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notesSlides/notesSlide1.xml" ContentType="application/vnd.openxmlformats-officedocument.presentationml.notesSlide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charts/chart1.xml" ContentType="application/vnd.openxmlformats-officedocument.drawingml.chart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charts/chart2.xml" ContentType="application/vnd.openxmlformats-officedocument.drawingml.chart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notesSlides/notesSlide2.xml" ContentType="application/vnd.openxmlformats-officedocument.presentationml.notesSlide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43"/>
  </p:notesMasterIdLst>
  <p:handoutMasterIdLst>
    <p:handoutMasterId r:id="rId44"/>
  </p:handoutMasterIdLst>
  <p:sldIdLst>
    <p:sldId id="397" r:id="rId3"/>
    <p:sldId id="398" r:id="rId4"/>
    <p:sldId id="257" r:id="rId5"/>
    <p:sldId id="2836" r:id="rId6"/>
    <p:sldId id="2800" r:id="rId7"/>
    <p:sldId id="2801" r:id="rId8"/>
    <p:sldId id="2837" r:id="rId9"/>
    <p:sldId id="1659" r:id="rId10"/>
    <p:sldId id="1661" r:id="rId11"/>
    <p:sldId id="2802" r:id="rId12"/>
    <p:sldId id="2803" r:id="rId13"/>
    <p:sldId id="1634" r:id="rId14"/>
    <p:sldId id="1635" r:id="rId15"/>
    <p:sldId id="2838" r:id="rId16"/>
    <p:sldId id="2804" r:id="rId17"/>
    <p:sldId id="2805" r:id="rId18"/>
    <p:sldId id="2807" r:id="rId19"/>
    <p:sldId id="1636" r:id="rId20"/>
    <p:sldId id="1640" r:id="rId21"/>
    <p:sldId id="1633" r:id="rId22"/>
    <p:sldId id="1627" r:id="rId23"/>
    <p:sldId id="1631" r:id="rId24"/>
    <p:sldId id="2358" r:id="rId25"/>
    <p:sldId id="2360" r:id="rId26"/>
    <p:sldId id="2808" r:id="rId27"/>
    <p:sldId id="2809" r:id="rId28"/>
    <p:sldId id="2810" r:id="rId29"/>
    <p:sldId id="2811" r:id="rId30"/>
    <p:sldId id="2812" r:id="rId31"/>
    <p:sldId id="2813" r:id="rId32"/>
    <p:sldId id="2814" r:id="rId33"/>
    <p:sldId id="2815" r:id="rId34"/>
    <p:sldId id="2839" r:id="rId35"/>
    <p:sldId id="2840" r:id="rId36"/>
    <p:sldId id="2841" r:id="rId37"/>
    <p:sldId id="2842" r:id="rId38"/>
    <p:sldId id="2843" r:id="rId39"/>
    <p:sldId id="2844" r:id="rId40"/>
    <p:sldId id="1645" r:id="rId41"/>
    <p:sldId id="2091" r:id="rId42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391350D-F7D5-4E6F-A747-98EC0D6EC85E}">
          <p14:sldIdLst>
            <p14:sldId id="397"/>
            <p14:sldId id="398"/>
            <p14:sldId id="257"/>
            <p14:sldId id="2836"/>
          </p14:sldIdLst>
        </p14:section>
        <p14:section name="Default Section" id="{3F223649-5A1E-4E5C-9950-B4514F00FC3B}">
          <p14:sldIdLst>
            <p14:sldId id="2800"/>
            <p14:sldId id="2801"/>
            <p14:sldId id="2837"/>
            <p14:sldId id="1659"/>
            <p14:sldId id="1661"/>
            <p14:sldId id="2802"/>
            <p14:sldId id="2803"/>
            <p14:sldId id="1634"/>
            <p14:sldId id="1635"/>
            <p14:sldId id="2838"/>
            <p14:sldId id="2804"/>
            <p14:sldId id="2805"/>
            <p14:sldId id="2807"/>
            <p14:sldId id="1636"/>
            <p14:sldId id="1640"/>
            <p14:sldId id="1633"/>
            <p14:sldId id="1627"/>
            <p14:sldId id="1631"/>
            <p14:sldId id="2358"/>
            <p14:sldId id="2360"/>
            <p14:sldId id="2808"/>
            <p14:sldId id="2809"/>
            <p14:sldId id="2810"/>
            <p14:sldId id="2811"/>
            <p14:sldId id="2812"/>
            <p14:sldId id="2813"/>
            <p14:sldId id="2814"/>
            <p14:sldId id="2815"/>
            <p14:sldId id="2839"/>
            <p14:sldId id="2840"/>
            <p14:sldId id="2841"/>
            <p14:sldId id="2842"/>
            <p14:sldId id="2843"/>
            <p14:sldId id="2844"/>
            <p14:sldId id="1645"/>
            <p14:sldId id="209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71" autoAdjust="0"/>
  </p:normalViewPr>
  <p:slideViewPr>
    <p:cSldViewPr>
      <p:cViewPr varScale="1">
        <p:scale>
          <a:sx n="68" d="100"/>
          <a:sy n="68" d="100"/>
        </p:scale>
        <p:origin x="1446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1" d="100"/>
          <a:sy n="71" d="100"/>
        </p:scale>
        <p:origin x="-1668" y="-90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190478269203552"/>
          <c:y val="3.504305358814476E-2"/>
          <c:w val="0.80699361710579998"/>
          <c:h val="0.8085184978261633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2!$B$9</c:f>
              <c:strCache>
                <c:ptCount val="1"/>
                <c:pt idx="0">
                  <c:v>P(X=x)</c:v>
                </c:pt>
              </c:strCache>
            </c:strRef>
          </c:tx>
          <c:spPr>
            <a:solidFill>
              <a:srgbClr val="0000FF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 b="1"/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2!$C$8:$F$8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Sheet2!$C$9:$F$9</c:f>
              <c:numCache>
                <c:formatCode>General</c:formatCode>
                <c:ptCount val="4"/>
                <c:pt idx="0">
                  <c:v>0.61400000000000099</c:v>
                </c:pt>
                <c:pt idx="1">
                  <c:v>0.32400000000000057</c:v>
                </c:pt>
                <c:pt idx="2">
                  <c:v>5.7000000000000099E-2</c:v>
                </c:pt>
                <c:pt idx="3">
                  <c:v>3.000000000000006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A65-1348-8A1A-243E4E48EC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13079872"/>
        <c:axId val="1313080960"/>
      </c:barChart>
      <c:catAx>
        <c:axId val="1313079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/>
                  <a:t>No. of defective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1313080960"/>
        <c:crosses val="autoZero"/>
        <c:auto val="1"/>
        <c:lblAlgn val="ctr"/>
        <c:lblOffset val="100"/>
        <c:noMultiLvlLbl val="0"/>
      </c:catAx>
      <c:valAx>
        <c:axId val="1313080960"/>
        <c:scaling>
          <c:orientation val="minMax"/>
          <c:max val="0.70000000000000062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b="1"/>
                </a:pPr>
                <a:r>
                  <a:rPr lang="en-US" sz="2400" b="1"/>
                  <a:t>Probability</a:t>
                </a:r>
              </a:p>
            </c:rich>
          </c:tx>
          <c:layout>
            <c:manualLayout>
              <c:xMode val="edge"/>
              <c:yMode val="edge"/>
              <c:x val="3.1813872104364253E-2"/>
              <c:y val="0.2725375697866049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1313079872"/>
        <c:crosses val="autoZero"/>
        <c:crossBetween val="between"/>
        <c:majorUnit val="0.1"/>
        <c:minorUnit val="2.0000000000000052E-3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400">
                <a:latin typeface="Helvetica Neue"/>
              </a:defRPr>
            </a:pPr>
            <a:r>
              <a:rPr lang="en-US" sz="2400">
                <a:latin typeface="Helvetica Neue"/>
              </a:rPr>
              <a:t>Probability step function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2!$B$1</c:f>
              <c:strCache>
                <c:ptCount val="1"/>
                <c:pt idx="0">
                  <c:v>Probability</c:v>
                </c:pt>
              </c:strCache>
            </c:strRef>
          </c:tx>
          <c:spPr>
            <a:noFill/>
            <a:ln>
              <a:noFill/>
            </a:ln>
          </c:spPr>
          <c:invertIfNegative val="0"/>
          <c:cat>
            <c:numRef>
              <c:f>Sheet2!$A$2:$A$5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Sheet2!$B$2:$B$5</c:f>
              <c:numCache>
                <c:formatCode>General</c:formatCode>
                <c:ptCount val="4"/>
                <c:pt idx="0">
                  <c:v>0.125</c:v>
                </c:pt>
                <c:pt idx="1">
                  <c:v>0.5</c:v>
                </c:pt>
                <c:pt idx="2">
                  <c:v>0.875</c:v>
                </c:pt>
                <c:pt idx="3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CFA-544E-8F12-42FCACA878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13085856"/>
        <c:axId val="1313081504"/>
      </c:barChart>
      <c:catAx>
        <c:axId val="13130858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Helvetica Neue"/>
              </a:defRPr>
            </a:pPr>
            <a:endParaRPr lang="en-US"/>
          </a:p>
        </c:txPr>
        <c:crossAx val="1313081504"/>
        <c:crosses val="autoZero"/>
        <c:auto val="1"/>
        <c:lblAlgn val="ctr"/>
        <c:lblOffset val="100"/>
        <c:noMultiLvlLbl val="0"/>
      </c:catAx>
      <c:valAx>
        <c:axId val="131308150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>
                <a:latin typeface="Helvetica Neue"/>
              </a:defRPr>
            </a:pPr>
            <a:endParaRPr lang="en-US"/>
          </a:p>
        </c:txPr>
        <c:crossAx val="131308585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743867-F94F-438F-AC5C-8CDA0676377E}" type="datetimeFigureOut">
              <a:rPr lang="en-US" smtClean="0"/>
              <a:t>9/22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3A8241-8DB4-43EC-82F3-595B183D2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9909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0:41.9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810 2341 6268,'10'0'311,"-3"2"-256,-7 4 1,6 4-1,0 7-15,-2 0 1,4 1 0,-3-1 0,1 1-21,2-1 0,-6 7 0,4-1 0,-4-2-108,-2-1 0,2-3 1,2 1-1,1-1 28,-1 0 0,-2 1 1,0-1-119,4 1 1,-4-1-14,4 1 191,-4-8 0,5 5 0,3-5 0</inkml:trace>
  <inkml:trace contextRef="#ctx0" brushRef="#br0" timeOffset="333">19072 2359 7116,'0'-10'-635,"0"2"725,0 8 1,2 0-122,4 0 1,-4 8-1,3 3 49,-3 5 0,0 3 1,2 3-1,2 1-14,-2-2 1,-2-1-1,-2-3 1,0 1-30,0-1 0,0 1 0,0-1 0,0 1-39,0-1 1,0 0 0,0 1-110,0-1 0,0-5 173,0 0 0,0-1 0,0-1 0,0-2 0</inkml:trace>
  <inkml:trace contextRef="#ctx0" brushRef="#br0" timeOffset="981">18827 2586 6418,'18'-2'171,"-1"-2"-136,1-2 1,-7 0-1,1 6 1,2 0-10,1 0 0,3 0 1,-1 0-1,1 0-252,-1 0 0,0 0 226,1 0 0,-1-8 0,1-1 0</inkml:trace>
  <inkml:trace contextRef="#ctx0" brushRef="#br0" timeOffset="-1052">18059 2446 7116,'10'-8'-690,"-1"6"732,-3-4 1,-4 6 17,4 6 1,-4 4 0,-2 7-11,0 1 1,0-1-1,0 3 1,0 1-48,0 2 1,0 2-1,0-3 1,0 1-35,0-2 1,0 5 0,0-3 0,0-2-75,0-1 1,0-3 0,0 1-17,0-1 0,0 1 1,2-3-23,4-3 143,-4 3 0,13-13 0,-5 6 0</inkml:trace>
  <inkml:trace contextRef="#ctx0" brushRef="#br0" timeOffset="-671">18373 2446 7569,'12'0'-417,"0"0"-407,-9 0 911,5 0-25,-8 0 0,0 2 0,0 4 1,0 5-32,0 5 0,0 1 0,0 1 0,0-1-10,0 1 1,0-1-1,0 1 1,2 1-66,4 4 1,-4-3 0,4 3 0,-4-4-59,-2-1 0,0-7 0,0 1 16,0 2 1,0 1-150,0 3 1,-2-3 234,-4-3 0,-4 3 0,-7-5 0</inkml:trace>
  <inkml:trace contextRef="#ctx0" brushRef="#br0" timeOffset="-408">18181 2725 7405,'-11'-7'-1223,"-1"-5"1241,8 4 72,-4 0-57,8 8 0,2-5 1,4-1-38,6 2 1,-3 2 0,3 2 0,2 0-14,1 0 0,3 0 0,-1 0 0,1 0-42,-1 0 0,0 0 1,1 0-1,-1 0 19,1 0 40,-1-8 0,9 6 0,1-6 0</inkml:trace>
  <inkml:trace contextRef="#ctx0" brushRef="#br0" timeOffset="-1821">17587 2533 5966,'8'-10'168,"-6"1"17,4 3-26,-4 4 54,-2-6-171,0 8-14,0 0 1,0 8-5,0 4 1,0-3 0,0 3 0,0 4-29,0 5 1,0-2-1,0 5 1,0-5-40,0-2 1,0 7-1,0-1 1,0-2-26,0-1 1,0-3 0,0 1-162,0-1 0,0 1 28,0-1 201,0-7 0,-8 5 0,-2-5 0</inkml:trace>
  <inkml:trace contextRef="#ctx0" brushRef="#br0" timeOffset="-1434">17308 2533 6242,'0'10'18,"2"-2"1,4-8 15,5 0 0,5 0 0,1 0 0,1 0-8,-1 0 1,7 0 0,1 0-1,0-2-1,0-4 1,6 4 0,-2-4 0,4 4-67,2 2 0,-6 0 0,1 0 0,-1 0 50,-2 0 1,0 0 0,-6 0-10,3 0 0,-1-8 0,-6-1 0</inkml:trace>
  <inkml:trace contextRef="#ctx0" brushRef="#br0" timeOffset="3733">19456 2760 7569,'0'10'-877,"0"0"748,0-5 1,2 3 0,2 6 142,2-3 0,0 1 0,-6 6-205,0-1 191,0 0 0,0 1 0,0-1 0</inkml:trace>
  <inkml:trace contextRef="#ctx0" brushRef="#br0" timeOffset="6426">21464 2620 7418,'12'8'-193,"0"4"0,-3-2 1,3 1-1,-4 1 110,0-2 0,-6 5 0,3-3 0,-3 3 68,-2 3 0,0-1 0,0 1 1,-2-1-47,-3 1 0,-5-1 1,-8 1 38,1-1 22,-8 0 0,5 1 0,-5-1 0</inkml:trace>
  <inkml:trace contextRef="#ctx0" brushRef="#br0" timeOffset="8947">23089 2411 5989,'2'-10'352,"3"4"-340,-3 4 1,8 2 0,-6 2 19,2 4 0,0-2 0,-6 8 0,0 1 6,0 3 1,2 1 0,1 1-1,3-1-37,-2 1 0,-2 5 0,-2 0 0,0-1-50,0-3 0,0-2 1,0 1-46,0-1 1,0 1 0,0-1-32,0 1 0,2-7 125,4 1 0,-2-8 0,7 2 0,3-4 0,-6-2 0,7-8 0,-5-2 0</inkml:trace>
  <inkml:trace contextRef="#ctx0" brushRef="#br0" timeOffset="9291">23316 2359 7265,'7'-10'-1133,"-3"2"1225,8 8 1,-6 0-48,5 0 1,-5 0-1,4 2 17,-2 4 1,-1 4 0,-3 7-24,2 0 1,0-5-1,-6 0 1,0 1-19,0 3 1,0 9-1,0 2-31,0 0 0,0-1 0,0-9 0,0 1-2,0-1 0,0-5 0,0-1 1,0 3-31,0 1 0,0-3 0,-2-2 0,-2-1-241,-2 1 0,-1-6 283,1 2 0,2-4 0,-8-2 0,1-8 0,-7-2 0</inkml:trace>
  <inkml:trace contextRef="#ctx0" brushRef="#br0" timeOffset="9518">23193 2586 7569,'-15'-2'-286,"3"-4"-267,5 4 290,7-6 252,0 8 1,1-6 5,5 0 1,-2 1 0,8 5-59,1 0 0,-3 0 1,2 0-1,1 0-12,3 0 1,-5 0-1,1 0 75,2 0 0,1 0 0,3-8 0,-1-2 0</inkml:trace>
  <inkml:trace contextRef="#ctx0" brushRef="#br0" timeOffset="10368">23543 2009 7569,'7'-9'0,"7"3"-904,7 4 228,-1-6 599,-3 6 0,-7-6 250,-4 8 1,-2 0 0,7 0-155,3 0 0,0 2 0,-1 2 22,-1 2 1,-6 8 0,-1-3 1,-9 5 1,6 1 0,-13 1 0,7-1-14,4 1 1,0 5 0,0 2-1,0 0-26,0 1 1,-2 3 0,-2-4 0,-2 0-13,2 0 1,2-1-1,2-7 1,0 1 10,0-1 1,0 0 0,0 1-32,0-1 0,0 1 0,0-1 1,8-1-1,4-5-7,3-5 1,-3 2 0,0-2 18,1-2 0,-3-2-13,2-2-3,-1 0 6,-1 0 13,-2 0 0,-10 2 20,-4 3 1,2-1-1,-6 8 1,3 2 12,3 1 1,-4 3 0,0-1 0,0 0 17,1 1 0,-1-1 0,4 3 1,-2 1-11,2 2 1,2 1-1,2-7 1,-2 1-27,-3-1 1,3-5 0,-4-1 0,4 3 7,2 2 1,0-5 0,0 1-28,0 1 1,-6 3-1,0 1 7,2 1 0,2-7 1,1-1-1,-3 0 17,-2 0 1,0-5 0,4 7 10,-4 2 0,2 1-5,-7 3 0,1-1 0,-4-1 11,3-5 1,-1 5 0,-5-7 28,-1 1 0,7 0 0,-1-6 0,-2 4-19,-1 1 1,-3-5-1,1 4 1,-1-2-15,1 0 1,-6-1-1,-1-5 1,5 2-2,5 4 1,-1-4 0,3 4-1,-3-4-72,-3-2 0,1 0 0,-1 0-136,1 0 1,5-6 0,1 0-168,-3 2 0,-2-5 356,-1-3 0,0-11 0,-1-5 0</inkml:trace>
  <inkml:trace contextRef="#ctx0" brushRef="#br0" timeOffset="7124">21919 2411 7569,'9'0'-1021,"1"0"1118,-4 0-24,-4 0 0,5 2 1,-5 4-12,4 5 0,-4-1 1,4 2-1,-2 1-70,2 3 1,-4 7 0,3 0-1,-3 1-63,-2 1 0,0-6 1,0 6-1,0-1 48,0-1 0,0-5 0,0-7 1,0 3-283,0 1 0,0 3 305,0-1 0,0-7 0,8-2 0,-6-16 0,6-2 0</inkml:trace>
  <inkml:trace contextRef="#ctx0" brushRef="#br0" timeOffset="7455">22163 2393 6490,'18'0'42,"-9"2"1,-1 2-1,-2 4 3,0 2 0,1 1 0,-3 7 0,2-1-23,-2 1 0,4-1 1,-2 3-1,-1 1-48,3 2 1,-6 1-1,6-7 1,-2 2-42,-1 5 0,1-5 0,-6 4 19,0-3 0,0-3 0,0 1 0,0-1-173,0 1 1,0-7 220,0 1 0,-2-8 0,-3 2 0,-5-4 0,-8-2 0</inkml:trace>
  <inkml:trace contextRef="#ctx0" brushRef="#br0" timeOffset="7673">22006 2690 7368,'-10'-11'-1021,"4"-1"1015,4 0 0,4 3 0,6 3-19,10 4 1,-1 2 0,6 0 0,-3 0 5,-3 0 1,3 0 0,1 0 0,2 0-34,-1 0 1,3 0 0,-2 0-1,-2 0 52,-1 0 0,-1 0 0,1-2 0,-1-2 0,-3-2 0,-3-7 0,5 3 0</inkml:trace>
  <inkml:trace contextRef="#ctx0" brushRef="#br0" timeOffset="7995">22495 2359 7462,'12'0'-873,"-1"0"915,-7 0 1,6 7 0,-6 5-12,1 3 0,1 3 0,-6-1 0,0 1-23,0-1 1,0 1 0,0 1 0,0 3-29,0 1 0,0 0 0,0-5 0,0-1-66,0 0 0,0 7 0,0-1-167,0-2 0,6-1 253,0-3 0,2-7 0,-3-4 0,-3-4 0,14-2 0,-6 0 0</inkml:trace>
  <inkml:trace contextRef="#ctx0" brushRef="#br0" timeOffset="8388">22827 2376 7341,'11'0'-1163,"1"0"1204,-8 0 0,6 2 1,-7 4 12,3 5 0,0-1 1,-6 2 18,0 1 0,0 5-48,0 5 0,0 2 0,2 4 1,2-5-22,2-5 0,0-1 1,-6-1-1,0 0-27,0 1 1,0-1 0,0 1-147,0-1 1,0 1 0,-2-3 70,-4-3 1,2-2 0,-8-6 97,-1 1 0,3 1 0,-2-6 0,-1-2 0,-3-4 0,-1-3 0,-1-9 0</inkml:trace>
  <inkml:trace contextRef="#ctx0" brushRef="#br0" timeOffset="8597">22600 2638 7569,'-10'0'-1648,"0"-6"1724,4 0 61,4 0 0,-3 6 0,10 0-136,7 0 1,4 0 0,1 0 0,1 0-92,-1 0 0,1 0 0,-1 0-2,0 0 0,1-1 1,-1-3-1,3-2 92,3 2 0,-4 0 0,5 0 0,-5-2 0,-1-1 0,-1 1 0,1 4 0,-1-6 0</inkml:trace>
  <inkml:trace contextRef="#ctx0" brushRef="#br0" timeOffset="5675">20993 2341 7569,'10'0'-279,"-1"6"1,-5 2 0,4-1 166,2 1 0,-6 6 0,3-3 156,1 5 1,-6 1 0,4 1 0,-4-1-29,-2 1 0,0-1 1,0 1-1,0-1-71,0 1 0,0-1 0,0 1 0,0-1 1,0 0 0,0 1-118,0-1 1,0-5 60,0 0 111,0-8 0,-8 11 0,-2-5 0</inkml:trace>
  <inkml:trace contextRef="#ctx0" brushRef="#br0" timeOffset="6129">20888 2324 6467,'18'0'201,"-1"0"0,1 0 0,-1 0-155,0 0 0,1 0 0,-1 0 0,1-2-20,-1-4 1,1 4 0,-1-4 0,1 4-70,-1 2 1,1 0 0,-1 0-17,1 0 1,-1 0 0,1 0-321,-1 0 1,-5 0-8,-1 0 386,-7 0 0,12 0 0,-7 0 0</inkml:trace>
  <inkml:trace contextRef="#ctx0" brushRef="#br0" timeOffset="4991">20556 2393 7569,'12'0'-32,"0"0"-944,-8 0 898,3 0 1,-7 2-1,0 4 119,0 6 0,0 3 0,0 3-34,0-1 0,0 1 1,0-1-1,0 1-13,0-1 1,0 1 0,2-1 0,2 1-56,2-1 1,0 0-1,-6 1-90,0-1 0,0-5 151,0 0 0,0-8 0,0 3 0,0-7 0</inkml:trace>
  <inkml:trace contextRef="#ctx0" brushRef="#br0" timeOffset="5308">20382 2428 7569,'17'0'-230,"-5"0"-120,-1 0 0,-1-2 0,4-1 301,-3-3 0,1 0 0,5 6 77,1 0 0,-6 0 1,-1 0-2,3 0 1,1 0 0,3 0-38,-1 0 0,1 0 1,-1 0-64,1 0 1,-7 0-1,1 0 73,2 0 0,1-8 0,3-2 0</inkml:trace>
  <inkml:trace contextRef="#ctx0" brushRef="#br0" timeOffset="4263">19963 2463 6829,'5'18'20,"1"-1"0,-2 1-31,-2-1 0,0-1 0,2-3 0,2-1-12,-2 1 0,-3 3 0,-1 1 0,0 1-59,0-1 0,0-5 1,2 0-182,4 1 134,-4-5 0,6 8 35,-8-5 94,0-3 0,8 7 0,1-5 0</inkml:trace>
  <inkml:trace contextRef="#ctx0" brushRef="#br0" timeOffset="4645">19683 2481 6278,'8'-10'21,"-4"2"0,7 8 34,3 0 0,2-2 0,1-2-12,0-1 1,7-1-1,-1 6 1,0-2-26,3-4 0,-5 4 0,6-4 0,0 2-51,0-1 1,-5 3 0,1-4 0,-4 4 13,-1 2 0,-1 0 1,1 0-393,-1 0 411,1 0 0,-1-8 0,1-2 0</inkml:trace>
  <inkml:trace contextRef="#ctx0" brushRef="#br0" timeOffset="-2601">16941 2795 7569,'0'10'-930,"0"0"942,0-5 0,0-1-17,0 8 0,0 0 0,0 5-9,0 0 0,0-5 1,-2 0-102,-4 1 1,-3 3 114,-9 1 0,-7 1 0,-2-1 0</inkml:trace>
  <inkml:trace contextRef="#ctx0" brushRef="#br0" timeOffset="-3784">16365 2341 5971,'0'12'118,"0"-1"1,0 1 0,0 5-72,0 1 1,0-6 0,0-1 0,0 3-12,0 1 1,0 3 0,0-1 0,0 1-49,0-1 1,0 6 0,0 1 0,0-3-2,0-2 1,0-1-1,0-1 1,0 1-53,0-1 1,0 1 0,0-1-49,0 1 0,0-7-153,0 1 266,0 0 0,8-3 0,1-1 0</inkml:trace>
  <inkml:trace contextRef="#ctx0" brushRef="#br0" timeOffset="-3350">16592 2341 7363,'10'0'-1304,"-1"2"1364,-3 4 0,-4-2-7,4 7 1,-2-5 0,0 6-15,2 1 1,-1-3 0,-5 2 1,0 1 1,0 3 0,0 1-41,0 1 0,0-1 0,0 1 0,0-1-31,0 1 0,0-1 0,0 2 23,0 5 0,0 1 1,0 4-100,0-6 0,0-3-32,0-3 0,0 1-36,0-1 174,0-7 0,0 5 0,0-5 0</inkml:trace>
  <inkml:trace contextRef="#ctx0" brushRef="#br0" timeOffset="-2976">16417 2638 5915,'12'0'279,"0"0"-188,-1 0 0,7-2-49,-1-4 0,1 4 1,-1-4-71,1 4 0,-1-3 1,1-1-63,-1 2 1,-5 2 0,-1 2 68,3 0 21,-6 0 0,7-8 0,-5-1 0</inkml:trace>
  <inkml:trace contextRef="#ctx0" brushRef="#br0" timeOffset="-4537">15789 2516 6605,'11'-10'-202,"1"4"348,-8 4-68,4 2 1,-8 2 0,0 4-65,0 6 1,0 3 0,0 3 0,0-1-25,0 1 1,0 1-1,0 2 1,0 3-19,0-3 0,0-2 1,0-1-1,0-1-83,0 1 0,0-7 1,0 1-35,0 2 1,0-5-169,0 3 313,0-8 0,7 4 0,3-8 0</inkml:trace>
  <inkml:trace contextRef="#ctx0" brushRef="#br0" timeOffset="-4180">15579 2481 6441,'12'0'-108,"-1"0"115,3 0 1,1 0 0,3 0 0,-1 0 19,1 0 0,1 0 0,1-2-20,-3-4 1,4 4 0,-7-4-6,7 4 0,5 2 0,3-2 0,-6-2-27,-4-1 0,5-1 1,1 6-1,0 0-64,0 0 1,4-2-1,-5-2 1,-3-2 88,-1 2 0,5 2 0,2 2 0</inkml:trace>
  <inkml:trace contextRef="#ctx0" brushRef="#br0" timeOffset="-6151">15055 2568 5921,'-17'0'-57,"-1"-8"0,1-1 1</inkml:trace>
  <inkml:trace contextRef="#ctx0" brushRef="#br0" timeOffset="-5700">14828 2498 7569,'-8'-9'-228,"6"-1"-1098,-3 4 1153,3 4 227,2-6 59,0 8-35,0-7 33,0 5 2,0-6-22,0 8 1,0 2-60,0 4 1,5-3 0,1 9 0,-2 2 0,-2 1 0,0 3-37,4-1 0,-4 6 1,4 1-1,-4-3-17,-2-2 1,5-1 0,1-1-9,-2 1 0,4-1 0,-2 1-8,-2-1 0,-3 1 0,-1-1-28,0 1 1,0-1 0,2-1 0,2-3-136,2-1 200,0 0 0,2 5 0,1 0 0</inkml:trace>
  <inkml:trace contextRef="#ctx0" brushRef="#br0" timeOffset="-5268">15195 2428 6849,'10'2'-154,"-5"4"1,-3 4 0,0 7 191,4 1 1,-4-1 0,4 3-1,-4 1-34,-2 2 0,0 1 1,0-7-1,0 0 3,0 1 0,2-1 0,2 1 1,1-1 0,1 1 1,-6-1-1,2-1-101,4-5 1,-4 5 0,4-4 6,-4 3 0,-2 3-166,0-1 104,0 1 148,0-1 0,-8-7 0,-2-3 0</inkml:trace>
  <inkml:trace contextRef="#ctx0" brushRef="#br0" timeOffset="-4963">14950 2743 6223,'12'0'33,"0"0"0,-1 0 0,5-2 1,-3-2-1,-1-2-18,2 2 1,1 2 0,3 2 0,-1 0-42,1 0 1,-1 0-1,0 0 1,1 0 30,-1 0 1,7 0-1,-1 0 1,-2-2-6,-1-3 0,-3 3 0,1-6 0</inkml:trace>
  <inkml:trace contextRef="#ctx0" brushRef="#br0" timeOffset="-7656">13780 2341 6664,'12'0'-256,"0"0"0,-7 0 421,7 0 0,-8 2 0,2 4-142,-4 5 1,3-1-1,1 2 1,0-1 28,2-1 0,-6 6 1,4-5-1,-4 5-26,-2 1 1,5 1 0,1-1 0,-2 1-65,-2-1 0,-2 3 0,0 1 1,0 2 2,0-1 1,6-9-1,0-1-211,-2 1 1,-3 3 20,-1 1 0,6-5 225,0 0 0,0-8 0,-6 3 0,0-7 0</inkml:trace>
  <inkml:trace contextRef="#ctx0" brushRef="#br0" timeOffset="-7027">13675 2341 6021,'-11'0'-264,"-1"0"264,8 0 92,-3 0 0,5 0-79,-4 0 0,2 0 67,-8 0 38,8 0-3,-3 0-37,7 0 61,0 0-105,7 0 0,3 0-16,8 0 1,-1 0 0,0 0 0,1 0-19,-1 0 1,1-6-1,-1 0 1,1 3 11,-1 1 0,7 2 0,-1 0 1,-2-2-19,-1-4 0,-3 4 0,2-4 17,5 4 0,-5 2 1,4 0-1,-3 0 12,-3 0 0,1-6 0,-1 0-20,1 3 0,-1 1-2,1 2 0,-7 0-229,1 0-312,-8 0 540,4 0 0,-16 7 0,-2 3 0</inkml:trace>
  <inkml:trace contextRef="#ctx0" brushRef="#br0" timeOffset="-6622">14269 2725 7482,'12'0'-356,"0"0"0,-9 8 312,3 4 0,2-3 1,-2 3 56,-2 2 1,-2 1 0,-2 3-21,0-1 1,-2-1 0,-4-3 0,-6-1-176,-3 1 0,-3-3 182,1 2 0,-1-1 0,1 7 0</inkml:trace>
  <inkml:trace contextRef="#ctx0" brushRef="#br0" timeOffset="-8697">12924 2376 7342,'18'0'-1219,"-8"-2"1252,-5-4 0,-1 4 37,2-4-2,-4 5 0,6 2-28,-8 5 1,6-2 0,0 8-1,-3 1 3,-1 3 0,-2 1 0,0 3-35,0 3 1,0-4 0,0 5 0,0-5-39,0-1 1,0-1 0,0 2 9,0 5 1,6-5 0,0 4 0,0-3-62,2-3 0,-5-5 1,9 0-53,2 1 0,-1-3 0,1 0 133,-3-3 0,1-1 0,6-6 0</inkml:trace>
  <inkml:trace contextRef="#ctx0" brushRef="#br0" timeOffset="-8311">13326 2393 6363,'6'12'111,"0"0"-69,-2 1 0,-2 3 0,-2 1-24,0 1 0,0-1 0,0 1 0,0-1 8,0 1 0,5-1 1,1 1-1,-2-1-104,-2 0 1,-2 1 0,2-1-15,4 1 1,-4-6-1,4-1 14,-4 3 0,-2-5 78,0 3 0,7-8 0,3 4 0</inkml:trace>
  <inkml:trace contextRef="#ctx0" brushRef="#br0" timeOffset="-8005">13082 2586 7388,'-18'0'-1366,"8"-2"1385,5-4 18,3 4 1,4-6 0,3 8-3,7 0 1,-2 0 0,1 0-2,3 0 0,2 0 0,1 0 0,1 0-26,-1 0 0,0-2 0,1-2 0,-1-2-57,1 3 1,1 1 0,3 2-1,1 0-69,-2 0 0,-1 0 118,-3 0 0,8-8 0,2-2 0</inkml:trace>
  <inkml:trace contextRef="#ctx0" brushRef="#br0" timeOffset="103773">13274 175 7569,'-12'0'-502,"0"0"279,9 0 93,-5 0 0,8 2 0,0 4 70,0 6 0,0 3 0,0 3 0,0 1 30,0 5 0,0-3 1,2 6-1,2-2 23,1-3 0,1 3 0,-6 0 0,2 0-1,4 1 1,-4-3 0,4-6 0,-2 1 25,2-1 0,-5-5 1,5 0 9,-4 1 0,4 3-18,0 1 0,0 1-95,-6-1-23,0-7 1,2-3 107,3-7 0,-3-7 0,6-3 0</inkml:trace>
  <inkml:trace contextRef="#ctx0" brushRef="#br0" timeOffset="104060">13536 193 7569,'17'-8'-1751,"-7"6"1963,5-6 0,-7 10-194,4 4 0,1 4 0,-7 7 1,0 1-19,2-1 0,-6 3 0,6 1 0,-3 2 9,1-1 0,2 5 0,-4 0 1,4 0-47,1-3 0,-3 1 1,4-2-1,-2-2-11,-5-1 1,5-3-1,-2 1-102,-2-1 0,-2 1 150,-2-1 0,-8 1 0,-2-1 0</inkml:trace>
  <inkml:trace contextRef="#ctx0" brushRef="#br0" timeOffset="104653">13309 525 5999,'17'0'29,"1"0"0,-1 0-31,1 0 0,-1 0 0,0-2 1,1-2 6,-1-2 1,1 0-1,-1 6 1,1 0 4,-1 0 1,1 0 0,-1 0 0,3-2-2,3-3 0,-4 3 1,7-4-1,-3 2-3,0-2 1,6 4 0,-4-4-1,3 2 3,3-1 1,0 1 0,0-6-1,-4 2-5,-2 4 1,6-3 0,-4-1-1,2 0-29,1 0 1,-7 1 0,4 3 0,-2-4 6,-3-2 1,-3 6-1,-4-3 1,-1 1-6,-2 0 0,-8-2 22,1 2 1,-5 4 6,-5-3 0,1-3 0,-8 2 3,-2 2 0,-1 2 1,-2 2 21,-1 0 0,1 0 1,-1 2-24,1 4 0,-3 2 0,-1 5 0,-2-1 6,1 2 1,9-5 0,1 3-1,0 1-4,3 3 0,1-4 0,8-1 1,0 3-58,0 1 1,0 3-21,0-1 1,8-1 0,3-3 0,5-3 45,1-2 1,7 0 20,-1-3 0,8-3 0,-4 6 0</inkml:trace>
  <inkml:trace contextRef="#ctx0" brushRef="#br0" timeOffset="105181">14531 403 7434,'-17'0'-192,"-1"0"0,1 0 0,-1 0 0,1 0 58,-1 0 0,7 0 0,-1 0 143,-1 0 1,-3 1-11,-1 5 1,5-2 0,2 8-13,2 1 1,3-3-1,5 2-5,0 1 1,0 3 11,0 1 0,5-5 0,3-2 36,2-3 1,-4-1 0,5-6-25,3 0 1,-4 0-1,1 0 4,3 0 0,1-2 0,3-2-11,-1-1 1,-5-7 0,0 4 0,1-2 1,-3 1 0,0-5 0,-1 4 19,1 3 0,-6-7 64,2 3-41,-4-5 1,0 6-175,3 4 90,-3 5 1,8 1 0,-6 1-13,2 5 0,0-2 1,-4 8 2,3 1 0,-1-3 0,8 0 1,0-1-6,-3 1 1,7-6-1,-5 2 55,5-4 0,9 6 0,2 1 0</inkml:trace>
  <inkml:trace contextRef="#ctx0" brushRef="#br0" timeOffset="105757">15108 420 7269,'17'-17'-1273,"-2"-1"1184,-3 1 0,2-1 187,-8 1 1,-3 1 0,-8 4 0,-5 5-81,0-1 1,-5 6-1,3-4 1,-3 4-24,-3 2 0,1 0 0,-1 0 0,1 0-8,-1 0 1,1 0 0,-1 2 0,1 2 16,-1 2 0,1 6 0,-1-7 0,1 1-3,-1 2 1,1 0 0,0 5-1,1-1 3,4 2 0,5-5 1,7 3-11,0 1 1,0 3 0,2 1 2,3 1 1,5-8 0,8-5-1,-1-3 1,0 0-1,1 2 1,-1 2 1,1-2 0,-1-2 0,-1-4 0,-3-2 9,-1-2 1,0-2 0,5 3 11,1-7 1,-1-4 0,-1-1 0,-3 0-15,-1-1 1,-6 1-1,3-1 1,1 1 1,0-1 1,-6-1-1,3-3 1,-1-1-59,0 2 0,0-1 1,-6 1-1,0-2 42,0 1 1,0 3 0,0 2 0,0-1 14,0 1 1,0-1 0,0 1 260,0-1-287,0 9 0,-2 1-3,-4 8 1,4 2 0,-4 4 13,4 5 0,2 5 0,0 1 25,0 1 0,0 5 0,0 0 0,0 1 10,0 1 1,0-6-1,2 6 1,2-1-12,2-1 0,2 0 0,-4-3 0,3-1 3,3-1 1,-4 7 0,4-12 0,-1 1-164,1 1 0,-4-5 0,6 2 0,1 1 1,3-5-1,-1 0 144,-3 0 0,11-6 0,-3 5 0</inkml:trace>
  <inkml:trace contextRef="#ctx0" brushRef="#br0" timeOffset="106252">15701 315 7569,'6'-11'-898,"0"-1"561,8 8 1,-13-11 247,5 3 0,-6 2 168,-6-1 1,-3 7-1,-7-4-37,5 0 0,-5 6 0,4-4-35,-3 4 1,3 2-1,1 0 1,-3 0-16,-1 0 0,-3 2 1,1 2-1,-1 2 7,1-2 1,-1 4 0,1-1 29,-1 3 0,1-6 0,1 4 0,3-2-10,1-1 1,8 9-17,-2-2 0,4 3 9,2 3 0,2-7 0,4-1-25,6-2 0,3 0 1,3-5-1,-1 3 6,1-2 1,-1-2 0,1-2 4,-1 0 1,1 2 0,-1 2 0,1 2 1,-1-2 0,-2-1 0,-1 1 0,-2 2 0,1-2 0,-3 4 0,0 0 0,-3 1 0,1-3 27,-2 6 0,-4-1 37,4 7 1,-6-8 0,-4-3-19,-2 1 0,-7-6 0,1 4-26,-4-4 0,-1 0 1,-1 2-1,1 1-29,0-1 0,-1-2 0,1-2 0,-1 0-94,1 0 1,-3 0 102,-3 0 0,-4 0 0,-8 0 0</inkml:trace>
  <inkml:trace contextRef="#ctx0" brushRef="#br0" timeOffset="-31990">892 1049 6277,'-12'0'119,"0"0"0,6 0 0,-5 0-59,-3 0 0,-1 0 0,-3 0 1,1 2-20,-1 3 1,1-3 0,-1 6 0,1 0-10,-1 4 1,1-3 0,0 1 0,-1 0-1,1-1 1,-1 1 0,3 4 0,1-3-38,2 3 1,1 1-1,-7 3 21,1-1 0,7 1 0,2-1 4,1 1 0,5-7 0,-4 1-6,4 2 0,2 1 0,0 3 1,2-3 1,4-3 0,-2 3 0,7-3 1,3 3 1,1-3 0,3-2 0,-1-2 15,1-5 0,-1-1 1,1 0-1,-1 2-63,1 2 0,-1 0 1,2-6-1,3 0-79,1 0 0,0 0 0,-5 0 0,-1 0-114,1 0 1,-1 0-1,1 0 18,-1 0 0,1 0 205,-1 0 0,1-8 0,-1-2 0</inkml:trace>
  <inkml:trace contextRef="#ctx0" brushRef="#br0" timeOffset="-31540">1503 1223 6809,'0'-9'-54,"-2"1"1,-4 8 0,-6 0 1,-3 0 0,-3 2 89,1 4 0,0-4 1,1 5-1,2-1 22,3 0 1,-1 8-1,-3-3-23,3 5 0,2-5 1,6 1-1,-1 2-11,1 1 1,2 3 0,2-1-32,0 1 1,2-3 0,2-1-1,3-5-10,3-1 1,2-2 0,5-4 0,1 2 0,-1 2 1,1-1 0,1-5 0,2-2 1,3-3 1,1 1-1,-4-6 1,2 0 12,-1 1 1,-3-3 0,-1-4 0,-3 3 27,-3 1 0,1 1 0,-5-5 0,0 2 73,0 3 0,-3-1-53,-5-5 0,0 5-95,0 0 1,-7 9 0,-5-3 0,-3 4-14,-3 2 1,1 0 0,-1 2 0,1 2-168,-1 1 1,7 7-1,1-4 227,2 2 0,2-5 0,6 7 0,8-8 0,2 4 0</inkml:trace>
  <inkml:trace contextRef="#ctx0" brushRef="#br0" timeOffset="-31068">1992 1223 7416,'17'-7'-1256,"-5"5"1471,0-4-236,-9 4 0,7 2 79,-4 0 1,-4 2-17,4 4 0,2 3 1,-3 9-3,-1-1 0,0 1 0,0-1-17,2 1 1,2-1-49,-3 1 1,-1-3 31,8-3 53,-8-4 1,6-8-52,-5 0 0,-3-8 0,6-4-8,0-3 0,-6-3 0,5 3 0,-1 1 6,0 2 0,2 1 0,-2-7-23,5 1 1,5 1 0,1 3 4,1 1 0,-1 8 0,1-4 10,-1 1 1,8 5 1,5-4 1,-5 4 0,-2 2 0,-4 0-7,-1 0 1,-6 0-1,-3 2 1,-1 4-66,-4 5 0,4-1 1,-3 2-41,-1 1 0,-2 3-170,-2 1 280,0 1 0,8-1 0,2 1 0</inkml:trace>
  <inkml:trace contextRef="#ctx0" brushRef="#br0" timeOffset="-29461">4122 1171 7569,'18'-2'0,"-1"-4"0,-7 2-312,-4-7-28,-4 7 0,-2-6 281,0 4 1,-2 4 0,-4-4 65,-6 5 1,-5 1 0,-4 0 20,-3 0 0,1 5 1,6 3-1,-1 0-1,1 0 1,-7 3 0,1-3 0,2 2 2,1 3 1,3 3 0,1 1-29,5 1 1,-3-1 0,8 1 18,2-1 1,3-5 0,2-1-96,5 3 1,-2-4 0,8-1 40,1-1 0,9-2 0,1-6 1,-2 0 4,-1 0 0,3 0 0,0 0 1,1-2 7,1-4 1,-6-1-1,5-7 1,-5 2 14,-2-1 0,7-3 1,-1-1-1,-4-1 1,-5 1 1,2-1 0,-5-1 0,3-2 11,-3-3 0,3-5 0,-8 4 0,-2-2-19,-2-4 0,3-2 1,1 0-1,0 2 2,2 2 0,-6 1 1,4-3-1,-4 4 106,-2 2 0,-2 2-18,-4 5 1,-4 3-44,-7 3 0,-1 4-36,1 8 18,7 0 0,0 2 1,6 4 4,-1 6 1,-1 9 0,6 2-1,0 1 11,0 1 0,0 0 0,2 6 0,2-4 18,1-1 0,3 3 1,-4-4-1,2 0-59,-2 0 0,3-1 0,1-7 0,0 2-31,0 5 1,3-5-1,-3 3 1,0-7-89,0-3 0,3-1 1,-3 5 17,2-4 0,-6-3 0,3-5 108,1 2 0,10 0 0,9-6 0</inkml:trace>
  <inkml:trace contextRef="#ctx0" brushRef="#br0" timeOffset="-29065">4594 1171 7569,'10'0'-1588,"-1"0"1890,-3 0 1,-4 0-423,14 0 1,-7 0 119,9 0 0,-6 0 0,-3 2-3,-1 4 0,6-4-1,-3 3 0,-1-5 45,2-5 1,-9 1 0,3-8 0,-4-1 1,-2 3 4,0-2 0,-2 2-37,-4-1 0,-3 3 40,-9 8 0,1 0 0,-1 0-6,1 0 1,7 8 0,2 3-27,1 5 1,5 1-1,-4 1-30,4-1 0,2 1 0,0-1-84,0 1 1,8-7 0,3-1-17,5-2 1,1-2-1,1-6 1,-1 0-76,1 0 0,-1 0 187,1 0 0,-1 0 0,1 0 0</inkml:trace>
  <inkml:trace contextRef="#ctx0" brushRef="#br0" timeOffset="-28623">4926 1188 7113,'11'-11'-294,"1"-1"0,-6 2 0,4-3 1,-1 3 471,1 2 1,-4-3-87,6 5 0,-1-2-53,7 2 1,-1 4 0,1-3-3,-1 3 1,0 4-1,1 1-28,-1 3 1,-5 2 0,0-2-19,1 5 1,1 5 0,-1 1-9,-1 1 0,-8-1 0,4 1-4,0-1 0,-7-5-33,5 0 43,-4-1 41,-2-1 0,-2-4-14,-4-12 1,5 2-1,-7-8-10,0-1 0,6 3-5,-4-1 0,4-1 0,2-6 1,0 1 4,0-1 0,0 1 0,2 1 1,2 3 25,2 1 0,8 1 1,-3-7 0,5 1 1,1 1 0,1 3-12,-1 1 0,1 2 0,-3-3 1,-1 3-36,-3 2 0,-5 2 0,6 6 32,1 0-530,-5 0 511,0 8 0,0 2 0,1 7 0</inkml:trace>
  <inkml:trace contextRef="#ctx0" brushRef="#br0" timeOffset="-30543">2917 1136 7339,'18'-17'0,"-1"1"-1261,1 4 1268,-1-3 0,-1 5 0,-3-5 303,-1 3-282,-8 4 1,2 8-44,-12 0 1,-4 0 0,-7 2 0,-1 2 43,1 2 1,1 2 0,3-4 0,1 3-3,-1 3 1,-3 0 0,0 3-1,3-1-21,1 1 0,6 1 1,-3 0-1,-1-5 28,0-1 1,6 6-67,-1-3 1,3-1 0,4 0 28,3-2 0,5-3 0,8-5 12,-1 0 1,1 0-1,-1 0 1,0 0 2,1 0 0,-1 0 0,1 0 0,-1 0-7,1 0 1,-1 6 0,1 0-1,-1-2-7,1-2 1,-7 0 0,1 2 0,2 1-2,1-1 0,-3 0 1,-1 2-2,3 6 1,-4-3 0,-1 3 1,-1 2 0,-2-5 35,-6 3 0,-2 0 3,-4 5 1,-4-5 0,-7-3-18,-1-1 1,1-2 0,0-6 0,-1 2-11,1 4 0,-1-4 0,1 4-48,-1-5 1,7-1-205,-1 0 67,8 0 1,-2 0-1,12 0 176,6 0 0,3-7 0,3-3 0</inkml:trace>
  <inkml:trace contextRef="#ctx0" brushRef="#br0" timeOffset="-30332">3406 1241 7115,'18'0'-1316,"-8"-2"1876,-5-4-514,-3 4 1,-2-4-41,0 12 1,0-2 0,0 8-3,0 1 0,0 3-54,0 1 0,2-1 1,2-3 49,2-1 0,8 0 0,-5 5 0</inkml:trace>
  <inkml:trace contextRef="#ctx0" brushRef="#br0" timeOffset="-30151">3546 996 7525,'-2'-15'0,"-2"1"-149,-1 3 1,-3 7-1,4-4-733,-2 0 882,0 6 0,-2 2 0,-1 10 0</inkml:trace>
  <inkml:trace contextRef="#ctx0" brushRef="#br0" timeOffset="-26593">2289 2376 6411,'0'-17'46,"0"-1"1,0 6-27,0 1 1,-2 7 0,-4-4-25,-6 0 1,3 6 0,-3-3 0,-4 3 0,-3 2-3,-4 0 0,-1 2 1,5 1-1,-2 5-14,-3 2 0,1-4 0,6 3 0,-1 1 10,1 0 0,5 0 1,0 3-1,1-1 11,1 1 0,-5 3 1,5 1 2,0 1 0,2-1 0,8 1-1,0-1 1,0-5 0,2-2-1,2-1-2,2 1 1,8-6 0,-3 4 0,5-3-1,1 1 0,1 0 0,-1-6 0,3 0-4,3 0 1,-4 0 0,5 0 0,-5 0 1,-2 0 1,7 0 0,-1 0 0,-2 0 0,-1 0 0,-3 0 4,1 0 0,-1 8-3,1 3 1,-9-1 0,-1 2-3,0 1 1,-6 3 0,4 1-14,-4 1 0,-2-6 0,0-1 12,0 3 1,0 1 0,0 3 16,0-1 1,-6-5 0,-2-2 6,-2-3 0,-1 5 0,-5-4 0,3-1 24,1 1 0,0-2 0,-5-6-23,-1 0 1,1 0 0,-1 0 0,1 0-7,-1 0 0,1 0 1,0 0-1,-1 0 10,1 0 0,-1 0 0,1 0 1,-1 0-5,1 0 0,1-2 0,3-2 0,1-2 5,-2 3 1,-1 1 0,-3 2-35,1 0 0,5 0-285,1 0 172,7 0-56,-4 0 0,10 0 0,4 0 175,5 0 0,5 7 0,1 3 0</inkml:trace>
  <inkml:trace contextRef="#ctx0" brushRef="#br0" timeOffset="-26177">2830 2516 6564,'18'0'59,"-1"0"1,1 0-114,-1 0 0,-5 0 0,-1 0-44,3 0 1,-4 6 0,1-1-289,3-1 386,1-2 0,-5-2 0,-2 0 0</inkml:trace>
  <inkml:trace contextRef="#ctx0" brushRef="#br0" timeOffset="-25962">2935 2690 7569,'0'10'-498,"2"-2"0,2-6 579,2 4 0,7-4-159,-1 3 0,3-3 0,3-2 78,-1 0 0,1-7 0,-1-3 0</inkml:trace>
  <inkml:trace contextRef="#ctx0" brushRef="#br0" timeOffset="-25159">3861 2062 7254,'-2'-10'-299,"-4"4"0,-4 4 0,-7 4 319,-1 4 0,1-2 0,-1 6-22,1-3 0,-1 5 1,1-4-1,-1-1 83,1 1 1,5 4 0,1-4-44,-3 1 1,0 3-2,3 5 0,3 1-231,8-1 0,0 1 163,0-1 0,8-5 1,3-2 4,5-3 1,1 1 0,1-4 42,-1 2 0,1 5 0,-1-5 1,1 0-4,-1 2 1,1 0 0,-3 5 0,-1-1-23,-3 1 1,-5 1 0,4 0 0,-2-3 5,-4 3 1,-2 1 0,-2 3 0,0-1-18,0 1 1,0-1-1,-2 1 1,-2-1 6,-2 1 1,-8-1 0,3 1 0,-5-1 24,-1 0 0,5-1 1,0-2-11,-1-3 1,3-5-1,-2 4-12,-1-2-21,5 5 0,2-11 24,12 4 1,-2-4 0,8-2-1,1 0 19,3 0 1,1 0 0,1 0-12,-1 0 1,-7 2 0,-2 4-1,-1 5 1,-3 5 0,6 1-1,-2 1 11,-4-1 1,-2 1 0,-2-1-1,0 1 23,0-1 0,-6 0 0,0 1 0,0-3 18,-2-3 1,6 4 0,-5-5 0,1 5 35,0 1 1,0-5 0,6 0 0,0 1-75,0 3 0,0-5 1,2 1 16,4 1 1,-2-3-1,7 0 1,3-2-178,2-4 1,1-3 0,2-1 0,3 0 143,1 0 0,0 0 0,-5 0 0</inkml:trace>
  <inkml:trace contextRef="#ctx0" brushRef="#br0" timeOffset="-19535">6602 2813 7031,'12'0'-787,"-2"2"749,-2 3 1,-1-3 78,-1 4 0,-4 4-11,4 1 0,-4 5-63,-2 1 1,0 1 0,-2-1-73,-4 1 1,2-7 104,-7 1 0,-1 0 0,-6 5 0</inkml:trace>
  <inkml:trace contextRef="#ctx0" brushRef="#br0" timeOffset="-15376">9100 2638 7569,'10'12'-711,"-5"-1"488,5 1 0,-8 0 135,4-1 0,-4 1 0,-2 5 68,0 1 0,0-7 0,-2 1 0,-2 2-169,-2 1 189,-7-5 0,3 5 0,-8-5 0</inkml:trace>
  <inkml:trace contextRef="#ctx0" brushRef="#br0" timeOffset="-11740">11702 2603 7453,'0'12'-313,"0"-1"0,0-5 1,2 4 345,4-2 1,-4-1 0,4-1 36,-5 6 0,-1 3-59,0 3 1,0-1 0,0 1 0,0-1-51,0 1 0,-2-7 1,-1 1-1,-5 0 39,-2-3 0,-9 7 0,-8-6 0</inkml:trace>
  <inkml:trace contextRef="#ctx0" brushRef="#br0" timeOffset="-12956">11056 2184 6209,'0'12'122,"0"-1"-79,0 3 1,0-5 0,0 3-13,0 2 0,0 1 0,0 3 0,0-1-25,0 1 1,0 1-1,0 2 1,0 3-7,0-3 1,0 0 0,0 1 0,0 1-12,0-2 0,2 1 1,2-1-1,1 2-5,-1-1 1,-2-9 0,-2-1 0,2-1-183,4-1 1,-4 6 46,4-5 0,-4-1 151,-2 2 0,7-8 0,3 3 0</inkml:trace>
  <inkml:trace contextRef="#ctx0" brushRef="#br0" timeOffset="-12534">11318 2184 7569,'11'0'-785,"1"0"552,-8 0 1,6 0 278,-5 0 1,-3 2-3,4 4 0,-4-2 0,-2 7-8,0 3 0,0 1 0,0 3 0,0-1-22,0 1 1,0 5-1,0 0 1,0-1-18,0-3 1,0 0 0,2 3 0,2 1-45,2-2 1,0-1-1,-6-3 1,0 1 15,0-1 1,2-1 0,1-3 0,3-1-91,-2 1 0,-2-3 0,0 2-157,4 1 278,-4-5 0,6 8 0,-8-7 0</inkml:trace>
  <inkml:trace contextRef="#ctx0" brushRef="#br0" timeOffset="-12156">11091 2481 5991,'11'0'73,"1"0"1,-6 0-1,5 0-32,3 0 1,-4 0-1,1 0 5,3 0 0,2-6 0,1 0-23,0 2 0,-5 2 0,0 2-61,1 0 1,3 0-98,1 0 0,-5 0 0,0 0-31,1 0 166,-5 0 0,7-7 0,-5-3 0</inkml:trace>
  <inkml:trace contextRef="#ctx0" brushRef="#br0" timeOffset="-13747">10497 2306 7442,'0'10'-355,"0"-2"0,2-8 0,2 2 372,2 3 0,-1-1 0,-5 8 23,0 1 1,0-3 0,0 2-1,0 1-13,0 3 0,0 1 0,0 1 0,2-1-23,4 1 0,-4 5 0,4 0 1,-4-1-31,-2-3 0,0-1 1,0-1-155,0 0 1,0 1-198,0-1 377,8 1 0,-6-1 0,5 1 0</inkml:trace>
  <inkml:trace contextRef="#ctx0" brushRef="#br0" timeOffset="-13355">10270 2341 7569,'12'0'-1711,"-1"0"1727,1 0 0,5 0 115,1 0 1,-7 0-82,1 0 0,-6 0 1,6 0 56,1 0 0,3-6 0,1 0-61,1 3 1,-1 1 0,0 0 0,1-2-26,-1-2 1,7 0-1,-1 6 1,-2 0-61,-1 0 1,-3 0-1,1 0 1,-1 0-65,1 0 1,-1 0 0,1 0 0,-1 0-75,0 0 0,-5 0 177,0 0 0,-1-8 0,7-1 0</inkml:trace>
  <inkml:trace contextRef="#ctx0" brushRef="#br0" timeOffset="-14601">9833 2428 7113,'0'-11'-515,"0"-1"0,0 6 714,0-5 83,0 7-136,0-4-117,0 8 1,0 2 0,0 4 0,0 5-17,0 5 1,0 1 0,0 3-1,0 1-32,0 2 0,0 3 1,0-5-1,0 2 8,0-1 0,0-3 0,0 0-22,0 5 0,0-5 1,0 4-1,2-5-167,4-6 1,-4 3-107,4-3 306,-4 3 0,6 3 0,1-1 0</inkml:trace>
  <inkml:trace contextRef="#ctx0" brushRef="#br0" timeOffset="-14134">9536 2393 7569,'-9'0'-1506,"-1"0"1468,4 0 24,4 0 133,-6 0 26,8 0 89,0 0-173,8 0 0,-4 0 1,8 0-50,1 0 0,3-5 0,1-1 0,1 2 9,-1 2 1,1 2 0,-1-2 0,1-2-54,-1-2 1,6 1 0,3 5 0,-1 0 0,0 0 0,0-2 0,-3-2 0,1-2-36,-2 2 1,-1 2 0,-3 2-1,1 0-33,-1 0 0,1 0 0,-1 0 100,0 0 0,1-8 0,-1-1 0</inkml:trace>
  <inkml:trace contextRef="#ctx0" brushRef="#br0" timeOffset="-16310">8611 2306 6388,'2'10'191,"2"-2"-192,1-1 1,1-3 0,-6 8-1,0 1 28,0 3 0,6 1 0,0 1 0,-2-1-34,-2 1 1,-2-1 0,0 1-20,0-1 0,0 1 0,0-1 0,0 1 15,0-1 1,0-5 0,0-1-207,0 3 1,0 1 216,0 3 0,0-8 0,0 5 0,0-5 0</inkml:trace>
  <inkml:trace contextRef="#ctx0" brushRef="#br0" timeOffset="-15697">8331 2324 6529,'0'-10'-81,"0"2"0,2 8 104,4 0 1,-2 0 0,8 0 0,1 0 0,-3 0 0,2 0-19,1 0 0,3 0 0,-1-2 1,-1-2-12,-3-2 0,1 1 1,6 5 0,-1 0 1,2 0 0,3 0-1,1-2 1,-2-2 9,-1-2 1,-3 0-1,1 6 1,-1 0 27,1 0 1,-1 0 0,1-2-13,-1-4 1,1 4 0,-1-3-11,0 3 1,1 2-1,-3-2 16,-3-4 1,-2 4-58,-4-4 0,-3 4-409,9 2 13,-8 0 426,4 0 0,0 8 0,1 2 0</inkml:trace>
  <inkml:trace contextRef="#ctx0" brushRef="#br0" timeOffset="-17468">7703 2376 6044,'7'-10'108,"-5"3"0,6 8-45,-8 5 0,0-2 0,0 8-27,0 1 0,0-3 1,0 2-1,0 1-28,0 3 1,0 1-1,0 3 1,2 1-26,4 2 1,-4 1 0,4-7 23,-4 1 0,-2-1 0,0 0-202,0 1 1,5-1 81,1 1 0,2-8 113,-2-5 0,-4 5 0,6 0 0</inkml:trace>
  <inkml:trace contextRef="#ctx0" brushRef="#br0" timeOffset="-17047">8017 2324 7569,'10'0'-1352,"-1"0"1315,-3 0 79,-4 0 0,12 2 24,-8 3 1,-1-1-24,-5 8 0,2-2 0,2 3 0,2-1-13,-2 1 1,-2 3-1,-2 1 1,0 1-31,0-1 0,2 1 1,2-1-1,2 1-18,-3-1 0,-1 1 0,0-1 0,2 1 16,2-1 1,0 0 0,-6 1-73,0-1 0,6-5-123,-1 0 1,1-6 196,-6 5 0,0-7 0,0 4 0</inkml:trace>
  <inkml:trace contextRef="#ctx0" brushRef="#br0" timeOffset="-16752">7755 2586 7340,'18'0'-624,"-1"0"0,0 0 644,1 0 0,-6 0 0,-1 0-27,3 0 0,1 0 0,3 0 0,-1 0-46,1 0 0,1 0 68,4 0 1,-3 0 0,3 0-16,-4 0 0,7-8 0,1-2 0</inkml:trace>
  <inkml:trace contextRef="#ctx0" brushRef="#br0" timeOffset="-18677">7318 2446 7113,'0'-12'-852,"0"1"833,0 7 132,0-4-88,0 8 1,0 2-9,0 4 1,0-2 0,2 5 45,4-1 0,-4 6 1,4-3-55,-4 5 0,-2 1 0,2 1 0,2-1-12,2 1 1,-1-1-1,-5 1 1,2-1-19,4 0 1,-4 1-1,4-1-43,-4 1 1,-2-1 0,0 1-35,0-1 0,0 1-65,0-1 0,0-5 163,0-1 0,-8-7 0,-2 4 0</inkml:trace>
  <inkml:trace contextRef="#ctx0" brushRef="#br0" timeOffset="-17867">7004 2446 5921,'-10'0'431,"3"0"-383,7 0 1,7 0 0,5 0-23,4 0 1,-5 0-1,1 0 1,1 0-6,3 0 0,7 0 0,1-2 0,-3-2-25,-2-2 0,5 0 1,1 4-1,0-1 11,0-3 1,4 0 0,-5 4 0,-1-2-47,2-2 0,-5 0 0,3 6 0,-4 0-95,-1 0 0,-1-5-280,1-1 414,-1 0 0,1 6 0,-1 0 0</inkml:trace>
  <inkml:trace contextRef="#ctx0" brushRef="#br0" timeOffset="-20615">5974 2393 6417,'2'16'15,"3"-4"1,-3 3 0,4-3 0,-4 3-8,-2 3 1,0-1-1,2 3 1,2 1 5,2 2 1,0 1 0,-6-7 0,0 0-63,0 1 1,5-1 0,1 1-35,-2-1 0,0 1 0,2-1 0,-4-5 82,4 0 0,3-9 0,1 5 0</inkml:trace>
  <inkml:trace contextRef="#ctx0" brushRef="#br0" timeOffset="-20047">5799 2446 7386,'-10'0'-625,"3"0"1,5 0 683,-4 0 15,4 0 5,-6 0-38,8 0 0,2-2-149,4-4 118,-4 4 1,13-6-1,-3 8 4,4 0 1,1 0-1,0 0 2,1 0 0,-1 0 1,1-2-1,-1-1-8,1-3 1,5 0-1,0 6 1,-1 0 1,-3 0 1,4-2-1,1-2 1,-3-2-8,-2 2 1,-1 2 0,-1 2 0,1 0-3,-1 0 0,-5 0 1,0 0-116,1 0 1,-3 0-188,1 0 301,-7 0 0,4 0 0,-8 0 0</inkml:trace>
  <inkml:trace contextRef="#ctx0" brushRef="#br0" timeOffset="-21788">5345 2481 7569,'10'-2'-684,"-4"-4"980,-5 4-689,-1-6 303,0 8 0,0 2 1,0 4 112,0 6 0,2-3 0,2 3-14,2 2 1,0 1 0,-6 3 10,0-1 0,0 1 1,0-1-1,0 0-51,0 1 0,0-1 0,0 1 32,0-1 0,0-5 1,0 0-177,0 1 95,8-5-330,-6 7 264,5-13 146,-7 6 0,0-16 0,0-1 0</inkml:trace>
  <inkml:trace contextRef="#ctx0" brushRef="#br0" timeOffset="-20977">5223 2516 7342,'-18'0'-1248,"7"0"1125,-1 0 1,6 0 262,-5 0 67,7 0-109,-4 0-8,8 0 1,2 0-30,4 0 1,3-2 0,9-2-15,-1-2 1,7-2 0,-1 4 0,-2-1-36,-1 1 0,-3 0 1,2 0-1,3-2-30,1 2 0,0 0 0,-5 0 0,-1-1-58,1 1 1,-1 2 0,1 2-175,-1 0 1,1 0 249,-1 0 0,1 0 0,-9-8 0,-1-2 0</inkml:trace>
  <inkml:trace contextRef="#ctx0" brushRef="#br0" timeOffset="-23973">4542 2533 7340,'-10'-2'-1601,"4"-4"1601,-4 4 0,1-5 0,-3 7 0,0 0 0,9 0 0,-13 0 0,14 0 0,-6 0 0,8 0 0,0-2 0,0-4 0,-7 4 0,5-6 0,-6 8 0,8 0 0,0 0 0,0-8 0,0 5 0,0-9 0,-6 6 87,0-6 1,0 1 116,6-7 44,0 9-192,0 1-12,0 8 0,0 2-29,0 4 1,0 3-1,0 9 4,0-1 1,0 1 0,0-1 0,0 1 14,0-1 1,0 1-1,0-1 1,0 2-6,0 5 1,0-5 0,0 4 0,0-3-37,0-3 0,2 3 0,2 1-112,2 2 1,0 1 0,-6-7-65,0 1 1,6-7 182,-1 1 0,9-8 0,-12 4 0,6-8 0</inkml:trace>
  <inkml:trace contextRef="#ctx0" brushRef="#br0" timeOffset="-23585">4734 2376 7569,'9'0'-1281,"1"0"1428,-4 0-198,-4 0 1,8 0 90,-5 0 1,-3 8 0,6 3 2,0 5 1,-6 1 0,4 1-29,-4-1 0,-2 7 0,0-1 0,2-2-21,3-1 1,-3-3 0,4 2 0,-4 3 7,-2 1 0,0 0 0,0-5 0,0-1-10,0 1 0,0-1 0,0 1-262,0-1 0,-2-5 199,-4-1 1,4-5 0,-5 4 70,-1-2 0,-2-2 0,-7-6 0</inkml:trace>
  <inkml:trace contextRef="#ctx0" brushRef="#br0" timeOffset="-22881">4454 2673 6429,'-9'0'-369,"1"0"653,8 0-140,0 0 1,8 0-133,3 0 1,-1 0 0,2 0 0,1 0-14,3 0 0,1-2 0,1-2 0,-1-2-44,1 2 1,-1 2 0,2 2 0,3 0-57,1 0 0,0 0 0,-3 0 0,1 0 101,2 0 0,8-7 0,-3-3 0</inkml:trace>
  <inkml:trace contextRef="#ctx0" brushRef="#br0" timeOffset="-9818">12174 2341 6048,'0'-10'347,"0"3"-138,7 7-103,-5 0 1,6 2-76,-8 3 1,6-1 0,0 8-25,-3 1 0,1 3 0,0 1 0,2 1 14,-2-1 1,-2 3-1,-2 1 1,0 2-24,0-1 1,0-1 0,0 0 0,0 3-11,0-3 1,0-2 0,2-1-76,4-1 0,-4 1 0,5-1 17,1 1 1,-6-7-209,4 1 0,-2-8 278,2 2 0,3-4 0,9-2 0</inkml:trace>
  <inkml:trace contextRef="#ctx0" brushRef="#br0" timeOffset="-9381">12575 2341 6865,'6'12'0,"0"-1"63,-2 3 1,-2 1 0,0 3-57,3-1 0,-1 1 1,6-1-1,-2 3-28,-4 3 0,3-4 1,-1 5-1,0-7-44,2-5 1,-6 3 0,4-3 0,-4 3 29,-2 3 1,1-6-1,3-1-142,2 3 1,0-4 176,-6 1 0,-8-7 0,-1 4 0</inkml:trace>
  <inkml:trace contextRef="#ctx0" brushRef="#br0" timeOffset="-9114">12313 2620 7116,'-17'0'-976,"-1"0"1023,9 0 0,3 0-29,12 0 0,-3 0 1,9 0-1,2-1 5,1-5 0,3 4 0,1-4-38,4 4 0,-3 2 0,3 0 0,-2 0-63,3 0 1,-3-2-1,6-2 1,0-2 77,1 2 0,-7 3 0,4 1 0</inkml:trace>
  <inkml:trace contextRef="#ctx0" brushRef="#br0" timeOffset="42102">9065 3843 6837,'-10'-8'-90,"0"6"121,5-4 0,1 3-690,-8-3 567,8 4 61,-4-6 20,8 8 1,-1 0 8,-5 0 0,2 0 0,-6 2 1,2 4 0,1-4 1,1 4 2,-6-4 0,-3 3 0,-1 3-2,4 2 1,-3-6 0,3 3-1,-3 1 0,-3 2 0,1 7 0,-1-5 0,1 0 0,-1 1 0,3-3 0,1 0 0,3-3 7,-3-3 0,-1 6 0,-3 2 13,1 3 1,-1-3 0,3-1 0,1 1-14,2-2 0,1 5 0,-5-3 1,3 2-6,1-3 1,0 5 0,-3-5 0,1 3-6,3-2 0,-1 3 1,-4-3-1,3 3 0,1 3 0,1-7 1,-5 1-1,3 2 6,1 1 0,2 3 0,-3-3 1,1-1-3,-2-3 0,5 1 1,-1 5 0,2 1 0,-3-1 1,5 1-1,0-1 12,-2 1 1,4-7 0,-5 1 0,1 2 7,4 1 1,0 1-1,0-3 1,-2-1-12,2 1 1,3 3 0,1 1 0,-2 1-3,-4-1 0,4 1 1,-4-1-1,4 3-4,2 3 1,-6-4-1,0 5 1,3-5-5,1-1 0,2-1 1,0 1-1,0-1 3,0 0 1,0 1 0,-2-1 0,-2 1-4,-2-1 1,0 1 0,6-1-1,0 1 6,0-1 1,-2 3 0,-2 1 0,-2 2 6,3-1 1,-1 3 0,0-2 0,-2 0-8,2 3 1,-4-7 0,3 6 0,-1-2 1,-2 1 1,6 5-1,-4-4 1,4 0-7,2 1 1,-6 3-1,1-4 1,1 2-5,2 4 0,0-4 0,-2 2 0,-4 2-1,-1 2 0,5 2 0,-4 0 1,0 0 0,-4 0 0,3 0 0,-3 0 0,-1-2 25,-3-4 0,4 4 0,1-4 0,-1 4-10,2 2 0,-3 0 0,5 0 1,0 0-8,1 0 1,1 0-1,4 0 1,-2 0-15,-2 0 0,0-1 0,4 1 1,-2 0 3,-1 0 0,-1 0 0,4-2 1,-2-2 0,-2-2 0,-6 0 1,7 6-1,-1 0 2,-2 0 0,4 0 0,-6 0 1,3 0-1,3 0 0,0 2 0,0 2 1,-2 1 8,2-1 0,2-2 0,1-2 0,-3 0-4,-2 0 1,0 0-1,6 2 1,0 1-6,0 3 1,0 0 0,0-4 0,0 2 3,0 1 1,0 7 0,0-4-1,0-1-3,0 1 0,0 4 0,0-5 0,0 1-4,0 0 1,-6 3 0,0-3 0,2 0 1,3-1 0,1 1 0,0-4 1,0 2 14,0-3 0,0 1 0,0 0 0,0 2-6,0-3 0,0 5 1,0-2-1,0 0-2,0 1 0,5-5 0,1 6 0,-2-2 5,-2-1 0,-2 7 1,0-6-1,0-2 1,0-3 1,0-1-1,0 2 1,0 2-14,0 2 1,0 1-1,0-3 1,0 4-1,0 2 0,0-7 0,0 5 1,0-2-1,0 0 1,0-1 0,0-3 0,0 2-1,0 2 0,0 0 0,0-7 1,0 1-2,0 0 0,0 2 0,0 2 1,0 2 3,0-2 0,0 3 0,0 1 0,0 0-2,0-1 1,0 5 0,0-6 0,0-3-1,0-1 1,0 4-1,2 2 1,2-1-1,2 1 0,-1 0 0,-5-4 0,0 1 0,0-1 0,2-2 1,2-2-1,2 0 0,-2 0 1,-2 2-1,-2 2 1,0 1 5,0-1 1,0-2-1,0-2 1,2 0-1,4 0 0,-4 0 0,3 2 0,-3 1-3,-2 3 0,6 0 0,0-6 1,-2 0-3,-2 0 0,4 5 0,1 3 0,1 0-3,0-1 1,4 1-1,-7-4 1,1 2 0,2-2 0,-6-1 0,6 1 0,-2 2 0,-1-2 1,1 3 0,-6-1-1,0-2 1,0-2 1,6-2-1,0 0 1,-2 0 1,-2 0 0,3-1 1,1 1-1,-2 0-2,-2 0 0,4 0 1,2 0-1,-1 0 2,1 0 0,0 0 0,-2 0 0,3 0 2,1 0 0,0 0 0,-6 1 0,2 1 12,-3-2 0,5 10 1,-2-10-1,-2 4 6,-2 3 0,-2-5 1,0 4-1,0-4-15,0-2 0,2 0 1,2 0-1,2 0-8,-3-1 0,-1 1 0,-2 0 0,0-2 5,0-4 0,6 8 0,0-6 1,-2 0-12,-2 2 0,4 0 0,-1 2 14,-1 0 0,0-6 0,0 2 1,2 4-1,-2 4 3,-2 0 0,-2 0 0,2 0 1,2 3-15,1 3 1,1-6 0,-6 3-1,0-1-10,0 0 1,6 0 0,0-6 0,0-2-18,1-4 0,-5 4 0,6-4 0,-2 2 16,0-2 0,2 2 0,-5-6 0,3 0 14,-2 1 0,4 3 0,-2-4 0,-2 2-5,-2 4 1,3 0-1,1 2 1,-2 0 31,-2 4 0,-2 2 0,2-4-23,4 0 1,-2 0-1,5 0 1,-1-1-1,-4 1-2,-2 0 0,4 0 0,0 0 0,-1-2-3,3-4 0,-4 4 1,6-4-1,-1 2 0,1-1 1,-6 3 0,4-6 0,-2 2 1,-1 0 0,7 0 0,-4 6 0,0-2 0,-1-4 0,5 4 1,-4-4-1,1 2 8,5-2 1,-4 4 0,-1-4-1,1 2-1,0-1 0,0 1 0,3-6 0,-1 0-7,1 0 0,3 4 1,-1-3-1,-1-1 3,-2 0 0,-3 0 0,5-3 1,-2 3 11,1 2 0,-3 0 0,1 4 1,1-2 4,-2 2 1,5 0-1,-5 0 1,2-3-6,-1-3 0,-1 6 1,4-4-1,-3 2-21,3 0 1,1-2 0,3 3-6,-1-7 1,-3 2-1,1-2 1,5-1 9,-1-3 0,1-1 1,-3-3-1,1-1 1,-1-3-30,0 3 0,1-4 0,-1-1 25,1-1 1,-3 6 0,-1-5-1,-2 3 1,1 0 59,3 1 0,1-3 1,1 2-56,-1 1 1,1-3-1,-1 2 1,2-1-1,3 1-35,1-1 1,2-7 0,-3 4 0,1-2 21,-2 0 0,1 0 0,-1-5 1,2 3 16,-1 2 1,-3 0 0,-2-4-1,1 2 3,-1 2 1,1 5-1,-1-3 1,1 0-6,-1 0 1,7-1-1,-1-3 1,0 2 0,2-2 1,-5-2-1,3-2 1,-2 2-1,3 4 1,-5-4-1,4 3-2,-3-3 0,3 0 0,0 2 0,1 2 0,-1-2-1,0-2 1,2 0 0,-3 2 0,3 1-1,2-1 0,-5-2 0,3-2 0,-2 0-2,0 0 1,3 0 0,-5 0 0,2 0 0,-1 0 1,-1 0-1,0 0 1,2 0 31,-1 0 0,-3-2 0,-1-2 0,-1-1-7,1 1 0,5-4 1,0 0-1,-1 0-9,-3 1 1,4-7 0,1 4-29,-3 1 0,0-7 0,1 5 0,1-3 0,-2 0 14,-1 3 0,-3-1 0,1-5 1,-1 1 10,0 4 1,1-3-1,-1 3 1,1-1-5,-1 1 0,-1-3 1,-3 5-1,-1-2-7,2 1 1,1-1-1,3-6 1,-1 3-18,1 3 1,-1-3 0,-1 3 0,-3-3 11,-1-3 1,-1 1-1,7-1 1,-1 1 1,1-1 0,-1 1 0,1-1 0,1 1-8,4-1 1,-3 1 0,3-1 0,-3 1-16,-3 0 0,0-1 1,1-1-1,-1-3 18,1-1 1,-1 0 0,1 3 0,-1-1 3,1-2 0,-1-2 0,-1 3 0,-3-1 4,-1 2 0,0-1 0,5 1 0,0-2-3,1 1 0,-6 1 1,-1 0-1,3-3-4,1 3 1,-3 0 0,0-1 0,-1-1 15,-1 2 1,5-5 0,-5 3 0,2 2-8,-1 1 1,1-3 0,6-2 0,-1 0-2,1-1 1,-1-3-1,-2 6 1,-1 0-3,-2-3 1,-1 5 0,7-8 0,-3 0-4,-3 2 1,4-6 0,-7 4 0,3-2-7,0 1 0,-3-1 0,5 6 0,-5-2 4,-1-4 0,4 4 0,-6 0 0,0-1-2,1 1 0,-3 0 1,6-4-1,-2 4 1,-4 2 0,3-4 1,-1 3-1,0 1 4,2 0 0,-6-4 0,5 4 1,-1-1-5,0 1 1,0-6 0,-4 2 6,4-4 1,-2 4 0,5 2 0,1 0 0,0-1 1,-5 1-1,5-4 1,0 2-3,0-2 0,-5 4 0,5 0 1,0 0-1,-2 1-1,-1 1 1,5-4 0,-6 6-1,0-1 1,1-1 1,-3 0 0,6-6-1,-2 4 0,-4 1 1,3-5-1,1 2 1,0-2-1,0 2 0,3-4 0,-3 4 1,2-4-1,3-2 0,-5 2 0,0 2 0,-2 2 23,-1-2 0,1 4 0,-6 0 0,0-1-15,0 1 0,0 0 1,0-4-1,0 2 5,0-2 1,0 4 0,0-2 0,0 0-14,0 1 0,2-5 1,2 4-1,2-4-2,-2-2 1,-2 0-1,0 1 1,2-1 5,1 0 1,1 6 0,-6-1 11,0-1 0,0 4 1,0-2-1,0-2-1,0-2 0,2 4 1,2 2-1,2 0-12,-2-1 0,-2 5 0,-2-4 0,2 0 3,3 0 1,-3 3 0,4-5 0,-2-2-13,2-2 1,-4 4 0,4 0 0,-2-2 13,1-2 1,-3 0 0,4 2-1,-4 2 1,-2-2 36,0-2 1,2 4 0,2 0-26,2-2 0,0 3 1,-6-1-1,0 0-18,0 2 1,0-6 0,0 4 0,0-4 0,1 0-14,5 4 1,-4-2 0,4 6 0,-4-3-24,-2-3 1,6-2 0,0 0 0,-2 2 20,-3 2 0,-1 0 0,0-4 1,0 2 4,0 2 1,0 2 0,0-4 1,0 2 0,0 0 0,0-4 0,0 2 1,0 1 18,0-1 0,0-2 0,0-2-11,0 1 1,0 4 0,0 1 0,0-2-3,0-2 1,0-2 0,0 0 0,0 0 0,0 1-22,0-1 1,6 0 0,0 0 0,-2 0-12,-2 0 1,-2 0 0,0 0 0,0 0 14,0 0 0,6-2 0,0-1 0,-3-3-4,-1 2 0,-2-4 0,0 3 0,0-1 24,0-2 1,0 6 0,0-5 0,0 1-3,0 0 1,0 0-1,0 6 1,0 0-15,0 0 1,0 1 0,-2-1-1,-1 0-7,-3 0 0,0-6 1,4 0-1,-2 1 12,-2-3 1,0 4 0,5-6 0,-3 1 22,-2-1 0,0 4 0,6-3 1,-2-1-9,-4 0 1,4 5 0,-4-5-1,3 0-2,-3 1 1,2 5 0,-6-4 0,2 1-5,5-5 1,-5 2 0,2-1 0,2-3-18,2-1 0,-4-2 0,1-1 0,1 1-1,2-1 0,2-3 1,0 2-1,0 3 3,0 1 0,-6 1 0,0 1 0,2 1 10,2-1 0,-4 3 0,-1 0 0,-1 3 7,0 3 1,-4-4 0,5 1 0,-3-1 0,-4 0 1,5 2 0,-3 7 0,0-1-4,3 0 1,-5-6 0,8 0 0,1 2-21,-3 3 0,4-5 0,-6-2 0,0 0 1,1 1 1,5-1 0,-4 2-1,2-3-48,0-1 0,1-4 1,3 7 57,-4-3 1,2 4-1,-6-3 1,3-1-1,1 2 21,-2 1 1,4-1-1,-8 4 1,1-3 6,1-3 1,-5 4 0,5-3 0,-2-1-4,1 0 0,-1 6 1,-6-3-1,3 1-12,3 0 1,-3 1 0,3 3 0,-3 0-6,-3 2 0,1-10 0,-1 10 0,1 0 3,-1 4 0,1-2 0,-1 4 0,1-4-13,-1-2 0,1 2 0,0 2 0,-1 4 2,1 2 1,-1-6 0,1 2 0,-1-2-18,1 2 0,-1-4 1,1 3-1,-1-2 12,1-3 1,1-6 0,3 0-1,1 4 24,-1 6 0,-3-2 0,-1 4 1,1-2 14,4 2 1,-3-2-1,3 8 1,-3-1-8,-3-1 1,1 6 0,-3-7 0,-1 3-47,-2 0 0,-1-2 0,7 3 0,0-1-23,-1 2 0,1-5 0,-3 1 0,-1 0 40,-2 0 0,-1-4 1,7 3-1,-1 1 8,1 0 1,-1 0 0,-1 3-15,-4-1 1,7 0 0,-5 5 0,0 1 29,1-1 1,-1 1 0,-1 0 0,-3-1 0,0 3-5,0 3 1,-4-2-1,3 7 1,1-1-11,0 0 1,-4-4-1,6 5 1,1-1-2,3 0 1,1-6 0,1 5 0,1-3 0,5 1 0,-5 1 0,5-4 1,-5 3-2,-1-3 1,-3 4 0,-1 1-1,-2-1 17,1 0 0,3 4 1,1-3-1,1 1-13,-1 4 0,1-4 0,-1 2 0,1 3 1,0-1-1,-1 0 1,1-2-1,-3 2-15,-3 2 1,3-4 0,-3 1-1,4-1 1,1-2 0,1 4 0,-1-6 0,1 1 16,-1-1 0,1 6 0,0-4 1,-1 2 20,1 1 1,-1-7 0,1 4 0,-1 0-12,1 1 0,-1-5 0,1 4-9,-1-1 0,-3 3 0,2-4 1,1 2-25,-3 4 1,3 3 0,-5-1-1,4-2 12,1-2 0,-5 0 0,-2 6 1,-1 0-15,1 0 1,-4 0 0,4 0 0,-2 0-28,-4 0 0,4 2 0,-3 2 0,-1 2 21,-2-2 0,-2-2 1,1-2-1,-1 1-38,0 5 1,-8-2-1,-2 6 1,-1 0 63,-1-1 0,1-5 0,-7 4 0</inkml:trace>
  <inkml:trace contextRef="#ctx0" brushRef="#br0" timeOffset="35772">1433 4000 6095,'0'-10'-147,"0"3"142,0 7-8,0 0 26,-8 0 1,-1 0 13,-9 0 1,6 0-10,1 0 1,5 0-32,-6 0 21,8 7 0,-5-5-3,3 4 1,-2 4-6,-3 2 1,-5-3-1,4 3 1,3-2 0,-1 3-1,0-3 0,1-2 1,3 5 2,-6-1 1,2 3-7,-1 3 1,-3-6 0,8-1 1,-1-1 0,3 3 0,-2-1 1,-2 0 0,2 5 0,4-5-1,-3-1 1,3 1 0,2 6 0,-2-3 0,-2-1 0,-2-3 0,0-5 0,6 6 0,0-1 0,0 7 0,0-6 0,-2-3 0,-4-1 0,4 6 0,-3-3 0,1 3 0,0-1 0,-2-1 9,2 2 1,0-5-1,0 3-8,-1 2 0,-3 1 0,4 3-1,-2-1 0,-2 0 1,4 1-2,-1-1 1,-3-5 0,4 0 0,-2 1 0,2 3 0,-4-5 0,1 1 1,-1 2 4,0 1 1,-3-3 0,3-1 0,0 3-3,0 2 1,-3 1 0,5 1-2,2-1 1,-4 0 0,2 1 0,2-1-3,3 1 0,-5-1 0,0 1 5,2-1 1,0 1-1,0-1 1,-2 1-4,3-1 1,1 1 0,0-1-2,-4 0 1,2 7-1,-6-1 1,2-2 0,5-1 0,-5-3 0,0 1 1,0-1 1,1 1 0,-1 1 1,4 2-1,-2 3-1,2-3 0,-4-2 0,3-1 1,1-1-3,2 1 0,-4 5 0,0 0 1,2-1-1,2-3 0,0-1 0,-1-1 0,-3 1-2,2-1 0,2 6 0,2 1 1,-2-3 1,-4-2 0,4 5 0,-4-1 0,4-2 1,2-1 1,-5 3-1,-1 0 1,2-1 6,2-3 0,0-2 0,-2 3 0,-2 1 4,2 2 0,1 1 0,-1-7 0,-2 1-3,2-1 1,0 1-1,0-1 1,-2 1-4,3-1 1,-1 2-1,0 3 1,-2 1 1,2-2 1,0-1 0,0-3 0,-2 1-4,3-1 1,-1 3 0,0 1 0,-2 2-9,2-1 0,2-3 0,0-2 0,-2 1 10,-1-1 0,-1 1 0,4-1 0,-2 1-3,-2-1 1,0 1 0,4-1-1,-2 1-1,-1-1 1,-1 1 0,6-1 0,0 0-6,0 1 0,-6-1 1,0 1 1,2-1 1,0 1-1,1-1 1,-3 1 1,2-1 0,0 3 0,0 1 0,-2 2 3,2-1 1,0-3 0,1-2 0,-3 3-5,2 3 1,2-3 0,0 3 0,-2-4-4,-2-1 0,0-1 1,6 1-1,-1-1 0,-5 1 0,4-1 0,-4 0 0,2 1 1,-2-1 1,2 1 0,-5-1 0,1 3-4,4 3 1,-4-4 0,0 5-1,1-5 2,-1-1 1,-4-1 0,7 2 0,-1 3 0,-2 1 0,6 0 0,-6-5 0,2-1 0,1 1 0,-1-1 0,6 1 0,0-1 0,0 1 0,-2 3 0,-2 0 0,-2 1 0,0-1 0,6 8 0,0-6 0,0-3 0,0-3 0,0 1 0,0-1 0,0 1 0,0 5 0,0 0 0,-2 1 0,-3 1 0,3-6 0,-4 4 0,4-1 0,2 1 0,0-4 0,0 5 0,0-5 0,0-1 0,0 5 0,0 0 0,0-1 0,0-3 0,0-2 0,0 1 0,0-1 0,0 1 0,0 5 0,0 0 0,0 1 0,0 1 0,0-6 0,0 7 0,0-3 3,0 0 0,0 2 0,0-3 0,0 3 9,0 2 1,0-6-1,-2 5 1,-2-3 1,-2 0 0,0 0 0,6-3 1,0 1-14,0 2 1,0 3 0,0-5 0,0 2-3,0-1 1,0 3 0,0-2 0,-2 0-3,-3 3 0,3-7 0,-4 4 1,4-1 1,2 1 0,-6-4 0,0 5 0,2-3 12,2 2 0,-3-3 0,-1 5 0,0-2 2,-2 1 0,4 5 1,-5-4-1,1 0-8,4 0 1,-4 4 0,2-3 0,1-1-7,-3 0 0,6 0 0,-6-3 0,2 1 6,0-2 1,1 5 0,5-3-1,0-2 9,0-1 1,-2-3 0,-2 1 0,-2-1-5,2 0 0,2 7 0,2-1 0,-2-2-8,-4-1 1,4-1 0,-3 3 0,3 1 3,2-2 0,-2 4 0,-2 1 0,-2-1-7,2 0 0,2-2 0,2-3 1,0 1-11,0 2 0,0 3 0,0-5 1,0 2 6,0-1 0,0 3 0,0-2 0,0-2-7,0-1 1,-2 3 0,-2 0 0,-1 1 10,1 1 1,-4-6 0,2 7-1,0-3 0,-1 0 1,5 0 0,-6-3-1,2 1 5,0 2 1,0 1 0,6-7 0,0 3-5,0 3 0,0-4 0,0 7 0,0-3-1,0 0 0,0 0 0,0-3 1,0 1-2,0 2 1,0 3-1,0-5 1,0 4-1,0 2 1,0-3 0,0 3 0,0 0-1,0 0 1,-2-4 0,-1 5 0,-3-1 0,2 0 0,2-4 0,2 4 0,0-1 0,0-5 0,0 4 0,0-2 0,0-1 0,0 5 0,0-8 0,0 7 0,0-3 1,0 0 0,0 0 0,0-5 1,0 1 5,0 5 1,0-5 0,0 6 0,0-1-3,0-1 0,0 2 1,0-4-1,2 5-5,4 1 0,-4-4 0,3 4 0,-1 0-1,2 1 1,-4-5 0,4 4 0,-2 0 0,2 0 0,-4 1 0,3 3 0,-1-4 7,2-2 0,-4 6 0,6-4 0,-2 2-3,-1 0 1,7-5 0,-6 3-1,0 0 5,1 0 1,-5-4 0,6 7 0,-2-1-9,0-2 0,2 6 1,-5-6-1,5 2-1,2 0 0,-6-5 1,2 5-1,-2 0 0,1-2 1,-3 4 0,4-6 0,-2 2-1,2 4 0,-2-3 1,5 1-1,-1 2 3,-4 2 1,4-4 0,-2 0 0,-1 0-1,3-2 1,-4 6 0,6-4 0,-2 2-8,-5-2 0,1 4 0,0-5 0,2 1-7,-2 0 1,0-2 0,0 4 0,1-2 6,-1 2 1,4 0 0,-2 0 0,-2-2-5,-2 2 0,4-3 0,-1-1 1,-1 0-5,-2 0 1,4 0-1,0 4 1,-2-4 9,-2-1 0,-2 5 1,0-4-1,2 0 10,3-4 0,-3 3 1,4-1-1,-4 0 2,-2 0 0,2 4 0,2-3 0,2-1-9,-2 0 0,3 4 0,-1-4 0,0 1-7,2-1 0,-4 6 0,5-4 0,1 0-4,0-3 0,-4 1 0,3 0 0,1 0 7,0 0 0,-4-1 1,3-5-1,-1 2 1,-4 3 1,4 1 0,-1-4 0,1 3 3,0-3 0,6 4 0,-5 0 0,3 1-2,0-1 1,-7 4-1,7-4 1,0 0 0,-3 1 1,7 3-1,-6-6 1,1-2-8,1-1 0,-2 3 1,3 0-1,-1 1 3,1 1 0,-3-6 1,0 6-1,-1-1 3,1-1 0,0 6 0,3-6 0,-3 1 0,-2 1 0,6-6 1,-5 5-1,3-5-1,-1-1 1,-5 5 0,6 0 0,0-2 1,-3-1 0,5-3 1,-6 3-1,1 1-1,5 2 0,-4 1 0,1-5 0,3 2 2,1 3 0,-3-1 0,-2-6 0,-1 1 0,1-1 0,-4-5 1,4 0-1,-1 1 12,1 3 0,-4 1 0,4 1 1,-1-3-8,1-3 1,-4 3-1,5-3 1,3 4-2,2 1 1,-5 0 0,1 1 0,1-1-26,3 1 1,1-1 0,-1 1 0,-2-1 20,-3 1 0,1 5 0,5 0 0,-1-1 8,-5-3 1,5-2 0,-4 1 0,1-1-2,-1 1 0,3-1 1,-3 1-1,2-1 4,-3 1 1,5-1-1,-5 1 1,5-1-12,1 1 0,7-1 0,-1 1 0,0-1 3,2 0 0,-3-5 0,7 0 0,0-1-23,-2-1 1,4 6-1,-6-5 1,3 5 8,3 1 0,-4-1 0,0-3 0,0-1 9,0 2 1,-3 1 0,3 3 0,-2-1 3,-4 0 0,5-5 1,-1 0-1,0 1-3,0 3 1,4-1-1,-3-1 1,1-2-11,4 1 1,-6 3-1,0-1 1,-1-1-5,-1-3 1,2-5-1,-4 4 1,3 0 11,-3-1 0,-2-3 1,1 4-1,1-2 1,2-4 0,1 3 0,-7-1 0,1 0-1,-1 2 0,1-6 0,1 5 0,2-1 5,3 0 1,-1 0-1,-6-6 1,1 2-5,-1 4 0,1-4 0,-1 3-3,1-3 1,-1-2 0,1 0 0,-1 0-6,1 0 1,-1 0 0,1 0 0,-1 0 8,0 0 0,1 0 0,1 0 0,3-2-1,1-3 1,0 3 0,-5-6 0,1 2 0,4 0 1,-3-1-1,3 3 1,-4-4 15,-1-2 1,5 4-1,1-3 1,-3-1 10,-2 0 0,5 4 0,-1-3 1,0 1-11,2 4 0,-5-4 1,5 1-1,-2-1-18,1 0 0,1-4 1,-4 5-1,2-1-2,-1 0 1,-1-4-1,0 5 1,3-3 0,-3-4 0,-2 5 1,-1-3-1,-1 0 14,1 3 1,-1-7 0,1 5-1,-1-3 1,1 2 0,-1-3 1,1 5-1,-1-2-6,1 1 0,-1 1 0,1-3 0,-1 1 5,0-2 0,1 5 1,-3-3-1,-1 0-9,-2 3 1,-1-7 0,7 6 0,-1-1-10,1-1 1,-1 0 0,1-3 0,-1 1 7,1 3 1,-3-1 0,-1-3 0,-3 1-16,3 2 1,-1 1-1,1-7 1,-2 3 7,1 3 1,-3-3-1,2 3 1,-1-4 4,-1-1 0,6-1 1,-5 1-1,5-1 1,1 1 0,-1 0 1,-3-1-1,-1 1-1,1-1 0,3 1 0,0-1 0,-3 1-1,-1-1 1,-1 1 0,5-1 0,-3 1-2,-1-1 1,-6 1 0,4 0 0,-3-1 21,-3 1 1,4-1 0,0-1 0,0-3-8,-1-1 1,5 0 0,-4 5 0,0 1-7,-1-1 1,5 1 0,-4-1 0,1 1-19,5 0 0,-4-7 1,1 1-1,1 0-15,-2-3 0,5 7 0,-5-6 0,2 2 3,-1-1 0,-1-5 1,3 4-1,-3 0 29,-2-1 1,0 1-1,-4 4 1,3-4-1,3-2 0,-6 5 1,2-3-1,-4 2 26,-2-1 0,5 1 1,1 4-1,-2-3-20,-2-1 1,0-2-1,2 3 1,2-3-15,-2-2 0,0 6 1,-1-4-35,3-1 40,0-1 0,0-2 1,0 0-1,0 0-7,1 2 1,-5-4 0,6 5 0,-2 1-5,0 0 1,-1 0-1,-3 1 1,2-3 10,2 0 1,2-4 0,-4 6 0,2 0 19,-3-1 1,5-5-1,-2 4 1,-2-2-18,-2 0 1,0 8-1,2-5 1,1 3 1,-1 0 0,4-6 0,-2 3 0,0 1-18,2 0 0,-7-4 1,7 4-1,-2-1 4,0 1 1,2-6 0,-4 4 0,3-2 7,3 0 1,-6 5 0,2-3 0,-2 2 4,1 4 1,-3-4-1,6-1 1,-2 1-3,0 0 0,0-4 0,-4 4 0,1-1-5,3 1 1,0-4-1,-6 4 1,2 0-7,4-1 0,-4-5 0,4 4 0,-5-2 2,-1 0 0,6 2 0,0-4 0,-2 2 11,-2-3 0,-2 5 0,2 0 0,2 0-5,2 0 1,-1 4 0,-5-5-1,0 1 5,0 0 1,0 0 0,0-4 0,0 4-7,0 1 0,2-3 1,2 4-1,2-2-5,-2-4 1,-2 4 0,-2 0 0,2-1 0,4 1 1,-4 0-1,3-4 1,-3 4-1,-2 2 1,0-6-1,2 3 1,2-1-1,2 0 0,0 2 0,-6-4 1,2 2-11,4-2 0,-4 0 1,3 0-1,-3 4 4,-2 1 0,2-5 1,2 4-1,2-2 20,-2 0 1,-2 2-1,-2-4 1,0 4-14,0 1 0,0-3 1,2 4-1,2-2 0,1-4 0,3 4 0,-4-3 0,2-1-7,-2-2 1,-2-2-1,0 1 1,1-1-3,3 0 0,0 0 0,-6 0 0,0 0 4,0 0 0,0 0 0,0 0 1,0 0 2,0 0 1,6-2 0,0-1 0,-2-3 1,-2 2 1,-2 2 0,0 2-1,0 0-5,0 0 1,5-5 0,1-1 0,-2 2 2,-2 2 1,-2 2 0,0 0 0,0 0 1,0 0 0,0 1 0,0-1 1,0 0-9,0 0 0,0 0 0,0-2 0,0-2-32,0-2 0,0 1 0,0 3 1,0-2 12,0-2 0,0 0 1,0 7-1,0-1 23,0 0 1,-2-6 0,-2 0 0,-2 2 34,3 3 0,-5 1 1,0 0-1,0 0-15,0 0 1,1-6 0,3 0 0,-2 3-2,2 1 1,-4 2-1,3-2 1,1-2-41,2-2 0,2-1 1,0 3-1,0-2 19,0 2 1,0-3-1,0-1 1,0 0-45,0 0 1,0 3 0,0 3 0,-2-2 49,-4-2 0,4 1 0,-6 5 0,2 0 61,1 0 0,-3 0 1,4 0-1,-4 0-30,-1 0 0,5 2 1,-4 2-1,2 2-40,0-2 0,-2 0 0,5 0 0,-3 2 5,2-2 1,0-2 0,0-2 0,-2 0-45,2 0 0,1-6 0,-1-2 1,-2 1-1,2-1 0,-4 0 1,0 5-1,1-3 117,-1 2 1,-4 0 0,5 0 0,-3 1-27,-4 5 1,1-2-1,-1 5 1,2-2-30,-1-3 1,-1 0 0,1 0 0,1 0-15,-2 0 1,5 0 0,-3 0 0,-1 0-47,-3 0 1,4 0 0,1 0 0,-1 0 30,2 0 1,-5 1-1,3-1 1,-1 0 23,1 0 1,-4 0 0,7 2 0,-3 2 8,0 2 0,3 0 0,-5-6 0,4 2-6,3 4 0,-5-4 1,4 3-1,1-3 3,-1-1 0,-4 1 0,4 1 0,1 3-22,-1-2 1,-6-2 0,5-2 0,-3 2-16,0 4 0,3-4 0,-5 6 0,2-2-5,-1 0 0,-1 0 0,1-6 0,1 0 13,-2 0 1,-1 0 0,-3 0 0,3 2 18,3 4 1,-3-4 0,3 4 0,-3-4-9,-3-2 0,1 2 0,-1 2 1,1 4 40,-1 2 0,1-4 0,-1 3 0,1 1-35,-1 0 0,1-4 1,-1 4-1,1-1-29,-1 1 1,1-6-1,0 4 1,-1-2-4,1 0 1,-1 1 0,1-3 0,-1 2 20,1-2 0,-3 0 0,-1 0 0,-2 2 7,1-2 1,3-2-1,2 0 1,-3 2-2,-3 2 1,3 2 0,-3-4 0,4 4 7,1 1 0,-5 1 0,0 4 0,1-3-10,3 3 1,-4-4-1,-1 2 1,1 1-26,-2 3 0,4 1 0,-7 1 0,1-1 6,0 1 0,6 0 0,-5-1 0,3 1 23,0-1 1,-6 1 0,5-1 0,3 1-6,2-1 0,-5 1 0,1-1 1,2 3 9,1 3 1,1-3-1,-2 5 1,-3-2-9,3 1 0,2 5 1,-1-4-1,-1 0-13,-2 1 1,-1 3-1,7-6 1,-1 1-2,1 1 0,-6 0 0,-1 6 0,3-3-14,2-3 1,-5 4-1,-1-4 1,0 1 18,0-1 1,-1 4-1,5-4 1,-2 1 26,1-1 0,1 4 0,0-4 0,-3 3-10,3 3 1,2-4 0,1 2-1,1 2-13,-1 2 1,1-3-1,-3-1 1,-1 2-22,-2 2 1,0 2 0,5 0 0,1 0 8,-1 0 1,-5 0-1,0 0 1,1 0 12,3 0 0,1 0 1,1-2-1,-1-2 11,1-2 1,-1 1-1,1 5 1,0 0-7,-1 0 0,6 0 1,1-2 15,-3-4 1,-1 4 0,-3-4 0,1 4-11,-1 2 1,7 0 0,-1 0 0,-2 0 1,-1 0 0,3 0 0,1 0 10,-3 0 0,-1 0-14,-3 0 1,3 2-1,1 2 3,2 2 0,6 0 2,-5-6 1,5 5 8,-6 1 1,7 2 0,-5-2 0,0 3-10,0 1 1,-1 4 0,-7-7 0,1 3 0,-1 4 0,1-5 0,-1 1 1,1 0-15,0 0 1,-3-5-1,-3 5 1,-4 0-21,0 0 0,-6-5 1,3 5-1,-3 0 9,-1-1 1,-1-5 0,2 4 0,2-2-122,1 0 0,7 1 0,-4-3 22,2 2 0,1 8 0,7-3 116,0 5 0,-1 1 0,1 1 0</inkml:trace>
  <inkml:trace contextRef="#ctx0" brushRef="#br0" timeOffset="54965">1258 4838 6142,'0'12'-44,"2"0"-10,4 1 1,-2 1 39,8-2 0,-8 3 0,1-3 8,-3 3 0,-2 3 0,0-1 2,0 1 1,0 5-1,0 0-8,0-1 0,0-3 1,0-2-24,0 1 35,0-1 0,-7 1 0,-3-1 0</inkml:trace>
  <inkml:trace contextRef="#ctx0" brushRef="#br0" timeOffset="55399">1590 4873 6050,'10'-7'-37,"-2"5"32,-8-6 0,2 8 14,3 0 0,-1 6 0,6 1-13,-2 3 1,-2-4 0,-4 6 0,1 1 1,3 3 0,0 1 0,-4 1-4,4-1 1,-4 1 0,4-1 0,-5 1 0,-1-1-17,0 0 0,0 1 0,0-1-128,0 1 150,0-8 0,0 5 0,0-5 0</inkml:trace>
  <inkml:trace contextRef="#ctx0" brushRef="#br0" timeOffset="55739">1381 5100 6006,'17'0'-131,"1"0"145,-1 0 1,0-2 0,1-1 0,-1-3-18,1 2 0,1 0 0,3 0 0,1-2-2,-2 2 1,4 1 0,-1-1 0,-3-2-46,-2 2 0,5 2 50,-1 2 0,8-8 0,-4-1 0</inkml:trace>
  <inkml:trace contextRef="#ctx0" brushRef="#br0" timeOffset="56128">2289 4943 7405,'11'0'-719,"1"0"0,-8 2 726,2 4 1,-2-2-4,1 8 0,-1-3 1,6 5-7,-2-3 1,-2 1-1,-4 4 1,1-3-22,3-1 0,2-1 1,-4 7-19,2-1 1,0-5 40,-6 0 0,0-1 0,0 7 0</inkml:trace>
  <inkml:trace contextRef="#ctx0" brushRef="#br0" timeOffset="56511">2079 4926 7569,'10'0'-687,"-2"0"1,-1 0 636,5 0 0,-2 0 1,1 0 49,3 0 1,0-2-1,-1-2 1,-1-2 11,1 2 0,3-4 0,1 3 0,1 1-15,-1 2 1,1-4 0,-1 0 0,1 0 2,-1-1 1,6 5-1,1-4 1,-3 4-52,-2 2 0,5 0 0,-1 0 0,0 0 51,3 0 0,-7 0 0,6 0 0</inkml:trace>
  <inkml:trace contextRef="#ctx0" brushRef="#br0" timeOffset="56916">3214 4856 6213,'0'-10'-64,"0"2"0,0 10 54,0 4 1,2 4-1,2 7 3,2 1 1,0-1 0,-6 1 0,0-1-3,0 1 0,0-1 0,2-1 0,2-3-40,1-1 1,1 0 0,-6 5-43,0 0 91,0 1 0,0-8 0,0-3 0</inkml:trace>
  <inkml:trace contextRef="#ctx0" brushRef="#br0" timeOffset="57303">2952 4891 7267,'2'-10'-298,"4"4"1,4 4 0,7 2 257,1 0 1,-1 0 0,1 0 0,-1 0 27,1 0 1,5 0 0,0-2 0,0-1 4,3-3 1,-5 0 0,8 6 0,0 0-19,-2 0 0,6 0 0,-5 0 0,1 0 20,0 0 5,8 0 0,0-8 0,5-2 0</inkml:trace>
  <inkml:trace contextRef="#ctx0" brushRef="#br0" timeOffset="58669">1555 6463 7569,'-9'-2'-755,"3"-4"0,6-4 909,6-7-154,3 7 0,9-13 0,-1 3 0</inkml:trace>
  <inkml:trace contextRef="#ctx0" brushRef="#br0" timeOffset="59505">1503 5956 6078,'-10'0'131,"2"0"0,8 2-144,0 4 1,0-2 0,2 7-1,2 3-2,2 2 1,0-5 0,-6 1 0,2 1-5,4 3 0,-4 7 1,3 1-1,-3-3 5,-2-2 0,0 5 1,0 1-1,0 0-37,0 0 1,0 0 0,0-3 50,0 1 0,0 0 0,0-5 0</inkml:trace>
  <inkml:trace contextRef="#ctx0" brushRef="#br0" timeOffset="59903">1119 6009 6534,'17'0'-56,"1"-6"1,-1 0-3,0 2 1,1 2 0,1 2-1,3 0 67,1 0 0,0 0 0,-5-2 0,1-2-16,4-2 1,-3 1 0,5 5 0,-2-2 17,1-4 1,5 4 0,-4-4 0,2 4-58,4 2 1,-4 0-1,2-2 1,3-2-28,0-1 1,1-1-1,-1 6 73,-3 0 0,0-8 0,6-2 0</inkml:trace>
  <inkml:trace contextRef="#ctx0" brushRef="#br0" timeOffset="60253">2009 5851 7267,'0'10'-705,"-7"-2"645,5-16 0,2 6 41,11-4 0,-1 10 0,0 4 0,-3 2 14,-3 3 1,-2 5-1,0 3 1,2 2-46,2-1 0,0 3 0,-4-2 0,2 0 19,1 3 0,3-7 0,-4 4 1,2-3 4,-2-3 1,3 1 0,-1-1-1,0 1-4,2-1 1,-6-5 0,6-1-33,-1 3 62,-5 2 0,22 1 0,-5 0 0</inkml:trace>
  <inkml:trace contextRef="#ctx0" brushRef="#br0" timeOffset="60606">2533 5869 7569,'10'0'-930,"-2"-2"597,-8-4 305,0 4 69,0-6-40,0 8 1,0 2-1,0 4-3,0 6 0,0-3 0,0 3 0,0 4 12,0 5 0,0-2 1,0 5-1,0-3-38,0 2 1,0-3 0,0 5 0,0-2-27,0 1 0,-2-1 1,-2-4-1,-2 3-34,2 1 0,2 0 0,0-7 88,-4-5 0,-3 13 0,-9-5 0</inkml:trace>
  <inkml:trace contextRef="#ctx0" brushRef="#br0" timeOffset="60905">2236 6166 7569,'18'0'-66,"-1"-2"0,1-2-110,-1-2 1,1-2 84,-1 2 0,1 5 0,1-7 0,2 2-4,3 0 1,5 0-1,-4 6 1,2 0 32,4 0 0,-4 0 0,2 0 1,1 0 3,-3 0 0,4-2 0,-8-1 58,-2-3 0,7 0 0,-1 6 0</inkml:trace>
  <inkml:trace contextRef="#ctx0" brushRef="#br0" timeOffset="61320">3232 5956 7569,'0'10'-361,"0"-2"0,2-8 416,4 0 0,-3 0-230,9 0 0,-6 2 0,4 3 140,-3 7 0,-1-2 1,-6 1-1,0 3 7,0 1 0,0 3 0,0-1 4,0 1 1,6-1 0,0 3 6,-2 3 0,-2 2 0,-2 4-132,0-5 0,5-5 149,1-1 0,8-9 0,-4-1 0</inkml:trace>
  <inkml:trace contextRef="#ctx0" brushRef="#br0" timeOffset="61795">3022 5956 6120,'-9'0'-121,"1"-2"111,8-4 41,0 4 0,2-5 21,4 7 89,-5 0-116,7 0 1,-6 0-1,2-2 1,4-2-7,2-2 0,1 0 0,7 6 1,-1 0-9,1 0 1,1-2 0,2-2 0,3-1-10,-3 1 0,4 0 1,0 0-1,1-2-7,-1 2 1,6 2 0,-2 2-1,2 0-68,-2 0 0,4 0 0,-4 0 1,2 0 72,-2 0 0,12-7 0,-4-3 0</inkml:trace>
  <inkml:trace contextRef="#ctx0" brushRef="#br0" timeOffset="62999">1555 7039 7339,'0'12'-631,"0"-1"1,0-5 396,0 6 170,0-8 65,0 3 1,2-7-2,4 0-2,-4 0 53,6 0 183,-8 0-166,0 0 0,2 8-58,3 4 1,-3-3 0,6 3 0,-2 2-34,0 1 0,0 3 1,-4-1 3,3 1 1,-3 5 0,4 0 0,-2-2-6,2-1 1,-4-3 0,4 1-1,-4-1-21,-2 1 1,0-1 0,0 1 0,0-1 44,0 1 0,0-9 0,0 7 0,0-6 0</inkml:trace>
  <inkml:trace contextRef="#ctx0" brushRef="#br0" timeOffset="63409">1328 7144 7569,'-9'0'-786,"-7"0"0,14-2 842,-4-4 1,4 2 16,2-8 1,2 3 0,4-3-51,6 6 1,-3-1 0,3-1-19,2-2 0,1 6 0,3-4 0,-1 3-3,1-1 0,-1-6 0,0 6 0,1 0-5,-1-1 1,7 3-1,1-6 1,0 2-43,0 4 1,4 3-1,-3-1 1,-1-2-30,0-2 0,4 0 1,-5 6 73,-3 0 0,6 0 0,0 0 0</inkml:trace>
  <inkml:trace contextRef="#ctx0" brushRef="#br0" timeOffset="63763">2359 7039 7569,'9'0'-1583,"1"0"1357,-4 0 320,-4 0 0,6-2 185,-8-4 0,1 4-245,5-4 1,-2 4-57,8 2 0,-8 2 0,3 4 10,1 6 0,-6 3 1,4 3-1,-4-1 6,-2 1 0,0-1 0,0 1 0,0-1-109,0 1 1,0-1 0,0 1 0,0-1 5,0 1 0,0-1 109,0 0 0,-8 1 0,-2-1 0</inkml:trace>
  <inkml:trace contextRef="#ctx0" brushRef="#br0" timeOffset="64113">2219 7074 7116,'12'0'-339,"-1"0"0,1 0 0,5 0 0,1 0 464,-1 0 0,1 0 1,-1 0-1,1-2-142,-1-4 0,6 4 0,3-4 0,-1 4-68,0 2 0,0 0 1,-3 0-1,1-2 57,-2-3 1,4 3-1,1-4 1,-1 4 27,0 2 0,-2 0 0,3-8 0,1-2 0</inkml:trace>
  <inkml:trace contextRef="#ctx0" brushRef="#br0" timeOffset="64463">2987 6987 6726,'10'17'-68,"-4"0"0,-2 1 0,0-1 0,1 1 43,-1-1 0,4 3 0,-2 1 1,-2 2-42,-2-1 1,4-1 0,-1 0 0,1 3 14,2-3 0,-6-2 1,4-1 4,-4-1 1,-2 1 0,2-1 45,3 1 0,-3-9 0,14 7 0,-6-6 0</inkml:trace>
  <inkml:trace contextRef="#ctx0" brushRef="#br0" timeOffset="64865">3529 6917 7569,'0'-10'-447,"0"2"0,7 10 303,5 4 0,-4-2 1,-2 8 97,-4 1 0,-2 3 1,0 1 31,0 1 0,0 5 0,0 0 0,0-2 66,0-1 1,2 3 0,1 0-1,3-1-77,-2-3 1,-2 4-1,0 1 1,2-3-62,2-1 0,0-3 0,-6 2 86,0 5 0,0-5 0,0 6 0</inkml:trace>
  <inkml:trace contextRef="#ctx0" brushRef="#br0" timeOffset="65195">3162 7231 7569,'17'0'-114,"1"0"1,-1 0-192,1 0 0,-7 0 0,1 0 1,2-2 333,1-4 1,3 4-1,-1-3 1,1 1-30,-1-2 1,2 4-1,5-6 1,3 2-21,0 0 1,4 1 0,-6 3 0,1-2 44,-1-2-25,6 0 0,-4-2 0,8-1 0</inkml:trace>
  <inkml:trace contextRef="#ctx0" brushRef="#br0" timeOffset="66957">1450 8401 6651,'-7'-10'-401,"-3"-5"482,0 5 0,3-1-23,7-1-9,0 8-23,0-4 0,1 8-21,5 0 0,-4 2 1,4 4-13,-4 6 0,4 3 0,0 5 0,-2 1 3,-3 2 1,-1 6-1,0-3 1,0-1-53,0 0 0,0 6 1,0-4-1,0 2 32,0 0 0,0-7 0,0 1 0,0-4-48,0-1 1,0-1 0,0 1 0,0-1 27,0 1 0,6-7 0,0 1 44,-2 2 0,6-7 0,-1 1 0</inkml:trace>
  <inkml:trace contextRef="#ctx0" brushRef="#br0" timeOffset="67454">1817 8349 6032,'0'-10'72,"0"2"0,2 8 1,4 0-21,-4 0 0,6 2-19,-8 4 1,0 4 0,0 7-36,0 1 0,0 5 1,0 0-1,0-1 5,0-3 1,0 4 0,2 1-1,1-1-50,3 2 1,0-6 0,-6 5 0,0-5-31,0-1 1,0-1-1,0 1 1,0-1 14,0 1 0,0-7 62,0 1 0,0-8 0,0 3 0</inkml:trace>
  <inkml:trace contextRef="#ctx0" brushRef="#br0" timeOffset="67804">1503 8611 6711,'8'-10'-30,"3"4"1,5 4-1,1 0 1,1-2-68,-1-1 0,1-1 0,1 6 1,2 0 45,3 0 0,-1-2 0,-4-2 0,3-2-28,1 2 0,0 2 0,-5 2 79,-1 0 0,8 0 0,3 0 0</inkml:trace>
  <inkml:trace contextRef="#ctx0" brushRef="#br0" timeOffset="68279">2394 8419 7002,'0'-18'-843,"0"7"847,0-1 90,0 8-63,0-4 0,0 10 0,0 4-15,0 6 0,0 11 0,0 4-56,0 0 1,0-2-1,0-5 1,0 1 29,0 2 0,1 1 0,3-7 0,2 1-75,-2-1 1,-2 1 0,0-1 0,2 1 46,2-1 1,-1-5 0,-5-1 37,0 3 0,0 1 0,8-5 0,2-2 0</inkml:trace>
  <inkml:trace contextRef="#ctx0" brushRef="#br0" timeOffset="68816">2917 8366 6493,'0'-9'-551,"0"1"541,0 8 0,2 0-4,4 0 77,-4 0-39,6 0 0,-8 2 33,0 4 1,0 3 0,0 9-26,0-1 0,0 1 0,2 1 0,2 2-37,2 3 0,-1 1 1,-5-4-1,0 3-40,0-3 1,2 4-1,2-2 1,2-1-27,-2-3 1,-2-1 0,-2-1-21,0 1 91,0-1 0,0 0 0,0 1 0</inkml:trace>
  <inkml:trace contextRef="#ctx0" brushRef="#br0" timeOffset="69179">2463 8576 7569,'18'0'-389,"-7"0"0,1 0 265,2 0 1,-5 0-1,3 0 1,2 0 95,1 0 0,-3 0 0,-1 0 0,5-2 38,5-4 0,-1 4 1,3-4-1,-2 4-333,3 2 323,-5 0 0,14-7 0,-6-3 0</inkml:trace>
  <inkml:trace contextRef="#ctx0" brushRef="#br0" timeOffset="69682">3651 8454 7002,'0'-10'-360,"0"-6"281,0 14 0,0-3 44,0 10 1,0-1 7,0 8 0,6 0 26,0 5 1,-1 0 0,-5 1 0,0-1-14,0 1 0,0-1 0,0 1 1,0-1-8,0 1 1,0-1 0,0 1-96,0-1 1,0 1 115,0-1 0,8 0 0,2 1 0</inkml:trace>
  <inkml:trace contextRef="#ctx0" brushRef="#br0" timeOffset="70262">3267 8401 5931,'11'0'157,"1"0"1,-6 0-96,5 0 0,1 0 0,6 0-44,-1 0 1,1-2-1,-1-2 1,0-2-25,1 3 1,-1 1 0,3 2 0,1-2 12,2-4 1,7 4-1,-5-4 1,2 2 24,4-2 1,-4 5 0,2-7 0,0 2-26,-1 0 0,3 0 0,-6 4 0,0-2-52,0-1 1,-1-1 0,-7 6 0,0 0-164,1 0 0,-1 0-106,1 0 314,-8 0 0,-3 0 0,-7 0 0</inkml:trace>
  <inkml:trace contextRef="#ctx0" brushRef="#br0" timeOffset="71928">1608 9921 7299,'2'11'-172,"3"1"1,3-1-1,4 7 132,-6-1 0,-4 1 0,-2-1 0,0 1 39,0-1 1,0 7-1,0-1 1,0-2 0,0-1 1,0 3 0,0 0 0,0-2-30,0-1 0,0-3 0,0 1 1,0-1-46,0 1 1,0-1-1,0 1-104,0-1 1,-2 1 177,-4-1 0,4-7 0,-6 5 0,8-5 0</inkml:trace>
  <inkml:trace contextRef="#ctx0" brushRef="#br0" timeOffset="72363">2044 9938 7447,'0'-12'-250,"0"1"0,2 7-65,4-2 200,-4 4 50,6 2 0,-8 2 0,0 4 47,0 5 0,0 5 0,0 1 0,-2 1 143,-4-1 0,4 1 0,-4-1 1,4 3-67,2 3 0,0-4 0,0 7 0,2-3-136,4 0 1,-4 0-1,4-3 1,-4 1-85,-2 3 1,0-1 0,0-6 0,0 1 94,0-1 1,-2 1 0,-2-1 65,-2 1 0,-8-1 0,5 1 0</inkml:trace>
  <inkml:trace contextRef="#ctx0" brushRef="#br0" timeOffset="72664">1625 10270 7113,'10'0'-290,"0"0"263,-5 0 1,5 0 0,7 0 46,1 0 0,-1-2 0,1-2 0,-1-2-42,1 2 1,-1 2 0,3 0-1,1-1-107,2-3 0,1 0 1,-5 6-1,2 0 55,3 0 1,-1-2 0,-4-2 0,3-2 73,1 2 0,8-5 0,-4-1 0</inkml:trace>
  <inkml:trace contextRef="#ctx0" brushRef="#br0" timeOffset="73038">2813 10043 7569,'0'-10'-248,"0"0"30,0 5 495,0 3-361,0-6 1,2 8-43,3 0 0,-3 2 88,4 4 0,2 3 1,-2 9-1,-2-1 4,-2 1 0,-2-1 0,0 1 1,0-1-21,0 1 0,5 5 0,1 0 0,-2-2-26,-2-1 0,4-3 1,0 1-1,-2-1 4,-2 1 0,3-1 76,1 1 0,8-1 0,-5 1 0</inkml:trace>
  <inkml:trace contextRef="#ctx0" brushRef="#br0" timeOffset="73497">2498 10025 7340,'-17'0'-571,"7"0"1,4 0 603,12 0 0,4 0 25,7 0 1,1 0 0,-1 0 0,-1-2-10,-5-3 1,5 3 0,-4-4 0,5 4-44,6 2 0,-3-2 1,5-2-1,0-2-75,4 2 1,4 2 0,2 2 0,0 0-328,0 0 396,0 0 0,8-7 0,1-3 0</inkml:trace>
  <inkml:trace contextRef="#ctx0" brushRef="#br0" timeOffset="74027">3511 9903 6457,'8'10'-8,"-6"5"0,4-3 12,-4 3 1,-2-3 0,0 0 0,0 1-6,0 3 1,0 3 0,0 3-1,0 1-56,0-2 0,0-1 0,0-1 1,0 2 9,0 3 0,0-1 0,0-6 0,0 1-17,0-1 0,0 1 0,-2-1 64,-4 1 0,4 7 0,-6 2 0</inkml:trace>
  <inkml:trace contextRef="#ctx0" brushRef="#br0" timeOffset="74434">3826 9886 7363,'9'0'-337,"-1"0"0,-6 7 0,2 5 329,2 4 1,0 1-1,-6 0 1,0 1-12,0-1 1,5 1 0,1-1 0,-2 1 6,-2-1 1,-2 7 0,2-1-1,2-2 16,2-1 1,1-3-1,-3 0 1,2 1-31,-2-1 1,-2 1 0,-2-1-347,0 1 372,0-1 0,8 1 0,1-1 0</inkml:trace>
  <inkml:trace contextRef="#ctx0" brushRef="#br0" timeOffset="74898">3424 10165 6072,'2'-10'61,"4"5"1,-2 3-1,7 0 1,3-2-58,1-2 0,-3 0 0,0 6 1,3 0 18,6 0 1,-1-6 0,3 0-1,-3 3-49,-3 1 1,0 2-1,1 0 1,1 0 5,5 0 20,-5 0 0,6 0 0,-7 0 0</inkml:trace>
  <inkml:trace contextRef="#ctx0" brushRef="#br0" timeOffset="76275">1765 11510 6932,'10'-2'-249,"-5"-4"0,-1 4-370,2-4 596,-4-3 1,8 7 0,-6-6 175,1 0-125,1 6 399,-6-13-267,0 13-151,0-6 1,0 10 0,0 4-1,2 3-3,4 1 0,-4 6 0,4-5 1,-4 7-12,-2 5 0,0-4 1,0 7-1,0-1-28,0 4 0,0-2 0,0 0 1,0-1-20,0-5 0,0 4 1,0-2-1,0 1-65,0 1 1,0-6-1,-2 3 117,-4-9 0,-4 3 0,-7-7 0</inkml:trace>
  <inkml:trace contextRef="#ctx0" brushRef="#br0" timeOffset="76884">1468 11492 6273,'8'-9'179,"-4"-1"-58,7 4-45,-7 4 0,12-6-46,-5 8 1,5 0 0,1-2 0,1-1-9,-1-3 0,1 0 0,-1 6 0,1 0-30,-1 0 1,8-2-1,2-2 1,3-2 1,-1 2 1,-6 1 0,6-1 0,2-2-21,2 2 1,2 2 0,0 2 0,0 0-98,0 0 1,0-6-1,-2 0 1,-2 2-28,-2 3 0,0 1 150,6 0 0,0 0 0,0 0 0</inkml:trace>
  <inkml:trace contextRef="#ctx0" brushRef="#br0" timeOffset="77341">2743 11457 6592,'-10'0'53,"2"0"-35,16 8 0,-6 2 1,4 7-1,-4 1 3,-2-1 1,0 1 0,0-1 0,0 3-37,0 3 0,0-4 0,0 6 0,0-1-136,0-1 0,0 0 0,2-5 0,2-1 54,1 1 0,1-1 97,-6 1 0,8-1 0,2 1 0</inkml:trace>
  <inkml:trace contextRef="#ctx0" brushRef="#br0" timeOffset="77808">3075 11318 7569,'-10'0'-475,"2"0"1,10 0 0,2 2 474,2 3 1,5-1 0,-3 6 47,2-2 0,-6 5 0,2-1 34,-4 4 0,-2-5 1,0 1 46,0 1-115,0 3 0,0 1 0,0 1 0,0-1-4,0 1 0,0 5 1,0 0-1,0-1-55,0-3 0,5 4 0,1 1 0,0-3-65,2-2 0,-6-1 1,4-1 17,-5 1 1,-1-1 0,0 1 30,0-1 1,0 1-1,-1-3 61,-5-3 0,2-2 0,-8-5 0,1-3 0,-7 6 0</inkml:trace>
  <inkml:trace contextRef="#ctx0" brushRef="#br0" timeOffset="78113">2743 11632 6635,'2'-15'-79,"4"3"1,-3 4-1,9 8 1,2 0 54,1 0 0,3-6 0,-1 0 1,1 3 17,-1 1 1,1 2-1,-1 0 1,0 0 3,1 0 1,-1 0 0,3 0 0,1 0-43,2 0 0,3 0 0,-5 0 1,4 0 43,2 0 0,-5 0 0,11 0 0,-6 0 0</inkml:trace>
  <inkml:trace contextRef="#ctx0" brushRef="#br0" timeOffset="78579">3633 11370 7373,'-9'-8'-746,"1"6"708,8-5 0,0 9 0,0 3 48,0 7 0,0-2 1,0 1-1,0 3-3,0 1 1,0 3-1,0-1 1,0 3-12,0 3 1,2-4 0,2 7 0,2-3 12,-2 0 1,-1 6 0,1-5 0,2-1-98,-2 2 1,4-5 0,-2 3 0,-1-4-59,3-1 1,-4-7 0,6 1 145,-2 2 0,5-7 0,-3 1 0,7-8 0</inkml:trace>
  <inkml:trace contextRef="#ctx0" brushRef="#br0" timeOffset="78988">3965 11318 6869,'10'2'-376,"-2"3"337,0 7 0,-7-2 0,7-1 1,-2 1 55,0 0 1,0 2 0,-6 5 36,0 0 1,0 7-1,0-1 1,0-2-26,0-1 1,0-3-1,0 3 1,2 1-32,3 2 1,-3 3 0,4-5-1,-2 2-92,2-2 1,-4 5 0,4-3 0,-2-2-22,1-1 1,-3-9 0,4 1 114,-4 2 0,-2-7 0,0 1 0</inkml:trace>
  <inkml:trace contextRef="#ctx0" brushRef="#br0" timeOffset="79397">3651 11632 6228,'8'-10'-39,"3"5"1,5 1 0,1 0 41,1-2 1,-1 0 0,1 6 0,1 0-31,4 0 1,-3 0 0,3 0 0,-3 0-60,-3 0 86,8 0 0,-5-8 0,5-1 0</inkml:trace>
  <inkml:trace contextRef="#ctx0" brushRef="#br0" timeOffset="81484">2009 12872 7569,'10'-8'-454,"-2"6"0,-8-7 284,0 3 347,0 4-41,0-6-60,0 8-16,0 0-62,0 8 1,0-4-1,0 7 1,0 3 5,0 1 1,0-3 0,0 0-1,0 1 6,0 3 1,0 7 0,0 0 0,0-1-21,0-3 1,0 4 0,0 1-1,0-3-35,0-2 1,0-1 0,0-1-101,0 1 1,0-1-141,0 1 0,0-7 285,0 1 0,0-8 0,-8 4 0,-2-8 0</inkml:trace>
  <inkml:trace contextRef="#ctx0" brushRef="#br0" timeOffset="81913">1712 12924 5867,'-9'-7'503,"1"3"-407,8-8-43,8 8 1,-4-5-39,7 3 0,1 4 0,5-6-12,1 0 0,-1 6 0,1-4 0,1 5 9,4 1 0,-1-6 1,7 0-1,2 2-55,2 2 1,2 2 0,0 0 0,0 0-39,0 0 1,0-2 0,-1-2-1,1-2 40,0 3 0,0 1 0,0 2 0,0 0 41,0 0 0,0 0 0,0 0 0</inkml:trace>
  <inkml:trace contextRef="#ctx0" brushRef="#br0" timeOffset="82326">3197 12872 7569,'10'0'-832,"-3"0"820,-7 0 1,0 2-1,0 4-14,0 5 0,0 5 0,0 1 1,0 1 4,0-1 1,0 3 0,0 1 0,0 2-1,0-1 0,0 3 0,0-2 0,0-1-107,0-3 1,0-2-1,0 1 128,0-1 0,0 1 0,-7-1 0,-3 1 0</inkml:trace>
  <inkml:trace contextRef="#ctx0" brushRef="#br0" timeOffset="82722">2935 12907 5945,'12'-2'49,"-1"-2"3,3-2 0,1-1 0,3 3 1,-1-2-20,1 2 0,-1 2 0,1 0 0,-1-2-39,1-2 0,5 1 0,2 5 0,0 0-30,1 0 0,5 0 0,-2 0 36,4 0 0,-6-8 0,-2-2 0</inkml:trace>
  <inkml:trace contextRef="#ctx0" brushRef="#br0" timeOffset="83088">4105 12837 6232,'8'10'39,"-6"-1"-53,4-3 0,-3 2 0,1 6 0,2-3 13,-2 3 0,-2-4 0,-2 1 0,0 3-4,0 1 0,0 3 0,0-1 0,-2 1 24,-4-1 0,4 6 0,-4 1 0,4-3-31,2-2 1,0-1 0,0-1-85,0 1 1,0-1-1,-1-1 96,-5-4 0,4 3 0,-6-5 0</inkml:trace>
  <inkml:trace contextRef="#ctx0" brushRef="#br0" timeOffset="83570">3826 12889 7569,'9'0'-705,"-1"0"0,-2-1 803,0-5 12,0 4 82,-6-6-106,0 0 0,1 6 0,5-5-82,6-1 0,-2 6 0,1-4 1,3 2-15,1-2 0,9 4 0,1-5 0,0 1 24,0 0 0,6 0 0,-3 6 0,1 0-40,0 0 1,-2 0-1,4 0 1,-4 0-296,-2 0 1,6 0 320,-1 0 0,-5 0 0,0 0 0</inkml:trace>
  <inkml:trace contextRef="#ctx0" brushRef="#br0" timeOffset="84613">1800 14042 6263,'0'12'123,"0"-1"-59,0 3 0,0 1 1,0 3-61,0-1 0,0 1 1,0 1-1,0 3 15,0 1 1,0 0 0,0-5-1,2 1-71,4 4 1,-5-3 0,5 3-1,-4-4-48,-2-1 0,2-1 1,2 1 36,2-1 1,0 1 5,-6-1 0,7-1 57,5-5 0,-4-3 0,7 0 0,-5 2 0</inkml:trace>
  <inkml:trace contextRef="#ctx0" brushRef="#br0" timeOffset="85013">2219 14060 7228,'0'-10'-815,"0"4"816,0 12 0,0 4 0,0 7 13,0 0 0,0 1 0,0-1 0,0 1-7,0-1 1,0 3 0,0 1 0,0 2-27,0-1 0,0 3 0,0-2 0,0-1-39,0-3 0,2-2 1,2 1-1,2-1-57,-3 1 0,-1-1 0,0-1 115,4-5 0,-4 5 0,6-6 0,-8 7 0</inkml:trace>
  <inkml:trace contextRef="#ctx0" brushRef="#br0" timeOffset="85346">1817 14339 7114,'16'-2'-542,"-3"-2"1,-3-4 616,-2-1 1,5 5 0,-3-4 0,2 2-49,-1 0 0,-5 1 0,6 3 1,1-2 10,3-2 0,1 0 0,1 4 1,-1-2-48,1-2 1,-1 1-1,1 5 1,-1 0-33,1 0 0,-1 0 0,1 0 1,-1 0-65,0 0 1,1 0 0,-1 0 0,1 0 104,-1 0 0,9 0 0,1 0 0</inkml:trace>
  <inkml:trace contextRef="#ctx0" brushRef="#br0" timeOffset="85787">2900 14129 7569,'-10'0'-1449,"3"0"1390,7 0 1,0 2 96,0 4 0,0 4 0,0 7 34,0 1 1,0-1 0,0 1 0,-2-1-33,-4 1 0,4-1 1,-4 1-1,2-1-30,-2 1 1,4-1 0,-3 0 0,3 1-100,2-1 1,0 1 0,0-1-32,0 1 1,0-1 11,0 1 0,0-7 108,0 1 0,7 0 0,3 5 0</inkml:trace>
  <inkml:trace contextRef="#ctx0" brushRef="#br0" timeOffset="86155">3197 14060 7519,'0'11'-111,"0"1"1,0-1-1,0 7-41,0-1 0,0 1 0,0-1 95,0 1 1,0 5 0,0 0 0,0-1 53,0-3 1,0-1 0,0-1 0,0 1 9,0-1 0,0 0 0,0 1-28,0-1 0,0 1 1,0-1-54,0 1 0,-2-3 0,-2-1-111,-2-2 0,-7-3 185,1 3 0,-4 3 0,-1-5 0</inkml:trace>
  <inkml:trace contextRef="#ctx0" brushRef="#br0" timeOffset="86406">2865 14374 7569,'0'-12'-399,"0"1"1,2 7-1,4-2 357,5 4 0,3 0 0,0-2 0,-3-2 69,3 2 0,1 3 0,3-1 0,-1-2-79,1-2 1,-1 0 0,1 6 0,-1 0 28,1 0 0,-1 0 0,3 0 0,1 0-5,2 0 1,2 0 0,-3 0 27,1 0 0,8 0 0,-4 0 0</inkml:trace>
  <inkml:trace contextRef="#ctx0" brushRef="#br0" timeOffset="86788">3843 14025 6286,'-10'17'44,"5"1"-46,3-1 0,2 0 0,0 3 0,0 1 5,0 3 0,-6-1 1,0-6-1,2 1 29,2-1 1,0 1 0,-2-1 0,-2 1-12,3-1 0,1 6 0,2 1 0,0-3-8,0-2 1,0-1-1,0-1-34,0 1 0,0-1-192,0 1 213,0-1 0,7 1 0,3-1 0</inkml:trace>
  <inkml:trace contextRef="#ctx0" brushRef="#br0" timeOffset="87209">4157 13937 7303,'0'12'-76,"0"0"0,0-7-124,0 7 0,0 0 0,0 5 185,0 1 0,-2-1 1,-1 1 32,-3-1 1,0 0-1,6 1 1,-2-3 15,-4-3 0,4 4 1,-4-5-1,4 5-52,2 1 0,0 7 0,-1-1 0,-3-2 18,-2-1 1,0-3-1,6 1-215,0-1 0,0 0 114,0 1 0,0-6 0,-2-3 101,-4-1 0,4-2 0,-13 2 0,5 1 0</inkml:trace>
  <inkml:trace contextRef="#ctx0" brushRef="#br0" timeOffset="87520">3791 14287 7181,'9'0'-727,"1"0"691,-4 0 0,4 0 0,5-2 0,-1-2 17,-3-2 1,-5 0 0,6 6 17,1 0 1,3-2 0,1-2 0,1-2-30,-1 3 0,1 1 1,-1 2-1,1 0-62,-1 0 0,6-6 92,1 0 0,7-8 0,-4 5 0</inkml:trace>
  <inkml:trace contextRef="#ctx0" brushRef="#br0" timeOffset="89830">3476 4419 7251,'12'0'-495,"0"0"1,-7 0 495,7 0 1,-6 0 0,4 2 3,-3 4 1,1-4-69,-2 4 225,-4-4-3,6-2-90,-8 0-13,0 0-72,7 0 1,-5-2 0,6-2 6,0-2 1,2-6 0,5 5 1,-3-3 0,3 4 0,-3-4 6,3 3 1,3-7 0,-1 4 0,1-1 1,-1-1 1,7 2-1,-1-3 1,0 1 0,2-1 0,3-3 0,6-1 0,1-1 5,0 1 0,2 5 0,2 0 1,4-1 17,1-3 1,-3-1 0,6-1 0,-1 3 26,-1 3 1,5-3 0,-3 5 0,3-2-32,3 1 1,-1 5-1,0-4 1,1 0-19,-1 1 1,1 5 0,-1-4 0,2 2-7,5 1 0,-5-7 0,6 6 0,-2 0 8,1-2 1,5 5 0,-4-7-1,0 2 0,0 4 1,4-4 0,-6 3 0,-1 1 3,-3 2 0,-2 2 1,1 0-1,-1 0 7,0 0 0,-5 0 0,0 0 0,1 0-5,3 0 0,-1 0 0,-1 0 1,-3 0-11,3 0 0,-1 0 0,1 0 0,-5 0 4,-1 0 0,5 2 1,-1 2-1,2 1-12,-3-1 0,3 0 0,-7 0 0,1 2 3,0-2 0,3 4 1,-5-3-1,-2 1 3,-2 2 0,3-4 0,1 6 0,-2-3 4,-2-3 1,4 4 0,-1 0 0,-1-1 1,-2 1 0,-4 4 0,-2-4 0,-4-1 4,-2 1 0,7 6 0,-5-5 0,0 3 4,-4 0 0,2-6 0,-1 5 1,-3 1-7,-2-2 0,3 5 1,-3-5-1,-3 1-41,-1 1 1,1-6 0,1 4-1,-1-1 33,-5 1 0,5 0 0,-4 3 1,3-3 13,3-2 0,-1 3 0,-1-3 0,-3 0-10,-1 0 1,-1 3 0,5-3 0,-3 0 6,-1 0 1,-6 3-1,6-3-16,1 2 0,3-1 2,1 3 0,-5 2-128,-1-9 0,-7 3-40,2-2 0,-4-2 0,-4 6-287,-4-3 459,-3-1 0,-17 2 0,-1 2 0</inkml:trace>
  <inkml:trace contextRef="#ctx0" brushRef="#br0" timeOffset="91626">1590 3179 6315,'-8'-9'346,"6"-1"0,-5 6-466,-1-2-16,6 0 1,-6 4 0,6-1-127,-4-3 255,-3 0 0,-9 6 0,1 0-6,-1 0 1,7 2 0,-1 2 0,-1 2 32,-3-3 0,-1-1 1,1 0-1,2 2 12,3 2 1,-1 6-1,-5-6 1,1-1-9,5 3 0,-3-4 1,6 8-19,-2 1 0,5 3 0,-5 1-7,2 1 1,2-1-1,6 1-10,0-1 0,0-5 4,0-1 1,8-7 0,4 2 5,3-4 1,-3-2-1,0 0 1,1 0 36,3 0 0,1 0 0,1 0 0,1 0-13,4 0 1,-3-6 0,3 0 0,-4 2-23,-1 3 0,1-5 0,3 0 0,1 2-2,-2 2 0,-1 0 0,-1-2 1,2-2-4,3 3 0,-1 1 0,-6 2 1,1 0-1,-1 0 0,1 0 0,-1 0 9,1 0 1,-1 0 18,1 0 1,-3 2 0,-1 1-11,-3 3 1,-5 2-14,6-2 1,-2 4 4,1 7 0,3 0-35,-8 1 1,-1-1 25,-5 1 0,-1-1 0,-5-1 3,-6-5 0,-3 5 0,-3-6 0,1 1 0,-1 1 1,6-6-1,1 3 1,-3-1-1,-1-4 1,-3 0-1,1 0 1,-1 2 17,1-2 0,-1-2 1,1-2 9,-1 0 0,1 5 1,0 1-1,-1-2 13,1-2 0,-1-2 0,1 0 0,-1 0 18,1 0 0,-1 0-39,1 0 0,-1 0-7,1 0 1,5 0-16,1 0 0,5 0-11,-6 0 1,6 0-50,-5 0 0,5 0-48,-6 0 0,1 0-48,-7 0 1,8 2-1,5 4 158,3 5 0,-6-3 0,-2 0 0</inkml:trace>
  <inkml:trace contextRef="#ctx0" brushRef="#br0" timeOffset="92522">4839 3511 7426,'9'-2'-1101,"-1"-2"1095,0-1 1,-4-1 59,7 6 1,-5 0 0,4 2 12,-2 3 0,5-3 0,-1 4-29,3-4 0,-3 4 0,0 2 0,1-1 8,3 1 0,-1 0 0,1-4 0,-3 4-30,1 1 0,7-3 1,-5 6-1,5-1-34,0-1 0,-1 4 1,-1-6-1,3-1-11,1 1 0,0 4 0,-5-5 0,-1 3-56,1 4 1,-1-5 0,1 1-1,-1 0-29,0 0 0,-5-7 0,0 5-24,1 0 1,3 2 137,1 7 0,-7-7 0,-2-2 0,-8-8 0</inkml:trace>
  <inkml:trace contextRef="#ctx0" brushRef="#br0" timeOffset="93241">5310 3371 6223,'-10'2'-20,"5"4"26,3-4 1,0 8 46,-4-4 0,2-4 0,-6 5 1,1-1 21,-1 0 1,4 6 0,-6-5-1,1 3-52,1 4 0,-5 1 1,5 3-1,-2-1-28,1 1 1,5-1 0,-6 1 0,0-1-6,3 0 0,-1 1 0,6-1 1,-2 1 25,2-1 1,-3 1-1,-1-1 2,-2 1 1,4-1-1,-5 1 34,-3-1 0,1 1 0,-1-1-35,2 1 1,1-1 0,-7-2-35,1-3 0,7 4-283,4-5 108,4-3 192,2 0 0,0-8 0,0 0 0</inkml:trace>
  <inkml:trace contextRef="#ctx0" brushRef="#br0" timeOffset="96252">9082 3249 6580,'10'0'-182,"6"0"1,-7 2 171,1 4 0,-2-2 1,-6 6-1,2-1 9,1 1 0,1 2 0,-4 3 0,2-1-3,2-3 0,0 1 0,-6 5 0,0 1-1,0-1 1,0 1 0,0-1-5,0 1 0,0-7 18,0 1 0,0-6 14,0 6-6,0-9 1,-8 3-42,-4-12 0,3 3 9,-3-9 0,2 0 1,-3-5 26,1-1 1,8 7 0,-4-1-1,3-2-7,-1-1 0,-2-3 0,4 1 0,-2 0 4,2-1 1,2 1 0,2-1-1,0 1-8,0-1 0,0 1 1,0-1-4,0 1 0,0-1 0,2 3 0,2 1-1,2 3 1,8 7 0,-3-2-1,5 4 0,1-4 0,1 0 0,-1 2 3,1 2 0,-1 2 0,1 0 0,1 0 0,4 0 1,-3 6-1,3 0 1,-2 0-1,3 2 0,-5-6 0,4 5 0,-3-1 0,-3 0 0,-5 6 0,-1-5 0,3 3 0,-6 2 0,-2 5 0,-6 1 0,-4-1 0,-4-1 0,-2-5 0,-1 5 0,-7-4 0,1 1-9,-1-1 0,-1 1 0,-3-5 0,-1 0-24,2 0 1,-4 3 0,1-5 0,3-2 31,2-2 1,-5-2-1,1 0 1,2 0 32,1 0 1,9 0 0,-1 0 7,-2 0-83,-1 0 33,5 0 0,10 0 0,12 0 6,3 0 0,3 0 0,-1 0 15,1 0 0,-1 6 0,1 0 0,1-3 7,4-1 0,-3 0 1,5 2-1,-2 2 28,1-2 0,1 4 0,-4-3 0,2 1-27,-1 2 1,3-4 0,-2 6-1,-1-3-27,-3-3 1,-2 6 0,1 0-27,-1-1 1,-5-1 0,-2-6-1,-1 2-156,1 2-108,-6 0 298,4 1 0,0-5 0,1 6 0</inkml:trace>
  <inkml:trace contextRef="#ctx0" brushRef="#br0" timeOffset="100164">5572 3668 7569,'10'-7'0,"-3"3"0,-7-8-2,0-2 1,8-1-1,2-3-336,0 1 1,5 0 0,-3-1 260,3 1 0,3-1 1,-1-1-1,1-3 59,-1-1 0,1-2 0,1 4 0,2-5 6,3-1 0,5-2 1,-4-8-1,2 0 14,4 2 0,2-11 0,2 7 0,0-6-3,0-1 1,2 5-1,2-6-1,1-1 2,1 5 1,-4-5 0,2 5 0,2-2-1,-3-3 0,5-1 1,0 1-1,1 1-1,5-1 0,-1 3 1,3-1-1,-3-1 0,1 2 1,7-5 0,-5 3 0,5-1 5,0 1 0,4-3 0,-1 5 0,-1-1-3,2-1 0,-6 6 1,6-5-1,-1-1 29,-1 3 0,2 1 0,-2 6 1,4-2-8,0-2 0,4 1 0,-5 5 0,1 0 5,4 0 1,-4 6 0,2 2-1,2 1-7,2 5 0,-4-4 0,0 2 1,0 1-17,-2 3 1,4-4 0,-6-1-1,2 3-24,4 1 0,-6 3 0,-2 0 0,-3-1-1,-3 1 0,1-1 1,-1 1-1,-2-1 5,-3 1 0,1 5 0,-7 0 0,-2 1 9,-2 1 1,-8-3-1,-2 5 1,0 0-5,1 0 1,-7-3 0,2 5-312,-3 2 320,-3-6 0,-7 8 0,5-13 0,-5 5 0</inkml:trace>
  <inkml:trace contextRef="#ctx0" brushRef="#br0" timeOffset="100543">9240 595 6464,'11'-6'-21,"1"0"1,-1 0 0,7 6 0,-1 0 5,1 0 0,-1 0 0,3 0 1,1 0 5,2 0 1,1 0-1,-7 2 1,1 2-1,-1 2 1,0 5-1,1-3 1,-1 2-3,1 3 1,-3 3 0,-3 1 0,-6 1 4,-4-1 0,-2 7 0,0 1 0,0 2 5,0 4 0,-2 0 0,-4 0 0,-6-2-6,-3 2 0,-3 0 1,1 0-1,-1-1-33,1 1 1,0 2 0,-3 0-1,-1-2 4,-2-2 0,-7-2 0,5 4 36,-2-2 0,-2-8 0,-6 5 0</inkml:trace>
  <inkml:trace contextRef="#ctx0" brushRef="#br0" timeOffset="101327">10200 595 7569,'10'-8'-1186,"-1"6"1142,-3-4 1,-4 12 0,6 4 0,-2 1 56,0 1 1,1-2-1,-3 3 1,2-1-41,-2 1 0,-2-3 0,-2 2 0,2-1 2,4-1 1,-4 6 0,3-5-2,-3 5 0,-4-5 0,-1 1-14,-3 2 1,-6-5 0,4 1-13,-1-2 1,3 3 42,-6-5 1,1 0 2,-7-6 1,6-6-1,3-1 6,1-3 0,-6-2 0,5-5 0</inkml:trace>
  <inkml:trace contextRef="#ctx0" brushRef="#br0" timeOffset="101719">10078 595 7440,'-10'-18'-705,"2"7"472,8-1 204,0 0 1,8 3-1,4 3 1,3 4 23,3 2 0,1 0 0,2 0 0,5 2-6,1 4 0,-4-3 1,4 9-1,0 0 1,1-3 0,-1 7 0,4-6 1,-4 1 8,-2 1 1,4 0 0,-5 3 0,-3-1 6,-2-3 0,-1-7 0,1 4 14,5 0 1,-5-6 0,4 3 0,-3-3 44,-3-2 1,-5 0-1,-1-2-9,3-3 1,-6 1 0,0-8-25,-1-1 0,-5 3 1,4-2-18,-4-1 1,-4-1-1,-2 0 1,-2 3-29,2-3 1,-5-1-1,-1-3 2,0 1 0,-5-1 1,5 1-56,0-1 1,1 7-155,3-1 189,-4 8 0,-1-9-59,-1 7 0,6 0 29,-6 6 1,9 8 60,-3 3 0,4-3 0,2 0 0</inkml:trace>
  <inkml:trace contextRef="#ctx0" brushRef="#br0" timeOffset="102215">10951 525 7569,'-12'0'-370,"1"0"0,5-6 44,-6 0 16,8 0 262,-3 6 1,5 0 47,-4 0 0,2 0 22,-8 0 1,8 2 0,-1 4 0,3 6 1,2 3 3,0 3 1,2-1-32,3 1 0,3-7 0,6-1 1,-3-2-3,3-4 1,-4-2-1,1-2 1,3 0-2,1 0 1,-3 0 0,0-2 4,1-4 1,3-2-1,-1-6 9,-3 3 1,-2-1 0,-6-5 16,1-1 0,1 1 1,-8-1-11,-3 1 0,3 5 1,-6 2-1,0 1-42,-4-1 0,3 6 1,-3-2-76,-2 4 1,5 2 57,-3 0 1,2 8 0,-3 2 0,3 2-70,2-1 114,3 1 0,-3 5 0,-2 1 0</inkml:trace>
  <inkml:trace contextRef="#ctx0" brushRef="#br0" timeOffset="102694">11912 420 7569,'0'-10'-797,"0"-5"813,0 13 1,-2-6-194,-4 8 1,2 6 0,-6 2 135,2 1 0,3-3 0,5 6 10,0 1 0,0 3 34,0 1 0,0-5-1,0 0 1,7-3-3,5 3 1,4-4-1,1-8 17,0 0 1,1-2 0,-1-2 0,-1-4-14,-4-2 0,1 5 1,-5-5-1,0 0 19,-1 1 1,-1 3 0,-4-6-4,4-1 0,-4-3 0,4-1 0,-4-1 0,-10 1-17,-4-1 0,-3 3 1,-3 3-1,1 6-25,-1 4 0,1 2 0,-1 0-40,1 0 1,0 2 0,1 4-61,4 6 0,-1 3 122,7 3 0,0-1 0,6 1 0</inkml:trace>
  <inkml:trace contextRef="#ctx0" brushRef="#br0" timeOffset="103189">12505 123 7569,'-11'-2'-363,"-1"-4"1,6-1 181,-5-5 0,5 4 146,-6 8 1,8 8 0,-4 4 37,1 3 0,5 3 1,-4-1-1,2 0-44,-2 1 0,4 5 0,-4 1 0,5-1 34,1 2 0,0-6 1,0 7-1,0-3 16,0 0 1,0 2-1,1-3 1,3 1 11,2-2 0,2-1 0,-4-3 1,2 3-12,-2 3 1,3-4-1,1 5 1,0-3-1,0 2 0,-1-3 0,-3 3 1,2-4-4,-2-1 1,-2-1-1,-2 1 1,0-1-5,0 1 1,0-1 0,0 1-2,0-1 1,0-5 23,0-1 1,-2-1 0,-4 4 4,-6-3 1,3-7-1,-3 2-24,-1-4 1,-3-2-1,-1 0-76,-1 0 1,1 0-113,-1 0 1,1 0 86,-1 0 1,1-6-1,1-2 94,5-1 0,-5-3 0,6-5 0</inkml:trace>
  <inkml:trace contextRef="#ctx0" brushRef="#br0" timeOffset="103389">12191 612 6818,'10'-8'-520,"-3"4"540,-7-7-165,8-1 170,2-5 0,7 7-32,1 4 0,-1 4 0,1 2 0,-1 0-23,1 0 1,-1-6 0,1 1-1,-1 1-32,1 2 1,-1 2 0,0 0 61,1 0 0,7 0 0,2 0 0</inkml:trace>
  <inkml:trace contextRef="#ctx0" brushRef="#br0" timeOffset="110403">3599 5188 6048,'15'-2'28,"-1"-2"-15,-3-2 1,-1-2-1,4 4 2,-3-1 0,1-7 0,5 4-14,1-1 1,-1 5-1,1-4 1,1 2-3,4 0 0,-1-5 0,5 5 0,0 0-1,0-2 0,2 6 1,4-6-1,-2 3 0,-1-1 1,-1-2-1,6 4 1,-1-2 2,1 2 0,6-3 0,0 1 0,0 0-1,1-2 1,-3 6 0,8-5 0,1 1 11,3 0 1,-3 0 0,3 4 0,1-2-8,-3-1 0,9-1 0,-6 6 1,3 0 3,-1 0 1,0 0 0,2 0 0,5 0-3,1 0 1,-4-2 0,4-2-1,0-2 3,0 2 0,-4 2 0,6 2 0,0 0-7,-1 0 1,5-2-1,-6-2 1,2-1-5,0 1 1,-2 2 0,2 2 0,-4 0-1,0 0 0,-6 0 0,5 0 1,-5 0-12,-2 0 0,1 0 0,-1 0 0,-1 2 10,-5 4 0,3-5 0,-9 5 1,1-4 15,2-2 0,-6 6 0,4 0 0,-5-2-11,-1-2 0,6 4 0,0-1 1,-2 1 6,-3 2 0,5-6 0,2 6 0,0-3-9,-1 1 0,5 2 0,-6-4 0,-3 2-3,-1-2 1,4 3 0,-2-1-1,-4-2-1,-4-2 1,-8 4 0,4 0 0,-1-2 3,-5-3 0,-2-1 0,-1 0 0,-1 0 52,1 0 0,-1 0-9,1 0-85,-1 0-15,1 0 1,-11 0 55,-7 0 0,-7 0 0,-11 0 0,1 0 0</inkml:trace>
  <inkml:trace contextRef="#ctx0" brushRef="#br0" timeOffset="111348">8995 4838 6177,'12'8'2,"-3"4"9,-1 3 0,0-3 0,-4 0 3,2 1 0,5-3 1,-5 2-1,0 1-36,2 3 1,-6 1-1,3 1 1,-3-1-75,-2 1 96,0-1 0,0 8 0,0 2 0</inkml:trace>
  <inkml:trace contextRef="#ctx0" brushRef="#br0" timeOffset="112723">3826 6323 7569,'0'-10'-1356,"2"0"1296,3 5 1,5 3 0,6-6 4,-5 0 0,5 6 0,-5-5 43,5-1 0,-4 6 1,-1-6-1,3 2-2,1 0 0,-3-5 1,0 5-1,1 0 30,3-2 0,7 4 1,0-5-1,1 1-4,1 4 0,-4-4 0,8 1 0,2-1-10,2 0 1,2 0 0,2 4 0,2-3-1,2-3 0,5 6 1,-3-4-1,0 3-2,-1-1 0,5 0 0,-4 4 0,-1-2-1,1-2 0,5-2 0,-1 5 0,2-3 0,-3 2 0,8 0 0,-5 0 0,-1-2 15,3 2 0,-1-3 0,3 1 1,-3 2 3,-3 2 0,9 0 0,-4-2 1,5-2-1,3 2 0,-4 3 0,6 1 0,0 0-11,0 0 0,-3 0 1,3 0-1,-2 0-11,-4 0 0,4 0 1,0 0-1,1 0-1,-1 0 1,6-2 0,-4-2 0,2-2-3,0 2 0,-6 2 1,4 2-1,-2 0 3,-3 0 1,3 0 0,-2 0 0,-2 0 0,-1 0 1,-3 0 0,0 0 0,-1 2 4,-5 4 1,9-4 0,-7 4 0,1-4 2,1-2 0,1 1 0,1 3 0,-1 2 0,-5-2 1,10-2 0,-5-2 0,-1 2-6,-1 4 1,-5-4-1,5 4 1,-4-5-1,-3-1 1,5 0 0,-6 2 0,-3 2-2,-1 2 0,-2 0 0,0-6 0,-2 0 0,-4 0 0,-4 0 0,-7 2 0,-1 2 0,1 2 1,-1-1-1,1-5 1,-1 0 0,-5 0 0,-2 2 0,-3 4-85,-1-4 85,-6 6 0,0 0 0,0 1 0</inkml:trace>
  <inkml:trace contextRef="#ctx0" brushRef="#br0" timeOffset="113515">9065 5956 6597,'0'-10'-39,"8"3"0,-6 9 0,3 3 23,-3 7 0,-2-2 0,0 1 0,0 3-13,0 2 1,0 1-1,0 0 1,0 1-21,0-1 1,0 7 0,0-1-1,0-2 15,0-1 34,8-3 0,-6 8 0,6 3 0</inkml:trace>
  <inkml:trace contextRef="#ctx0" brushRef="#br0" timeOffset="114573">4000 7266 7569,'-9'0'-738,"1"0"1,10 0 720,4 0 1,-3 0 0,9 0 37,2 0 1,1 0-1,3 0-25,-1 0 1,1 0 0,-1-2-1,2-2 13,5-2 0,-3-1 0,8 3 0,0-4-11,-2-2 0,12 6 0,-4-3 1,4 1-10,4 0 1,-5-6-1,9 5 1,0-1 0,-3 0 0,13-6 0,-5 3 0,2-5 17,1-1 0,9 5 0,2 1 0,2-3 13,5-2 0,-3-1 1,6 1-1,-4 3 9,-3 1 1,1 2 0,2-3 0,2 1-13,2-1 1,3 3 0,-5 0 0,-2 1-7,1-1 0,1 6 1,-2-4-1,0 2-7,-2 1 0,9-3 0,-9 4 1,2-2-1,0 2 1,-3 2-1,-1 2 1,-2 0-5,-2 0 1,-2 0 0,4 0 0,-3 0 4,-3 0 1,6 0-1,-4 0 1,0 0-5,-4 0 0,2 2 1,-2 2-1,1 2-3,1-2 1,-12 4-1,5-1 1,-5 3-2,-3 4 1,3-5 0,-5 1 0,0-2 1,-1-4 0,-1 3 0,-6-1 1,0 0 2,0 2 0,-2-6 0,-2 4 0,-4-4 14,-2-2 0,1 1 0,-5 3 0,2 2 14,-1-2 0,3-2 0,-2-2 0,0 0-21,3 0 0,-7 0 0,6 0 0,-1 2-30,-1 4 0,0-4 1,-5 4-1,-1-5 9,0-1 0,1 0 0,-3 2 0,-1 2-38,-2 2 1,-6 0 4,5-6 0,-5 0-137,6 0 1,-8 2 66,1 4 0,-1-4 115,2 3 0,4-3 0,7-2 0</inkml:trace>
  <inkml:trace contextRef="#ctx0" brushRef="#br0" timeOffset="114811">9082 6952 7112,'10'0'-1106,"0"0"1480,-4 0 1,-4 2-412,3 3 0,3-1 0,-2 8 0,-2 1-109,-2 3 1,-2 3-1,0 3 1,0 3 145,0 2 0,-8 2 0,-2 6 0</inkml:trace>
  <inkml:trace contextRef="#ctx0" brushRef="#br0" timeOffset="115805">4419 8715 7569,'-17'0'-94,"-1"0"1,1 0 0,0 0-224,-1 0 1,1-5 0,-1-3 0,1 0 269,-1 0 1,7 1 50,-1 1 1,6 4-43,-6-4 0,7 4 1,-7 2 5,-2 0 1,5 0 133,-3 0 163,8 0-160,-4 0-116,8 0 1,2 0-12,4 0 1,4 0-1,7 0 11,1 0 0,-7-6 0,1 0 0,2 1 3,1-3 1,3 4-1,-1-6 15,1 3 0,5-5 1,0 4-1,0-2 0,3-3 0,-5 3 0,8 0 0,2 1-7,2-1 1,2-2 0,0-3 0,2 1-2,4 3 0,-3-1 0,9-5 1,2-1 2,1 1 0,2 5 1,3 0-1,1-1 13,2-3 1,6 1 0,-4 1-1,2 2-2,4-1 1,-3-1 0,1 1 0,0 3-1,-2 2 1,6-3-1,-6 5 1,2 0 0,-2 0-1,0 0 1,-2 1 8,0-3-14,6 6 1,-6-6-1,6 6 1,-2-2-8,2-2 0,2 1 0,2 5 0,0-2 2,0-4 0,0 4 0,0-4 1,-1 4-6,1 2 1,0 0 0,0 0 0,0-2 4,0-4 1,0 4-1,-1-3 1,1 3-7,0 2 1,0 0 0,-2 0-1,-4 0-1,-6 0 0,2 2 0,-1 1 0,-3 3-4,-2-2 1,-1-2 0,-1 0-1,-2 2 0,-3 2 0,1 2 1,-5-5-1,2 3 1,3-2 0,-5-2 0,0 0 0,-3 2 3,1 2 1,6 0-1,-6-6 1,-3 0 4,-1 0 0,-2 5 0,0 1 0,-2-2-5,-4-2 1,2-2 0,-8 2 0,-1 2-21,-3 2 0,-1-1 0,-1-5-154,1 0 1,-1 0 177,1 0 0,-1 0 0,0 0 0</inkml:trace>
  <inkml:trace contextRef="#ctx0" brushRef="#br0" timeOffset="116282">9327 8174 6880,'-18'0'-351,"7"0"296,-1 0-137,8 0 1,-4-2 124,8-4 1,2 2 29,4-7 1,-2 1 0,6-3 205,-2 1 0,5 8-132,-1-2 1,-3 4 0,3 2 0,0 2-8,-3 4 1,5-2 0,-6 8-123,2 1 1,-7 3-1,5-1 1,-2-1 76,0-3 0,0 1 0,-8 6 0,-2-1 0,-2 0 0,-6-5 0,5 0 0,-1 1 8,0 3 0,0-5 0,4 1 83,-1 2 1,-3-7 0,4 1 134,-2 0-163,0-6 73,6 6-110,0-8 0,6-2 1,2-2-1,2-2-41,3 2 0,3 0 0,1 0 0,3-1-38,3 1 1,-2 2-1,10 2 1,4 0-174,4 0 241,9 0 0,-3 0 0,8 0 0</inkml:trace>
  <inkml:trace contextRef="#ctx0" brushRef="#br0" timeOffset="117577">4646 10252 7569,'12'0'-201,"-2"-2"-104,-2-3 1,3-5 0,-3-6 0,2 3 298,3 1 0,-3 6 0,2-3 0,1-1 34,3 0 1,7 4 0,2-3 0,0-1-66,1 0 1,5 4-1,0-5 1,6-1 36,3 2 0,7-5 0,-4 3 0,-1-1-18,1 1 1,11-3 0,-1 3 0,1-2 41,0 3 1,1-5 0,1 6-1,4-1 28,2-1 0,2 2 0,6-3 0,0 3-51,0 2 0,0-3 0,1 3 0,3 0-10,2 0 1,5-3 0,-3 5 0,0 0 7,-1-2 1,11 7 0,-7-5 0,-3 2-6,-5-2 0,3 4 1,0-4-1,-2 4 31,-3 2 0,3 0 1,0 0-1,-2 0 12,1 0 0,1 0 1,-4 0-1,0 0-23,0 0 1,0 0 0,-1 0 0,1 0-14,0 0 1,-2 0-1,-4 2 1,-6 2-3,-3 2 1,1 2-1,-2-4 1,-5 1-10,-5-1 0,3 4 1,-6 0-1,-3 0-10,-1-1 0,-2 5 1,0-6-1,0 0-3,0 1 1,-2-5 0,-4 4 0,-4-2 3,1 2 0,-7-4 0,4 4-63,-3-4 1,-5-1-234,-3 5 315,3-4 0,-13 6 0,6-8 0</inkml:trace>
  <inkml:trace contextRef="#ctx0" brushRef="#br0" timeOffset="118145">9694 9868 6142,'-12'0'-116,"0"0"116,8 0 0,-11 0 0,11-6 0,-6-1 2,3-3 1,1 4 4,6-6 1,0 7 29,0-7 0,2 8-20,3-2 1,5 4 0,8 2-37,-1 0 0,-5 6 0,-3 2 0,1 0-28,0-1 0,-6 7 0,2-2 25,-4 3 0,-2 3 1,0-1 21,0 1 0,-2-1 0,-4-1 0,-4-3 19,0-1 0,-5-1 1,3 7-1,-3-3 8,-3-3 1,1 4-1,1-5 1,3 3-17,1-3 0,6 3 1,-4-6-1,1 0 9,-1-1 38,6 7-25,-4-4 0,10-1 0,4-3 0,6-6-7,3-6 0,3 4 0,1-5 0,3 1-10,1 0 1,8 0 0,-2 6 0,4 0-84,2 0 1,-6 0 0,0 0 0,0 0 66,-2 0 0,6 0 0,-5 0 0</inkml:trace>
  <inkml:trace contextRef="#ctx0" brushRef="#br0" timeOffset="119149">4437 11597 7569,'10'-8'-47,"-1"6"0,-5-5 1,4 1 20,2 0 0,-5-2 1,7 4-152,2-1 0,3-7 0,4 4 0,3 0 63,-3 1 0,6-7 0,2 4 0,4-1 111,2-1 0,0 2 1,0-3-1,0 3-32,0 2 0,0-3 0,0 3 0,-2 0 48,-4 0 0,8-3 0,-4 5 0,2 0-2,4-2 0,5 4 0,-1-5 0,1-1 5,5 0 1,1 4-1,5-3 1,1-1-8,2 0 0,8 5 0,-4-5 0,2 2-7,0 4 0,4-4 0,4 3 0,-4 1-5,0 2 1,-6 2-1,2-2 1,0-2 21,-2-2 1,6-2-1,-2 5 1,4-3 17,0 2 0,7 2 1,-11 2-1,0-2-27,2-4 1,0 4-1,2-4 1,0 4-19,0 2 1,0 0 0,0 0 0,-3 0 2,-3 0 1,4 0 0,-6 0 0,3 2-4,-1 4 0,-8-4 0,2 6 0,-6-2 10,-5 0 0,2 1 1,-7-3-1,1 2 18,0-2 0,-1 0 0,-3 0 0,2 1-9,-2-1 0,-1 4 0,1-2 0,2 0 30,-2 2 1,0-5 0,-1 7 0,3 0-38,-2-1 1,-2-5-1,-2 4 1,0-2 13,0 0 0,0 0 1,-2-4-1,-4 1-31,-6 3 1,-4 0-1,-1-6 1,-3 2-100,-3 4 1,-2-4-275,-4 4 134,-5-4 252,7-2 0,-8 7 0,0 3 0</inkml:trace>
  <inkml:trace contextRef="#ctx0" brushRef="#br0" timeOffset="119716">9397 11265 7569,'9'0'-1718,"-1"0"1707,-8 8 1,-8-6 42,-3 4 1,-5-6 19,-1-6 0,1 2 0,3-6-31,1 3 0,8-7-13,-2 2 0,4 3 21,2-3 1,8 8 40,4-2 0,3 4-23,3 2 1,-1 0-49,1 0 0,-1 8 16,1 4 0,-3 3 1,-3 3-3,-6-1 0,-4 1 1,-2-1-43,0 1 0,0-1 0,-2-1 0,-2-3 1,-2-1 1,-8 0 0,3 3 25,-5-3 1,5 1 0,-1-7 19,-2-2 1,5-2 0,-1 0 0,0 2 34,0 2 1,5-1 160,-7-5-181,8 0 1,-2-5 0,12-3-31,6-2 1,3 6 0,3-4 0,1 3 8,4-1 1,-1 0 0,7 4 0,0-2-19,-2-2 0,6 1 0,-4 5 0,4 0 26,2 0-20,0 0 0,0 7 0,0 3 0</inkml:trace>
  <inkml:trace contextRef="#ctx0" brushRef="#br0" timeOffset="121040">4856 13221 7569,'17'-11'-209,"1"-1"1,-1 0 0,3 1-1,1 1 83,2 2 0,1-5 1,-5 3-1,2-2 107,3 1 1,7 5-1,-4-6 1,2 1 1,0 1 1,0-6 0,6 5 0,0-3 65,0 2 0,8-3 0,3 3 0,5-3-35,1-3 1,1 1-1,-1 1 1,2 3 32,5 1 0,-3 2 0,6-3 1,-2 1-30,-4-1 1,4 5 0,1 0 0,-1 2-7,0 0 1,10-5 0,-4 3 0,2 0-18,5 0 0,-1-3 0,10 5 0,-3 2-3,-5 2 1,9-4 0,-7 1-1,6 1 7,-1 2 1,4 2-1,-5-2 1,2-2-4,-1-2 1,-5 0 0,5 6-1,-1 0 2,-6 0 1,7 0-1,-9 0 1,2 0 0,-3 0 0,7 6 0,-12 0 0,0 0-13,2 2 0,-2-7 1,-2 7-1,-6-2-34,-4 0 1,5 5 0,-1-5 0,-2 0 41,-2 2 1,-1-4 0,-3 5-1,-1 1 10,-3 0 0,-7-4 0,2 3 1,-4-1-2,-2-4 1,-2 4 0,-2 0 0,-4-1 0,-2 1 1,-2 4-1,-5-6 1,-1-3-2,1-1 0,-1 4-12,1 0 0,-7 0 1,-1-4-48,-2 4-21,-2-4 77,-6 5 0,0 1 0,0 2 0</inkml:trace>
  <inkml:trace contextRef="#ctx0" brushRef="#br0" timeOffset="121754">9798 12785 7569,'-11'5'0,"-1"1"0,6 0-909,-5-6 568,7 0 0,-12 6 277,5 0 0,1 5 1,-2-5 78,-1-2 0,-3 0 0,-1 2 10,-1 5 1,1-3 0,1 0 0,3-2 29,1 0 0,8 7 0,-4-3 0,3 2-32,-1-1 1,0 1 0,6 5-35,0 1 0,2-1 14,4 1 1,3-3 0,9-3 0,-1-4 1,1-1 1,-1-5 0,3 4 0,1-4-1,2-2 0,1 0 0,-5-2 0,2-2-3,3-2 1,-1-5 0,-6 3 0,1-2-3,-1-3 0,-1 3 0,-3-2 1,-3-1-3,-2-3 1,0-1-1,-5-3 2,3-3 0,-2 4 0,-8-5 0,-3 5-19,-3 2 0,-2 5 0,-5 0 0,-1 1-125,1 1 1,-7 2 143,1 8 0,-8-8 0,4-1 0</inkml:trace>
  <inkml:trace contextRef="#ctx0" brushRef="#br0" timeOffset="122862">4751 14444 7569,'12'-12'-244,"-1"2"12,3 3 0,2-5 0,1 4 0,2 0 0,5-1 185,5-1 0,4 4 1,2-3-1,0-1 15,0 0 1,0-1 0,-1-5 0,1 2 44,0 3 1,0 1-1,0-4 1,0 3 5,0-3 1,0 5 0,2-1 0,2 0-5,1 0 1,9 5-1,-4-5 1,3 0-8,4 1 1,-1 3 0,13-4 0,0 2-12,-2 4 1,4-3-1,-6 1 1,2 0 20,4-2 0,2 4 0,0-5 0,-2 1 9,-2 4 0,0-4 0,6 2 0,0 1-10,0-3 1,2 6-1,1-4 1,3 4-12,-2 2 1,3-2 0,1-2 0,0-2-26,-1 3 1,3 1 0,-7 2 0,-1 0 11,2 0 0,6 0 0,-3 0 0,1 0 5,-1 0 1,1 0 0,-2 0-1,1 2 6,-3 3 0,6-3 0,-14 4 0,-2-2 19,-2 2 0,-4-4 1,-6 6-1,1-3 18,-1 1 1,-5 0 0,-3-4 0,1 2-3,0 2 0,-7 5 1,5-5-1,-4-2-39,-4-2 1,4 4 0,-12 0 0,2-1-12,0 3 1,-8-6 0,5 4 0,-3-4 7,0-2 0,0 0 1,-5 2-32,-1 4 1,1-4 27,-1 3 0,-5-3-35,0-2-148,-9 0 0,3 0 189,-12 0 0,-3-7 0,-9-3 0</inkml:trace>
  <inkml:trace contextRef="#ctx0" brushRef="#br0" timeOffset="123678">9798 13902 6202,'2'-11'-174,"4"1"169,6 2 1,1 1 0,1 3 0,-2-2 4,1 2 1,3 2 0,1 0 16,1-4 0,-1 4 0,1-4 0,-1 5-4,0 1 1,-5 0-1,0 0 1,1 0-16,3 0 1,-4 0 0,-3 1-1,1 3-7,0 2 1,-6 8 0,3-5-42,1 1 1,-6 6 38,4-5 0,-6 5 0,-4 1 12,-2 1 1,-6-7 0,5-1 0,-3 0 0,-4 0 0,5-5 0,-3 5 0,-2-2 0,5 0 3,-3-3-5,8-3-5,-4 6 0,16-8 1,4 0-1,3 0-4,3 0 1,-1 0 0,1 0 0,-1 0 6,1 0 1,5 0-1,0 0 2,-1 0 1,-3 6 0,-1 0 0,-3 0 18,-3 1 0,1-3 0,-5 6 16,2-2 1,-6 5 0,1-1 1,-3 3 0,-2-3 1,0 0-21,0 1 0,-2 3 0,-1 1 0,-5-1-1,-2-5 0,4 5 1,-5-6-1,-3 1-14,-1 1 1,-3-2 0,1 3 0,-1-3-3,1-2 0,-3 3 0,-1-5 1,-2-2 15,1-2 1,3 0 0,1 2 0,1 2-3,-1-2 0,1-3 0,0-2-42,-1-5 0,1-2 0,-1-6 1,1 5-26,-1 1 0,1-6 0,-1 3 0,1-3-27,-1 2 0,7-3 0,-1 5 80,-1 0 0,-3-13 0,-1 4 0</inkml:trace>
  <inkml:trace contextRef="#ctx0" brushRef="#br0" timeOffset="127678">14322 4699 7380,'7'9'-564,"3"7"0,8-6 540,-1-1 0,0 5 1,1-6-1,-1-1 54,1 1 0,-1 6 0,1-4 0,1 1 7,4 1 0,-3-1 0,5 7 1,-2-3-6,1-3 1,5 4-1,-6-5 1,0 5-8,3 1 0,-7-5 0,6 0 1,-1-1-13,-1-1 0,6 5 1,-4-5-1,0 2-29,1-1 0,-3-5 1,-6 6-1,1-1-4,-1-1 1,-1 0 0,-3-6 0,-3 4-74,-2 1 0,3-3-167,-5 6 195,0-8 0,-8 9 1,-4-7 64,-5-2 0,-5-2 0,-1-2 0</inkml:trace>
  <inkml:trace contextRef="#ctx0" brushRef="#br0" timeOffset="128213">14880 4716 7168,'8'-10'-1149,"-6"3"1209,6 7 0,-10 0-12,-4 0 0,2 2-40,-7 3 0,1-1 0,-4 6 0,5 0-9,1-1 0,0-3 0,2 6 17,-5 2 0,1-5 0,-2 3 6,-1 1 0,3 3 0,0 1 1,1 1 2,-1-1 0,4 1 0,-4-1 0,1 1-4,-1-1 1,4 3 0,-4 1 0,3 2-16,3-1 1,-4-3 0,0 0 0,1 3 0,-1 1 1,0 0-1,4-5 1,-4-1-12,-1 1 1,3 5 0,-4 0 0,0-1-15,1-3 1,3-1-1,-6-1-23,-1 0 0,3-5 0,0 0-149,3 1 64,-7-5 126,12 0 0,2-16 0,10-2 0</inkml:trace>
  <inkml:trace contextRef="#ctx0" brushRef="#br0" timeOffset="128617">15649 4838 7569,'0'-9'-1149,"2"1"1022,4 8 1,1 2 62,5 4 1,-2-4-1,-6 5-165,1 1 229,1-6 0,-6 14 0,0-7 0</inkml:trace>
  <inkml:trace contextRef="#ctx0" brushRef="#br0" timeOffset="128837">15736 5135 7388,'0'10'-607,"0"-2"397,0-8 0,2 0-190,4 0 400,4 0 0,7 0 0,1 0 0</inkml:trace>
  <inkml:trace contextRef="#ctx0" brushRef="#br0" timeOffset="129941">17360 4507 7569,'0'9'-1689,"8"-1"1687,2-8 0,5-2 0,-3-4-12,-6-5 0,-4 1 45,-2-2 0,-2 1 24,-4-7 0,-4 3 1,-5 1-40,3 2 0,-3 9 0,3-3-9,-4 4 1,-1 2 0,0 0 0,-1 0 11,1 0 1,-7 2 0,-1 2 0,0 3-51,0 3 0,-4 2 1,3 5-1,1 1 32,0-1 1,2 1 0,3-1 0,1 1 6,1-1 0,-3 0 0,11 1 0,-1-3-7,-1-3 1,8 4 0,-2-5-3,4 5 1,2 1 0,2-1-1,2-3-1,2-1 1,8-8-1,-3 4 1,5-3-1,1 1 1,1 0 0,-1-6 0,3 0 0,3 0 1,-4 0-1,6 0 1,-1 0 0,-1 0 0,6 0 0,-6 0 0,-1 0 15,-3 0 0,4 0 1,1 0 3,-3 0 1,-2 6 0,-1 0 44,-1-2 0,-5 3 0,-2 1-35,-3 2 0,5-4 0,-6 5-30,-2 3 0,-2-4 0,-2 1-28,0 3 1,-8 1 0,-4 3 28,-3-1 0,-3 1 1,-1-1-1,-2-1 3,-3-5 0,1 3 0,6-6 1,-1-1 17,1 1 0,-7 0 0,1-4 1,2 2-12,1-2 1,-3-2 0,0-2 0,1 0 4,3 0 1,2 0-1,-1 0 1,1 0-10,-1 0 0,1 0 0,-1 0 0,1 0-56,-1 0 1,1 0-5,-1 0 0,3-2-41,3-4 95,4 4 0,8-14 0,0 7 0</inkml:trace>
  <inkml:trace contextRef="#ctx0" brushRef="#br0" timeOffset="130733">17867 4873 6047,'17'0'28,"1"0"0,-7-5 1,1-1-19,2 2 1,1 2-1,3 2 1,-1 0 7,1 0 1,-1 0 0,2 0-1,3 0 1,1 0 0,6-6 0,-4 0 0,3 2-9,3 2 0,2 2 0,3 0 1,3 0-3,2 0 0,0-2 0,-4-1 1,1-3-6,3 2 0,6 2 0,-6 2 0,-3 0 16,-1 0 1,4 0 0,0 0 0,-2 0-14,-3 0 1,-3 0 0,-2-2 0,-1-2 11,1-2 0,0 1 0,0 5 0,-4-2 0,-2-4 1,0 4 0,-3-4 0,1 2-7,-2-2 0,-1 4 0,-3-5 0,1 1 8,-1 0 0,1 0 0,-3 4-57,-3-4 1,3 4 1,-11-5-283,8 7 82,-8 0 0,-4 0 236,-12 0 0,4 7 0,-15-5 0,4 6 0</inkml:trace>
  <inkml:trace contextRef="#ctx0" brushRef="#br0" timeOffset="131271">19124 4489 6206,'0'12'25,"2"-3"-15,4-1 1,-2 0 0,8-4 23,1 2 1,3 5 0,1-3-25,1 2 1,-1-4 0,1 3-1,-1-1 4,0-4 1,-5 4 0,0 0-1,1-1-37,3 1 0,-1 0 0,-1-4 22,-2 2 1,-7-1-1,5-3 1,0 2 0,0 2 1,-5 0-1,5-4 49,-2 4 34,-2-5-44,-6 7 1,-2-6-21,-4 4 1,-4-2 0,-7 6 9,-1-3 1,7 5 0,1-4 0,0 0-26,0-1 0,5 5 0,-5-4-15,2 1 0,-3 3 1,3 4-1,0-3-66,0-1 1,1-1 0,3 7-52,-2-1 0,0-5 0,6 0 5,0 1 0,0-3 123,0 2 0,0-1 0,0 7 0</inkml:trace>
  <inkml:trace contextRef="#ctx0" brushRef="#br0" timeOffset="131749">20225 4402 7372,'-10'0'-292,"2"0"0,8 8 0,0 3 283,0 5 1,0 1-1,0 1 1,0-1-9,0 1 1,0 5-1,0 0 1,0-1-28,0-3 0,0-2 0,0 1 1,0-1 25,0 1 0,-6-1 0,-2-1 1,1-3-44,-1-1 0,-6 0-39,3 5 1,-5-1 99,-1-5 0,-1 5 0,1-6 0</inkml:trace>
  <inkml:trace contextRef="#ctx0" brushRef="#br0" timeOffset="132683">20050 4454 7569,'-6'-11'-148,"0"-1"0,-2 6-91,3-6 0,3 7 1,-4-7 194,4-2 1,4 7-1,2-1 1,2 0 1,7 6 0,-1-6 44,3 1 0,-3 5 0,0-4 1,1 4-51,3 2 0,1-6 1,1 0 40,-1 2 1,1-3 0,-1 1 0,1 2 15,-1 2 0,0 2 0,1 0 0,-1 0 6,1 0 0,-1 0 0,1 0 14,-1 0 0,8 0-29,5 0 0,-5 6 0,-4 2 0,-5-1-7,-5 1 0,-5 6 1,4-3 1,-2 5 0,-1-4 0,-3-1 3,2 3 0,0 1 1,-6 3 1,0-1 0,-6-5 0,-2 0 0,-1-1 1,-5-1 1,-2 3 0,1-5-1,1 0 10,3 0 1,-7 3 0,-5-5 0,2 0-1,1 2 1,-5-6 0,-2 4 0,-2-5-8,0-1 1,1 6-1,-3 0 1,2-2 1,-2-2 1,0-2 0,0 0-1,4 0 32,2 0 0,1 0 1,7-2-43,0-4 0,-1 4 11,1-4-31,-1-3 13,8 7 1,5-6 0,10 8 6,7 0 1,4 0 0,1 2 3,1 4 0,-3-2 0,-1 5 0,-3 1 0,3 0 1,1-4 0,3 3 0,-1-1-1,1-4 1,-7 4 0,1-1 0,2 1-1,1 0 0,3 4 1,-1-5-1,1 1-1,-1 0 1,1 4 0,-1-5 0,0 1-2,1 0 1,-1 3 0,1-3 0,-1 0 0,1 0 0,-7 3 0,1-3 0,2 0 0,1 0 0,1-1 0,-3-3 1,-1 4-1,2 2 1,1-4 0,2 3 0,-1 1 0,-4 0 0,3-6 1,-3 3-1,3 1 1,1-4-1,-3 6 14,-1-3 1,0-1-12,5-6 0,1 0 20,-1 0 1,-5 0 14,-1 0 0,-5 0 37,6 0 27,-8 8-61,11-6-63,-13 6 0,8-8-211,-4 0-2,-4 0 1,5 2 234,-7 4 0,-7-5 0,-3 7 0</inkml:trace>
  <inkml:trace contextRef="#ctx0" brushRef="#br0" timeOffset="135271">16906 5450 7282,'10'-8'-602,"-2"6"0,-6-6 521,4 8 85,-5 0 43,15 0 0,-14 2-19,4 4 0,-4-2 1,-2 8-5,0 1 1,0 3 0,0 1 0,0 1-9,0-1 1,0 2 0,0 3-1,0 1-18,0-2 1,0 5-1,0-1 1,0 0-10,0 0 1,0 1-1,0-5 1,0 4 14,0 2 0,0-5 1,0 3-1,0-2 4,0 0 0,0 7 0,0-5 0,0 0 2,0 0 0,0 0 0,0-3 0,0 1-7,0-2 1,0-1 0,0-3 0,0 3-1,0 3 1,0-4-1,0 5 1,0-5-2,0-1 0,0-1 0,0 0-3,0 1 1,0-1 0,0 1-8,0-1 0,0 1 4,0-1 0,0-5-93,0 0 0,-2-9-2,-4 3 0,2-4 18,-8-2 1,7 0 80,-7 0 0,0-8 0,-5-1 0</inkml:trace>
  <inkml:trace contextRef="#ctx0" brushRef="#br0" timeOffset="135688">16627 6375 7569,'17'0'-843,"1"0"541,-1 0 1,-5 0 227,0 0 1,-7 0 77,7 0 1,-2 2 0,3 2 17,-1 2 0,-6 2-17,5-2 0,1-3 1,6 9 1,-7-8 0,-1 4 0,0-2 19,-1-1 0,-3 1 1,6-6-9,1 0 0,-3 6 0,2 0-66,1-2 0,-3 3-31,2-1 0,-3 2-134,3-2 213,3-4 0,-13 13 0,6-5 0</inkml:trace>
  <inkml:trace contextRef="#ctx0" brushRef="#br0" timeOffset="136113">17203 6340 7263,'10'8'-1387,"-2"-6"1591,-8 6-174,0-8-33,0 0 4,0 8 1,-2-5 4,-4 9 0,2-6-5,-8 6 0,1-7 0,-7 5 0,1 0-23,-1 0 1,1-5 0,-1 5 0,1 0-18,-1-1 0,1-3 1,0 6-1,-1 0 39,1-3 0,-9 7 0,-1-7 0</inkml:trace>
  <inkml:trace contextRef="#ctx0" brushRef="#br0" timeOffset="140679">14479 7441 7569,'-18'0'-1358,"7"0"1216,-1 0 1,6 0 167,-5 0 0,-1-6-31,-6 0 1,7 0 0,-1 6 8,-1 0 1,3 0 0,-2 2-1,-1 2-5,-3 2 0,5 5 0,-1-3 1,-2 2-11,-1 3 0,-3-3 1,3 2-1,1-1 22,3-1 0,5 6 0,-6-5 9,-2 5 0,7 1 1,1 1-17,4-1 0,2-5 1,2-2-1,2-1 0,2 1 0,5-4 0,-3 4 0,2-3 6,3-3 0,3 4 0,1-2-8,1-2 0,1-2 0,3 0 1,1 1-4,-2 3 0,-1 0 1,-3-6-1,0 2 4,1 4 0,-1-4 0,1 6 0,-1-3-9,1 1 0,-1 8 0,-1-3 4,-5 5 1,3-4-1,-8-1 1,-2 3 1,-2 1-1,-2 3 1,0-7 0,-2-1 0,-4-2 17,-6-4 0,-3 0 0,-3 0 1,1 1-11,-1-1 0,1 0 0,-1 0 0,-1 2-29,-4-2 0,3-2 1,-5-2-1,2 0-20,0 0 0,-1 5 1,7 1-1,-1-2 14,1-2 0,-1-2 0,1 0 28,-1 0 0,9-8 0,1-1 0</inkml:trace>
  <inkml:trace contextRef="#ctx0" brushRef="#br0" timeOffset="141443">15038 7720 5973,'-6'-12'32,"0"1"0,-2 7 1,4-4-72,-1 0 0,-3 6 49,2-3 0,2 3 5,-8 2 0,1 0 0,-7 0-2,1 0 1,-1 0-1,1 2 1,-1 1-5,1 3 0,1 2 0,3-2 0,1 4-5,-1-1 1,3 5-1,0-6 1,3 1 8,3 5 1,2-4 0,2 1-7,0 3 1,0-4-1,2-1-1,3-1 0,3 0 0,6-4 0,-3 1-7,3-1 1,2-2-1,1-2 1,0 0-2,1 0 0,-6-2 1,-1-2-1,3-1 1,1 1 1,-3-4 0,-2 0-1,-1 0 5,1 1 1,-4-5 0,4 4-1,-1 1 63,1-1 0,-6 0 99,2 2-193,3 4-13,-7-5 1,6 8 0,-6 3-1,2 4 17,2 2 0,0-4-207,-6 5 0,2-1 230,3 2 0,-3 3 0,6-5 0</inkml:trace>
  <inkml:trace contextRef="#ctx0" brushRef="#br0" timeOffset="142205">15369 7720 6661,'10'8'-371,"-2"-4"1,-6 5 389,4-1 1,-4 0-74,3-2 1,-3-2 60,-2 7 25,0-7 1,-7 4 19,-5-8 0,4-2 0,0-2-23,1-2 1,5-7 0,-4 1-16,4-3 1,2 3 0,0 0-21,0-1 1,2-1 0,2 0-14,2 3 1,5-1-1,-3-3 19,2 3 1,-4 4 12,5 8 0,1 0 0,5 0-3,1 0 1,-7 0-1,1 0 1,2 0 1,1 2 0,3 4-15,-1 6 0,-5-3 1,-3 3-2,-1 2 1,4-5 0,-6 3-2,-2 2 1,-2 1 3,-2 3 1,0-7 18,0 1-13,0-8 0,-2 3 7,-4-7 1,4-7-10,-4-5 0,-2-3 1,2-3 1,3 1 0,1-1 0,2 1-5,0-1 0,2 1-1,3-1 0,-1 3 0,6 1 0,0 4 0,-1 3 0,3 1 0,5 6 0,1 0 0,-1 0 1,1 0-1,-1 0 1,1 6 0,-1 1 0,1 3-14,-1 4 1,-5-5 0,-3 3-93,-1 2 1,4 1-1,-4 3 57,1-1 49,-5-7 0,12 5 0,-7-5 0</inkml:trace>
  <inkml:trace contextRef="#ctx0" brushRef="#br0" timeOffset="142576">16016 7510 7114,'7'10'-297,"-5"-2"1,8-8 0,-6 2 273,2 4 1,0-2 0,-4 5 0,1 1-4,3 0 0,6-4 0,-4 5 33,1 3 1,-3 1 0,4 3 0,-2-1-21,-5 1 1,-1-1 0,-2 3-1,0 1 13,0 2 1,0 6 0,0-4-1,0 1 4,0-1 0,0 4 0,0-6 0,0-1 0,0-3 0,0-1 0,0-1-19,0 0 1,0 1 6,0-1 1,0-5 7,0 0 0,-7-8 0,-3 3 0</inkml:trace>
  <inkml:trace contextRef="#ctx0" brushRef="#br0" timeOffset="142950">16051 7476 7569,'17'0'0,"1"0"-45,-1 0 0,-5 0 1,-1 0-1,3 0-226,1 0 0,3 0 0,-1 1 1,1 3 224,-1 2 1,1 0 0,-1-4 0,1 2 39,-1 2 1,1 5 0,-1-5-5,0-2 1,1 4-1,-3 0 0,-3 1 1,-4 3 8,-8 5 0,-2-5 0,-4-2 0,-6-3 1,-3 5-1,-3-6 1,1-2 0,0-2 0,-3 4 1,-1-1-1,-2-1-16,1-2 1,3 0 0,-1 2-55,-3 2 1,4 0 0,-5-6 69,5 0 0,2 0 0,-1 0 0</inkml:trace>
  <inkml:trace contextRef="#ctx0" brushRef="#br0" timeOffset="143496">16662 7668 7379,'10'0'-621,"-1"-6"431,-3 0 1,2-8 0,5 5 56,-1-1 0,-8-6 116,2 5 1,-4-5 0,-2-1 0,0-1 8,0 1 1,0-1-1,0 1 1,0 0 41,0-1 0,0 1 1,-2-1-1,-2 1-15,-2-1 0,-2-1 0,4-3 0,-3-1-6,-3 2 0,4 1 0,-4 3 0,3 0 0,3-1 1,-6 1 0,0-1 0,1 1 6,3-1 0,-4 1-22,-2-1 1,5 1-8,1-1-26,-4 9 41,8 1 0,-5 16 0,7 3 23,0 5 0,0 7 0,0 0 0,0-1-5,0-3 1,0 4 0,1 3 0,3-1-8,2 0 0,2 0 0,-4-3 0,4 1-17,1-2 0,-3 1 0,4-1 1,-1 0 5,1-5 1,0 1 0,3-5 0,-1 2-48,2-3 0,-5 3 1,3-8-1,2-1-2,1 3 0,-3-6 43,-1 4 0,1 4 0,6-1 0</inkml:trace>
  <inkml:trace contextRef="#ctx0" brushRef="#br0" timeOffset="143944">17029 7528 7425,'17'0'-424,"-5"0"0,-1 0 317,3 0 1,1 0 0,3 0 76,-1 0 0,1-6 0,-1-2 1,1 1-11,-1-1 0,-5 0 0,0 4 1,-1-4 15,-1-1 0,0 3 1,-7-6 24,3-1 1,0 3 25,-6-2 0,-8 3 9,-3-3 1,-5-2-1,-1 9-6,-1 1 1,1 2-1,-1 2 6,1 0 0,-1 0 1,3 2-1,1 2-23,3 1 1,1 9 0,-4-2-7,3 3 0,7 3 0,-2-1 0,4 1 0,2-1 0,0 0 0,0 1 0,2-3 0,2-1 0,4-4-76,1-2 1,3-1 0,5-3 0,1 2-55,-1-2 1,1 0 122,-1 2 0,9-5 0,1 7 0</inkml:trace>
  <inkml:trace contextRef="#ctx0" brushRef="#br0" timeOffset="144567">15492 8506 7446,'0'-12'-445,"0"1"0,0 5 317,0-6 1,2 6 0,3-3 117,7 1 0,-2 0 0,1 4-112,3-2 127,2-7 0,-7 9 33,-3-8 0,-6 8 1,-6-1-25,-5 3 1,-5 2-1,-1 0-3,-1 0 0,1 6 0,-1 1 0,1 1 10,-1 0 0,1 5 0,1-1-26,5 4 0,1-5 1,6 1-2,-2 1 0,2 3 6,10 1 0,4-1 0,7-3 0,1-3-5,-1-2 0,1 4 0,1-5 0,3 3 4,1 4 1,0-5 0,-5 3 0,-1 0-6,1-3 0,-1 7 1,-2-4-1,-1 1 2,-2-1 1,-6 3 0,3-3 14,-1 3 0,-2-3-8,-6 0 0,-8-1-1,-4 7 1,-3-8 0,-3-3-60,1 1 0,-2-6 1,-3 4-1,-1-4 33,2-2 24,1 0 0,-5 8 0,-2 1 0</inkml:trace>
  <inkml:trace contextRef="#ctx0" brushRef="#br0" timeOffset="144903">15579 8523 7569,'-12'2'-221,"1"4"0,5-4 1,-4 6-1,1-2 0,1 1 175,0 3 0,-6 0 0,5 3 0,-3-1-27,0 2 0,7 1 1,-7 1-1,-2-3 63,-1-1 1,-3 0-1,1 5 1,-1-1 34,1-5 0,-2 5 0,-3-5 0,-1 5-22,2 1 1,-7 1-1,1-1 1,0 1 19,4-1 0,-2 1 0,-1-1 0,1-1-48,0-5 1,2 5 0,7-5-1,3 3-134,1-2 159,8 3 0,-12-5 0,7 7 0</inkml:trace>
  <inkml:trace contextRef="#ctx0" brushRef="#br0" timeOffset="145382">15876 8681 6005,'2'9'51,"4"-3"0,-2 2 0,5 0-31,-1 1 0,4 3 0,-6 5 0,-1 1 2,3-1 0,-6 1 0,4 1 0,-4 5-3,-2 5 0,0 4 0,0 2 0,0-1 0,0 1 1,0 2-1,0 2 1,0 4-7,0 1 0,0 1 0,0 4 1,0-3-17,0 3 0,2-1 0,2 1 1,1-5-3,-1-1 1,-2 0-1,-2-5 1,0 3 10,0-2 0,6-8 0,0-2 0,-2 0-33,-2-2 0,-2-1 0,0-9 0,0 1-88,0-1 0,-2 1 29,-4-1 1,2-7 85,-8-4 0,1-12 0,-7-4 0</inkml:trace>
  <inkml:trace contextRef="#ctx0" brushRef="#br0" timeOffset="145868">15981 8681 7569,'17'-2'-113,"1"-4"1,-1-2-84,1-4 0,-3 3 0,-1 5 0,-3-2 0,3 2 180,1 2 1,3 2 0,-1-2 15,1-4 0,-1 4 0,1-3-1,-1 3 1,1 2-5,-1 0 0,1 2-2,-1 3 1,-5-1 16,-1 8 1,-7 0-10,2 5 1,-4 1 0,-2-1-1,0 1 0,-6-1 0,-2-2 0,-1-1-2,-5-2 1,1-1 0,-1 5 0,0-3-1,-5-1 1,2-2 0,-7 3 0,5-3-14,1-2 1,1 0-1,-1-5-17,1 3 0,0 0 0,1-4 1,2 2-198,3 2 228,7 0 0,-12-6 0,7 0 0</inkml:trace>
  <inkml:trace contextRef="#ctx0" brushRef="#br0" timeOffset="146326">16697 8681 7569,'0'-18'-15,"0"1"-209,0-1 0,-2 3 0,-4 3 196,-6 6 1,3 4-1,-3 2 1,-2 0-113,-1 0 1,-3 8-1,1 2 127,-1-1 0,1 5 1,2-6-1,1 0 5,2-1 1,3 7 0,-5-2 21,2 3 0,8-3-9,-1-1 0,3-5 1,4 4-3,3-2 1,-1-3-1,8-5-48,2 0 0,1 0 0,3 0 34,-1 0 0,-1-2 0,-3-1 0,-1-3 9,1 2 1,-3-4-1,2 2 1,-1 0 35,-1-1 1,0 5 0,-4-4 11,5 4 1,-1 2-15,2 0 1,-7 0-77,7 0 0,-6 0 0,4 2-106,-3 4 0,5-2-25,-6 7 175,7-7 0,-11 12 0,6-7 0</inkml:trace>
  <inkml:trace contextRef="#ctx0" brushRef="#br0" timeOffset="146914">17029 8488 7569,'-12'6'-317,"0"0"1,3 2 0,-5-4 0,4 4 0,1-1 316,-1 1 1,6 6-1,-4-5 50,0 1 1,7 6 0,-5-5-39,4 5 1,2 1 0,2-1 0,2-3-10,1-1 1,3-2 0,-4 3 0,4-3 18,2-2 1,1 3 0,7-3-38,-1 2 1,1-6 0,-1 1 7,0-3 0,1-2 0,-1 0 1,1 0 4,-1 0 1,1 0 0,-1 0-1,1-2 0,-1-3 1,1 1 0,-1-8-1,1 0 2,-1 3 1,1-7 0,-1 5-22,0-5 0,-5-1 0,-2-1 1,-2 1-49,-5-1 1,5 1 0,-2-1 52,-2 1 1,-4 1 0,-4 3 0,-4 3 71,-1 2 1,-3-3 0,-6 5-42,1 2 0,0 2 1,-1 2-1,1 0 31,-1 0 1,7 0 0,-1 0-13,-2 0 0,5 2 0,-1 4-25,2 5 1,2 5 0,6 1 0,0 1-9,0-1 1,0 1-1,2-1 1,4-1-23,6-5 0,9 5 0,4-6 0,2 1 21,4 1 0,2-8 0,2 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3.5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87 7372,'-8'10'-1357,"1"0"1299,-5-4 0,-4-4 28,5 3 1,1-3 0,0-4 19,3-3 0,-7 1 0,4-8 21,1-2 0,1 5 0,8-3 65,0-1 0,0 3 36,0-2-99,0 8 0,2-9 5,4 7 0,3 0 1,9 6-1,-1 0-9,1 0 0,-1 0 0,1 2 0,-1 2 3,1 2 0,-1 5 0,1-3 0,-1 0-3,0 0 1,-5 5 0,-2-1 0,0 1-5,-1-1 1,-5 4-1,2-5 1,-2 5-2,2 1 1,-4 1 0,3-1-1,-5 1-9,-5-1 1,1 3-1,-8-1 1,-2 0-5,-1-3 1,-3-3-1,1 3 1,0-2-4,-1-3 0,1-7 0,-1 4 9,1 0 1,-1-6 0,1 3 1,-1-3 1,1-9 1,-1-5 1,9-4 0,3-1 0,4-1 3,2 1-6,0 0 1,8 1 0,3 4 70,5 7 1,-5 3 0,1 2-49,2 0 0,1 2 0,3 3 0,-3 7-7,-3 4 0,3-5 1,-3 1-1,4 1-65,1 3 1,-5 1-1,-1-1 1,1-3-134,-2-1 1,5 0 71,-3 5 0,3-1 111,3-5 0,-1 5 0,1-6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5.82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56 6016,'2'9'114,"4"-3"1,-3-4-89,9-2 0,-6 0 1,4-2-1,-1-2-9,1-2 0,-4-1 0,5 1-6,3-6 1,-6 3 0,0-1 0,-3 0-31,1 0 1,2 5 0,-4-7-14,2-2 1,-1-1 13,-5-3 0,0 7 2,0-1 13,0 8 0,0-2 20,0 12 1,-5 4 4,-1 7 0,0 1 0,8-3 2,4-3 1,-2 4-28,7-5 0,1-3 0,3 0 0,-1-2-53,-2-1 1,-1 1-1,7-6-267,-1 0 323,1 0 0,-1 0 0,1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3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53 7975,'12'0'-305,"-3"-2"398,-1-3 1,-2 1-103,-6-8 1,-8 8-1,-3-2 1,-3 2 5,2-1 1,-9 3-1,4-4 1,-3 4 62,1 2 0,1 0 0,1 0 1,-1 0-45,1 0 1,-6 6 0,-1 2 0,3-1-4,2 1 1,7 6-1,0-3-14,-1 5 0,5 1 0,2 1 18,4-1 0,2 1 0,0-1-2,0 1 0,2-7 0,4 1-18,6 1 0,-3-3 1,3 0-3,2-2 1,1-1 0,3-3 24,-1 2 1,-5 0-1,-1-6 42,3 0 1,1-8 0,3-2-23,-1 1 1,-5-5 0,0 6-1,-1-1-50,-1-5 0,4-1 1,-7-3-39,3 1 1,-6-1 0,4 1-134,-1-1 141,-5 1 107,6 7 0,-10 2 17,-4 8 1,4 2 0,-3 4 2,3 6 1,2-3-1,2 3-87,3 2 1,3 1 0,6 1 0,-5-3-131,-1-1 1,4-6-1,-4 3-146,1-1 1,3 4 0,5-6-346,1-2 1,-1-3 620,1-1 0,-1 0 0,1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3.5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7975,'0'-18'-84,"0"9"1,2 1 179,3 8 0,-3 8 0,6 3 1,-2 5 1,0 1 1,0 1-1,-6 1 1,0 2 17,0 3 0,0 5 0,0-4 0,2 2-25,3 4 0,-3-4 1,4 3-1,-4-1-28,-2-2 0,6 6 1,0-4-1,-2 2-67,-2-2 0,-1 2 0,3-6 0,2 1 3,-2-1 1,-2 4 0,0-4 0,2 0 26,2 1 1,-1-3-1,-5-6 1,0 1-126,0-1 0,6 1 0,0-1-194,-2 1 1,-2-7-1,-2 1-236,0 2 0,2-7 1,2 1-331,2 0 859,-1-6 0,-5 5 0,0-7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4.0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105 7582,'12'0'56,"0"0"1,-6 0 0,5 0-29,3 0 1,-5 0-61,3 0 0,0 0 95,5 0 1,-5-2-12,0-4 1,-7-1-1,5-7 56,-2 2 0,-2 7 0,-6-7 1,0-2 1,0 5-102,0-3 1,-2 8 0,-4-2-49,-6 4 0,3 2 0,-3 0 0,-2 0-34,-1 0 0,-3 0 1,1 2-1,-1 2 7,1 2 1,1 8 0,3-5 0,3 3 54,2 0 1,1-3 0,3 5 115,-2-2 0,0-1 0,6 7 26,0-1 1,2-7 0,2-2-1,4-3 40,1 1 1,3 6-1,5-6-118,1-2 0,-1 3 0,1-1 0,-1-2-91,1-2 0,-1-2 1,1 0-12,-1 0 1,1 0-1,-1 0-752,1 0 0,-3-8 802,-3-3 0,3-5 0,-5-1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4.4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18,'11'0'261,"1"0"0,-6 0 0,6 2-9,1 4 1,3-4 0,1 4-53,1-5 1,1-1 0,2 0 0,3 0-87,-3 0 1,-2 0 0,-1 0 0,1 0-9,5 0 0,-5 0 1,4 0-1,-3 0 9,-3 0 0,1 0 0,-1 0 0,0 0-53,1 0 1,-6 0 0,-1 0 37,3 0-1140,-6-7 344,-1 5 0,-7-4 0,-2 10 696,-3 2 0,-5 7 0,-8-3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6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23 7734,'-10'0'-510,"2"0"0,8 2 638,0 4-61,0-4 0,2 5 86,4-7 0,-2 0 1,8 0-75,1 0 1,-3 0 0,2 0-57,1 0 0,3 0 0,1 0-78,1 0 1,-7 0-1,1 0 1,2 0 50,1 0 0,3 0 1,-1 0 57,0 0 0,1-6 0,-1 1 0,1 1-12,-1 2 1,7 2-1,-1 0 1,0 0-46,2 0 1,-5 0-1,3 0 1,-4 0 9,-1 0 0,-1 0 0,1 0-5,-1 0 0,7 0 0,-1 0 0,-2 0 0,-1 0 3,-3 0 1,1 0 0,-1 0 0,1 0 11,-1 0 0,0 0 1,1 0-1,-1 0 24,1 0 1,-1 0 0,3 0 0,1 0 6,2 0 0,3 0 0,-5 0 1,2 0-8,-1 0 1,3 0 0,-2 0-1,0 0-12,3 0 0,-7 0 0,6 0 0,-2 0-43,1 0 0,-1 0 1,-5 0 2,-1 0 1,2 0 0,3 0-1,1 0 22,-2 0 1,1 0 0,-1 0-1,2 0 1,1 0 7,1 0 1,-6 0 0,5 0 0,-5 0-13,-2 0 1,1 0-1,-1 0 1,1 0-10,-1 0 0,1 0 0,1 0 0,2 0 0,3 0 0,-1 0 1,-4 0-1,3 0-3,1 0 1,0 0 0,-5 0 0,1 0 16,5 0 0,-5 0 0,4 0 0,-1 0 50,1 0 0,-4 0 0,6 0 0,-1 0-57,-1 0 0,2 0 1,-3 0-1,1 0-15,-2 0 0,1 0 0,-1 0 0,2 0-17,-1 0 0,-3 0 0,-2 0 0,1 0 5,-1 0 1,7 0-1,-1 0 1,0 0 1,2 0 0,-5 0 0,3 0 0,-3 0 24,-3 0 1,6 0-1,1 0 1,-3 0 28,-2 0 1,5 0-1,-1 0 1,0 0-8,2 0 0,-5 0 1,5 0-1,-2 0-28,1 0 0,5 0 0,-4 0 0,0 0-35,0 0 1,1 0 0,-5 0 0,2 0 20,-1 0 0,-3 0 0,-2 0 1,1 0 38,-1 0 0,1 0 0,-1-2 0,1-2 8,-1-2 1,1 0-1,-1 6 1,1 0-8,-1 0 0,6 0 1,1 0-1,-1 0-13,2 0 1,-5 0 0,5 0 0,-2 0-13,0 0 0,1 0 0,-7 0 0,1 0 34,-1 0 0,6 0 1,1 0-1,-3 0-13,-2 0 1,-1 0 0,-1 0-1,1 0 0,-1 0 0,7 0 0,-1 0 0,-2 0-29,-1 0 0,-1 0 0,2 0 1,3 0 9,-3 0 0,-2 0 0,-1 0 0,-1 0 8,1 0 1,-1 0 0,1 0 0,-1-2-2,1-3 0,-1 3 0,1-4-26,-1 4 0,0 2 0,1 0-18,-1 0 1,1 0 0,-1 0 0,1 0 23,-1 0 0,1 0 1,-1 0-1,1 0 54,-1 0 1,1-2-1,-1-2 1,1-2-37,-1 2 1,0 2 0,3 2 29,3 0 0,2 0 1,4 0-1,-5 0-37,-5 0 0,-1 0 1,1 0-1,2 0-2,3 0 0,-1 0 0,-6 0 0,1-2 11,-1-3 1,1 3 0,-1-4 0,1 4 12,-1 2 1,1 0-1,-1 0 1,1 0 12,-1 0 0,1 0 0,-1 0-18,0 0 0,1 0 1,-1 0-1,1 0-18,-1 0 1,7 0 0,-1 0 0,-2 0-6,-1 0 1,-3 0-1,1 0 1,-1 0 4,0 0 1,1 0 0,-1 0-1,1 0-4,-1 0 1,1-2 0,-1-2 9,1-2 0,-1 0 0,1 6 6,-1 0 1,1 0 0,-1 0-2,1 0 0,-1 0 0,0 0-9,1 0 0,-1 0 1,1 0 10,-1 0 0,1 0 24,-1 0 1,1 0-1,-1 0-21,1 0 0,-1 0 1,1 0 10,-1 0 0,0-5 0,1-1 0,-1 2 0,1 2 0,-1 2 0,1 0 0,-1 0 0,1 0 1,-1 0 0,-5 0 0,-1 0 13,3 0 1,2 0 0,1 0-2,1 0 1,-7 0 0,1 0-7,1 0 1,-3 0 0,2 0 13,1 0 1,-3 0-1,2 0-14,1 0 1,-3 0 0,2 0 31,1 0 1,-3 0 22,2 0 0,-7 0 0,7 0-10,2 0 0,1 0 0,3 0-20,-1 0 1,-5 0-1,-1 0-34,3 0 0,1 0-13,3 0 1,-6 0-81,-1 0 0,-5 0-245,6 0-884,-9 0 518,5 0 0,-10 0 0,-4 0 681,-5 0 0,-5-8 0,-1-1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8.4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4 18 7649,'-17'-9'-302,"-1"3"1,1 4 0,-1 2 358,1 0 0,-6 2 1,-1 2-1,3 3 39,2 3 0,-5-4 0,1 6 0,2 1-15,1 3 1,-3 1 0,0 1 0,1-1 3,3 1 1,-4 5 0,-1 2-1,3 0 24,2 0 0,1 7 0,1-3 0,-1 4-42,1 2 1,7-1 0,4-1 0,4-2-15,2-1 0,0-1 0,0 4 0,2-2-32,4-2 0,4-2 1,7 4-1,1-4-109,-1-2 0,1 5 0,-1-7 1,1 0-210,-1 2 1,0-5 0,1 1 0,-1-5-114,1-5 0,-1-1 0,1 2 410,-1-7 0,8 5 0,3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8.6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6268,'0'17'33,"0"1"0,0-7 0,0 3 0,0 3-49,0 5 1,0 1 0,0-6-1,0 3-43,0 3 0,0-4 0,-2 5 59,-4-5 0,4-1 0,-5-1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9.3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7705,'11'-8'111,"1"-3"0,-6 1 1,5 0-81,3 3 1,2-5 0,1 6-1,1 2-105,-1 2 1,0 2 0,1 0 0,-1 0 53,1 0 1,-1 0-1,1 0 1,-1 0-4,1 0 1,-3 8-1,-1 2 1,-5 1-52,-1 1 0,0-2 1,-4 3-1,2-1 35,-2 2 1,-2-5 0,-4 3 0,-4 0-49,-6-3 1,-3 7 0,-3-5 32,1 5 0,-5-4 0,1-3 29,0-1 1,5-2 166,-7-6 1,11 0 1,6 0-64,12 0 1,4 0 0,7 0-18,1 0 0,-1 0 0,1 0-18,-1 0 0,1 0 0,-1 0 1,1 0-34,-1 0 0,-5 0 1,-1 0-1,3 2-29,1 4 1,1-3 0,-2 9 0,-3 0 9,3-3 0,-1 7 0,1-4 0,-4 3-4,-3 3 1,-1-1 0,-6 1 62,0-1 0,0 0 0,0 1-3,0-1 0,-6-5 0,-1-2-19,-3-2 0,-2 3 0,-5-5 1,-1-2-7,1-2 1,5-2 0,1 0 0,-3 0-28,-1 0 1,-3 0 0,1 0 6,-1 0 1,-3-2 0,1-2-1,5-2-52,-1 2 1,1-3 0,-3-1-143,1-2 0,-1 6 1,3-4-348,3 1-301,-3 5 838,13-6 0,-6 8 0,16 0 0,2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9.6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0 7682,'-9'0'-190,"1"0"1,6 0 398,-4 0 1,4 8 0,-4 4-76,4 3 0,2-3 0,0-1-103,0 3 1,0 2-1,0 1-348,0 0 0,0 1-233,0-1 0,6 1 550,0-1 0,8 1 0,-5-1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9.8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910,'0'-17'-835,"0"5"644,0 0-18,0 9 209,0-5 0,-7 8 0,-3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5.97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36 18 7307,'-12'-10'-1096,"1"4"858,7 4 238,-4 2 0,8 0 0,0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0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439,'17'-2'-3,"1"-4"1,-1 4 0,1-3 115,-1 3 0,-5 2 0,0 0-484,1 0 1,3 0 0,1 0 370,1 0 0,-1 7 0,1 3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0.3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8158,'17'0'368,"-5"0"1,0 0-296,1 0 1,3 8 0,1 2-29,1-1 1,-7 5 0,1-6 0,1 1-80,3 5 1,-4-1 0,-3 1 0,1-2-254,0 1 0,-4 3 1,3 1-73,-1 1 0,-2-1 1,-4 1-113,4-1 1,-4 1 470,3-1 0,-3 0 0,-2 1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0.6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5 36 7881,'0'-12'489,"0"0"-465,0 9-20,0-5 1,0 16 0,0 3 6,0 5 1,-6 1 0,0 1 0,1-1-57,-3 1 0,4 5 0,-6 0 1,1-2-211,-1-1 1,4-3-1,-4 3-88,3 3 0,1 2 0,4 4 343,-4-5 0,4-5 0,-6-2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1.2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06 7910,'0'-18'-397,"0"1"0,0 5 487,0 1 0,-2 5 0,-4-4-7,-5 2 0,1 2 0,-2 5 0,-1-3 10,-3-2 0,-3 0 0,-3 6 0,-1 0-140,2 0 1,0 0-1,-1 2 1,-1 2 53,2 2 0,1 5 0,3-3 1,-1 2 13,1 3 1,5 3 0,2 1 0,3 1 9,3-1 1,2 1 0,2-1 0,2-1 19,4-5 1,-3 5 0,9-6 18,2-1 0,1 5 1,3-8-1,-1-2-20,1-3 0,-1-1 0,1 0 0,-1 0-11,0 0 0,1 0 1,-1 0-1,1-1 7,-1-5 0,1 2 1,-3-8-1,-1 1-104,-2 1 0,-3-6 0,5 7-18,-3-1 1,-5-4-68,6 9-588,-8-1 551,4 6 1,-10 6-1,-2 1 1,-2 3-54,2 4 0,2-5 0,2 3 1,0 2 232,0 1 0,8 2 0,2 1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2.0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5 383 7822,'0'-18'-136,"2"3"0,2 1 529,2 3 0,2 5-400,-3-6 0,-3 6-77,4-5 1,2-1 0,-2-5 58,-2-1 0,-2 7 1,-2-1-1,0-2-4,0-1 1,-2 3-1,-2 0 1,-4-1 8,-2-3 0,4-1 0,-3-1 0,-1 1 24,0 0 1,1-1-1,-5 3 76,2 3-82,1-4-43,-7 14 0,3-3 37,3 10 1,4 5 0,8 8 65,0-1 0,0-5 1,0-1 40,0 3 0,6-4 1,2-1-20,2-1 0,1-2 1,7-6-73,-1 0 1,6 0 0,1 0 3,-3 0 1,-1 0 0,-3 0 0,0 0 0,1-2 24,-1-4 1,1 4-1,-1-4 1,-1 3 34,-5-3 0,5 4 0,-4-4 6,3 4 0,-5 0 0,-2-2-21,-1-2 1,-3 1 15,8 5-80,-8 0 0,4 1-22,-8 5 0,2-2 0,1 8 9,3 1 1,0-3 0,-6 2 10,0 1 0,0-3 1,0 2-1,0 1 5,0 3 1,0-5-1,0 1 6,0 2 0,2-1 1,2 1-15,2-3 1,7-5-1,-1 4 3,3-2 1,-3-2 0,0-6-1,1 0 19,3 0 1,-5 0-1,1 0-1,2 0 0,1 0 1,3 0 9,-1 0 1,-5-6-1,-3-2-47,-1-2 1,0 1-1,-4-5-32,2 2 1,0 7 0,-6-7 0,0-2 16,0-1 1,0-3-30,0 1 1,0-1 144,0 1 247,0 7-71,0 2-165,0 24 0,0-4 0,0 11-32,0-4 0,0-1 0,0-1 0,1-1-158,5-5 0,-2 5-210,8-4 0,-2 3 0,3 1-457,-1-5 0,-6-3 773,5-8 0,1 0 0,5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2.2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70 7768,'-17'-17'-491,"5"1"0,3 3 799,1 1-1156,2 8 848,-2-3 0,6 14 0,-5 3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2.8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88 6793,'0'-11'419,"0"-1"0,0 6-385,0-5 1,-8 7 0,-4-4 27,-3 0 1,3 6-1,0-4 1,-1 4-62,-3 2 0,-1-5 1,-1-1-1,1 2-35,0 2 0,-1 2 1,1 0-1,-1 0 52,1 0 1,-1 8 0,1 1-2,-1 1 0,7 4 0,1-6 0,2 1 19,4 5 0,2 1 0,2 3-26,0-1 1,0 1 0,0-1 0,2-1-34,4-5 0,4 5 0,7-6 20,1-1 1,-3 1 0,-1-6 0,-3 2 27,3-2 0,-4-3 0,1-1-13,3 0 1,-4-1-1,-1-5-43,-1-6 1,4 2-1,-6-1 2,-2-3 1,-3-1 0,1-3 0,2 1 15,2-1 1,0 1-1,-6-1 10,0 1 0,6 5 177,0 1-78,-1 7 1,-5-2-60,0 12 1,0 3 0,0 9-30,0-1 0,2-5 1,2 0-7,2 1 0,8 1 0,-3-1-155,5-1 1,-5-8 0,-1 4 0,0-3-196,0 1 0,-5 0 1,7-6-499,2 0 846,-7 0 0,9-8 0,-6-1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3.2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7260,'0'-18'98,"7"8"1,-5 3 1,6 9 0,-8 3 0,0 7 24,0 4 0,6 1 1,0 1-1,-2-1 7,-2 1 0,-2 1 0,2 4 1,1 4-37,3 1 0,0 5 0,-6-6 1,2 2-48,4 0 1,-4 0 0,4 6 0,-2-2-13,1-4 0,-3 4 0,6-4 0,-2 2-65,0-2 0,1 4 0,-3-6 1,4 3 4,2-1 1,-6-2-1,3 4 1,-1-2-21,0 2 1,6-4 0,-6 0 0,-1 1 26,3-1 1,-4-6-1,6 4 1,-3-1-579,-3-1 1,0 0-105,2-5 0,-2-1 699,8 0 0,-9-7 0,5-2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3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2 7974,'18'0'-375,"-1"0"0,-5 0 0,-2 2 634,-3 4 1,7-4 40,-2 4 0,-3 2-103,3-3 0,-6 1-181,6-6 0,-7-6 0,5-1-98,-2-3 0,3 4 0,-5-6-13,-2-1 1,4-3 0,-2-1 33,-2-1 0,-2 7 1,-2-1 41,0-1 1,-2 5 18,-4 2 0,2 4 0,-8 2 28,-1 0 0,3 0 0,-2 2 1,1 4 32,1 5 1,-4 5 0,7 1-20,-3 1 0,0-1 0,-1 1 0,5-1 21,4 1 0,2-7 1,0 1 31,0 2 1,0-5-1,2 1 1,4-2-6,5-4 1,-1-2 0,2-2 0,1 0-151,3 0 1,1 0 0,1 0 0,-1 0-375,1 0 1,-1 0-12,0 0 0,-1-2 0,-4-4 107,-7-6 1,-3 3 337,-2-3 0,0 0 0,0-5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4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6990,'0'-18'376,"0"9"1,8 1-1,4 8-208,3 0 1,-3 0 0,0 0 0,1 0-12,3 0 1,1 0 0,1 0 0,-1 0-36,1 0 1,-1 0 0,1 0 0,-1 0-20,1 0 1,1 0-1,2-2 1,3-2-63,-3-2 0,-2 0 0,-1 6-220,-1 0 1,-5 0-1081,0 0-425,-9 0 1684,5 0 0,-16 0 0,-1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6.81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979 7306,'17'0'-1170,"1"0"1091,-1 0 1,0-2-1,1-2 101,-1-2 0,1-6 0,-3 5 1,-1-3 9,-2-4 1,-3 5 0,5-3 0,-4-2-8,-3-1 1,7-3 0,-4 1-26,-1 0 1,5-7 0,-8 1 0,-2 2-16,-2 1 0,-2-3 1,0-2-1,0 0 10,0-1 1,0-5-1,0 0 1,0-6 1,0-3 1,0-3 0,-2 4 0,-2-4 21,-2-1 0,-2 5 0,4-2 0,-2 4 6,3 2 0,-5 6 0,0 2 0,0 2-5,1 4 1,-7 1-28,2 3 1,-3 1-10,-3 5 0,1 3-9,-1 8 0,7 0 0,1 2 23,2 4 0,2 3 0,6 9 0,0-1 1,0 1 1,0 7-1,0 4 1,0 4-2,0 2 1,0 0-1,0 0 1,0 0 2,0 0 0,0-6 0,0 0 0,0 2 4,0 2 1,2-4 0,2-2 0,4 0 26,2 0 0,-4-5 1,5 3-1,3-2-12,1 1 0,-3-1 0,0-6 0,1 1-18,3-1 0,3 3 0,2 1 0,3 2 4,-3-1 1,0-9 0,1-1 0,1-1-14,-2-1 0,5 4 1,-3-8-1,-2-3 10,-1-1 0,3-2 0,0 0 0,-1 0 22,-3 0 0,-2 0 0,1 0 0,-1 0 17,1 0 0,-1-5 1,1-1-1,-3 0-32,-3-2 1,4 4-1,-5-7-6,5-3 1,-5 4-114,1-1 1,-8-1 2,2-5 0,-4 5 88,-2 0-27,0 8 149,0-3 1,0 9-62,0 3 0,0-1-35,0 8 1,2-2 0,1 3-2,3-1 0,6-6 0,-4 3-77,1-1 1,3 4-1,4-4-122,-5 1 1,5-5 191,-5 2 0,13-4 0,3-2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4.5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 7383,'17'0'-301,"1"0"0,-1 0 456,0 0 1,1 2-1,-1 1-18,1 3 1,-7 2-1,1-4 1,0 4-6,-3 1 0,7-3 0,-4 6-56,3 1 0,3 3 0,-3 1 0,-1-1-28,-3-4 0,-1 3 0,4-3 0,-3 3-63,3 3 1,-4 1-1,-1 2 1,1 3 15,0-3 1,-6 4 0,3 1 0,-1-1 3,0 0 0,0 6 1,-6-4-1,0 2 52,0 0 1,0-5 0,0 5-1,0 2-1,0 2 0,0-4 1,0 0-1,0 2-24,0 2 1,-6 2 0,-2 0 0,0-2 4,1-4 0,-5 4 0,4-6 0,-1 2-106,-5 0 1,-2-7 0,-1 3 0,0-2 60,-1 1 0,-5-1 0,0-6 0,1-1 95,3-5 0,-5 5 0,1-6 0,2 1 30,1 1 0,3-6 0,0 4 0,-1-3 107,1-3 0,-1 4-118,1-2 0,5 0-143,0-6 0,7 0-791,-7 0 0,0 0 828,-5 0 0,-8-8 0,-3-2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6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8 7420,'0'-10'-336,"0"3"327,0 7 1,-2 0 51,-4 0 1,4 2-17,-4 3 1,4 5 0,2 8-6,0-1 1,0 1 0,0-1 0,0 0 14,0 1 1,0-1-1,0 1-27,0-1 0,0-5 0,0 0-112,0 1 0,0-3-163,0 2 1,0-7-481,0 7 745,8-8 0,-6-4 0,6-1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6.9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012,'0'-18'-42,"0"1"-209,0 7-106,0 2 1,0 10 356,0 4 0,-8 4 0,-1 7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7.2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09,'0'18'-235,"0"-1"0,2-1 0,2-3 0,3-1 407,3 2 0,2 1 0,5 2-134,1 1 1,-1-1-1,1 1-136,-1-1 1,-1-5-1,-3 0 15,-1 1 0,-1 1 0,5-1-179,-4-1 1,-3-8 261,-3 2 0,4-4 0,7-2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7.5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51,'15'2'5,"-3"4"1,4-2-23,-5 7 0,-1-5 1,0 6 62,-3 1 0,1 1 1,-4 0-1,2-3-235,-2 3 0,-2 1 1,-4 3 174,-4-1 0,2 1 1,-8-1 8,-1 1 1,-3-3 0,-1-1 0,-1-3-54,1 3 0,-1-4 0,1-1-82,0-1 1,-1 4 0,1-4 139,-1 1 0,1-5 0,-1 4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8.6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105 6729,'0'-12'661,"0"1"-639,0 7 0,-2-4 0,-4 8-34,-6 0 1,-3 0 62,-3 0 0,1 0 0,-1 0 28,1 0 1,0 6 0,-1 2-71,1 1 1,-1-3 0,1 4 0,1 0 41,4-1 0,-3-3 0,5 6-41,1 1 0,1 3 60,8 1 0,0 1 0,0-1-27,0 1 0,8-3 0,1-1 0,3-5-13,0-1 0,-1 6 0,7-5 0,-1 3 5,1 0 0,-1-6 0,1 3 1,-1-1-23,0-4 0,1-2 0,-1-2 0,1 0-4,-1 0 1,1 0-1,-1 0 1,1 0-9,-1 0 1,6 0 0,1-2 7,-3-4 1,-2-2-1,-1-5 1,-3 1-24,-3-1 1,2-3-1,-7-1 1,3 1 14,4 4 1,-5-3 0,1 3-1,-2-3-2,-4-3 1,0 1-1,0-1 1,1 1 4,-1-1 1,-2 1 0,-4 1-35,-4 5 0,3-3 1,-9 6-1,-2 1-122,-1-1 0,-3-4 0,1 6 0,-1 1-58,1-3 0,-6 6 0,-1-4 1,3 4-51,2 2 1,1 0 0,1 0-20,-1 0 1,9 2 278,3 4 0,-4 4 0,0 7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9.2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36 7320,'10'-8'161,"-3"6"0,-7-8 116,0 5-177,0 3 0,-7-6 5,-5 8 0,-4 0 1,-1 2-175,-1 4 0,7-4 1,-1 5 44,-1 1 0,-3 0 1,-1 5-1,-1-3-20,1-2 1,1 5 0,3-3 0,1 2-3,-2-1 0,1-5 0,-1 4 24,3-2 0,-1 3 0,-4-3 72,5 2 55,3-6 1,8 5-1,2-5-33,4 2 0,-2 0 1,7-6-1,3 0-20,1 0 1,3 0-1,-1 0 1,1 0 14,-1 0 1,1 0 0,-1 0 0,1 0-38,-1 0 0,1 0 1,-1 0-1,0 0-47,1 0 0,-1 0 0,1 2 0,-1 2-67,1 2 1,-1-1-1,1-5 18,-1 0 1,-1 2 0,-3 2-551,-1 2 1,0 0 93,5-6 1,-7 2 521,-4 4 0,-4-4 0,-2 5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39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602,'18'0'0,"-1"0"-27,1 0 0,-1 0 0,1 0 373,-1 0 1,-5 0 0,-1 2 0,3 2-276,2 2 0,1 0 0,0-4-24,1 3 0,-1-3 0,1 4 0,-1-4-15,1-2 1,-3 2 0,-1 2-1,-2 2-62,1-2 1,3-3 0,1-1-399,1 0 0,-7 0-265,1 0 693,0 0 0,5 8 0,0 2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0.2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7701,'0'-10'-693,"0"0"1264,0 5-101,0 3-142,0-6 0,0 16-221,0 3 1,2 5-1,1 1 1,3 1-31,-2-1 1,-2 1 0,-2-1 0,0 3-159,0 3 1,0-4 0,0 5 0,0-5 21,0-2 1,0 7-1,0-1-11,0-2 1,0-1-1,0-3-132,0 1 1,2-1 8,4 1 1,-4-7-1190,4 1 1382,-4-8 0,-2 4 0,0-8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0.6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6 7746,'0'-18'-211,"0"1"365,0-1 0,2 3-188,4 3 0,4-1 1,7 7-1,0 2 80,1 2 1,-1 2-1,1 0 1,-1 0 24,1 0 1,1 0 0,3 0 0,1 0-51,-2 0 0,-1 0 0,-3 0 0,0 0 6,1 0 0,-1 6 1,-1 2-30,-4 1 1,1-3 0,-7 6 0,0-1-9,2-1 0,-5 6 0,7-5-7,-2 5 1,-2-5 0,-6 1 7,0 2 1,-2-1-1,-2 1 1,-4-5-6,-2-1 0,-1 6 1,-7-4-22,1-1 0,-3 1 0,-1-6 0,-2 4-17,1 1 0,1-5 0,0 2 1,-2-4-268,1-2 1,3 2 0,1 2-365,1 2 683,-1-1 0,1-5 0,-1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7.04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 7569,'-10'0'-1252,"2"0"1292,8 0 1,8 0-389,3 0 348,-3 7 0,8-5 0,-7 6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1.0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53 7987,'0'-10'-747,"0"-5"907,0 3 0,-2 4 1,-4 3-126,-6 3 1,3 2-1,-3 0 1,-1 0-24,-3 0 1,-1 2 0,-1 3 0,1 5-27,-1 0 1,1 5 0,-1-1 0,1 5 31,-1 5 0,1 5 0,-1-4 0,1 0 37,-1 0 0,3 5 0,3-5 0,5 2 29,-1 4 0,6-6 0,-4 0 1,4-1-54,2-1 1,2 0 0,2-5-31,2-1 0,1 1 1,-1-1-1,6 1-4,3-1 0,3-1 1,-1-3-288,1-1 1,-1-6 0,1 3-1,1-1-186,4-4 0,-3-2 476,3-2 0,-3 0 0,-3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1.3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767,'18'-6'52,"-1"0"0,-5 0 1,-1 6-1,3 0 140,1 0 0,3 2 0,-1 2 0,1 4-126,-1 2 1,1 1-1,1 5 1,2-3-56,3-1 1,1 0-1,-4 5 1,3 1-31,-3-1 0,-2-1 1,-3-3-1,-3-1-549,-1 1 0,-2-3 1,3 0-388,-1-3 955,0 7 0,5-4 0,1 7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1.7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53 7520,'0'-18'-493,"0"7"1372,0-1-355,0 8-504,0-4 0,-2 14 0,-2 2 1,-4 2 72,-2 3 1,-1 3-1,-5 1 1,3 1-154,1-1 1,0 1 0,-5-1 0,-1 1 31,1-1 1,5 1-1,1-1 1,-3-1-23,-1-5 0,-1 5 0,2-7 0,3 3 0,-3 0 1,5-7 0,-3 5-181,-2-2 1,-1 6-418,-3-3-105,9-3 752,1 0 0,8-1 0,0 3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1.9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 6808,'0'17'570,"0"-5"-794,0-1 0,0 1 19,0 5 0,-2-1 1,-2-2 204,-1-3 0,-9-7 0,4 4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2.3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369,'8'-9'433,"2"1"-278,7 8 0,-5 2 0,0 2-11,1 1 0,3 7 1,-1-4-1,-1 0-371,-3-1 1,1 7 0,6-4-183,-1-1 1,-5 1 0,-1-6-384,3 2 792,-6 7 0,7-11 0,-5 6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2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53 7457,'6'-12'-52,"0"0"0,2 9 1,-4-5 21,2 0 13,-1 6 0,-7-6 41,-3 8 1,1 0 0,-6 2-1,0 2 53,1 2 0,-1 2 0,-4-4 0,3 3-22,-3 3 1,4 0 0,-1 3-1,-1-1 32,2 2 0,-3 7 1,5 2-1,0-1-11,1-3 0,-1-2 0,4 1-70,-2-1 0,0 1 0,6-1 0,0 1-34,0-1 0,0-5 1,0 0-184,0 1 0,0 3-436,0 1 1,0-5 159,0-1 487,0-7 0,-7 12 0,-3-7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3.0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43,'17'0'-11,"1"0"1,-1 0 156,1 0 1,-1 2 0,1 2-95,-1 2 1,0 5 0,1-3 0,-1 2-78,1 4 0,3-5 1,-1 3-1,-3 1 58,4 3 1,-3 7 0,5 1 0,-3-1 0,-3 2 1,-1-6 0,-3 7-58,-1-1 0,-6-6 0,3 5 1,1-3-1,-2 0 12,0 3 0,-1-1 0,-3-6 1,2 1-99,-2-1 0,-2 7 0,-2-1 0,0-2 89,0-1 1,-6-3 0,-2 0-39,-1 1 1,-3-1-1,-6 1 20,1-1 0,-1-5 0,1-2 38,0-3 0,-9 7 0,-1-4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3.9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53 7854,'6'-12'-745,"0"0"1,-1 7 772,-5-7 476,0 8 22,0-4 41,0 8-294,0 0 1,-2 6 0,-3 0-302,-7-2 1,-4 6 0,-1 1 40,0 5 0,-1-5 1,1 1-1,-1 0-121,1-3 0,-1 7 0,3-4 1,1 3 90,2 3 0,3-7 1,-5 1-9,3 1 1,-1 3-25,-6 1 0,7-5-65,-1 0 216,8-1 14,-3 7 0,8-9 0,5-1-49,6 0 0,-2-6 0,1 4 0,3-4 3,1-2 1,3 2 0,-1 2-48,1 1 1,1 1 0,3-6 0,1 2-70,-2 4 1,-1-4 0,-3 4 0,0-2-248,1 1 0,-6-3 1,-1 4-1,1-2-279,-2 2 0,5-4-119,-3 4 691,-5-4 0,1 5 0,-8 3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4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87,'8'10'-70,"2"-3"236,7-7 0,1 0 0,-1 0 0,0 2-16,1 4 0,-6-4 1,-1 4-158,3-4 0,1-2 1,3 0-1,-1 2 24,1 4 1,-1-4-1,1 3-796,-1-3 1,-5-2 778,-1 0 0,1 8 0,5 2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4.8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91 7276,'10'-8'-104,"0"4"160,-5-8 1,-1 1 0,6-7 30,-2 1 0,-2-1 1,-6 1-4,0-1 0,0 7 0,0-1-22,0-2 0,0 5-125,0-3 116,0 8 0,0-2 52,0 12 0,0 4 0,0 7-12,0 1 1,5 5 0,1 0 0,-2-1-12,-2-3 0,-2 1 0,0 1 1,2 2-30,4-1 0,-4-3 0,3-2 0,-3 1 2,-2-1 1,2 1 0,2-1-334,2 1 1,0-1 58,-6 1 1,0-1-644,0 1 1,-2-7 861,-4 1 0,4-8 0,-13 4 0,5-8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7.61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996 7304,'12'-10'-540,"-3"2"1,1 3 536,0-1 0,1-6 0,7 4 24,-1-1 0,-5 3 0,-1-4 0,1 1 6,-2-1 1,5-2-1,-5-5 5,0-1 1,3 1 0,-7-3-27,-2-3 1,-2 4 0,-2-5 0,0 5-6,0 2 1,0-7 0,0 1-1,0 0-2,0-3 1,-2-1 0,-2-6 0,-4 2-12,-1 2 1,5-6-1,-4-6 1,0 3 5,-3 1 1,1 0 0,0-2 0,1-2-11,-1 3 0,4 6 0,-4 3 0,3 0-4,3 2 0,-4 2 0,0 9 0,0 3-9,1 1 1,-1 8-24,2-2 66,-4 4 0,-1 10 0,1 4 0,2 3 37,4 3 1,2 1-1,2 3-28,0 1 1,0 8-1,0-2 1,0 4-1,0 0-3,0-4 0,0 4 0,2-4 0,2 4-12,2 2 0,6 0 1,-5-2-1,3-2-10,4-2 1,-5-2 0,3 4 0,2-3-16,1-3 0,3-2 1,-1-5-1,1-1-57,-1 1 0,1-1 0,-1 0 0,0-1-16,1-4 0,-1 3 0,1-5 90,-1 0 0,1 5 0,-1-5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5.0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74,'8'10'116,"4"-4"0,-3-4 0,3-2 0,2 0 103,1 0 0,3 0 0,-1 0 1,0 0-8,1 0 0,-1-2 0,1-2 0,-1-2 2,1 2 1,-1 2 0,1 2-150,-1 0 1,1 0 0,-1 0-753,1 0 0,-7 0-1046,1 0 1733,-8 0 0,3 8 0,-7 2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6.2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762,'10'-8'-1614,"-2"6"1885,0-5 0,-7 5 364,5-4-237,-4 4-255,-2-6-40,0 8 0,0 2-119,0 4 0,0-2 0,0 7-5,0 3 0,0 1 1,0 3 13,0-1 1,0-5 0,0 0 81,0 1 0,0-3 0,0 2 13,0 1 0,0 3-120,0 1 0,0-5-256,0-1 1,0-5-975,0 6 1262,0-8 0,0 4 0,0-8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6.6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086,'10'2'-154,"-2"1"740,0 3-335,-6 0 1,5-4 16,-7 4 1,0-2-106,0 7 1,0 1-138,0 5 0,0 1 0,2-1-36,4 1 0,-4-1 1,4 1-31,-4-1 1,-2 1 0,2-1 34,4 1 0,-4-1 0,3 1-89,-3-1 0,-2-5-331,0-1 146,0 1 1,-2 4-9,-3-5 0,1-3 287,-8-8 0,0-8 0,-5-2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6.9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11,'17'17'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7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987,'17'-10'-947,"-5"1"689,-1 3-502,-7 4 760,4-6 0,-8 16 0,0 2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7.6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19,'10'8'-165,"-4"3"0,-4-1 0,0 2 243,3 1 0,-3 3 0,6-1 0,-2-1 122,0-2 0,1-1 0,-3 7-127,2-1 1,6 1 0,-4-1-1,1 0-59,5 1 1,1-6-1,1-1 1,-2 3-68,-3 1 0,7-3 1,5-2-1,-2-1-90,-1 1 0,-1-4 0,2 4 0,3-3 23,-3-3 1,-2-2-1,1-2 1,1 0-76,2 0 1,1 0 0,-7 0-1,1 0 195,-1 0 0,1-6 0,-1-1 0,1-3 0,-1-2 0,0-5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7.9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77,'17'2'-139,"1"4"1,-1-4 0,1 5 237,-1 1 1,1 2-1,-1 7 57,0 1 1,-5-1-1,-2 3 1,-2 1-67,-5 2 1,5 1 0,-2-7 0,-2 1-87,-2-1 0,-2 6 1,0 1-1,0-3-83,0-2 1,-2-1 0,-2-1 0,-4-1-200,-1-5 0,-3 5 0,-6-4 0,1 1-211,0-1 1,-1 3 488,1-3 0,-9 4 0,-1 1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9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5 18 7967,'10'-8'-32,"-1"6"-359,-3-3 391,-4 3 180,6 2-64,-8 0 1,-2 0-30,-4 0 0,2 6 1,-7-1-85,-3-1 1,-3 4-1,-5-2 1,-1 0 6,2 1 0,-7-3 0,-1 6 1,-2 0 16,2-1 0,-2 1 0,6 4 1,0-5-53,-1-1 1,1 6 0,4-3-8,-2 5 0,1-4 0,9-3-33,1-1 0,8 0 69,-2-2 1,6-3 30,6 9 0,4-8 0,7 2 4,1-4 0,5-2 0,0 2 0,-1 2 58,-3 1 1,6 1 0,4-6-1,2 0-42,-1 0 1,2 0 0,-2 0 0,1 0-20,-2 0 0,2 0 1,-8 0-1,-2 0 21,-1 0 1,-3 6-368,1 0 114,-9 7 0,-1-3 0,-10 6 162,-4-5 0,3-1 1,-9-6-1,-2 4-38,-1 1 0,-3-5 1,-1 4 23,-4 0 0,1 0 1,-5 5-1,0-3 0,2 0-11,0-1 1,-5 1 0,5 3 0,0-1 38,0 2 0,1-5 0,5 1 0,0 0 21,1 0 0,-3-5 1,9 7 52,-3 2 0,5-5 21,4 3 0,6-8 53,6 2 1,-2 1 0,8-1-45,1-2 1,3-2 0,1-2 0,1 0-31,-1 0 1,2 2 0,3 2-21,1 2 1,0-1 0,-5-5 0,-1 0 0,1 0 18,-1 0 0,6 0 1,1 0-1,-3 0-23,-1 0 0,3 0 1,0 0-1,-2 0-56,-1 0 0,3 0 1,0 0-1,-1 0-100,-3 0 1,-1 0 0,-1 0-290,1 0 1,-1 0-76,0 0 1,-7 2-313,-4 4 802,-4-4 0,-18 14 0,-3-7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49.8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1 7801,'-9'8'-504,"-1"-7"231,4 5 1,2-2 431,-7 2 75,7-4-138,-4 6 0,8-10 0,2-2-35,4-2 1,-2 0-1,5 4 1,1-2 9,0-1 1,1-1 0,7 6 0,-1 0-14,1 0 0,-7 0 0,1 0 0,2 0 60,1 0 1,3 0-199,-1 0 1,1 0-38,-1 0 0,-7 8-15,-4 3 1,-4 5 80,-2 1 1,-2-1 0,-2-3-1,-4-1-2,-2 1 0,4-3 0,-5 2-15,-3 1 0,4-5 1,-1 0-58,-3 0 1,-1-4 0,-3 5-116,1-1 1,-1-2 0,3-4 239,3 4 0,-3-4 0,13 5 0,-6-7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0.1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8 7090,'-8'-10'59,"-4"4"0,3 4 1,-1 4 89,2 4 1,2-2 0,4 6-60,-3-3 0,3 7 0,-6-4-88,0-1 0,6 7 74,-4-4 1,4 3-163,2 3 0,2-3 1,4-1-117,6-3 0,3-7 1,3 2-1,-1-4-307,1-2 1,5 0 508,0 0 0,8 0 0,-4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8.21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33 6118,'11'6'0,"1"0"0,-6 5 0,5-3 0,3 0 12,1 0 1,-3 3 0,0-3 0,1 0-3,3-1 1,-5-1-1,1-4 32,2 4 0,1-4 0,3 4-20,-1-4 0,-5-4 1,-1-2-24,3-2 1,2-7 0,1 1 2,0-4 1,-5 5-1,-2-1 1,-1 0-78,1 3 1,-6-7-8,2 5 80,4 3 0,-8 2 0,3 12 4,-3 5 0,-2-1 0,0 2 0,0 3 3,0 7 0,0-3 1,0 6-1,0-1 30,0-1 1,0 8 0,0-2-1,0 2-19,0-2 0,0 4 0,2-2 1,2 6-15,2 4 1,2 0 0,-4-5 0,3 3-6,3 2 1,-4 0 0,6-4 0,-1 1 11,-1 3 0,0 0 0,-7-6 0,5-2 11,2-4 1,-6 4 0,2-6 0,-4 0-5,-2-3 1,0 1-1,-2-4 1,-4-3-6,-6-5 1,1-7 0,-5 4 0,-3-3-3,-1-3 0,1-2 0,-1-2 1,-1 0-13,-2 0 0,-6-2 1,5-3-1,3-7 4,2-4 0,1-1 1,1-1-1,-1 1-2,1 0 0,1-7 0,5-1 1,3 0-30,0 0 1,6-6 0,-4 3 0,4-1 7,2 0 0,0 0 0,0-6 0,0 0 8,0 0 0,8 6 0,4 2 1,3 2-32,3 3 1,-7 3 0,1 3 0,2 3-71,1 1 1,3 8-1,-3-3 115,-3-1 0,3-2 0,-5-7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1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3 35 6932,'0'-11'765,"0"-1"-469,0 8-412,0-4 1,-8 10 0,-3 2 110,-5 2 0,1 2 0,-1-4 0,3 3-9,-1 3 0,-11-4 1,7 5-1,-1 1 5,0-2 1,-1 5 0,-1-5 0,-2 2 9,1-1 0,3-5 0,1 6 1,1-1-12,-1-1 1,3 0 0,1-6 23,3 2 48,7 7 0,-2-9-8,12 8 0,4-8 0,7 1 0,0-3-24,1-2 1,1 0-1,3 0 1,1 0 30,-2 0 0,5 2 1,-3 2-1,-2 2-11,-1-2 0,-3-2 1,0-2-1,-1 2-25,-4 4 0,3-5 0,-3 5-46,3-4 1,1 0-83,-5 4 0,3-2-3,-8 7 0,0-5 0,-8 4 11,-4-2 0,-4 3 0,-7-3 17,-1 2 0,1-4 1,-1 3-1,1 1 34,-1 0 1,1-4 0,1 5-1,3 1 52,1-2 0,1 3 1,-7-5 48,1 2 0,5-5-8,0 7 1,9-6-11,-3 6 0,4-7 72,2 7 0,0-6-40,0 6 0,8-9 0,3 3 9,5-4 1,1 4 0,1 0 0,1-2-2,4-2 0,-3-2 0,5 0 1,-2 0-10,1 0 1,5 0 0,-6 0 0,0 0-7,2 0 0,-5 0 0,3 0 1,-3 0-94,-3 0 0,0 0 0,1 0-272,-1 0 1,1 0 0,-3 2-355,-3 3 1,-4-1 654,-8 8 0,0 0 0,0 5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2.7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8 5957,'0'-10'990,"0"3"-797,0 7 0,0 7-134,0 5 1,6-2 0,2-1 35,2-1 0,1 6 0,7-4-234,-1-1 0,-5 5 0,-1-8 50,3-2 1,2 3 0,1-1 63,1-2 1,-7-2 0,1-2 0,1 0 88,3 0 0,-4 0 0,-1-2-30,3-4 1,-1 2-1,1-5 1,-4-1 27,-3 0 0,5 4 0,-6-5-70,-2-3 1,4 4-42,-3-1 0,1 5-259,-6-6 234,0 8 1,0-1 100,0 10 1,0-1-1,0 8 63,0 2 0,0-5 0,2 1 0,2 0 38,2-1 0,0 3 0,-6 5-31,0 1 0,0-1-9,0 1-82,0-1 1,0 1 0,0-1-27,0 1 1,0-7-1,0 1-22,0 2 0,0 1 23,0 3 0,-6-1 56,0 0 1,-6-5 0,5-2 36,-3-2 1,4-3 0,-6-5-1,1 2 0,1 4 0,-5-4 1,3 4 4,-4-4 1,-1-2 0,-1 0-51,1 0 1,0 0 0,-1-2 0,1-2 55,-1-2-199,1 0 149,-1 6-9,1 0-83,-1 0 85,9 0-20,-7 0-302,6-7 90,1 5 0,-1-6-274,4 8 1,4-2-77,-4-4 1,4 2 553,2-7 0,0-1 0,0-5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3.5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967,'10'-8'-13,"-2"4"525,-8-8-227,0 8 1,1-3-356,5 7 0,-4 2 1,4 3 107,-4 7 1,4 4-1,0 1 1,-1 0-1,3 1 0,-6 1 1,6 3-1,-2 3-28,0 2 0,5-6 1,-5 5-1,0-3-16,2 0 0,-6 6 0,3-5 0,-3-3-81,-2-2 0,0-1 0,0-1-170,0 1 1,0-1-1,2-1-900,4-5 376,-4 5 781,6-6 0,-16-1 0,-2-1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3.8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58 7127,'0'-17'0,"0"-1"0,2 1-61,4-1 1,-4 7-1,5-1 1,1 0 0,2 1-1,1 1 178,1 2 0,0 2 10,5 6 0,1-2 0,1-2-22,4-1 1,-3-1 0,3 6 0,-4 0 5,-1 0 1,-1 0-1,3 2 1,1 2-46,2 1 1,-5 3-1,-6-4 1,1 4-31,3 2 1,-1-5 0,-1 7-74,-3 2 1,-5 1 0,4 3 8,-2-1 0,-2 1 1,-6-1 23,0 0 1,-6-5 0,-2 0-1,-2-1 7,-3-1 1,-3 4 0,-1-7 0,-1 1-15,1 0 0,-1 4 0,-1-5 0,-2 1-53,-3 0 1,1 0 0,5-4 0,1 1-128,0-1 1,-1 0 0,1 0-302,-1 2 1,1 0 491,-1-6 0,1 7 0,-1 3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4.2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 7288,'-18'0'-450,"1"0"0,-1 0 573,1 0 0,-1 8 0,1 1 35,-1 1 0,1 6 0,0-7 0,-1 3-52,1 0 0,-1 5 0,1 6 1,-1-1-12,1-3 1,-1 4-1,1 1 1,1-3 2,5-2 0,-3 5 0,8-1 0,2-2-82,2-1 0,2-1 0,0 3 1,0 1 32,0-2 0,2-1 1,2-3-1,4 1-294,2-1 1,-1 0 0,5 1-353,-2-1 439,-1-7 0,7 4 0,-1-7-548,1 3 706,-1-6 0,1 12 0,-1-7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4.6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259,'18'-8'-209,"-1"1"1,1-5 0,-1 6 474,1 4 1,-1 2 0,0 0-51,1 0 1,-1 0 0,1 0-1,-1 0-134,1 0 1,-7 2 0,1 2 0,2 4 6,1 1 1,-3-3 0,-2 6-14,-3 1 0,5 3 1,-6 1-179,-2 1 0,-2-1 0,-4 1 0,-4-3-19,-6-3 0,2 4 0,-1-7-49,-3 1 88,-1 5 1,-3-13 0,3 6 0,1-2-91,3 0 1,-1 2-1,-6-5 1,1 3 0,5 0-590,1-6 761,7 0 0,-12 0 0,7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4.9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7 53 7967,'0'-17'-249,"0"-1"1,-2 8 315,-3 5 1,1 3 23,-8 2 0,0 2 0,-5 3-101,-1 7 0,7-2 1,-1 1-1,1 3 12,1 2 0,-4-5 1,8 1-1,1 1 44,-3 3 0,6-4 1,-4-1-1,4 3 65,2 1 0,0-3 1,0 0-110,0 1 0,6 3 0,2-1-58,1-3 0,-3 1 0,4-5-285,-2 2 1,5-6-1,-3 4-610,0-1 951,5-5 0,-5 6 0,7-8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5.6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89,'11'0'-156,"1"0"0,-6 0 0,5 2 242,3 4 1,-4-4 0,-1 6-1,1-3 21,0 1 0,1 8 1,7-5-45,-1 1 1,1 4 0,1-6-1,2 1-13,3 5 0,1-1 0,-4 1 0,3-2-19,-3 1 0,-2-3 0,-1 0 0,-1-1-71,1 1 1,-1-4 0,1 4-249,-1-3 0,-5 5-370,-1-6-363,-7 7 1021,4-11 0,-23 6 0,-5-8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6.0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18 7813,'12'-6'-195,"-1"1"421,-7-1-246,4 6 0,-10 2 118,-4 4 0,-4 3-5,-7 9 1,-1-1 0,1 1 0,0-1-6,-1 1 1,3 5-1,1 0 1,2-2 6,-1-1 0,-3 3 1,1 0 8,3-1 1,-2-3-137,9-1-60,-9 7 103,12-6 0,-8 7 0,7-9 0,-3 0-243,2 1 254,-6-1 27,8-7-298,-6 6 108,8-14-106,0 13-3,0-13 0,0 8-801,0-4 274,0-5 777,0 7 0,8-16 0,2-1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6.3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7689,'12'2'-57,"-1"4"1,-7 3-1,2 9 30,-4-1 0,-2-5 0,0 0-128,0 1 0,-2 3 1,-2 1-359,-2 1 272,-7-1 0,11-7 241,-14-2 0,6-1 0,-7 3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8.61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58 7569,'17'0'0,"-5"-2"0,-1-2-680,3-2 519,2 0 0,-5 4 0,1-2 148,1-1 1,9-1 0,1 4-1,-2-2 80,-1-2 0,3-5 0,2 3 0,1-2-21,-1-3 1,4 3 0,-4 0 0,0 0-4,1 1 0,5 3 0,-4-4 0,0 2-94,-4 5 1,-3 1-1,-3 2-412,1 0 463,-1 0 0,-7 7 0,-2 3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6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967,'17'0'-13,"-5"-6"1,-1 0 285,3 2 1,1 2 0,3 4-165,-1 4 0,1 2 0,-3 5 0,-1-1-250,-2 2 1,-3-5 0,5 3 0,-2 1-326,1 3 0,-3 1-98,1 1 1,-7-1 563,2 1 0,4-8 0,0-3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6.9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36 7967,'0'-12'-277,"0"0"271,-8 8 1,4-3-1,-8 7 1,7 5-1,-5 3 1,0 2 81,0 4 0,5 1 1,-7 2-1,0 1-1,3-1 1,-5 3 0,6 1 0,-1 2 28,-5-1 0,4-3 0,1 1 1,-1 1 17,0 2 1,6 1 0,-3-7 63,-1 0-201,6 1 0,-8-1 1,6 1 42,-2-1 0,-1-1 1,3-3-1,-2-1-542,2 2 0,2-5-618,2 3 1132,-8 0 0,6 5 0,-5 1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7.3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19,'18'2'0,"-1"1"-215,0 3 1,1 0-1,-1-4 464,1 4 1,1 2-1,3 5-130,1-1 0,0 0 0,-5 5 0,1 0 0,2 1-7,3-1 1,1 1 0,-4 1-1,3 3-41,-3 1 1,-2 8 0,-1-4-78,-1 0 1,1 6 147,-1-4-168,-7 4 85,5 2 34,-13-8-136,6 6 124,0-5-38,-6-1 1,6 6 29,-8-4-1,0-4-42,7 0 1,-5-1 3,4-1 3,-4 8 1,-2-10-89,0 8 87,-8-7 25,-1 11-73,-1-14 0,-6 6-21,5-7 80,-5-1-367,-1 1 174,7-9-17,-6 7 163,7-6 0,-9 1-76,1 1 1,-1-6 0,1 3 0,-1-1-1281,1-4 1356,7-2 0,-13 6 0,4 2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8.2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74,'10'8'122,"5"-6"6,-3 4 0,-2-5 1,1-1 51,3 0 1,1 0 0,3 0-61,-1 0-52,1 0-8,-1 0 1,-5 0-154,0 0-20,-1 0 149,-1 0 34,5 0-231,-13 0-1,14 0 173,-14 0-369,6 0 161,-1 0 1,-5 0 49,6 0 0,-2 2-389,0 4 228,0-4-106,-6 6 262,0-8 1,0 2 151,0 4 0,-8-4 0,-2 5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8.5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03,'7'10'-510,"-5"-2"1,8-8 695,-4 0 0,4 0-84,7 0 1,-5 0 0,-1 0 197,3 0-224,-6 0-1,7 0 1,-13 0-35,14 7 36,-7-5 36,1 6-205,6-8 31,-7 0 131,9 0 0,-9 0-532,7 0 248,-6 0-9,7 0 255,-7 0-74,5 0 25,-5 0 17,8 0 0,-1 0 0,1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9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28 7586,'10'0'107,"6"0"1,-12-2 17,7-4 0,-7 2-229,2-8 1,-2 3 0,0-5 43,2 2 0,-1 7 67,-5-7 0,0 0 0,2-5 34,4-1 1,-4 7-1,4-1 42,-4-1 1,0 3 112,4-2-80,-4 1 1,11-1 42,-7 0-111,0 8 51,-6-3 0,0 14 12,0 5 1,0 4 0,0 1-51,0 0 0,0 1 0,0-1 1,0 1-28,0-1 1,0 1-1,0-1 1,0 3-30,0 3 0,0-4 0,0 7 0,2-3-5,4 0 0,-5 0 0,5-3 0,-4 1 34,-2 2-212,0 1 51,0-7 0,0 1 1,0-1-1,0 1-533,0-1 422,0 1-15,0-9-265,0 7-121,0-14 241,0 13 228,0-13 170,0 14 0,-8-14 0,-1 5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59.8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0 7967,'-12'10'-1332,"1"-4"1433,7-4 234,-4 6 98,8-6-95,0 5-127,0-7 1,2 0-117,4 0 0,-2 0 0,7 0 10,3 0 0,1 0 0,3 0 0,-1 0 20,1 0 1,-1 0-1,1 0 1,-1 0-8,1 0 1,-1 0 0,1 0-51,-1 0 1,1 0 0,-1 0 0,1 0 7,-1 0 0,0 0-72,1 0 95,-8 0-232,5 0 20,-5 0 179,0 0-35,-3 0-445,1 0 207,-6 0-4,6 0-143,-8 0-1111,0 0 1465,-8 0 0,-2 0 0,-7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6:55.1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8632,'0'-10'406,"0"2"0,0 10 0,0 4-336,0 6 0,6-3 0,0 3-30,-3 2 1,-1-5-1,-2 3 1,0 2-28,0 1 0,2 3 0,2-1 0,2 0 10,-2 1 0,-2-1 0,-2 1-47,0-1 1,0 1 0,0-1 0,0 1-68,0-1 0,0 1 0,0-1-124,0 1 1,0-1-46,0 1 1,-2-3-288,-4-3 236,4 3 1,-6-15-1112,8 0 1422,0-8 0,8-9 0,2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6:56.0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8 8076,'0'-9'-821,"0"-1"1048,0 4 0,2 4 303,4-4-417,-4 4 1,13 2-1,-5 2 46,0 4 1,3-2 0,-5 8-106,2 1 1,-4-3-1,3 2 1,1 1-58,0 3 0,-4-1 0,5-1 1,1-3-28,-2 3 0,3 1 0,-5 3 38,2-1 1,-1 1-1,5-1-2,-2 1 1,-7-1-1,5 1-34,-2-1 1,0-5 6,-2-1 1,-3-1 9,9 2 49,-8-4-9,4-8 0,-8-2 0,2-2 0,2-4-68,1-2 1,1 4 0,-4-5-48,4-3 1,2-1-1,5-3 53,-1 1 0,-6-1 0,3 1 0,1 1-27,0 5 1,-4-5 43,5 5 0,-5-3 0,4 0 3,-2 3 1,3-1 6,-5-5 1,8-1-1,-5 1-7,1-1 1,4 7 0,-7 1 0,1 0 24,0 0 1,0 5 4,-3-7 0,-3 6 1,6-4 189,0 3-114,-6 1 1,8 6 155,-5 0-170,-3 0 1,12 2-1,-8 4 35,-2 5 1,-2 5-1,-2 1-30,0 1 1,0-1-1,0 1 1,0-1 20,0 1 1,0-1 0,0 1-52,0-1 1,0 2-1,0 3 1,2-1-40,3-5 0,-3 1 0,4-5 0,-4 3-227,-2 3 1,6-1 0,0 1-388,-2-1 1,5 1-282,3-1 0,-2-5 880,1-1 0,1-7 0,5 4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6:57.6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55 70 7529,'-10'-7'-1020,"1"5"1095,3-4 0,2 2 33,-8-2 1,1 4-43,-7-4 1,1-1 0,-1 1 25,1 2 1,-1 2-1,1 2-17,-1 0 0,1 0 1,-1 2-1,1 2 0,0 2 1,-3-1 0,-1-3 0,-3 2 27,3 2 0,2 6 1,1-5-43,1 3 0,-1 0 0,3 3 1,1-1-35,3 2 1,7 1 0,-2 3-13,4-1 0,2 1-4,0-1 1,0 1 0,2-3 17,4-3 0,3 1 1,9-7-1,-1-2-25,1-2 0,-1 0 0,1 2 0,-1 2-5,1-3 1,-1-1 0,1-2 0,-1 0-17,1 0 1,-1 0 0,0 0-1,1 0-4,-1 0 0,-5 0 0,0 0 0,-1-2-65,-1-3 1,6 1 40,-5-8 1,5 2 0,-1-3-1,-1 1 13,-3-1 0,-1 3 1,4-2 21,-3-1 0,-5 3 0,4-2 1,-2-1-23,-4-3 1,3 5 74,-1-1 1,0 6-55,-6-6 1,-2 9-36,-4-3 0,-4 4 19,-7 2 63,7 0 68,3 0 0,7 2 19,0 4 1,0-3 9,0 9 0,0 0-60,0 5 0,0 1 0,1-3 15,5-3 1,-2 1 0,6-5-25,-2 2 0,5-4 0,-1 3-76,3-1 0,3 4 0,-1-6 2,1-2 1,-1 3 0,1-1 0,-1-2-46,1-2 1,-1-2 0,1 0-7,-1 0 0,1 0 0,-1 0 1,0 0 44,1 0 1,-1 0 0,1 0 0,-1 0-4,1 0 1,-1-6 0,-1-2 0,-3 1-10,-1-1 0,-2 0 0,3 4 0,-3-4-33,-2-1 1,3-3 0,-3-3 7,2 3 0,-6-4 0,2 5 0,-3-3-14,3 2 0,-4-3 0,4 3 37,-4-3 1,-4-1 0,-2 3 0,-4 3 13,-1 2 0,3-3 1,-6 5-1,1 0-11,1-2 0,-6 6 1,5-4 74,-5 4 0,5 2 0,-1 0-42,-2 0 0,-1 0 0,-3 0 35,1 0 0,-1 0 0,1 0-11,-1 0 1,7 6 1,-1 0 1,6 0 57,-5-6 18,7 8 0,4-6-61,11 3 1,5-3 0,1-2-51,1 0 0,-1 0 1,1 0-1,-1 0 15,1 0 1,-1 0 0,1 0 17,-1 0 0,1 0 1,-1-2 19,1-3 1,-1 3 0,0-4-9,1 4 1,-1 2 0,1 0-51,-1 0 1,-5 0-1,0 0-6,1 0 1,3 0 0,-1-2-1,-1-2 0,-3-2 1,1 0 0,6 6-2,-1 0 1,1 0 0,-1 0 6,0 0 1,1 0-62,-1 0 0,-5 0 25,0 0 1,-7 2-13,7 4 53,-8-4 6,4 6 0,-8 0 1,0-4 0,-2 5 53,-4-1 0,2 4 0,-6-5 54,3 3 0,-5 2-48,6 5 0,-5-5 0,5 0-22,2 1 0,2-3 39,2 1 1,0 1 18,0 6 0,2-7-2,4 1 0,1-6 0,7 3-33,-2-1 0,-1 0 0,7-4-61,-1 2 0,1-1 0,-1-5 0,1 0 0,-1-1 0,1-3 0,-1-2-125,0 2 1,1 0-1,-1 0-405,1-2 0,-1-5 0,-1 3 527,-4-2 0,3-1 0,-5-7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9.54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312 1 6078,'-17'0'-15,"0"0"1,-1 0 0,1 0 30,-1 0 1,1 0-1,-1 1-21,1 5 1,-1-2-1,1 8 16,-1 1 0,1 3 0,-1 1 0,3 1-5,3-1 0,-3 1 1,5-1-1,0 1 34,5-1 0,-3 1 35,2-1 1,2-1-43,10-5 1,4-3-1,7-8 1,1 0-8,-1 0 0,6 0 0,3 0 1,1 0-44,4 0 0,0-6 1,0-2-1,-4 1-53,-2-1 1,4-4 0,-5 6 0,-3 1-12,-2-3 0,-7 0 0,-2-5 1,-1 1-127,1-2 207,-6-1 0,4-10 0,-8-3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6:59.4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55 87 6863,'10'0'-231,"-3"-2"823,-7-3-314,0 3 1,0-8-94,0 4 0,0 2-116,0-7 0,-1 7 0,-5-4 14,-6 0 0,-3 6 0,-3-4-98,1 4 1,-7 2 0,1 0 0,2 0 17,1 0 1,-3 6-1,-2 0 1,-2 0 8,-4 2 1,3-4 0,1 5-1,2 1 11,4 0 0,1-4 0,3 5 1,-1 1 1,1-2 0,7 5 14,4-3 0,6 3 23,6 3 0,4-9 0,7-1 0,1-2-42,-1 0 1,7 0 0,1-6 0,0 0-33,0 0 1,4 0 0,-3 0-1,-1 0 16,0 0 1,4-2 0,-6-2 0,-1-2-92,-3 2 0,4-6 1,1 1-82,-3-1 1,-2-6 147,-1 5 1,-6 1 0,-3-2-15,-1-1 0,-2 3 153,-6-1 0,-2 7 287,-4-2-213,4 4-162,-6 2-15,8 0 0,0 8 0,-2 3-7,-3 5 0,3 1 0,-4 1 0,4-1 0,2 1 3,0-1 0,0 3 1,0 1-1,0 2 25,0-1 0,0 3 0,0-2 0,0 0-17,0 3 0,6-5 0,0 6 0,-3 0-8,-1 0 1,-2-5 0,0 3 0,0-2-13,0 1 0,0 1 1,0-4-1,-2 2-17,-3-1 0,1-3 0,-6-1 0,0-1-77,1 1 0,-3-1 0,-5 0 0,-3-1-146,-3-4 218,3 3 0,-11-7 0,6 4-21,-2-7 0,0 3 0,-4-2 27,2-2 0,5-2 1,-3-2-1,0 0 0,2-2 32,0-4 1,1 2 0,9-8 0,1 1 39,3 1 1,7-5 0,-2 3-1,4-4-44,2-1 1,0 0 0,2-3 0,4-1-17,5-3 1,5 1-1,1 6 1,1-1-66,-1 1 0,7-1 1,1 1-1,0-1-71,0 1 1,0-1 0,-3 1 0,1 0 45,-2-1 1,5 1-1,-3-1 1,-2 1 14,-1-1 1,3 1-1,0-1 1,1-1 29,1-4 0,-6 3 1,6-3-1,-1 4 80,-1 1 1,0 3 0,-5 1 0,1 2-10,4-1 1,-9 3 0,3 0 0,-3 1-10,-4-1 0,3 4 0,-5-6 27,2-1 0,-6-3 10,1-1 0,3 5 62,-2 1 0,2 1 148,-2-2-176,-4 4 1,11 7-46,-7-5 133,0 4 16,2-6-133,-6 8 1,5 0-8,-7 0 1,-6 2 52,1 4 0,-3-2-37,2 7 1,4-5 0,-6 6-6,1 1 1,5-3 0,-4 2 8,4 1 0,2 3 1,0 1 2,0 1 1,0-7 4,0 1 1,0 0-1,0 5 44,0 1 0,8-7-78,3 1 1,3-6 0,-1 3 0,-1-1-39,2-4 0,1-2 1,3-2-1,-1 0 6,1 0 1,-1 0 0,1 0 0,1 0-222,4 0 0,-9-2 0,3-2 1,-1-4-219,-1-1 1,-3 3 0,0-6-175,1-1 0,-5-3 0,-2-1 603,-4-1 0,5-7 0,3-2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6:59.62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71 7354,'-10'-8'-403,"2"4"1,6-6 379,-3 3 0,3-1 49,-4 2-4,4 4 0,10-6-22,3 8 0,-3-7 0,0-3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0.4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53 7553,'0'10'423,"-2"-3"68,-4-7-429,4 0 1,-4 0 0,10-1-57,2-5 0,2 4 1,-4-6-1,4 2-27,1 0 0,-3-1 0,6 3 63,1-2 0,-3 0 0,2 6-146,1 0 1,-3 0 156,2 0 1,-1 2-26,7 4 0,-1 2 0,1 5-24,-1-1 0,-5-1 1,-3 7-22,-1-1 0,4-5 0,-6 0 4,-3 1 0,-1 3 0,-2 1-33,0 1 0,0-1-22,0 1 0,0-1-47,0 1 121,0-9 1,-2-1 0,-3-8 1,3-2-1,-6-2-4,0-2 0,6-7 1,-4 1-55,5-3 1,1 3 0,0 0 4,0-1 1,1-3-1,3-1 37,2-1 0,6 7 0,-4-1 4,1-2 1,3 1 0,3-1 0,-1 5 30,-2 1 0,-1-6 1,7 5 17,-1-1 0,-5 2 1,0 8-1,-1-2 29,-1-4 0,5 4 0,-3-3-12,4 3 1,1 2 0,0 0-19,1 0 0,-1 0 0,1 0 0,-1 0 29,1 0 0,-1 0 0,1 0-25,-1 0 1,1 5 0,-3 3-15,-3 2 0,1-4 0,-5 5 6,2 3 1,-6 1-1,2 3-40,-4-1 1,-2-5 0,0 0-39,0 1 1,0 3-305,0 1 1,0 1-233,0-1 0,0-5-400,0-1 975,0-7 0,7 12 0,3-6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1.2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02 1 7749,'-17'0'-298,"-1"0"0,7 0 0,-1 0 1,-2 0 448,-1 0 1,-3 0 0,1 0-40,-1 0 1,1 0 0,0 0-1,-1 0 20,1 0 0,-1 1 1,1 3-1,-1 2-63,1-2 1,-1 4-1,1 0 1,1 1-48,5 5 1,-3-4 0,6 1 9,-1 3 0,5-4 1,-4 1-1,2 3 42,0 1 1,0-3 0,6 0 3,0 1 0,8 3-59,4 1 0,3-1 0,3-3-42,-1-1 1,-5-8 0,0 2 0,1-4-22,3-2 1,1 0-1,1 0 17,-1 0 0,1 0 1,-3-2-1,-1-2 4,-3-2 1,1-8-6,5 3 0,-1-5 1,-2 1-1,-5 1-60,-1 2 0,0 1 1,-4-7 9,1 1 0,1 5 0,-4 1 49,4-3 1,-4 4 98,4-1 151,-4 7 2,-2-4-39,0 8 1,0 8 29,0 3 1,2 5-102,4 1 0,3 1-104,9-1 1,-1-1 0,1-5-178,-1-5 0,1 2 1,-1-2-195,0-2 0,1-2 0,-1-2 123,1 0 1,-3-2-1,-1-4 239,-2-6 0,-1-3 0,7-3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1.7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8 7779,'-10'-10'-240,"3"3"324,7 7 0,0 7 0,0 5 9,0 4 1,0-5-1,0 1 1,0 1-9,0 3 0,0 1 0,0 1 0,0 1-14,0 5 1,0-3 0,0 6 0,0 0-15,0 0 0,0-3 0,0 5 0,0 0-35,0-2 0,0 4 1,0-6-1,0 1-20,0-1 1,0 6 0,0-4 0,0 2 29,0 0 0,0-7 0,0 3 1,0-2-82,0 0 1,0 1-1,0-5 1,0 2 38,0 3 1,0-1 0,2-6 33,3 1 0,-3-1 0,6 1 2,0-1 1,-6-5 0,6-2-10,-1-3 1,-5 7-32,4-2 1,-2-5-437,2-1-245,-4-4-685,6-2 1380,-8 0 0,0 0 0,0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2.5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55 35 7668,'0'-10'-161,"0"1"1,-2 5 0,-4-2 133,-6 2 0,-3 2 1,-3 2-1,1 0 82,-1 0 0,-5 0 0,-2 0 1,-2 0 5,-4 0 1,3 2 0,1 2-1,0 2-9,0-2 1,6 3 0,-3 1 0,5 2 66,1 3 1,1 1 0,1 0 0,3-3-83,1 3 0,8-4 1,-2 1-1,5 3 46,1 1 1,0-3 0,0 0 8,0 1 0,7 3 1,5-1-10,3-3 1,3 1-1,-1-7 1,1-2-51,-1-2 1,7 4 0,-1 0 0,0-2 6,2-2 1,-5-2 0,5 0 0,-2 0-193,1 0 0,-1-6 0,-6-2 0,1-2 20,-1-3 1,7 3-1,-1-4 1,-2-3 131,-1-4 0,-3-10 0,1 3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3.1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35 7983,'-9'-12'-1065,"3"1"1199,4 7 113,2-4 0,2 8-28,4 0 0,-5 8 16,5 3 0,-2 5 0,0 1-130,2 1 0,0-1 0,-6 1 1,0-1-30,0 1 0,0 1 1,0 3-1,0 1 12,0-2 0,0 4 1,0 1-1,0 1-65,0 4 0,6-4 1,-1 2-1,-1 0-49,-2-2 1,-2 6 0,0-5 0,0 1 22,0 0 1,0-6 0,0 4 23,0-2 1,0 1 0,0-5 0,0 2 0,0-1 14,0-3 0,0-2 0,0 1-21,0-1 1,0 1-1,0-1-46,0 1 1,0-1-36,0 1 1,2-3 0,2-1-171,2-3 156,0-7 0,-6 6-1232,0-4 612,0-4 0,2 6 700,3-8 0,-3-8 0,6-2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3.3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234,'0'12'385,"0"0"1,0-1-1,0 7-270,0-1 1,0 1 0,0-1-87,0 1 0,0-7 1,0 1-1147,0 2 163,0-7 954,0 1 0,8-8 0,2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3.5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5 7694,'0'-17'-1613,"0"7"1398,0 2 215,8 8 0,-6 8 0,6 2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4.1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18 6891,'10'-8'-677,"-4"6"704,-12-4 0,2 4 0,-8 2 117,-1 0 1,-3 0 0,-1 0-52,-1 0 0,1 0 0,-1 0 0,1 0 11,-1 0 0,1 0 1,-1 0-1,1 0-32,-1 0 0,-5 6 0,0 2 0,2 0-28,1-1 1,9 5 0,-1-4-53,-2 1 0,5 1 76,-3 2-36,8 3 1,-2-13 0,12 4-1,6-2 0,3 2 1,3-4-1,-1 4 1,1-5 10,-1-1 0,1 0 0,-1 2 0,0 2 18,1 2 1,-1 0-1,1-6-52,-1 0 0,1 6 0,-1 0 0,1-3 22,-1-1 0,1 4 0,-1 0-65,1-2 0,-7 4 0,1-1-3,1 3 1,-3-4-216,2 6 200,-8-1 0,3 7 0,-9-1 18,-3 1 0,1-7 0,-8-1 66,-1-2 0,-3 3 1,-1-5 35,-1-2 0,6 4 0,1-2 0,-3-2 49,-1-2 1,-3-2-1,1 0-54,-1 0 1,-5 0 0,0 0 0,1 0-4,3 0 1,7 0-1,1 0 1,-3 0-23,-1 0 0,-3 0-151,1 0 1,-1 0-206,1 0 1,7-2 100,4-4 217,4 4 0,-5-6 0,-3 8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01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0 7569,'10'0'-1478,"-3"2"1477,-7 4 0,0-2 0,2 5 15,4-1 1,-2 4 0,6-4 0,-1-1 5,1 1 0,-4 6 0,6-3 3,1 5 0,-3-4 0,0-1 1,-1 3 22,1 1 0,-4 5-39,5 3 1,-5 2 0,4 4 0,0-5-9,-1-5 0,-3-2 0,4 1 0,0-1-4,-1 1 1,-5 5 0,4 0 0,-2-1 13,0-3 1,1-1 0,-3-1 0,2 1 5,-2-1 1,0 0 0,0 1-15,1-1 1,1 1-1,-6-1 8,0 1 0,6-7 0,0 1-165,-2 2-41,-2-7-97,-2 9 294,0-14 0,0 13 0,0-5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5.1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70 7864,'0'-10'-1726,"5"1"1872,1 3 0,0 2 157,-6-8 1,0 6 135,0-5-81,0 7 37,0-4-124,0 8 113,0 0-404,-8 8 0,6 2 0,-3 7 0,3 0 57,2 1 1,0 1 0,0 3 0,0 3 26,0 2 1,0-4 0,0 6 0,0 1-10,0-3 0,0 4 0,2-6 0,1 0-1,3 0 0,6 5 1,-6-5-1,-2 0-59,-2 0 0,3 0 0,1-3 1,-2 1-19,-2-2 0,4 1 0,0-1-21,-3 2 0,-1 1 0,-2-7 0,0 1-66,0-1 1,0-5-851,0-1-183,0-7 1143,0 4 0,-7-23 0,-3-5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5.5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7465,'8'9'-870,"1"-1"988,9-8 1,-7 0-1,1 0 46,2 0 0,-5 0 1,3 0-33,2 0 0,-5 0 0,3 0 69,1 0 1,3 0 0,1 0 0,1 0-99,-1 0 1,1 0 0,-1 0 0,1 0-62,-1 0 0,1 0 0,-1 0 0,3 0-54,3 0 1,-4 0 0,5 0 0,-5 0-38,-2 0 1,7 0 0,-1 0-21,-2 0 1,-1 0 0,-3 0-37,1 0 1,-7 0-429,1 0-79,-8 0-690,4-8 1302,-8 7 0,7-15 0,3 6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6.1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7983,'11'0'-161,"1"0"1,-6 0-1,6 0 522,1 0 1,-3 0 0,1 0-239,3 0 0,2 0 0,1 0-7,1 0 0,-3 2 0,-1 2 1,-3 4-175,3 2 0,-4-5 0,1 5 1,1 0-59,-2 0 1,-1-1 0,-5 5 0,2-3 14,-2 3 0,-2 2 0,-2 1 36,0 0 1,0-5-1,0 0 9,0 1 1,-2 3 0,-2 1-54,-2 1 0,-7-7 43,1 1 0,2-8 0,0 4-6,3-1 68,-7-5 1,12 4 0,-6-10 0,3-3-14,-1-3 1,0 4 0,6-6 26,0-1 1,0-3 0,0-1-2,0-1 1,2 1 0,2-1 39,2 1 1,5 5-1,-3 3-27,2 1 0,-4-4 0,5 6 0,1 1 27,-2-3 0,5 6 0,-3-6-18,3 0 1,-3 6-1,-1-5 1,3 1-28,2 0 0,1 0 0,-1 4 1,-3-2-39,-1-1 1,-2-3 0,3 4-21,-1-2 0,-6 0-1016,5 6 1070,-7 0 0,12-7 0,-7-3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6.6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2 0 7612,'-9'0'-477,"-1"0"589,4 0 0,4 2 0,-6 2 10,1 2 0,5 2 0,-6-4-27,0 1 1,6 3-1,-6-4 1,3 4 48,-1 2 1,-2-5 0,4 7-77,-2 2 1,-1 1-1,3 3-16,-2-1 0,0-5 0,6-1 45,0 3 1,0-4-48,0 1 0,8-1-91,4 2 1,3-5-1,2-7-36,1 0 1,-1 0-1,1 0-147,-1 0 0,1 0 1,-1 0-101,1 0 0,-7 0-951,1 0 1275,-8-7 0,11-3 0,-5-8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6.82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6 7695,'0'-12'-360,"0"1"4,0 7 356,0-4 0,0 16 0,0 1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7.60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8 7992,'-2'-9'-563,"-4"3"776,4 4 187,-6 2-245,8 0 1,0 8 0,0 3-46,0 5 1,0 1-1,0 3 1,0 1 0,0 2 0,0 8 0,0-3 0,0 1-38,0 0 1,0 0 0,0 6-1,0 0-123,0 0 0,0 0 0,0 0 0,0-2 25,0-4 1,2 4 0,2-6 0,2 2 13,-2 0 0,4-8 0,-3 3 0,1-5-67,2-1 1,-6-1 0,4 0 0,-4 1-160,-2-1 1,0-5 0,0 0-540,0 1 1,0-3-189,0 2 964,0-8 0,0 3 0,0-7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8.1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71 6826,'8'-10'135,"0"0"0,5 6 0,-1-1-32,2 1 0,1 0 0,3 0 0,-1-2 44,1 2 0,-1 2 1,1 0-1,-1-2 1,0-1 0,7-1 0,-1 6 0,-2 0-85,-1 0 1,3 0 0,0 0 0,-1 0-51,-3 0 1,-1 0-1,-1 0 71,0 0 0,1 6 1,-1 1-213,1 3 1,-8-4 0,-3 4-1,-1-1-45,0 1 0,2-4 1,-4 5 141,1 3 1,1-4 0,-6 1 36,0 3 1,-2 1 16,-3 3 0,-3-6 1,-6-3 6,3-1 0,-1 0 0,-6-4-11,1 2 0,-1-1 0,1-5 0,0 0 5,-1 0 1,-5 2 0,0 2 1,1 2 0,3 0 0,1-6 0,-1 0 0,-2 0 1,-3 0 0,1 0 1,6 0-1,-1 0-22,1 0 0,-1 0 1,1 0-167,-1 0 1,7 0-571,-1 0 237,8 0 1,-2 0-109,12 0 602,4 0 0,7-8 0,1-2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8.9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 7823,'11'-2'-463,"1"-3"1009,-8 3-239,4-6 59,-8 8-337,0 0 6,0 8 1,-2-5-1,-2 9 1,-2 2 0,0 1 0,6 3-1,0-1 1,0 1-1,0-1-63,0 1 1,0-7-1,2-1 1,2 0 21,2-1 1,2-3 0,-2 4 0,5-2 1,-1-1-1,2-3-14,1 2 1,3 0-1,1-6 8,1 0 1,-1 0 0,0 0 8,1 0 1,-3-2 0,-1-2 0,-4-4-16,-2-1 0,3 3 0,-3-4-33,2 2 1,-5-5-1,5 1-5,-2-3 0,0 3 0,-4 0-5,1-1 1,3-3 0,-4-1 24,2-1 0,0 7 150,-6-1 1,0 6 156,0-6-207,0 9 46,0-13-1,0 14 1,0-4-44,0 12 0,0 4 1,0 7 3,0 1 1,2-1 0,1 1-51,3-1 1,6 1 0,-6-1 0,0-1-232,1-5 1,-3 3 0,8-6 95,1 1 1,3-3-1,1 4 1,1-2-256,-1-5 0,1-1 0,-1-2 369,1 0 0,-1 0 0,1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09.3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882,'10'0'-418,"-2"0"567,-8 0 1,0 2-50,0 4 1,0 3 0,0 9 0,0-1-7,0 1 1,0 1 0,0 5 0,0 3-10,0 0 0,0 6 0,0-4 0,0 4-15,0 2 1,2-2-1,2-2 1,1-2-20,-1 2 0,0 0 0,0 0 0,2-4-174,-2-1 1,-2-3 0,-2-6 0,0 1-136,0-1 0,0 1 0,0-1-111,0 1 0,0-1-664,0 1 1033,0-9 0,0-1 0,0 0 0,0 1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10.0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5 7490,'2'-9'5,"4"3"1,-2 4 0,7 2 194,3 0 1,-4 0 0,1 0-151,3 0 1,1 0-1,3 0 1,-1 0 9,1 0 0,-1 0 1,1 0-1,-1 0 34,1 0 0,5 0 0,0-2 0,1-2-103,1-2 1,-6 0 0,4 6 0,-3 0-71,-3 0 1,1 0-1,-1 0 1,1 0 51,-1 0 0,-5 0 1,-1 0-16,3 0 0,2 0 14,1 0 0,-5 0-132,-1 0 1,-5 0 105,6 0 299,-8 0-190,3 0-27,-7 0 1,-2 2-19,-3 4 0,-5-2-29,-8 8 0,1-8 0,2 3 12,3 1 0,-4-4 0,5 6 6,-5-3 1,5 5 0,1-4 78,2 2 1,-4-5 82,7 7-146,-1-8 0,4 10 0,-2-7 49,-2 3 0,0 2 21,6 5 1,0 1-57,0-1 1,2-5-1,4-3-12,6-1 1,-3 4-1,3-6-3,2-3 1,-1 1 0,1 0 0,-3 2 33,3-2 0,2-2 0,1-2-30,0 0 0,1 0 0,-1 0-131,1 0 0,-1 0 1,1 0-105,-1 0 1,-5-6 0,0 0-91,1 2 0,-3-3 0,0-1 0,-1-2-193,1-3 500,-6-3 0,4-1 0,-8-1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28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0 6935,'0'-9'-332,"0"16"1,0-1 164,0 12 67,0-12 1,0 3 0,-2-5 99,-4 2 0,4 0 0,-5-6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10.2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70 6486,'0'-17'738,"0"-1"1,0 7-1314,0-1-663,0 8 1238,-8-4 0,-2 16 0,-7 2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10.8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18 7262,'0'-9'-74,"0"1"1,-2 8 0,-3 0 179,-7 0 1,2 0-1,-1 0-31,-3 0 0,-2 0 0,-1 0 1,-1 0-7,1 0 0,5 6 0,1 1 0,-3 1 45,-1 0 0,-3 6-85,1-3 0,1 5 0,5 1-5,5 1 0,4-1 0,2 1-38,0-1 0,2 1 0,4-1 19,5 0 1,5-5 0,1-2-25,1-2 0,5-3 0,0-5 0,-1 2-40,-3 4 0,4-4 0,1 4 1,-3-4 32,-2-2 0,-1-2 0,-1-2 0,1-4 40,-1-1 1,1 3 0,-1-4 0,1 0 75,-1 1 1,0-3-1,-1-5 1,-2-1-58,-3 1 0,-7-1 0,4 1 1,-2-1-10,-1 1 0,1 5 1,-6 0-70,0-1 1,-7-1 0,-5 3 0,-4 5-93,-1 4 1,-6 2 0,-3 0 0,1 0-91,0 0 0,-6 0 0,2 0 0,-2 0 61,2 0 1,-2 2-1,7 4 1,3 3 165,2 1 0,1 6 0,1-7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11.7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6 7423,'10'0'556,"-1"0"-281,-3 0-180,-4 0 0,8 8-53,-4 3 1,-4 5-1,3 1-85,-3 1 1,-2-1-61,0 1 131,0-1 0,0 1 0,0-1-90,0 1 0,0-7 1,0 1-12,0 1 0,2 1-50,4-2 199,-4-5-54,6-7 0,-8-2-31,0-3 1,0-5-12,0-8 1,0 1 0,0 0 0,0-1-41,0 1 0,0 5 0,2 0 0,2-1 25,1-3 0,7 5 0,-4-1 0,2 0 22,3 3 0,-3-5 0,1 6 0,3 0 11,2 1 0,1-7 1,1 4 20,-1 1 1,0 1 0,1 8 107,-1 0 1,1 0-48,-1 0 0,1 0 1,-1 0 24,1 0 0,-1 0 0,1 0-4,-1 0 1,1 0 0,-3 2 0,-1 2 4,-3 2 1,1 7-87,5-1 0,-1 3 1,-2 3-35,-3-1 1,-7 1 0,2-1 0,-4 1-21,-2-1 1,0 1 0,0-1 1,0 1 0,0-1 1,0 0-9,0 1 0,-2-1 1,-2 1 75,-2-1 1,-2-1-1,5-3 102,-3-1 1,-6 0 54,6 5 0,-5-5-79,5-1 0,-2-7-110,2 2 1,4-2-6,-4 2-79,4-4-944,2 6-256,0-8 1280,0 0 0,-7-8 0,-3-2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24.9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360,'10'0'1337,"-2"0"-836,-8 0 28,0 0 1,0 8-356,0 3 1,2 5 0,2 1-110,2 1 0,-1-1 1,-5 1-37,0-1 1,2 1 0,2-1 0,2 1 33,-2-1 1,-2 1 0,-2-1-1,2 2-112,4 5 1,-4-5 0,3 4 0,-3-3-4,-2-3 0,0 1 0,0-1-9,0 1 0,0-1 0,0 1-251,0-1 0,0 1-486,0-1 161,0-7 1,0-5 112,0-10 0,0-5 524,0-7 0,0-9 0,0-1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25.3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92 7787,'0'-17'-282,"0"-1"1,0 1 343,0-1 0,2 3 1,2 1-1,3 5-40,3 1 1,-4-4-1,4 4 1,-1 1 26,1-1 0,2 0 0,5 4 0,1-2-5,-1 3 0,-5-5 0,-1 2 0,3 2 0,1 2 1,3 2 0,-1 0 3,1 0 1,-1 0 0,1 0 0,-1 2-1,1 4 1,-7-2 0,1 7-66,2 3 0,-5 2 1,1 1 16,-2 1 0,-2-7 1,-6 1-8,0 1 1,0 3-1,-2 1 0,-4 1 1,2-7-1,-8 1 33,-1 2 0,-3-5 1,-1 1-1,1 0-9,5 0 1,-5-5 0,4 5 0,-3-2-6,-3-4 0,-1-2 1,-2 0-23,-3 3 0,1-3 0,6 4 0,-1-4 0,1-2-20,-1 0 0,1 0-1018,-1 0 614,9 0 0,1-2 434,8-4 0,15-3 0,5-9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25.8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4 1 7922,'-11'0'-104,"-1"0"1,0 0 163,-5 0 1,1 2-1,3 2 1,1 3 9,-1 3 1,-3-4-1,-1 6 1,-1 1 6,1 3 1,-3 1 0,-1 1 0,-2-1 0,1 1 1,3 1 0,1 2 0,1 3-25,-1-3 1,7 4 0,1-2 0,0-1-12,1-3 1,5-1-1,-2-1 1,4 1 4,2-1 1,0 0-1,0 1 1,2-3-171,4-3 0,4 4 0,7-7-2,0 1 0,1 4 1,1-9-1,3-1-271,1-2 1,0-2-1,-3 0 1,1 0 394,2 0 0,8-8 0,-4-1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26.2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478,'18'0'-356,"-6"-5"1,-1-1 691,3 2 1,1 2-215,3 2 1,-1 0-1,1 0-8,-1 0 1,-5 0 0,-1 0-42,3 0 0,2 0 0,-1 2 0,-1 2-114,-3 2 0,-5 5 0,4-3 39,-2 2 0,-1-1 0,-3 5-25,2-2 0,0-7 1,-8 5-1,-2 0-5,-2 0 1,-7-7 0,3 5 0,-2-2-49,1 0 1,-1 5 0,-5-5 0,-1 0-47,1 2 0,-1-6 1,1 4-1,-1-4-61,1-2 1,1 1 0,3 3-303,1 2 489,8 0 0,-4-14 0,8-1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26.6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5 7987,'0'-12'-929,"0"1"1096,0 7-47,0-4 0,-2 8 25,-4 0 0,-3 2-108,-9 4 0,1-2 0,-1 7 17,1 3 1,1-4-1,3-1 1,3 1 22,2 0 0,-3 1 0,3 5-8,-2-4 1,6 3-1,-2-3-17,4 3 1,2-3 0,2-2-18,4-3 0,-2 5 1,8-6-47,1-2 0,1 0 1,-1-1-1,-1 3-129,2-2 0,1-2 0,3-2-125,-1 0 0,1 0 0,-1 0-870,1 0 1135,-1 0 0,0-8 0,1-1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26.9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8149,'-2'18'110,"-4"-1"0,4-5 1,-4-1-1,2 1 0,0 0-96,-2-1 0,1-5 1,5 6-28,0 1 0,0-3-1228,0 2 1241,0-1 0,7-1 0,3-2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27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110,'0'17'302,"0"-5"1,0-1-127,0 3 1,2-4-73,3 1 0,5 1-74,8 6 0,-1-7-44,1 1 0,-1-8 0,1 1 0,-1-3-9,0-2 0,1 0 1,-1 0-41,1 0 1,-1 0 0,1 0 41,-1 0 0,1-2 0,-1-1 0,1-5 11,-1-2 1,-5 4 0,-1-3 0,3-1-9,1 0 0,-3 4 0,0-5 35,1-3 1,-5 4 0,-2-1 179,-4-3 0,-2 5 1,0-3-125,0 8-46,0-4 1,-2 8-40,-4 0 0,4 2-1,-4 4 0,4 4-35,2 7 1,0 1 45,0-1 1,2 1 0,2-1 0,2 1 2,-2-1 1,-2 0 0,0 1 11,4-1 1,-4 1-1,5-1-8,1 1 0,-6-1 1,4 1-7,-4-1 1,-2-5 0,0-1 6,0 3 0,0 2 10,0 1 0,-8 0 0,-4-1 11,-3-4 0,3-3 0,1-5 0,-3 2 10,-2-2 0,-1 4 0,0-2-18,-1-3 0,1-1 1,-1 0-1,1 2-3,-1 2 1,1 0 0,-1-6 0,1 0-108,-1 0 0,1 0 1,-1 0-214,1 0 0,7-2 0,3-2-276,-1-2 0,6-2 580,-4 3 0,-4-5 0,1-8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0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6012,'0'17'-5,"0"1"0,0-7 1,0 1-71,0 2 75,-8 1 0,-2 3 0,-7-1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42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35 7569,'0'-17'-1136,"0"7"889,0 2 0,2 8 89,4 0 158,-5 8 0,15 2 0,-6 7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28.2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995,'18'0'-105,"-1"0"0,1 0-58,-1 0 1,-5 0 0,-1 0 0,1 2 209,-2 4 1,5-2 0,-3 8 4,3 1 1,3 3-1,-3 1 1,-1 1 3,-2-1 1,-1 1-1,7-1 15,-1 1 1,-5-1 0,-2 1 0,-3-1-19,-3 1 1,4-1 0,-2 0 0,-2 1 1,-2-1 1,-2 3 0,1 1 0,3 2-77,2-1 0,0-3 0,-6 1 1,0 1 32,0 2 1,-2 0 0,-2-5 0,-2-1-79,2 1 1,-5-1 0,-1 1 0,-2-1-154,1 1 0,-1-7 0,-5 1 0,-1 0 219,1-3 0,-8 7 0,-3-6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29.1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361,'-9'0'657,"1"0"-571,8 0 0,2 0-10,4 0 0,3 0 0,9 0-40,-1 0 0,1 0 0,1 0 1,2 0 15,3 0 1,1 0 0,-2 0 0,4 0-6,1 0 1,5 0-1,-6 0 1,2 0-1,0 0 0,-6-2 0,4-2 0,-1-1-39,-5 1 1,4 2 0,-2 2 0,-1 0-7,-3 0 0,-1 0 0,-1 0-18,1 0 1,-1 0-292,1 0 1,-1 0 88,0 0 0,-5 0-749,0 0 511,-8 0 1,3-2 455,-7-4 0,0-4 0,0-7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29.4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 7729,'-11'0'-267,"-1"0"0,10 0 343,2 0 0,2 2 0,10 1-16,1 3 0,3 6 1,1-4 13,1 1 0,-7-3 0,1 6 4,1 1 1,-3-3 0,0 2-8,-2 1 0,3-3 0,-5 2-37,-2 1 1,-2-3 0,-2 2 17,0 1 0,0-3 30,0 2 0,-8-3-89,-4 3 1,-3 2-1,-3-9-108,1-1 1,0 4-1,-1 0-280,1 1 1,1-3-1,3 4 395,1-2 0,-8 5 0,-7-3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0.2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8 7167,'10'-8'795,"-3"6"-570,-7-5 1,0 9-118,0 3 0,0 5 0,0 8-131,0-1 0,0 1 0,0-1 1,0 1 14,0-1 0,0 0 1,0 1-1,0-1-52,0 1 0,6-1 0,0 1 0,0-1 41,2 1 0,-6-1 1,3 1 33,-3-1 0,-2 1 0,2-1 0,2 0 29,2 1 1,0-6 0,-6-1-20,0 3 1,-6-4 0,-2 1-5,-1 3 0,3-7 1,-6 1-1,-1-2 30,-3 0 1,4 0-1,1-6 1,-3 0 60,-1 0 0,-3 0 1,1 0-52,-1 0 1,1 0 0,-1 0 0,1 0-40,-1 0 1,1 0 0,-1-2-76,1-4 1,5 4 0,1-4-174,-3 4 0,6 0-218,3-4 1,3 3 116,2-9 1,0 0-881,0-5 1207,0-1 0,0 1 0,0-1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0.6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707,'0'-9'-843,"2"1"983,3 8-74,5 0 1,8 0-1,-1-2 1,1-2 19,-1-2 0,1 0 0,-1 6 0,2 0 47,5 0 0,-5-2 0,6-1 0,-1-3-65,-1 2 1,6 2-1,-6 2 1,-1 0-56,-3 0 1,4 0 0,1 0 54,-3 0 1,-2 0-441,-1 0-858,-9 0 309,-1 0 921,-8 0 0,0 8 0,0 1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1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7 0 6752,'-11'0'119,"-1"0"1,0 0-1,-3 2 1,1 2-64,3 2 0,-1 6 0,-3-5 0,1 1-31,2 0 0,1 4 0,-5-5 0,3 1 26,1 0 1,6 3 0,-4-3 0,1 2 3,-1 4 0,6-5 0,-2 3-13,4 1 0,2 3-33,0 1 0,8 1 0,4-3-40,3-3 0,3-4 0,-1-6 21,1 4 0,-1-4 0,1 3 0,1-3-24,4-2 1,-3 0 0,3 0 0,-4 0-4,-1 0 0,-1-6 0,1-1 1,-1-1 25,1 0 0,-1 0 1,1 3 3,-1-7 0,-1-4 0,-3-1 22,-1 0 1,-8 5 0,2 0 1,-4-1 0,-8-3 0,-2 1 1,-2 1-57,-3 2 1,-3 1 0,-1-5-54,-1 5 0,-5 3 0,-2 6-102,-2-4 1,5 4 0,-1-4 31,3 4 1,3 2 0,0 0-1,1 2 162,4 4 0,5-4 0,-1 6 0,-2-8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1.7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1 0 6707,'-12'0'111,"1"0"0,7 2 0,-4 2-38,0 2 0,4 6 0,-5-5 4,1 3 0,-4-4 1,4 6 40,-1 1 0,5 3-54,-2 1 1,-2 1-1,2-1 13,3 1 0,3-7-91,5 1 1,-1-3-1,8 3-22,1-6 0,3 2 0,1-2-80,1-3 1,-1-1-1,1-2-4,-1 0 1,1 0-1,-1-2-229,1-3 0,-3 1 349,-3-8 0,3-7 0,-5-8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1.9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983,'0'-12'-374,"2"3"0,2-1-829,2 0 986,0 6 217,-6-3 0,0 7 0,0 7 0,0 3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2.8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88 7182,'-2'10'-550,"-4"-4"960,4-4-211,-6-2 1,8-2-131,0-4 1,0-4 0,2-5-155,4 3 1,-2-2-1,8 7 58,1-3 1,-3 6 0,2-2 70,1 4 1,3 2 0,1 0 0,1 0 0,-1 0 0,1 0-26,-1 0 0,0 0 0,1 2-29,-1 4 1,-5-2 0,-2 8 14,-2 1 0,3 3-89,-5 1 0,2 1 44,-2-1 0,-5 1-44,5-1 0,-4-5 57,-2-1 0,0-5-4,0 6 25,-8-8 0,5 3 2,-9-7 6,8 0 1,-4-2-43,8-3 0,0 1 0,2-8 17,4-1 0,4-3 8,7-1 0,1-1 27,-1 1 0,-1-1 0,-3 3 0,-3 1 14,-2 2 0,5 7 84,-1-7 0,4 6-55,1-5 0,0 7 1,1-2-18,-1 4 0,-5 2 0,0 0-4,1 0 1,3 0-1,1 0 42,1 0 1,-1 0-1,-1 2 13,-5 4 1,5-2-51,-5 7 0,-1-1 1,0 3-25,-2-1 0,-1 0 14,-1 5 1,-4 1 0,4-1 28,-4 1 0,-2-7 1,0 1-10,0 1 1,-2-5-1,-2 0 34,-2 0 0,0 1-206,6 9 0,0-6-219,0-1 0,0-5-47,0 6 0,0-7 117,0 7 1,0-6 271,0 6 0,8-9 0,2 5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3.3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020,'10'-9'6,"-3"1"111,-7 8 0,0 8 0,0 3-53,0 5 0,0-5 0,0 1 0,0 2-39,0 1 0,0 3 0,0-1 19,0 0 1,0 1 0,0-1-1,0 1 8,0-1 1,0-5 0,0 0 0,0 1-17,0 3 1,0 1 0,0 1-65,0-1 0,0 1 70,0-1 0,0 1-16,0-1 1,2 0 3,4 1 0,2-6 0,5-3-12,-1-1 1,0-2 0,5-6-16,1 0 1,-7 0 0,1 0-74,2 0 0,1 0 1,3 0-157,-1 0 0,-5 0 44,-1 0 1,-5 0-1,4-2-686,-2-4 405,-3 4 463,-5-13 0,0 5 0,0-8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0.91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87 88 7569,'28'-17'-165,"-5"-1"1,-10 9-523,-1 3 529,-8-4 0,4 6 104,-8-7 53,0 7 1,-2-4-1,-4 10 14,-6 4 0,5-2 1,-1 5-1,2 1-18,0 0 1,-6-4-1,5 5 1,-3 3 1,6 1 0,-4 3-2,1-1 0,5 1-6,-4-1 0,6-1 0,4-3 6,2-1 1,7-8 0,-1 4 1,3-1 1,3-5-1,-1 4 3,1-4 0,-1-2 1,-1 2-1,-3 2 3,-1 2 1,0 1-1,5-1 1,-5-4 0,-3 6-1,-1 0 1,-2-4 8,-6 7 1,-2-5 0,-4 6 15,-5 1 1,-5-3-1,-1 0-5,-1-3 0,3 1 0,1-4 0,2 2-14,-1-2 0,-3 4 0,-1-3 0,-1-1-3,1-2 0,-1 4 0,1 0-60,-1-2 1,3 0 0,1-1-225,3 3 278,7 0 0,-4-14 0,8-1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3.6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970,'11'0'-542,"1"0"1,-6 0-1,5 0 718,3 0 1,1 0-1,3 0-83,-1 0 1,1 0-1,-1-2 1,1-2 7,-1-2 1,-5 0-1,0 6-151,1 0 0,3 0-858,1 0 908,-7 0 0,-2 8 0,-8 2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4.5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8 7477,'0'-10'-4,"0"2"112,0 8 1,0 8 0,0 4 8,0 3 0,6 5-36,0 3 0,2 2 0,-4 4 1,2-3-19,-3-1 1,1-4-1,0 6 1,2-1-19,-2-5 1,4 4 0,-2 0 0,-3 1-57,-1-1 1,-2 4-1,0-4 1,0 0 17,0 1 1,0-1 0,-2-4 0,-1 2-107,-3-1 0,-2-3 0,4-1 0,-2-1 65,2 1 0,0-7 1,1 1-425,-3 1 1,-6-3-909,6 2 1366,0-8 0,-1 3 0,-3-7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4.9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6 6815,'8'-10'-313,"4"4"1,-2-1 593,1 1 0,1 0 0,5 6-178,1 0 0,-1 0 0,1 0 1,-1 0 10,1 0 1,-1 2-1,1 2-67,-1 2 1,1 1 0,-1-3 0,0 2-39,1-2 0,-6 4 0,-1-1 6,3 3 0,-5 0 0,1 3-14,-2-1 1,0-2 0,-4 3 1,1-1 1,1 0-1,-8 3-25,-4-3 1,3 1-1,-9-5 18,-2 2 1,-1-1-1,-3 3 1,1-4-1,-1 0 1,1-6 0,0 5 6,-1 1 1,1-6 0,-1 4 0,1-4-43,-1-2 0,1 0 0,-1 0-131,1 0 0,-1 0 1,1 0-253,-1 0 0,1 0-119,-1 0 541,9 0 0,1 0 0,8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5.5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902,'17'-2'-190,"1"-4"0,-1 5 0,1-5 440,-1 4 1,1 2-85,-1 0 1,1 0-1,-1 0-35,1 0 0,-1 0 0,-1 2-57,-5 4 1,5-3 0,-7 9-54,1 2 1,4-5 0,-6 3-73,1 2 0,-3 1 0,4 3-67,-3-1 0,-1 1 1,-4-3 71,4-3 0,-4 3 37,4-3 1,-6-4 0,-4-1 31,-2 1 1,-7-6 0,1 4-12,-4-4 1,-1-2-3,-1 0 0,1 0 61,0 0 0,7-2 0,4-4-10,4-6 1,2-3 0,2-3-40,4 1 1,-2 1-1,7 3 1,1 1 43,-2-1 1,5 3 0,-3-2-37,3-1 0,1 3 1,-3 0-1,-3 1-46,-2-1 1,6 4-209,-3-6 1,3 7-1,-1-5-267,-1 2 0,-6 2 491,5 6 0,-7-7 0,4-3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6.0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53 7110,'-17'0'118,"-1"0"0,1 0-16,-1 0 1,7 0 0,-1 2-44,-1 4 0,-1-2 0,0 6 1,3-1 4,-3 1 0,4 2 1,1 5-44,1 1 1,-4-1-1,6 1-28,3-1 1,1-5 0,4-1 0,3 3 0,-1-6 1,8-1-20,2 1 1,1-6 0,3 4 0,-1-4-4,0-2 1,1 0 0,-1 0-1,1 0 3,-1 0 0,7 0 0,-1-2 0,-2-2 75,-1-2 0,-3-7 1,1 1 20,-1-4 1,-5 5-1,-3-1 1,-1-1-68,-4-3 1,-2-1-1,-2-1 1,0 1-48,0-1 1,-2 1 0,-2-1-111,-2 1 0,-13 7 0,1 2 0,-1 3-22,0-1 1,-5 0 0,-1 6 0,-2 0-31,-4 0 1,6 2-1,1 2 205,5 2 0,-6 7 0,-2-3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6.8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762,'10'0'403,"-2"0"0,-8 2-318,0 4 1,0 4 0,0 7-49,0 1 1,0-1 0,0 1 0,1-1-35,5 1 1,-4-1 0,4 1-1,-4-1 30,-2 1 1,0 5 0,0 0 0,2-2-41,4-1 1,-4-3 0,4 1 0,-5-1-3,-1 1 1,0-1-1,0 1 1,0-1-1,0 1 1,0-7 0,0 1 5,0 1 1,0 3-24,0 1-28,0-7-11,0-2 30,0-8 1,0-8 0,2-2 0,2-1-15,2-1 0,6 1 0,-4-7 24,1 1 0,-3 5 0,6 0 22,1-1 0,-3 5 0,0 0 0,-1 2 18,1 1 0,-4-1 0,6 6 2,1 0 1,-3-6 0,1 0 0,3 2-13,2 2 1,1 2 0,0 0 6,1 0 0,-1 0 0,1 0 53,-1 0 0,1 2 0,-1 2-6,1 2 1,-1 7-60,1-1 1,-3 4-34,-3 1 1,-4-5-1,-8-1 90,0 3 1,-2 2 0,-4 1 1,-4-2 0,-7-1-15,-1-2 1,1-6 0,-1 3-14,1-1 0,-1 0 1,1-4-1,-1 1 10,1-1 1,-1-2 0,-1-2-38,-4 0 0,-2 0 0,-5 0-50,7 0 0,4 0 0,1 0-91,1 0 1,-1 0-168,1 0 0,7-2-87,4-3 1,4 1 41,2-8 1,2 6 348,4-5 0,4 7 0,7-4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7.1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199,'11'0'-441,"1"0"-458,-8 0 899,4 0 0,-1 0 0,3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8.0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54 35 7970,'18'0'-709,"-7"0"680,1 0 0,-2-2 418,1-4-383,5 4 0,-16-5 0,2 5 0,-8-2 23,-4-2 1,-1 0-1,-7 6-9,1 0 0,-7 0 0,1 0 0,0 0 55,-2 0 1,3 0 0,-7 0 0,0 0 21,2 0 1,-6 0 0,6 2 0,-2 2-29,0 2 0,7 7 1,-3-1-1,2 2-45,-1-3 1,3 5 0,8-6 0,3 1-77,2 1 1,2 0 0,6 5 70,0 0 0,0-5 13,0 0 1,8-3 0,4 3 0,3-4 0,3-2 8,-1-1 1,3 1 0,1-6-1,2 0-52,-2 0 0,5 0 1,-1 0-1,0 0-206,0 0 0,4-2 1,-3-2-1,-1-3-88,0-3 1,4 4-1,-5-4 1,-3 1-112,-2-1 1,3-2 415,-5-5 0,4-8 0,-11-2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8.4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855,'0'-10'-686,"0"3"778,0 7 0,0 2 1,0 3-13,0 7 0,0-2 0,0 1 0,0 3 11,0 2 1,0 1 0,0 1 0,0 1-8,0 4 0,6-3 0,0 5 0,-2-2-20,-3 0 1,-1 7 0,2-5 0,2 0-4,2 0 0,2 4 1,-4-5-1,2-1-101,-3 2 0,5-6 0,-2 5 0,-2-5 16,-2-1 0,4-1 1,-1 1-1,-1-1-60,-2 1 0,-2-1 0,0 0-150,0 1 0,0-6-455,0-1 243,0 1 1,0-1 445,0 1 0,8-16 0,2 2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8.6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70,'10'0'8,"-3"7"1,-5 5-19,4 4 0,-4-5 1,4 1-1,-4 2-96,-2 1 0,0-3 0,0-1-81,0 3 1,0 1-176,0 3 0,-2-8 362,-4-5 0,4 5 0,-6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1.32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 7569,'0'9'-397,"0"-1"0,0-6 1,0 4 298,0 5 0,2-1 0,2 2 1,2 1 95,-2 3 0,-2 1 0,0-1 1,1-2 38,3-3 0,0 1 0,-6 5 0,2 1 5,4-1 0,-4 1 0,4-1 1,-3 1-21,3-1 1,-4 2 0,4 3 0,-2-1-26,2-5 1,-4 1 0,5-5-1,-1 3 5,0 3 0,2-1 1,-4 1-96,2-1 0,-1-5-41,-5-1 0,0-5 46,0 6 0,-2-8 88,-3 2 0,-5-4 0,-8-2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8.8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970,'0'-18'-755,"0"1"80,0-1 436,0 8 239,0 3 0,0 7 0,0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9.5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0 52 7540,'12'-5'0,"-3"-3"-662,-1-2 806,6 6 0,-14-9-111,0 7 0,-2 0 1,-10 6-4,-1 0 1,-3 0 0,-3 0 0,-3 0-5,-1 0 0,0 0 0,3 0 0,-1 2 12,-2 4 0,5-4 0,7 4 0,-1-3-21,2 3 0,-3-2 0,5 6-78,-2-2 0,6 5-27,-2-1 1,6-2 80,6 1 1,-2-7 0,8 2-1,1-4 60,3-2 1,1 6-1,1-1 28,-1-1 1,1-2 0,-1-2-6,1 0 1,-1 2 0,1 2-68,-1 2 0,-1 2 0,-3-4-23,-1 1 0,-1 7 0,5-4-42,-4 1 0,1-3 0,-5 4 0,0 0-74,-1-1 0,1-3 91,-2 6 1,-4 0 73,4 5 0,-4-5 0,-4-3-7,-4-1 0,2 0 0,-8-4 40,-1 2 1,-3-1 0,-1-3 0,-1 2-20,1 2 0,-6 0 1,-1-6-1,1 0-21,-2 0 0,6 0 0,-5 0 0,5 0-36,1 0 0,1 0 0,-1 0-145,1 0 0,-1 0-91,1 0 0,5 0-617,1 0 861,7 0 0,4 0 0,10-8 0,7-2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39.9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784,'12'-11'-984,"-1"-1"1144,-7 8 1,4-2-47,-8 12 0,0 4 0,0 7 0,0 1-54,0-1 1,0 1 0,0-1-1,0 1 1,0-1 1,0 7 0,0-1-23,0-2 0,0 4 0,0-1 1,2-3-1,2 0-21,2 3 0,-1-5 1,-5 4-1,0-3-22,0-3 0,6 1 0,0-1 1,-2 1-56,-2-1 0,0-1 1,2-3-1,2-1-257,-3 1 0,-1-3-40,-2 2 1,6-6-305,0 5 660,0-7 0,-6 4 0,0-8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0.2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970,'8'-9'-152,"4"3"1,-3 4 315,3 2 0,0 0 0,5 0-51,1 0 1,-1 0-1,0 0 1,1 0-16,-1 0 0,1 0 1,-1 0-296,1 0 1,-1 0-1,1 0-223,-1 0 1,-5 0-493,-1 0 912,1 0 0,6 0 0,-1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0.7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970,'12'-5'-428,"-1"-1"0,1 0 659,5 6 1,1 0-87,-1 0 1,-5 0 0,0 0-53,1 0 1,-3 0 0,2 2-79,1 4 1,1-2 0,-1 5 0,-1-1-37,1-4 0,-3 4 0,2-1-20,1 3 0,3 2 0,1 3-29,1-3 0,-6 3-19,-1-3 1,-7 4-78,2 1 131,-4 1 0,-4-3 1,-4-3 8,-6-6 1,-3-4 0,-3-2 31,1 0 1,5 0 0,1 0 26,-3 0 0,4 0 16,-1 0 0,7-8-7,-2-4 1,6-3-1,4-3-23,2 1 0,7 5 1,-3 0-1,2 1 32,-1 1 0,1-6 0,5 7 3,1-1 0,-6-3 0,-1 7-91,3 2 0,1-4-225,3 2 1,-7 0-506,1 6 767,-8-7 0,11 5 0,-5-6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1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8 7796,'10'-8'-899,"0"6"938,-4-4 156,-5 5-25,7 1 1,-16 5 0,-1 3-78,-1 2 0,0 0 1,6 3-1,-1-1-7,1 1 0,-4-3 0,2 2 30,2 1 1,2 3-103,2 1 1,0 1 0,0-1-11,0 1 0,2-9 1,2-1-1,4-2-24,2 0 0,1 2 1,7-5-162,-1 3 1,1 0-1,-1-6-217,1 0 0,-1 0 0,1 0 145,-1 0 1,-7-2 0,-3-2 252,1-2 0,2-7 0,7 3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1.3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7 7970,'0'-18'-158,"0"7"316,0-1-219,8 1 1,-4 1 0,6 6-283,-3 8 0,-1 0 343,-6 7 0,0 1 0,0 5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2.5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8 8013,'0'-10'-1088,"-1"2"1136,-5 8 0,4 2 1,-4 4 115,4 6 1,0-2-1,-2 1 1,-2 3-100,2 1 0,3 3 0,1-1 1,0 1-35,0-1 0,0 6 1,0 1-1,0-1-15,0 2 1,0-3 0,0 5 0,1 0 10,5 0 0,-2 0 0,6 2 0,-2-5-68,-4-5 0,3 4 1,-1 1-1,-2-3 36,-2-2 0,0-3 1,2-3-1,2-1-20,-3 2 0,-1-5-69,-2 3 1,0-6-78,0 5 1,-2-7 9,-3 2 1,1-4-37,-8-2 1,8-2 113,-2-4 0,-1 2 0,1-7 49,2-3 1,4 5 67,6-3 0,-2 2 1,7-3 52,3 1 1,-4 8 0,-1-4 0,1 3-9,0-1 0,-5 0 0,7 4-61,2-4 1,1 4-1,3-4-13,-1 4 1,1 2 0,-1 0 0,1 0 26,-1 0 0,6 0 0,1 0 0,-3 0 22,-2 0 1,-1 0 0,-1 2-38,1 4 1,-3-2 0,-1 6-1,-4-1-17,-3 1 1,-1-4-1,-4 4 1,2-1-18,2 1 1,0-4 0,-8 4 78,-4-3 1,2 5 0,-8-4-13,-1 1 1,-3-5-1,-1 4-37,-1 0 1,-1-6-1,-2 4 1,-3-2-14,3 1 0,1-3 1,1 4-1,-2-4 4,-3-2 1,1 2-1,6 2 1,-1 2-56,1-2 0,5-2 0,0-2 0,-1 0 2,-3 0 0,5 0-652,-1 0-207,0 0 908,3 0 0,-7-8 0,7-2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3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28,'9'0'-379,"-1"0"563,-8 0 0,0 1-112,0 5 1,-2-2 0,-2 8-1,-2 1-10,3 3 0,1 1-5,2 1 0,0-1 0,0 1 1,0-1 20,0 1 1,0-1 0,2 1-101,3-1 1,-1-5-1,8-3-3,1-1 1,-3 0 0,2-4-75,1 2 1,3 0 0,1-6 38,1 0 1,-6 0 0,-1-2 10,3-4 1,-1 2-1,1-8 1,-2 1 38,1 1 0,-3-6 0,1 5 15,3-5 1,-4-1-1,-1-1 1,1 1 0,0-1 0,-6 7 0,2-1 0,-3 0 4,3 3 1,-4-7 46,4 5 0,-4 1 66,-2-2 75,0 8-104,0-3 0,6 8 0,0 5-42,-2 6 1,-3 3-1,-1 3 1,2-3-48,4-3 0,-4 4 0,6-5 0,-2 5-223,0 1 1,7 1-1,-1-1-178,3 1 0,3-1 0,-1-1-84,1-5 1,-7-3 479,1-8 0,0 8 0,5 2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3.5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26,'0'-9'57,"2"1"26,3 8 1,-3 8 0,4 3 0,-4 5-4,-2 1 0,0 1 0,0 1 0,0 3 5,0 1 0,6 6 1,0-4-1,-2 0-9,-2 1 1,-2 5-1,2-4 1,1 2-49,3 0 0,0-2 1,-6 2-1,0-3-87,0-1 1,6-6 0,0 4 0,-2-3-146,-2-3 1,-2 1 0,0-1-281,0 1 0,0-1-466,0 1 950,0-9 0,-8-1 0,-2-8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1.66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05 7468,'0'-12'-513,"2"2"406,4 3 1,-2-1-1,7 4 65,3-2 1,1 0 0,3 5 38,-1-5 1,1 4 0,-1-4 0,-1 2 26,-5-2 1,5 4 0,-5-4-48,5 5 0,1-5-25,1 0 1,-1 0-123,1 6 1,-7 0 169,1 0 0,0 0 0,5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4.1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8013,'0'-10'-1013,"2"-3"1122,4 7 1,4 0-67,7 6 0,1 0 0,-1 0 0,1 0 25,-1 0 0,-5 0 0,-1 0 0,3 0-11,2 0 0,1 0 1,0 0-1,1 0-34,-1 0 1,7 0 0,-1 0 0,-2 0-2,-1 0 0,-3 0 0,3 0 0,1 0-29,2 0 1,0 0 0,-5 0 0,-1 0-35,1 0 0,-1 0 0,1 0 0,-1 0 1,1 0 29,-1 0 1,1 0 28,-1 0 82,-7 0 1,-4 0-36,-12 0 1,2 2 0,-8 2-37,-1 2 0,3 0 0,0-4 0,1 1-25,-1 3 0,0 2 1,-3-2-3,1 5 0,0-1 0,-5 2-33,-1 1 0,7-3 1,-1 2 44,-1 1 1,5-3 0,0 0 0,2-1 24,0 1 1,1-4 0,5 6-19,0 1 1,0-3-20,0 2 1,1-1-5,5 7 0,4-9 0,7-3 0,-1-2-18,-4 2 1,3-4-1,-3 4 1,3-4-45,3-2 1,-1 0 0,1 0 0,-1 0-7,1 0 1,-1 0 0,1-2-308,-1-4 1,1 2 0,-3-8 376,-3-1 0,3-11 0,-5-3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4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8013,'0'-17'-1152,"0"5"959,0 0-523,0 8 716,8-3 0,2 14 0,7 3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4.8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71 8013,'-2'-10'-542,"-3"4"1,1 4 775,-8 2 0,0 0-200,-5 0 0,-1 0 0,1 0 0,0 0 10,-1 0 0,1 0 0,-1 0 1,1 2-7,-1 4 0,1-2 0,-1 5 0,3 1-25,3 0 0,-3-4 0,3 5 9,-4 3 1,7 1-25,3 3 0,4-1 0,4-1 1,4-4-21,5-7 0,5 3 1,1 0-1,1 0-38,-1-1 1,7-1-1,-1-6 1,0 0-8,2 0 1,-5 0 0,3 0 0,-2 0 68,3 0 0,-5 0 0,4 0 0,-3-2 75,-3-4 1,-5 3-1,0-7 1,-1 0-33,-1 1 1,3 3 0,-7-6 0,-2-2 111,-2-1 0,-2-3 1,0 1-194,0 0 1,-2-1-1,-4 1-62,-5-1 0,-7 3 1,-3 3-1,0 4-72,5 0 1,-7 7 0,5-5 0,-1 4 27,-1 2 0,3 0 0,1 2 0,3 2-95,1 1 1,6 3 236,-5-2 0,-1 4 0,-5 7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5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388,'9'0'846,"-1"8"-729,-8 3 0,6-1-144,0 2 1,0-1 0,-6 7 23,0-1 0,0 1 35,0-1 1,0 0-25,0 1 1,0-1-47,0 1 28,0-8 0,0 5 7,0-13 1,0-2-23,0-12 1,0 3-1,0-3-47,0-2 1,0 5 0,1-3 41,5-1 1,2-3 0,6-1 0,-3-1 20,3 1 1,1 5-1,1 0 1,-3-1 14,-1-3 0,0 5 0,5-1 75,1-2 1,-1 5 0,1-1-21,-1 2 0,1 2 0,-1 6-31,0 0 1,1 0 0,-1 0 0,1 0-11,-1 0 1,1 0 0,-1 0-1,1 0 8,-1 0 0,1 6 0,-3 2 0,-1 2 23,-3 3 0,-1-3 0,2 2 0,-4 1-23,-1 3 0,-5 1 0,6 1 0,-2-1-29,0 1 1,-1-7 0,-5 1 0,0 1 51,0 3 0,0 1 0,0 1-7,0-1 0,0-5 1,-1-2-1,-3-1 21,-2 1 1,-2 0 0,4 3 36,-2-1 0,-5 0-108,5 5 0,-6-5 32,6-1 0,-1-7-560,1 2 23,4-4 511,-6-2 0,0 0 0,-1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6.6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193 7530,'9'0'-358,"5"-2"0,-6-2 457,1-2 1,-3 0 0,4 4-23,-2-3 1,-3-5-1,-3-8 56,4 1 0,-4 5 1,4 1-129,-4-3 0,-2 4 0,-2-1-30,-4-3 0,2 4-8,-7-1 0,1 5 0,-4-4 21,3 2 0,-1 3 0,-5 5 54,-1 0 0,6 0 0,1 0 28,-3 0 0,1 2 0,-1 3-2,2 7 0,9 4 0,-3 1 1,4 1-17,2-1 0,-6 6 0,0 1 0,2-1-36,2 2 1,2 0-1,0 6 1,0-2-23,0 2 0,0-3 0,0-1 1,2 0-3,4 0 0,-4-6 1,4 5-1,-4-3 10,-2 0 0,0 1 1,0-7-1,0 1-2,0-1 0,6 0 0,-1 1-120,-1-1 0,-2-5 1,-2 0-267,0 1 1,0-3 58,0 2 0,-2-9 0,-3 3 327,-7-4 0,-4-2 0,-1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7.4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224,'18'0'38,"-1"0"0,-5 0 0,1 0 1,5 0 5,3 0 1,4 0-1,-1 0 1,5 0-21,4 0 1,2-6-1,0 0 1,1 2 10,5 2 0,-4 2 0,4 0 1,-4 0-136,-2 0 1,3-5 0,-1-1-1,-6 2-48,-4 2 0,3 2 0,-7 0 0,-2 0-25,-1 0 1,-3 0-1,1 0-68,-1 0 235,-7 0 0,-1-6 77,-3 0 0,-2 0-45,8 6 0,-6-1 192,5-5 0,1 4 79,5-4-109,-7 4 0,-4 2-101,-12 0 0,2 0 0,-7 0-41,-3 0 0,-2 0 1,-1 2-35,-1 4 1,7-2 0,-1 7 19,-1 3 0,3-4 0,0 1-4,2 3 0,3-4 1,5 1-1,0 3 12,0 1 1,0 3-1,2-1 1,3-1-5,7-5 0,-2 3 1,1-8-1,3 0-38,1 1 1,3-5 0,-1 4 0,1-4-105,-1-2 0,9 0 51,3 0 1,-4 0 0,-2 0-1,-3-2 20,-3-4 0,-1 2 0,-3-5 0,-3-1 1,-2 0 0,5 1 0,-3-5-11,0 2 0,3 1 0,-5-7 29,2 1 1,-6 5 0,1 1 6,-3-3 99,-2 6 1,0-2 64,0 5-30,0 3 0,0-4-77,0 12 0,0 3 1,0 9-63,0-1 0,0-5 0,0 0 0,0 1 0,0 3 1,6-5-1,0 1-309,-2 2 0,4 1 0,-1 1-191,3-5 1,2 3 513,5-8 0,1 0 0,-1-6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8.0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656,'0'-9'-6,"5"9"110,1 11 1,2 3 0,-4 0 0,2-3-18,-2 3 0,-2-4 1,-2 1-70,0 3 0,0 1 0,0 3-34,0-1 1,0-5 0,0-1-185,0 3 271,0-6-45,-8 7 1,6-15-29,-4 0 0,4-2 1,2-9-99,0-3 1,0 4 0,0-1 0,2-3 54,4-1 1,-2 3-1,7 0 1,1-1 6,-2-3 0,5 1 0,-3 1 0,3 3 69,3-3 1,-1 4 0,1 1-1,-1 1 68,1 4 0,-1 2 0,1 0 1,-1-2-5,1-2 1,1 1-1,2 5 1,3 0-51,-3 0 1,-2 1 0,-1 3-48,-1 2 0,1 2 0,-1-2 1,1 3-1,-1 3 11,1 0 0,-7-3 0,-1 5 0,-2-2-99,-4 1 0,-2 3 1,-2 1-95,0 1 0,-2-1 0,-4 1-92,-6-1 0,2-5 1,-1-3-1,-1 1 4,3 0 0,-1-6 272,4 2 0,4 3 0,-6 1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8.4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70 7058,'12'-6'-341,"0"0"0,-9-1 0,5 3 576,0-2 1,-6-2-91,4 2 1,-4 2 41,-2-7 1,-2 7-11,-4-2 1,-4 4 0,-7 2-64,-1 0 0,1 0 1,-1 0-1,3 2-38,3 4 1,-7 4-1,5 7 1,1 0-47,-3 1 1,3-1 0,-1-1 0,4-2-11,2-3 0,3 1 0,5 5 24,0 1 0,0-1 1,2 1-103,3-1 0,5-5 1,8-3-1,-1-1-87,0-4 0,1 4 0,1-2 0,3-2-11,1-2 0,2-2 1,-3 0-1,1 0-1166,-2 0 1322,6 0 0,-7-8 0,5-2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821,'0'-12'-997,"0"1"1191,7 7 1,-5-2-86,4 12 0,-4 4 1,0 7-1,2 3-39,2 3 1,-1-2-1,-5 8 1,0 0-58,0-1 1,0 5-1,2-4 1,2 2-4,2-2 0,0 2 0,-4-8 0,2-2-91,2-1 1,1 3-1,-3 0-20,2-1 1,0-9-1077,-6-1 1177,8 0 0,-6-3 0,5-1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9.2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6780,'18'0'235,"-1"0"-163,1 0 0,-1 0 0,0 0 0,1 0-1,-1 0 0,1 0 1,-1 0-1,1 0-62,-1 0 0,1-2 0,-1-2 0,1-2-15,-1 2 0,3 2 0,1 1 1,2-3-22,-1-2 0,-1 0 1,0 6-1,2 0 18,-1 0 1,-3 0 0,-1 0 1,-1 0 0,-5-6 0,-1 0 7,3 2 1,-4 3 71,1 1 8,-7 0 0,-4 5-37,-11 1 1,-5 0 0,1-4 0,1 2 0,2 2 1,1 1 0,-7-3-29,1 2 0,5 2 0,0-4 0,1 4-12,1 1 1,-3-3 0,5 4-1,0-1 25,0 1 1,1 2 0,3 5-1,-2 1 0,0-7 1,6 1 13,0 2 0,0-5 1,2 3 9,4 2 0,-2-5 0,7 1-35,3-2 1,1-1 0,3-3-82,-1 2 1,1 0 0,-1-6-1,1 0-161,-1 0 0,1 0 0,-1 0-3,1 0 0,-3-8 1,-1-1-1,-5-3 227,-1 0 0,6 1 0,-5-7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2.10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88 7394,'18'0'-1365,"-3"-2"1376,-3-4 1,3 4 0,-3-4 58,3 4 0,3 2 0,-1 0-26,1 0 0,-1 0 0,1 0 0,-1 0-32,1 0 1,-1 0 0,1 2-31,-1 4 0,-5-2 0,-3 7-26,-1 3 1,0 2 0,-4 1 28,2 1 1,-1-1 2,-5 0 0,-7-1 0,-3-2 35,0-3 0,1-7 0,3 2-5,-6-4 1,2-2 0,-1 0-10,-3 0 1,4 0 19,-1 0 1,7-8-31,-2-4 1,4-3 0,4-3-1,2 1 2,2 0 0,7-1 1,-3 1-76,0-1 0,3 1 0,-5-1-70,2 1 0,2 1-38,5 5 182,0 3 0,1 0 0,-1-2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9.4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68 7368,'0'-17'-643,"-6"0"641,0-1-296,1 8 0,5 5 298,0 10 0,0 5 0,0 8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49.9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18 7871,'-18'0'-959,"7"0"1007,-1 0 0,1 0 0,-7 0 42,1 0 0,-1 0 1,1 0-1,-1 0-5,1 0 1,-1 0 0,1 2-1,-1 2-33,1 2 1,-1 5 0,3-3 0,1 0-30,3 0 1,5 5-1,-4-1 0,2 3 0,3-3 1,5 0-23,0 1 0,0-3 1,2 0-1,3-1-7,7 1 1,-2-4 0,1 4-1,3-1-35,1 1 0,3-6 1,1 2-1,3-4 20,1-2 1,0 5-1,-5 1 1,-1-2 8,1-2 0,1-2 1,0-2-1,1-2 52,-5-2 1,-1-1-1,3 3 1,-1-4 24,-4-2 0,1 4 0,-5-5 0,0-3 37,-1-1 1,-1-3 0,-6 1-114,0-1 1,0 1 0,0-1 0,-2 1 2,-3-1 1,-5 9-1,-8 1 1,1 2-61,-1 0 1,1 1 0,-2 5-1,-3 0-256,-1 0 0,0 0 0,5 0 0,1 0-91,-1 0 1,7 1 414,-1 5 0,8 4 0,-4 7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50.6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43,'10'0'-316,"-2"0"488,-8 0 1,0 2-49,0 4 0,0-2 1,0 7-40,0 3 0,0-4 1,0 1-115,0 3 0,0-4 0,0 1-66,0 3 1,0 1-10,0 3 0,0-7 81,0 1 1,2-6-3,4 5 181,-5-7-155,7 4 1,-8-16-16,0-3 0,2 1 1,2-2 22,2-1 0,6-3 1,-5-1-35,3-1 0,0 1 1,3-1 0,-1 1 0,0 1 0,5 3 1,0 3 45,1 2 1,-6-3 0,-1 5 0,3 0 7,1-2 1,3 6 0,-1-3 0,1 3 1,-1 2 1,1 0-1,-1 0 15,1 0 0,-1 0 55,1 0 1,-1 7-15,0 5 1,-1 4-1,-4 1 1,-5 0-58,1 1 0,-6-1 1,4 1-1,-4-1-20,-2 1 0,0-1 0,0 1 0,0-1 66,0 1 1,-2-7 0,-2 1 0,-2 2 55,2 1 1,0-3 0,1-1 27,-3 3 0,-6-4-52,6 1-58,-7 1 0,9-2-1194,-8-5 1143,8-3 0,-11-2 0,5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56.6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6 7736,'-10'0'386,"2"0"18,8-8-341,0 6 0,0-4-61,0 12 0,0-2 0,0 7 27,0 3 1,0 1-1,0 3-5,0-1 0,0 1 0,0-1 0,0 1 13,0-1 1,0 3 0,0 1 0,0 4 12,0 2 0,0-5 0,0 3 0,0-2-39,0 1 1,0 5 0,0-6 0,0-2-36,0-1 0,0 3 1,0 0-1,2-1-75,4-3 0,-4-2 1,4 1-14,-4-1 1,-2 1-854,0-1-182,0 1 1147,-8-9 0,6-3 0,-4-12 0,-3-11 0,-1-1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57.1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58 6536,'0'-18'0,"0"1"45,0-1 1,2 3 0,2 1 24,2 3 0,2 7 1,-4-4-1,4 2 43,1 0 1,3-1 0,5 3-22,1-2 1,-1 0-1,1 4 1,-1-2 0,1-1 0,-1-1 0,1 6 1,-1 0-21,1 0 0,-1 0 1,0 0-1,1 0-8,-1 0 0,1 0 0,-1 0 0,1 2-110,-1 3 1,-5-1 0,0 6 0,-1 0 20,-1-1 1,5-3 0,-5 6 0,2 0-16,-1-3 1,-7 7 0,4-7-1,-2 3 23,0 0 0,-1-1 1,-5 7 6,0-1 0,0-5 0,0 0-4,0 1 0,-7 3 0,-5 1 12,-3 1 0,-3-7 0,1 1 0,-1 0 4,1-3 0,-1 1 0,1-6 0,-1 2 7,1-2 1,-1 3 0,-1-1 0,-2-2-10,-3-2 0,-5-2 0,6 0 1,0 0 0,-3 0 0,7 0 0,-4 0-68,3 0-157,3 0 0,7-2-228,4-4 1,4 2 84,2-7 1,8 7 365,4-2 0,3-4 0,3 1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58.2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26,'12'0'122,"0"0"0,-3 2 0,5 2-32,-2 1 1,-1 7 0,7-4-22,-1 2 0,-5-5 0,-1 7 1,3 2 0,1 1 0,1 3-96,-4-1 1,3-5-1,-3-1-94,3 3 0,-3-1 0,-2 1-100,-3-2 0,5-6 0,-4 3 41,2-1 1,-7 0 0,5-4-513,0 1 691,-6 1 0,13-6 0,-5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58.6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0 7878,'0'10'-769,"-6"6"919,0-5 0,-6-1 1,5 0-4,-3-2 0,4 5 0,-5-1-28,-3 3 0,4 1 1,-1-3-1,-1-1-40,2 2 1,-5 1 0,5 3 0,-2-1-55,1 1 1,1-7 0,-4 1 0,3 1-46,-3 3 1,5 1 0,-1 1 0,0-3-174,0-3 1,7 4 29,-3-5 0,4-1-171,2 2 1,2-9-1,4 3-279,5-4 613,5-2 0,1-15 0,1-5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59.3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72 0 7883,'-17'0'-68,"-1"0"1,3 2 0,1 2 0,3 2-58,-3-2 1,-2 6-1,-1-1 187,0 1 0,-1 6 0,1-5 0,-1 5 39,1 1 0,-7 1 0,1-1 0,0 3-2,-2 3 0,5-4 0,-5 6 1,4-1-3,3-1 1,-3 6-1,9-4 1,-1 1-36,1-1 1,-2 4-1,9-6 1,1 1-49,2 1 0,2-6 0,2 4 0,2-3 32,1-3 0,9 1 0,-2-1 0,3 1-212,3-1 1,-1-5 0,2-3 0,3 1-107,1 0 0,0-6 0,-5 2 0,-1-3-562,1 3 834,-1-4 0,8 6 0,3-8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7:59.7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69,'18'0'86,"-1"0"1,1 0-37,-1 0 1,1 0-1,-1 0 1,1 0 0,-1 0-33,0 0 1,1 0-1,-1 0-11,1 0 1,-7 2-89,1 4 0,-6 4 71,6 7 1,-9 1-1,3-1-35,-4 1 0,-8-7 0,-1 1 27,-3 2 1,-2 1-25,-5 3 1,-1-7-1,1-1 10,-1-2 0,1 3-194,0-5 1,-1 0 0,1-4-626,-1 4 851,8-4 0,-5-2 0,5-1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0.2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5 7622,'10'-8'-781,"-5"-3"798,-3 3 123,-2 0 1,-2 8 34,-3 0 1,1 0-93,-8 0 1,6 0 0,-5 2-76,-3 4 1,4-2 0,-1 5 0,-3 1 51,-1 0 0,3-4 0,0 5 15,-1 3 1,-1 1-1,1 3 7,1-1 0,8 1 0,-2-1-32,4 1 1,2-1 0,0 1 10,0-1 0,6-5 0,2-1-63,2 3 0,-5-6 1,7-1-20,2 1 1,-5-6 0,3 4-75,2-4 0,1-2-273,3 0 0,-1 0-93,0 0 1,-5 0-1,0 0 461,1 0 0,3 0 0,1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2.38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7357,'0'12'-529,"0"-1"0,0-5 571,0 6 1,0-1-10,0 7 0,2-7-66,4 1 1,-4-6-1,5 4-318,1-3 93,-6-1 258,6-6 0,-8 0 0,0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0.5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834,'0'11'188,"0"1"-179,0 1 0,-6 3 0,0 1-16,2 1 1,2-7 0,2 1-439,0 2 0,0-5-403,0 3 848,0 0 0,8-3 0,2-1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1.3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5 7974,'0'-10'-35,"-2"3"373,-4 7 1,5 1-627,-5 5 1,4 4 357,2 7 0,0 1 0,0-1 2,0 1 0,2-6 1,4-1-30,5 3 0,-1-7 1,0 1-1,-1-2-45,1 0 0,-4 2 0,5-4 0,3 1-43,2-1 1,1-2 0,0-2 0,1 0-33,-1 0 1,1 0 0,-1 0 0,1-2 44,-1-4 0,-1 3 0,-3-7 1,-1 0 16,2 0 1,-5 5 0,1-7 48,-2-2 0,-2 5 0,-4-1 0,1 0-24,3 1 0,0 3 0,-6-6-12,0-1 0,0 3 44,0-2 0,-2 2 82,-4-1-96,4 3-11,-5 8 0,7 2 21,0 4 1,0 4-1,0 7-3,0 0 1,0-5 0,0 0 11,0 1 0,0 3 0,2 1-40,3 1 0,-3-1 0,6 1-19,0-1 0,-6 1 1,4-1 3,-4 1 1,3-1-1,1 1 0,-2-1 0,-2 0 1,-2 1 1,0-1 5,0 1 1,0-1 10,0 1 1,-6-7 0,-2-1 18,-1-2 0,3 4 1,-6-7-25,-1-1 0,-3 0 0,-1 0 0,-1 2-16,1-2 0,-1-2 0,1-2-66,-1 0 0,1 0 0,-1 0-193,1 0 1,-1 0 0,1 0-397,0 0 1,5 0 665,0 0 0,8-8 0,-3-2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2.0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29,'18'0'-471,"-1"0"0,1 0 601,-1 0 1,-5 0 0,0 0-22,1 0 0,3 0 1,1 0-1,1 0-10,-1 0 0,1 0 0,-1 0 1,0 0-27,1 0 0,-1 2 1,1 4-1,-1 4-27,1-1 0,-1 7 1,3-5-1,1 5-52,2 1 0,1 1 0,-7-1 0,-1 1-8,-5-1 1,5 1 0,-7-1 0,3 3-26,0 3 0,-8-4 1,3 5-1,-1-5-36,0-2 1,0 7-1,-6-1 1,0 0 23,0 2 1,6-5 0,-1 3 0,-1-1 17,-2 1 1,-2-4 0,0 4 0,0-3 20,0-3 0,0 1 0,0-1 0,0 1 17,0-1 1,0 3 0,-2-1 0,-2 0 25,-1-3 0,-9-2 1,2 3-1,-1 0 32,1 1 0,-3-3 0,3-1-22,-3-2 1,-3-3 0,1 5-23,-1-2 1,1-9 0,-1 5-72,1 0 1,5-6-1,0 4-303,-1-4 1,3-2 354,-1 0 0,-1-8 0,-6-2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3.2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35 7470,'0'-11'-736,"0"-1"796,0 8 1,-2-4 198,-4 8-136,4 0 0,-8 2 1,6 4 6,-2 6 0,1 3 1,5 3-49,0-1 1,0 1-1,0-1-16,0 1 0,0-1 0,0 1-107,0-1 0,2-1 0,1-3 0,5-3 71,2-2 0,-4 3-16,5-5 0,-1 2 1,4-4-25,-3 2 1,-5-1 9,6-5 1,-6-2-19,5-3 0,-7 1 1,4-6-1,-2 0-29,0 1 1,-1 3 0,-3-6 23,4-1 0,2-3 1,4-1-1,-5 1 25,1 4 0,-4-3 1,6 3-1,-1-1 85,1 1 0,-4-1 0,6 5 60,1-2 1,3 4 0,1-3-33,1 1 1,-1 2-1,0 6-93,1 0 1,-1 0-1,1 0 1,-1 0 15,1 0 0,-7 0 1,1 0-111,2 0 1,-1 2 0,-1 4 38,-6 5 1,1 5 13,-1 1 0,0 1 0,-6-1-7,0 1 1,0-1 0,-2 1 12,-4-1 0,4-5 1,-5-3-1,1 1-41,0 0 0,-8-4-19,3 5 1,-5-7 50,-1 2 1,-1-4 23,1-2 0,5-6 0,3-2-30,1-1 0,2-3 0,6-5-22,0-1 1,0 1-1,0-1-187,0 1 1,6 5 0,2 2-861,1 3 1097,-5 1 0,4 6 0,-8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3.5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968,'9'0'87,"-1"0"0,-8-2 0,2-2-275,4-2-295,-4 1 0,5 3 483,-7-4 0,0-4 0,0-7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4.2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4 18 7534,'-2'-10'-201,"-3"4"257,-7 4 0,2 2-10,-1 0 1,-1 0 39,-5 0 1,5 0 0,0 0-10,-1 0 0,-3 0 0,-1 0-8,-1 0 1,1 0-1,-1 2 1,1 2-29,-1 2 0,1 5 0,-1-3 0,1 2-10,0 3 1,-1 1 0,3 0 0,1-3-16,2 3 0,8 1 0,-3 3 1,1-1-3,0 1 0,0-7 0,6 1 1,0 2 9,0 1 1,6-3 0,2-2 0,1-1-30,5 1 1,2-4 0,1 3 0,1-1-188,-1-4 1,8 4 0,4-2 0,2-2 56,-2-2 0,4-2 0,-3 0 0,3 0-1221,1 0 1356,-6 0 0,5 0 0,-6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4.9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53 7815,'11'-10'-919,"1"4"1308,-8-3-255,4 7 1,-16-6 0,-2 6 6,1-4 0,-7 4 1,4-4-90,-3 4 1,3 2 0,1 0 0,-3 0-44,-2 0 1,5 0 0,-1 0-14,-1 0 1,-3 2 0,-1 2 0,-1 4 32,1 2 0,-1-4 1,3 5-1,1 1-59,2-3 0,7 7 0,-5-4 42,2 3 1,2 3-1,6-1-10,0 1 0,2-7 0,4-1 0,6 0-23,3-1 1,-3-5 0,0 2-1,1-4 16,3-2 1,1 6-1,1 0 1,-1-3-25,1-1 0,-1-4 1,0-1 18,1-3 1,-6-6-1,-3 4 1,1 1-26,0-1 0,-4-4 1,3 4-1,1-1-14,0-5 0,-7 4 1,5-1 15,0-3 1,-4-1 50,8-3 1,-9 7 342,3-1-268,-4 8 1,-2-2 0,-2 10 1,-4 2 0,4 8-32,-3-3 0,3 5-46,2 1 0,2-1 1,3-3-43,7-1 0,4-2 0,1 1-156,1-5 1,-1 2 0,1-2-61,-1-2 1,0-2 0,1-2-1,-1 0 75,1 0 1,-7 0 165,1 0 0,0-8 0,5-2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5.3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12,'2'15'271,"1"-1"1,3 0-165,-2 5 1,4-2 0,-2 9 0,-2-3-10,-2 0 1,3 6 0,1-3 0,-2 1-22,-2 4 1,4-4 0,0 0 0,-2 0-46,-3 1 1,1-5 0,2 4 0,2-2-61,-2-3 0,-2 3 0,-2-2 1,0-2-90,0-1 1,2-9 0,2 1 0,2 2 21,-3 1 1,-1-3-1,-2-1-507,0 3 0,2-4 95,4 1 1,-2-7 506,8 2 0,-8-4 0,3-2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5.7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968,'-12'0'-175,"1"0"0,7 2 633,-2 4-299,4-4 1,4 12-1,2-7-43,2 3 0,-1-4 0,-5 6 1,2 1-1,2 3 25,2 1 1,0 1 0,-6-1 0,0 2-63,0 5 0,6-5 0,0 4 0,-3-3-45,-1-3 1,-2 7 0,0-1 0,0-2-96,0-1 0,2-1 1,2 2-1,2 3-56,-2-3 0,-2-2 1,-2-1-1,0-1-17,0 1 1,0-7-1,0 1-313,0 2 1,0 1-1046,0 3 1492,0-1 0,8 1 0,1-1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6.2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53 7838,'7'9'-102,"5"-3"1,-2-2 239,1 2 1,1-4-425,6 4 0,-1-4 398,1-2 0,-7 0 18,1 0 0,-8-2-56,1-4 0,-3 2-43,-2-8 1,0 7-62,0-7 17,0 0 0,-2 3 0,-1 1 1,-5 2-1,-2 0 1,-1 0-1,-7 6 11,1 0 1,-7 2 0,1 2-1,2 2 61,1-2 1,9 4 0,-1-1 0,0 3 53,3 4 0,-1 1 0,6 3-49,-2-1 0,0 1 0,6-1-4,0 1 0,6-1 0,2-1-70,2-5 0,1 5 0,7-7 7,-1 1 0,-5-2 0,0-8 0,1 2-139,3 4 0,3-4 0,2 3 0,3-3-165,-3-2 1,-2 0 0,-1 0 0,-1 0-252,1 0 1,-1-2 557,1-3 0,7 3 0,2-6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2.52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8 7569,'0'-9'0,"-8"1"0,-2 8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6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53 7762,'0'-17'4,"0"-1"1,-2 9 35,-4 3 0,-4 4 1,-7 2-145,-1 0 1,1 0 0,-1 0 0,1 0 166,-1 0 1,-5 0 0,0 0 41,2 0 0,1 6 1,3 1-1,-1 3-20,1 4 1,1-5 0,3 3 18,1 2 0,6 1 0,-4 3-46,3-1 0,1 1 0,8-3-61,4-3 0,-2 1 0,7-7 0,3-2-52,1-2 0,9 4 0,-1 0 0,-2-3-31,-1-1 0,3-2 1,0 0-1,-2 0-96,-1 0 1,-3 0 0,1-2 0,-1-1-181,1-3 1,-3-2 0,-1 2 361,-2-5 0,-9 3 0,13-15 0,-6 3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7.2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84,'10'0'-860,"-3"2"1065,-7 4 1,0 3-134,0 9 0,6-1 0,0 1 52,-2-1 0,-2 1 0,-2-1 0,0 0-23,0 1 0,6-1 1,0 1-1,-3-1-32,-1 1 0,-2-1 1,0 1-1,0-1-49,0 1 0,0 5 0,2 0 0,2 1 0,2 1 0,0-6 1,-6 6-1,2-1-23,4-1 0,-4 0 0,3-3 0,-1 1 24,2 2 1,-4 1 0,4-7-1,-4 0 13,-2 1 0,6-1 1,-1 1-1,-1-1-11,-2 1 1,0-1 0,2 1 0,2-1-8,-2 1 0,-2-1 1,-2 1 33,0-1 0,0-5 0,2-3 134,3-1-147,-3 6 0,8-7 40,-4 5-777,-4-4-82,6-8 782,-8-8 0,7-2 0,3-7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8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3 6507,'0'-11'184,"0"-1"1,0 6-102,0-6 0,0 7 0,0-7 38,0-2 1,2 7 0,4-1 35,6 0 1,3 4-1,3-5-16,-1 1 1,1 2-1,-1 6-16,1 0 0,-7 0 0,1 0-173,2 0 0,-1 2 0,1 4 6,-3 5 1,-5 3-1,4 0 1,-2-3-57,-4 3 1,3 1 0,-1 3 64,-2-1 1,4 1 0,-2-1 21,-3 1 0,5-7 0,-2 1-3,-2 1 1,-2 3-17,-2 1 1,0-5-43,0 0 60,0-8-16,0 3 0,0-9-28,0-3 1,0 1 0,0-8 11,0-2 1,2-1 0,2-2 25,2-1 0,7 1 0,-3-1 0,1 3 3,1 3 0,-2-4 0,3 7 0,-3-3 114,-2 0 0,5 9 0,-1-5 7,4 0 1,1 6-1,1-4 1,-1 4-42,0 2 1,-5 0 0,0 0 0,1 0 29,3 0 0,1 0 1,1 0 2,-1 0 1,1 0 0,-3 2-45,-3 4 0,1-2 0,-5 8-59,2 1 0,-6 3 0,4-1 0,-3-1-78,1-3 0,0 1 1,-6 6-31,0-1 1,0-5-32,0-1 68,0 1 3,-8 5 1,-1-7-12,-9-4 0,6-4 90,1-2 0,7-2 5,-2-4 1,4-4-1,4-7-15,4 0 0,2-1 0,5 3 1,-1 1 16,2 2 1,1 1 0,2-5 0,1 3 25,-1 1 1,-1 6 0,-2-4 0,-3 3 87,3 3 1,1 0-1,3 0-66,-1-2 0,1 0 1,-1 6-1,1 0 13,-1 0 1,1 0-1,-1 2-40,0 4 1,1 2 0,-3 5 0,-1-3-36,-2-2 1,-8 5 0,3-1-39,1 4 0,-6-5 1,4 1-1,-4 2 1,-2 1-3,0 3 1,0-7-1,0 1 1,0 1-488,0 3 0,-2-4 1,-2-1 527,-2 3 0,-7 1 0,3 3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09.9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92 7526,'0'-12'-57,"0"1"0,0 5 132,0-6 1,-2 8-31,-4-1 0,2-3 0,-8 2-14,-1 2 0,-3 2 0,-1 2 1,-1 0 51,1 0 1,3 0-1,-1 0-30,-5 0 1,-1 0 0,4 0-1,1 2-32,4 4 0,-1-2 1,5 6-1,0-1 45,1 1 1,1 2-1,4 3 19,-4-3 0,4 3 0,-4-3 6,4 4 0,4 1-107,4 0 0,-2-1 1,8-2 6,1-3 0,3-7 0,1 2 0,1-2-52,-1 2 1,1-4 0,-1 3-1,0-3-16,1-2 0,-1-2 0,1-2-31,-1-1 1,-1-9 0,-3 4 0,-3-1 80,-2-1 1,4 6 0,-7-5-11,-1-3 0,0 0 0,0 1 29,2 1 1,0 1 66,-6-7-46,0 8 19,-8 3 0,6 9 0,-4 3 25,4 7 1,2-2 0,0 1 74,0 3 0,8 2-113,4 1 1,3-2 0,3-3 0,-1-6-16,0-4 1,1 4 0,-1 0-17,1-3 0,-1-1 1,1-2-11,-1 0 1,1 0 0,-1-2 0,1-1 6,-1-3 1,1-8 0,-1 2 14,1-3 0,-7 3 0,-1 1 0,-2-3-2,-4-1 1,3-3 0,-1 1 0,-2-1 2,-2 1 1,-2 5 0,0 0 0,0-1-2,0-3 1,0 5 0,-2 1 0,-2 0-9,-2 1 1,-7 5 0,1-2-2,-3 4 0,-3 2 1,1 0-48,-1 0 1,6 0-1,1 0 1,-3 0 0,5 0 52,-3 0 59,8 8 1,-2-6-46,12 3 1,-2-3-1,8-2 1,1 0 7,3 0 0,1 0 0,1 0 0,-1 0 35,1 0 0,-1-2 0,0-1 0,1-3-4,-1 2 0,-5 2 0,0 0 0,1-2-3,3-2 0,1 0 0,1 6-10,-1 0 0,-5-1 0,-1-3-14,3-2 0,2 0 0,1 6-40,0 0 0,-5 0 0,0 2 0,1 4 1,-3-4 11,2 4 0,-3-3 0,5 1 0,-4 4 5,-3 2 0,-1-4-10,-6 5 1,6-5-47,0 6 0,0-1-7,-6 7 0,-6-1 0,-2-1 50,-2-5 1,5 5-1,-5-4 4,2 3 1,-3-3 0,5-1 52,2 3 0,0-4 1,0 1 51,-2 3 1,0-4 0,6 1-15,0 3 1,0-4 116,0 1 1,8-7 0,4 2-143,3-4 0,-3 0 1,0 2-1,1 1-10,3-1 0,3-2 1,2-2-1,3 0-13,-3 0 1,-1-2-1,-3-2 1,0-1 9,1 1 0,-1 2 0,1 2 1,-3-2-347,-3-4 0,4 4 0,-5-4-483,5 4 0,-5 2 785,1 0 0,-8-7 0,4-3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1.4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70 7964,'11'0'-471,"1"0"0,-8-2 534,2-3 0,-4 1-40,-2-8 1,-2 6 18,-4-5 0,-4 7 1,-5-4-1,1 2 38,2 0 0,1 0 1,-9 6-1,-1 0-3,-2 0 0,0 0 0,5 0-82,1 0 0,-1 2 1,1 2-1,-1 4 1,1 0 30,-1 0 1,7 5 0,1-1-53,2 3 1,2 3 67,6-1 1,2 1-27,4-1 0,2-5 0,5-2 0,-1-3 2,2-3 0,1-2 0,3-2 0,-1 0-23,1 0 1,-1 0 0,1 0 0,-1-2-16,0-4 1,1-1-1,-1-7 17,1 2 0,-3 1 0,-1-5 0,-4 3 17,-3 1 0,5 6 31,-6-5 255,0 7-249,-6-4 1,0 10-33,0 4 1,0 3-1,0 9 1,0-1-16,0 1 1,6 5 0,1 0 0,1 1 4,0 1 1,3 0-1,-3 6 1,2-4-12,4-2 0,-5 7 1,1-3-1,-2 2-35,-4-2 0,3 4 1,-1-6-1,-2 2 25,-2 0 0,-2-8 0,0 5 0,-2-3 6,-4 0 1,2 1-1,-7-5 1,-3 2 0,-1 3 0,-3-1 0,1-8 1,-1-1 3,1-2 0,-1-3 1,1 5-1,-1-4-26,1-3 0,-1 1 0,1-4 0,-1 2 15,1-2 0,0-2 0,-1-2 0,1-2 30,-1-4 1,3 2 0,1-8 0,4-1 12,3-3 0,-5-1 0,6-1 0,2 1-17,2-1 0,2 1 0,0 0 0,0-1-89,0 1 1,2-1 0,2-1-1,4-3-63,2-1 0,1 0 0,7 5 1,-1 1 43,1-1 0,-1-3 0,1 0 0,1 1 48,4-1 1,-3 0 0,3 3 0,-4 3 54,-1 3 0,1-4 1,3 5-1,1-5-24,-2-1 0,4 5 0,-1 1 0,-3-3 1,-2-2 1,5 1 0,-1 1-1,-2 3-34,-1-3 1,-3-1 0,1-3 21,-1 1 0,1-1 1,-1 1 38,1-1 1,-3 1 0,-1 1 162,-3 5 1,-7 1-23,2 4 1,-4 2 42,-2-7-84,0 7-63,0-4 54,0 8 0,-2 2 13,-4 4 1,2-2-56,-7 7 1,5-1-1,-4 4 85,2-3 0,1 1-66,1 5 0,4 1 1,-4-1-4,4 1 1,2-7-1,0 1 16,0 2 1,2 1-74,4 3 0,-2-7 0,7-1-69,3-2 1,1 3 0,3-5-121,-1-2 0,1-2 0,-1-2-302,1 0 1,-1 0-1,1 0-195,-1 0 1,-1-8 664,-5-4 0,5-3 0,-6-2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1.6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70 7276,'0'-17'-226,"0"-1"0,-1 9 434,-5 3 0,2-2-159,-8 2 0,6 1-579,-5 5 1,7 1 529,-2 5 0,4-4 0,-6 6 0,-1-8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2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959,'17'0'657,"1"0"0,-7 0-585,1 0 0,-6 0 0,4 2-145,-3 4 1,5-2 0,-6 7-3,-2 3 1,-2-4 0,0-1 0,1 1 16,3 0 0,0-5 0,-6 7-13,0 2 1,0 1-1,0 3 1,0-7-247,0 1 162,-8-8 72,6 4 0,-7-10 127,3-4 1,4-4 0,-4-7-39,4-1 1,2 7-1,2-1 3,4-2 0,2-1 0,5-1 0,-1 3-20,2 1 1,-5 6-1,3-3 1,1 1-2,3 4 1,1-4 0,1 2 0,-1 2 70,1 2 1,-7-3 0,1-1 0,2 2-26,1 2 1,3 2-1,-1 0 1,1 0 118,-1 0 1,1 0-1,-1 2 1,0 2-67,1 2 1,-6-1 0,-1-3-37,3 4 1,-4 2-1,-1 6-16,-1-3 0,-2 1 0,-6 5-60,0 1-1,0-1 1,-2-1 0,-2-3-129,-2-1 1,-5 0 0,3 3-270,-2-3 0,4 3-316,-5-3 0,7-2 739,-2 1 0,4 1 0,2 5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3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88 7964,'10'-11'-382,"-4"-1"1,-4 6 459,-2-5 1,-2 7 2,-4-2 1,-4-2-1,-7 0-14,-1-1 1,7 5 0,-1-2-1,-2 4-7,-1 2 0,-3 0 1,1 0-1,-1 0 6,1 0 0,0 0 0,-1 0 0,1 0-17,-1 0 0,-5 2 0,0 4-32,1 5 1,9-1 0,1 2 0,0 1 10,3 3 0,-5 1 0,8 1 1,2-1-58,2 1 0,4-7 0,2 1 1,4 0 13,2-3 1,1 5-1,7-6-5,-1 1 1,1-5-1,-1 2 1,1-4 12,-1-2 1,1 0 0,-1 0 0,1 0-10,-1 0 0,0-2 1,1-2-1,-3-4-19,-3-1 0,4 3 1,-7-6-1,3-1-56,0-3 0,-7 4 0,5 1 0,0-3 17,0-1 1,-7 3-1,3 0-77,-4-1 527,-2 5-255,0 0 0,-2 8 0,-2 2 24,-1 4 1,-1 4 0,6 7-113,0 1 0,0-1 0,0 1-14,0-1 1,6-5 0,1-3 0,3 1-41,4 0 1,1-6 0,3 4-147,-1-1 0,8-5-91,4 4 0,-3-4 0,-3-2 160,-4 0 0,-3-2 0,-3-2 0,-3-4-679,-2-1 777,-2-3 0,1-5 0,3-1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3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4 7273,'10'-8'-406,"-3"6"674,-7-13-70,0 13 0,0-4-100,0 12 1,0-2-1,0 7 1,0 3-3,0 1 1,0 3 0,0-1 0,0 1-31,0-1 0,2 3 0,2 1 0,2 4-68,-2 2 0,4 1 0,-3 3 0,-1-4 36,-2-2 0,0 4 0,2-4 0,2 1 33,-2-1 1,-2 4-1,-2-6 1,0 0-21,0 3 1,6-7 0,-1 6 0,-1-1-34,-2-1 0,0 0 1,2-5-1,2-1-42,-2 1 0,-2-1 1,0 1 64,3-1 0,-3-5-62,4-1 1,-2-7-86,2 2-1030,-4-4 29,6-2 1111,-8 0 0,0-8 0,0-2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4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8 7833,'0'-10'-964,"0"2"1438,0 8-356,0 0 1,0 8-1,0 4 139,0 3 0,2 5 0,2 1-196,1 2 0,1 1 0,-6-7 0,0 0 2,0 1 0,0 5 0,0 1 1,2-1-20,4 2 1,-4-6 0,4 7-1,-4-3-180,-2 0 0,0 6 1,-2-3-1,-2-1 39,-2 0 0,0-2 0,4-3-13,-3 3 1,1-4 0,-6 5-599,2-5-322,2-1 1030,-1-9 0,5-9 0,-6-9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3.34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0 7365,'0'18'-408,"2"-3"1,2-1 0,2-3 367,-2 3 1,3 1 0,-1 5 0,0 1 60,2 2 0,-4 3 1,5-5-1,-1 4-4,-4 2 0,4-3 0,-2 3 0,-2 0-11,-3 0 0,5 0 0,0 4 1,0-3 6,2-3 0,-6 4 0,5-4 1,-1 0-26,0 1 1,2-3 0,-4-6 0,2 3 8,-3 3 1,-1-4 0,-2 5 9,0-5 0,0-1 27,0-1 1,-2-1 49,-3-5 0,1-3-31,-8-8 0,8-2-26,-2-4 0,-1 2 1,1-7-34,2-3 1,2-1 0,4-3 0,2 1-15,2-1 0,7 3 0,-1 1 0,1 2-2,-1-1 0,4 3 0,-5 0 1,5 3 14,1 3 0,1 2 0,-1 2 0,1 0 7,-1 0 1,1 0 0,-1 0-4,0 0 1,1 6 0,-1 1-1,1 1 7,-1 0 0,1 6-1,-1-3 1,-5 3 0,-2-1 0,-3-1 13,-3 2 1,-2-5 0,-4 3-2,-4 2 0,-3-1 0,-9 1 1,1-5 13,-1-1 0,-5 4 1,0-6-1,1-2 11,3-3 0,-4 1 0,-1 2-23,3 2 0,2 0 0,3-8-58,4-4 0,-1 2-25,7-7-481,0 7 546,6-12 0,16 7 0,3-9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5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 88 6929,'8'-18'-175,"2"3"1,5 1 353,-3 3 1,-2 7 0,-4-2-1,3 2 4,1-2 1,5 4-160,-3-4 1,4 4 0,1 2 0,1 0 18,-1 0 0,-5 0 0,-1 2 1,3 2-53,1 2 0,3 6 0,-1-5 39,1 3 0,-1 2 1,-1 5-18,-5 1 1,-3-7 0,-6 1 0,2 2 75,2 1 1,0-3-1,-6-1-21,0 3 0,-6 2-61,0 1 1,-8 0 0,3 1 11,-5-1 0,-1-7 0,-1-4 1,1-2-74,-1 2 1,1-4 0,-1 3 0,1-3-72,0-2 0,-3 0 0,-1 0 0,-2 0-12,1 0 0,3 0 1,1 0-213,1 0 0,-1 0 55,1 0 0,9 0 294,8 0 0,8 0 0,9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5.5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666,'15'-2'0,"-1"-2"-118,-2-1 0,-7-1 653,7 6 1,0 0-465,5 0 0,1 0 0,-1 0 7,1 0 0,-1 6 1,1-1-1,-3 1-25,-3 2 0,3-4 0,-5 8 1,2-1-22,-1-1 0,-5 4 0,4-7 1,-2 3-54,-5 4 1,5-5 0,-2 3 35,-2 1 0,-2 3 0,-2 1-79,0 1 0,-6-6 1,-2-3 62,-1-1 0,-1 0 1,-4-4 72,3 2 0,5-1-34,-6-5 1,8-2 0,-4-1-1,1-3 1,5-2 0,-4 2-27,4-6 0,2-3 0,0-3 0,0 1-14,0 0 0,6-1 1,2 1-1,-1-1-11,1 1 1,4-1 0,-4 1 0,1 1-120,5 5 0,-4-3 0,-1 6 0,1 0-70,0 1 0,-5 1 0,7 6-29,2 0 231,1 0 0,10 0 0,3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5.9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35 6821,'-8'-9'93,"-3"3"0,-5 4 0,-1 2 17,-1 0 0,1 0 1,-1 2-1,1 2-42,-1 2 1,1 1 0,0-1-13,-1 6 0,1 3 0,1 3 1,3-1-27,1 1 0,8-1 1,-2 1-1,4-1 32,2 1 0,0-7 0,0 1 0,2 0 31,4-3 1,4 7-89,7-5 0,3-3 0,1 0 0,2-2 0,-1 0 27,-3-3 1,-2-1-1,1-2 1,-1 0-100,1 0 0,-1-5 0,1-3 0,-1-2 59,1-3 0,-7-3 0,1-1-12,2-1 0,-7-1 0,-1-3 1,-4-1-82,-2 2 0,0 1 0,-2 3 1,-2-1-40,-2 1 1,-7 5 0,1 3 0,-3 1-65,-3 4 1,-5-4-1,-2 2 1,-1 2-12,1 3 1,-4 1 0,6 0 214,1 0 0,-5 7 0,0 3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6.7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984,'0'-11'65,"0"-1"109,8 8 1,-4-4-162,7 8 1,-7 8 0,2 4-1,-4 3 24,-2 3 1,0-1 0,0 1 0,0-1-12,0 0 1,0 3 0,0 1-1,0 3 4,0-3 1,0 0 0,0 1 0,0 1 9,0-2 0,0 4 0,2 1 0,2-1-36,2 0 0,-1-2 1,-5-3-1,0 1-47,0 2 0,0 1 0,0-7-61,0 1 0,0-1 0,0 1-54,0-1 0,0-5-105,0-1 110,0-7 87,0 4 1,0-16 0,0-3 21,0-5 1,0 4-1,0 1 28,0-3 0,2-1 1,2-3 67,2 1 0,8 7 0,-3 2-46,5 0 1,1 7 0,1-5 0,-1 4 60,1 2 0,-1 0 0,1 0 0,-1 0 59,1 0 0,-1 0 1,1 0-86,-1 0 1,0 0 0,-1 2 0,-2 2-15,-3 1 1,-5 9-79,6-2 0,-8 3 0,1 3 26,-3-1 1,-2 1 0,0-1 0,-2 0-19,-3 1 0,1-6 0,-8-1 64,-2 3 1,1-4 0,-1-1 0,3-1 85,-3-4 1,-1 4-1,-3-3-64,1-1 1,-1-2 0,1-2 0,-1 0-32,1 0 1,-1 0 0,1 0 0,-1 0-91,1 0 1,-1-8-160,1-3 1,1 1-1,3-1-161,1-3 0,8-2 177,-2-1 1,6 1 220,6 5 0,4-5 0,7 7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6.9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991,'0'-10'-636,"0"3"176,0 7 460,0 7 0,8 3 0,2 7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7.6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5 71 7984,'10'-8'-465,"-3"4"323,-7-8 1,0 7 0,-2-5 228,-3 2 1,-5 0 0,-8 5-15,1-3 0,-1 0 1,1 6-1,-2 0 13,-5 0 0,3 0 0,-8 0 1,-2 0 36,-2 0 1,-2 0 0,-2 0 0,0 2-36,2 4 0,-2-2 0,14 7 1,2 3-17,1 1 1,3 3 0,1-1-1,5 1-66,5-1 0,4 1 0,4-1 1,2 1 40,2-1 1,7 0-1,-1 1 1,5-1-87,7 1 0,-3-6 0,8-3 0,0-1-84,-2-4 1,6 4 0,-6-3 0,3-1-102,-1-2 1,-8-2 0,4 0 0,-2-2-150,1-4 1,-1-1-1,-5-7 1,-1 3 372,0-3 0,-7-2 0,13-9 0,-3-2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8.0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38,'9'11'118,"-3"1"0,-4 2-71,-2 1 0,2 3 0,2-1 0,2 1 36,-2-1 0,-1 2 0,1 3 0,4 3 30,2 2 1,-6-3 0,3 3-1,-1 0-11,0 0 1,0-4 0,-4 4 0,2 1-83,2-1 0,-1-6 0,-5 2-44,0-3 1,0 3 0,2 0 0,2-1 0,2-3 19,-2-1 1,-2-1-1,-2 1-175,0-1 0,0 0 1,0 1-174,0-1 0,0-5-98,0 0 1,0-6-374,0 5 823,0-7 0,8 12 0,1-7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8.2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984,'0'-9'307,"0"1"0,2 21-499,4 5 1,-4 3 111,3-3 1,-3-1-710,-2 1 0,2-9 789,4-3 0,-4 4 0,6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8.3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8 7984,'-7'-9'-61,"-5"3"1,2 4-173,-1 2 0,7 2 1,-2 4 232,4 5 0,-6 5 0,-2 1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8.9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8 53 7984,'18'-8'-40,"-8"4"-79,-5-8 0,-3 6 99,-2-5 1,-7 7-1,-7-2 65,-7 4 1,1 2 0,-3 0 0,4 0-24,1 0 1,1 2-1,-1 2 1,3 4-23,3 1 1,-4-3 0,7 6-38,-1 2 0,2-5 126,8 3 0,2 0 1,4 3-49,6-3 1,3-3 0,3-5 0,-1 4-14,1 2 1,-1-4 0,1 3 0,-1 1-26,0 0 1,1-5-1,-1 5 1,-1 0-16,-4 0 1,1-5-1,-5 5 1,0 0 14,-1 0 1,1-5 0,-4 7-67,2 2 0,0-5 0,-6 3 23,0 1 1,0-3 0,-2 0 0,-4-2 39,-6-4 0,-3 3 1,-3-1 53,1-2 1,-1 0 0,-1 0-33,-4 2 1,3-1-1,-3-5 1,4 0 0,1 0 10,1 0 1,-1 0-1,1 0-39,-1 0 0,1-2 1,-1-1-70,1-3 1,7-2 0,2 4-322,1-2 0,5-7 174,-4 1 0,6 2 1,6 1-1,5-1 222,5 0 0,9-1 0,2-7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3.82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88 7167,'12'-18'-592,"-1"1"0,1 0 645,5-1 30,-7 8 12,-2 3-63,0 7 1,-6 2-1,3 3-7,-3 7 1,0 4 0,2 1-27,2 0 0,0 1 0,-6-1 0,2 1-11,3-1 1,-3-5 0,4 0 6,-4 1 0,0-3 10,4 2 0,-2-9 17,7 3 0,-5-6 0,4-6-3,-2-5 1,5 1 0,-3-2 0,2-1-43,-1-3 1,-5-1 0,4-1 0,-2 1-33,-4-1 1,3 7 0,-1-1 20,-2-1 1,0-1 9,2 2 1,-2 5-5,7 7 1,-7 2 0,2 3 32,-4 7 0,0 4 0,2 1-9,1 0 1,3-1 0,-4-2 0,2-3-11,-2 3 1,6-6-1,-1-1 1,3-1-2,0 0 15,-1 8 0,7-13 0,-1 7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9.2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143,'0'-10'867,"5"4"-755,1 12 1,2-2 0,-4 8-1,2 1-15,-2 3 1,-3 1-1,-1 3 1,0 1-47,0 2 0,0 3 1,0-5-1,0 4-34,0 2 0,0-5 0,0 3 1,0-2-47,0 0 1,0 1-1,0-7 1,0 1-135,0-1 1,0 1 0,2-3 0,2-1-125,2-3 1,0-5-256,-6 6 0,2-3-276,4 3 818,-4-4 0,5-8 0,-7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9.5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7727,'7'-10'204,"5"4"0,3 4 0,3 2 8,-1 0 0,1-5 0,-1-1-213,1 2 0,-1 2 1,1 2-400,-1 0 0,-5 0-170,-1 0 0,1 0 570,6 0 0,-1 8 0,0 1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19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8377,'9'0'-215,"-1"8"1,-16 2-1,-1 7 1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0.9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06 6895,'10'0'329,"-2"0"1,-6 0-222,4 0 0,-4-2-60,3-4 0,3 2-20,-2-8-142,0 1 1,-8-7 71,-4 1 1,2 7 0,-6 2 0,1 3 25,-1-1 1,4 0 0,-5 6 29,-3 0 0,4 0 0,-1 0 72,-3 0 1,-1 0-1,-3 0 6,1 0 0,-1 8 1,1 1-35,-1 1 1,9 6 0,3-5-1,2 5-34,-2 1 0,4 8 1,-4 3-1,4 1-26,2 0 0,6 0 0,0 6 0,0-2-25,2-4 0,-5 4 0,7-6 0,0 2 20,0 0 1,-5-5 0,5 3-34,-2-2 1,-2-2 0,-6-5-1,2-1 1,1 1-26,3-1 0,0 1 1,-6-1-262,0 1 1,-2-1-163,-4 0 1,2-7 487,-7-4 0,-1 4 0,-5-1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1.8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 88 7489,'-8'0'-117,"8"0"1,8 0 0,10 0 0,-1 0 195,1 0 0,5 0 0,2 0 0,2 0-6,4 0 0,2 0 0,2 0 0,0-2-7,0-4 1,6 4-1,0-4 1,-3 2-30,-1-2 0,4 4 0,0-3 0,-4 1-118,-6-2 1,2 4 0,-6-4 0,2 4 1,0 2 1,-8-2-1,3-2 25,-5-2 1,-1 1 13,-1 5 27,-7 0 126,-2 0 39,-8 0 1,0-2-36,0-4-69,0 4 1,-2-6 101,-4 8 1,2 0-10,-8 0 0,1 0-94,-7 0 1,6 2 0,3 4-44,1 6 1,2-3-1,6 3 35,0 2 0,0 1 1,0 3-94,0-1 0,8 0 1,4 1 39,3-1 0,3-5 0,-1-2-2,1-3 1,-1 1-1,0-4 1,1 2-111,-1-2 1,9-2 66,3-2 1,-4 0-1,-2-2-15,-3-4 1,-3-4 11,1-7 0,-3-1 0,-3 1 17,-6-1 0,1 1 0,-1 0 1,-2-1 33,-2 1 1,4 5 0,0 0-71,-3-1 182,-1 5 234,-2 0-117,0 8-119,0 0 0,-5 2 0,-1 4-25,2 6 1,0-3 0,0 3-43,-2 2 1,0 1-1,6 3-76,0-1 1,2-1 0,2-3 0,4-3-240,2-2 0,-4 3 0,5-5 1,3 0-120,1 2 1,-3-6 0,0 3 401,1-3 0,10 6 0,5 2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2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129,'12'0'241,"0"0"0,-7 0-97,7 0 1,-6 2 0,6 4-89,1 6 0,-5-3 0,-2 3 0,-2 0-34,1-3 0,-3 7 0,4-5-39,-4 5 0,-2-4-24,0-1 8,0 1 0,-2 3-43,-4-3 69,4-4 1,-5-10-110,7-4 1,0-4-1,0-7 1,0-1 63,0 1 1,7 5 0,3 1 0,2-3 34,-1-1 0,-1-3 1,4 1-1,-3 1 63,3 5 1,1-3 0,3 6 23,-1-2 1,1 7 0,-1-3 0,1 4 20,-1 2 0,1 0 0,-1 0 1,1 0-17,-1 0 1,1 0 0,-1 0 0,1 0 21,-1 0 1,0 2-1,-1 4 1,-2 3-55,-3 1 1,1 6 0,3-5 0,-1 5-45,-2 1 1,-7 1 0,5-1-92,-2 1 1,-2-1 0,-6 0-89,0 1 0,0-1-301,0 1 0,-6-7 0,-2-1 481,-2-2 0,-1 6 0,-7-5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3.0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36 6783,'-8'-10'100,"6"0"62,-4 5 0,3 3-117,-3-4 1,2 4-12,-8 2 0,1 0 0,-7 0 0,1 0 52,-1 0 1,1 2 0,-1 2 0,3 4 12,3 1 0,-7-3 0,5 6 0,1 1-25,-3 3 1,8 1 0,1 1 0,1-1 1,0 1 0,0-1 0,6 1-62,0-1 0,2 1 1,4-3-1,5-1-19,5-3 0,-2-7 0,1 4 0,4-2-28,1 0 1,1-1 0,3-5 0,3 0-147,0 0 1,6 0 0,-4 0 0,2 0-139,-2 0 0,2-5 0,-8-1 0,1 0 317,1-2 0,-6 0 0,5-3 0,-5-5 0,-1 7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3.3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1 6985,'0'-18'104,"0"1"85,0 7 0,2 4 1,2 12-91,2 6 0,2 3 0,-4 5 0,1 1-71,-1 2 0,4 3 1,-2-5-1,0 2-86,1-2 1,-5-1 0,6-3-1,-2 1-82,0-1 1,0 1 0,-6-1 0,2-1-282,3-5 1,-3 5 48,4-4 1,-6-5 371,-6-1 0,-3 4 0,-9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3.8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71 7998,'-11'0'-1167,"-1"0"1183,8 0 0,-2 0 0,12 0 61,6 0 1,3 0 0,3 0 0,-1 0 24,1 0 0,5 0 0,0 0 0,-1 0-49,-3 0 0,4-2 0,3-2 0,-1-2-55,0 2 0,-2 2 0,-3 2 0,1-2-9,2-3 0,7 3 1,-7-4-1,0 2 11,2-2 1,-5 4 0,3-4 0,-4 4 62,-1 2 0,-1-2 0,1-1 101,-1-3-179,-7 0 1,-2 8-58,-8 4 0,0-2 33,0 7 1,0-5 0,-2 4 39,-4-2 1,-4 3 0,-5-3 5,3 2 1,-3-5 0,3 5-1,-4 0 9,-1 0 1,0 1-1,-1 7 42,1-1 1,5-5-1,2-1 74,2 3 1,3 2 40,5 1 1,0 0-120,0 1 0,7-6 0,5-3-41,4-1 1,1-2-1,1-6 1,-1 0-164,0 0 1,3 0 0,1 0-5,2 0 0,1 0 0,-7 0 0,1 0 0,-3-2-155,-3-4 0,3 4 0,-5-6 0,2 1 309,-1-5 0,-7-4 0,12-1 0,-7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4.0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51 7298,'-9'-18'-464,"-1"9"0,6 1 411,-2 0 3,0 6 0,6-4 0,0 12 50,0 6 0,0 3 0,0 3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4.22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70 7569,'8'-17'-646,"-6"-1"0,11 7 465,-7-1 111,8 8 55,-4-4 8,-1 8 0,-1 2 0,-8 4 26,0 6 1,0 3-1,0 3 1,0 1 28,0 4 0,0-3 0,0 5 0,0-2-25,0 1 1,0 5 0,0-4 0,0 0-16,0 0 1,0 1-1,0-5 1,0 2-2,0-1 1,0-3 0,0 0 0,0 3-66,0 1 1,0 0 0,0-5 53,0-1 0,0 1 0,0-1-8,0 1 1,-2-3 11,-4-3 0,-3 3 0,-9-5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4.5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35 6889,'-18'0'9,"6"0"0,1 0 1,-3 0 50,-1 0 0,-3 0 0,1 2 0,-1 2 56,1 2 1,-6 8 0,-1-5-1,5 3-22,5-1 1,-1 1 0,5 6-74,0-1 1,3 1-1,7-1-51,0 0 0,0 1 1,2-3-1,3-3 17,7-6 0,5 2 0,5-3 0,1-1-41,-2-2 0,7-2 0,1 0 0,2 0-5,-2 0 0,-2-2 0,-6-2 0,3-3 40,-3-3 0,4 4 0,-3-5 0,-5-1 90,-3 2 1,-3-5 0,5 3 0,-3-3-36,-1-3 0,-8 1 0,2-1 23,-4 1 0,-4-1 1,-4 3-1,-6 1-90,-3 2 1,-3 9 0,-1-5 0,-2 2-1,-3 0 1,-5 0 0,4 6 0,0 0-82,-1 0 1,3 0-1,6 0 1,-1 0-68,1 0 0,1 8 0,3 2-63,1 0 0,8 5 0,0-3 242,8 3 0,6-5 0,7-2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5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895,'12'-6'-360,"-1"1"1,-7-3 1403,2 2-1123,-4 4 0,4-4 84,-1 12 1,1-2 0,-4 6 0,2-1 20,2 1 0,0 2 1,-6 5-30,0 1 1,6-1 0,-1 1 12,-1-1 0,-2 0-109,-2 1 0,0-1 6,0 1 1,0-7 37,0 1 1,-2-8-144,-4 2 213,-3-4 0,-1-4 1,4-4-13,4-6 0,2 3 0,0-3 0,0-2 6,0-1 0,8-3 0,4 1-2,3 0 0,-3 5 0,0 0 32,1-1 1,3-1 0,1 0 113,1 3 1,-7 7-101,1-2 0,-1-2-42,7 3 0,-1-1 14,1 6 0,-1 0 1,1 0 110,-1 0 0,1 0 0,-1 0 1,-1 2-1,-3 2-88,-1 1 0,-6 9 1,3-2-43,-1 3 1,4 3-1,-6-1 3,-2 1 1,-1-3-1,1-1 1,2-3-4,-2 3 1,-2-4 0,-2 1 121,0 3 1,0 1 51,0 3 1,-6-7-108,0 1 0,-5-6 0,3 4-80,-2-3 1,4-1-370,-5-6 1,5 0-1130,-6 0 1505,8 0 0,-11-8 0,5-1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5.9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0 7588,'-10'8'94,"-6"-4"1,5 7 25,-5 3 1,5-4-98,-1 1 1,2 1-1,-1 5 1,3-1 33,0-4 1,6 3 0,-4-3-7,4 3 1,2-3 0,0 0-42,0 1 0,8-5 0,4 0 0,3-3-29,3 1 1,5 0 0,2-6-1,1 0-24,-1 0 1,4 0 0,-4 0 0,0 0 18,1 0 1,-3-8 0,-6-1 0,1-3 73,-1 0 1,-5 1-1,-2-9 1,-3-3 1,-1 9 0,-6-3 0,0 1-30,0 1 0,-2-1 1,-4 3-1,-5 3-11,-5 2 1,-1-3 0,-3 5 0,-1 2-186,-2 2 1,-2 2-1,3 0 1,-3 0-142,-2 0 1,5 0 0,-1 0 54,4 0 1,7 6 0,2 2 259,3 1 0,1 3 0,6 5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6.5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4 35 7025,'0'-17'107,"0"7"1,-8 2-117,-3 8 1,1 0-1,-2 0 1,-1 0 97,-3 0 0,-1 0 0,-1 0-12,1 0 0,5 2 1,3 4-1,-1 4-31,0-1 1,4 7-1,-3-4-19,1 3 1,0 5 0,4 1 0,-2 2-7,3-1 1,1 3 0,2 0 0,0 0 6,0 0 0,0 5 0,0-5 1,-2 0-29,-4 0 1,4 0 0,-4-3-1,4 1-8,2-2 0,0 5 0,0-3 1,0 0 2,0 2 1,6-5 0,0 3 0,-2-3-1,-2-3 1,-2 0 0,2 1 0,1-1-4,3 1 0,0-1 1,-6 1 7,0-1 1,0-5 0,0 0 0,0 1 1,-6 3-1,-1-1-1,-3-3 1,4 1-1,-4-5 1,1 0 33,-1 0 1,4-3 0,-6-3-21,-1 4 1,-3-4 0,-1 4 0,-1-4 6,1-2 0,-1 0 0,1 0-64,0 0 0,-1-2 0,1-2 0,-1-2-94,1 2 1,5-3-1,2-1 1,1-2-118,-1-3 1,6 3-1,-2-2-8,4-1 1,2 3 0,0-2 261,0-1 0,0-3 0,0-1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6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61,'18'0'-120,"-1"0"1,-5 0-1,0 0 365,1 0 1,3 0-1,1 0-203,1 0 0,-7 0 0,1 0 0,2 0-259,1 0 1,-3 0 0,-1 0-37,3 0 1,2 0 0,1 2-655,0 4 907,1-4 0,-1 5 0,1-7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7.3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23,'18'0'431,"-7"0"-324,1 0 0,0 0 1,5 0-1,1 2-8,-1 4 0,1 3 0,-1 7 0,0-2-49,1-3 0,-6 1 0,-1 3 0,3-1 10,1-2 1,3-3 0,-1 5-1,1-2-159,-1 1 0,-1-3 0,-3 0 1,-1-3-348,2-3 0,-5 4 0,3 0-1030,1 1 1476,-5-5 0,8 4 0,-7-8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7.6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8 7008,'-12'-10'94,"0"4"1,6 4-1,-3 4 1,-1 2-1,0 2 1,1 7 0,-5-1-1,2 4-23,-1 1 1,-3 0 0,-1 1-1,-1 1-6,1 5 0,5-5 0,1 4 0,-3-3-27,-1-3 0,-1 1 0,2-1 0,5 1-35,1-1 0,-4 1 0,5-3 1,-1-1-61,0-3 1,-4-5 0,7 6-469,1 1 1,-4-3 524,2 2 0,0-8 0,6 3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8.3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58,'10'0'355,"0"2"1,-6 4-289,1 6 1,1-3-1,-4 1 1,2 0-177,2-1 0,0-3 1,-6 6 78,0 1 0,0-3-1154,0 2 1184,0-1 0,-8 7 0,-2-1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8.7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221,'0'-10'-23,"2"5"136,4 10 0,-2-3 0,6 6 143,-3 0-112,7-6-49,-4 6 1,7-8-217,1 0 0,-7 0 1,-1-2-32,-2-4 0,-2 2 163,-6-8 1,0 6 109,0-5 1,-8 7-50,-4-2 0,2 4 0,-1 2 19,-3 0 1,7 2 0,1 4-44,4 6 0,2-3 0,0 3-45,0 2 0,2-1 1,2 1-1,3-5-50,3-1 1,-4 4-1,4-4 1,-1-1-236,1 1 0,-4 0-240,5-2 0,-1-2 522,2 7 0,3-7 0,-5 4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8.8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800,'7'-10'-453,"5"4"0,3 6-115,3 6 568,7 4 0,-5 7 0,5 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1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20 7458,'0'10'-1054,"0"-3"1209,0-7-92,0 0 1,6-1-26,0-5 0,7 2 1,-1-6-11,3 2 0,-3 3 0,0 5-86,1 0 1,3 0 44,1 0 0,1 1 5,-1 5 1,-1 4 0,-5 7 6,-5 1 1,-4-1 0,-2 1-8,0-1 1,-2-1 0,-2-3 0,-4-1 2,-1 2 0,3-5 1,-6 3 4,-1 2 1,-1-5-1,1 1 11,1-2 18,8-2-25,-4-6 1,10 0-1,4 0 0,-2 0 1,8 0 4,1 0 0,3 0-2,1 0 1,-1 2-1,-3 1 1,-3 5-4,-2 2 1,-1-4-1,-3 5 1,2 3 0,2-4 0,-4 1 0,2 3 0,-1 1-7,-5 3 0,-7-3 0,-3-1 0,-2-4-15,1-3 0,-1 1 0,-5-4 0,-1 2-39,1-2 1,-1-2-1,1-2-42,-1 0 0,7 0 1,-1 0-1,0-2 98,3-4 0,-7-4 0,6-7 0</inkml:trace>
  <inkml:trace contextRef="#ctx0" brushRef="#br0" timeOffset="642">350 53 7569,'10'-11'-254,"-4"-1"0,3 8 108,3-2 1,-2-1-1,1 1 147,3 2 1,-4 2 0,1 2 34,3 0 0,-4 0 0,-1 2 0,1 2-18,0 2 0,-6 7 0,1-1 0,-3 5-10,-2 6 1,2-3 0,2 5 0,2-2 2,-2 1 1,-2 5-1,-2-4 1,0 0 6,0 0 1,2 5 0,2-5 0,3 0-17,3 0 1,-4-1-1,6-7 1,-1 0-8,-1 1 1,5-1 0,-3 1 0,4-3-71,1-3 0,1 2 0,-1-9 7,0-1 0,1-2 0,-1-2 53,1 0 1,-6 0-1,-3-2 7,-1-4 401,-2-3-352,-6-9 0,-2 9 1,-4 5-23,-6 8 0,5 5 0,-1 9 1,2-1-21,0 1 1,-5-1-1,5 3 1,2 1-3,2 2 1,2 2 0,0-3 0,0 1-6,0-2 0,0 1 1,2-1-1,2 2 6,2-1 1,-1 5-1,-5 0 1,0 2-2,0 0 0,0-7 1,0 3-1,0-2 1,0 0 1,-2 1 0,-1-7 0,-5 1 9,-2-1 1,4-1 0,-3-3 0,-1-3 41,0-2 1,4 3 0,-5-5-4,-3-2 0,-1 4 0,-3-2 1,1-3-47,-1-1 0,1 4 0,-1 0 23,1-2 0,-4 0 0,-1 0-373,1 2 0,5 1 349,-7-1 0,-4-4 0,0 6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4.71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40 5930,'12'0'-29,"-1"0"63,3 0 0,1-1 0,3-3 0,-1-2 10,1 2 0,-1 2 1,1 2-1,-1-2-32,1-4 0,1 4 0,2-4 0,4 3-12,3-3 1,-7 4-1,4-6 1,-1 2 7,-1 0 1,6-5 0,-4 5 0,0 2-29,1 2 1,-3-4 0,-6 1-1,1-1 15,-1-2 0,1 6 1,-1-4-1,-1 2 21,-5-2 6,5 5 22,-14-7-49,6 8 1,-8 2 0,0 4-1,-2 3 4,-4 1 0,2 5 1,-8-3-1,1 4 2,1 1 0,-4 1 0,7-1 33,-3 0 1,4 1 0,-4-1 23,3 1 1,1-1-47,6 1 1,2-3 0,4-3-10,5-6 1,-1 2 0,2-3 0,1-1-1,3-2 1,1-2-1,1 0-152,-1 0 1,1-2-1,-1-4 30,0-5 1,-5 1 118,0-2 0,-1 1 0,7-7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9.4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8046,'10'8'138,"3"-4"0,-5 7 1,0 3-97,-1 1 0,-1 9 0,-4 1 0,2 0-60,2 0 0,0 5 0,-4-5 0,1 0-78,3 0 1,0 0 0,-6-3-1,0 1-83,0-2 1,0-1-1,0-3-167,0 1 0,0-7-609,0 1 955,0-8 0,-8 4 0,-1-8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29.8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7961,'10'-18'0,"-3"3"0,-1 1-183,0 3 0,2 7 0,-4-4 0,3 2 165,3 0 1,-4 1 0,5 5 3,3 0 1,2 0 0,1 0-1,1 0 79,-1 0 0,0 0 0,1 0 94,-1 0 1,-5 0-1,0 0-57,1 0 1,1 2 0,-1 1 0,-1 5-68,2 2 1,-5-4 0,1 5 0,0 1-26,-1-2 1,-5 5 0,2-3-78,-4 3 0,-2-3 1,0 0 45,0 1 1,-2 1 0,-4-1 0,-5-3 8,-5-2 0,-1 4 0,-1-7 0,1 1 10,-1 2 1,-5-6 0,-2 4 0,0-2-54,-1 1 0,1-3 1,4 4-1,-3-4-315,3-2 0,2 0-533,1 0 903,9 0 0,1 0 0,8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0.2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53 7961,'0'-11'-136,"0"-1"1,-6 6 188,0-6 1,-7 9 0,1-3 24,-4 4 1,-1 2-1,0 0 1,-1 2 4,1 4 1,-1 1-1,1 7 1,-1-3-28,1 3 0,-1 4 0,1 3 0,-1 2 21,1-1 1,5 3 0,3-2 0,1 0-4,4 3 0,2-7 0,2 4 1,0-1-38,0 1 1,2-4 0,2 5 0,4-5-60,1-2 1,3 1-1,5-3 1,3-1 58,3-2 1,-4-3 0,7 5-1311,-1-2 974,-6-9 1,12 5-1,-5-6 1,-1 2 298,0 2 0,6 0 0,-4-6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0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961,'17'-10'-41,"-5"2"0,0 10 90,1 4 0,1-2 1,-1 8-1,-1 1 52,2 3 1,3 1-1,4-1 1,3-3-71,-3-1 1,-2 0-1,-1 3 1,-1-1-36,1-3 0,5-7 1,0 4-1,-1-2-186,-3 0 1,-1-1 0,-1-3-433,1 4 0,-1-4-241,1 4 863,-9-4 0,7-2 0,-7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0.8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8 7276,'-10'-8'192,"0"6"148,4-4 0,2 4-235,-7 2 0,-1 2 1,-5 2-11,-1 2 1,1 8 0,1-3 0,3 5-60,1 1 0,0 1 0,-7-1 0,0 1-41,1-1 0,-3 0 0,9 1 1,-3-1-1,-3 1 0,8-6 0,3-1-60,-1 3 1,0 1-51,-4 3 0,3-7-501,3 1 0,4-6-364,-4 5 980,4-7 0,2 4 0,0-8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1.4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094,'17'-8'-250,"1"5"0,-1-7 500,1 2 1,-1 2-163,1 6 1,-1 0 0,0 0 72,1 0 0,-1 0 1,1 0-45,-1 0 1,-1 2 0,-3 2-1,-1 4-61,2 2 1,1-5 0,3 5 0,-3 0-82,-3 0 0,3 1 0,-3 5 1,2-3 47,-3-1 1,3 0 0,-6 5 0,-1 0-51,1 1 1,4-1 0,-6 3-1,-3 1-27,-1 2 0,-2 1 0,0-7 0,0 1 1,0-1 0,0 1 0,0-1 29,0 1 0,0-1 1,0 0-1,-2 1 1,-1-1 16,-3 1 0,-6-1 1,4-1-1,1-3 99,-1-1 0,-6 0 0,3 5 8,-5 1 1,4-7 0,1-1-1,-1 0 28,2-1 1,-5-3-1,3 4 1,-1 0-48,1-1 1,-3-5 0,3 2 0,-2-2 33,3 2 0,-5-4-140,4 3 0,3-3-554,-3-2 0,6 0 579,-5 0 0,-1 0 0,-5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3.2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35 7797,'-10'-8'-1162,"0"6"1151,5-3 205,3-5 184,-6 8 79,8-6-256,0 8 1,0 2-133,0 4 0,0 4 0,0 7 0,2 3-7,4 3 0,-4-4 1,3 6-1,-3-1-13,-2-1 0,0 2 0,0-3 0,0 1-9,0-2 0,6 4 0,0-1 0,-2-3-16,-2-1 1,-2-3 0,0 2 0,0 3-61,0 1 1,0 0 0,0-5-28,0-1 0,0 1 0,0-1-162,0 1 1,0-1-324,0 1 0,0-7-348,0 1 896,0-8 0,0 2 0,0-12 0,0-6 0,0-3 0,0-3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3.6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93 7946,'2'-18'-161,"4"1"1,-2 5-1,6 1 1,-1-1 18,1 2 1,-4-5-1,6 3 171,1-3 1,1 3-1,-1 2 1,-3 1 135,-2-1 0,5 6 27,-1-2 1,4-2-118,1 3 1,1-1 0,-1 6-90,0 0 1,1 6-1,-1 1-17,1 3 0,-6-4 0,-1 6 22,3 1 0,-5-3 1,3 1-26,2 3 0,-7 2 69,-1 1 0,-4 0 0,-2 1-29,0-1 0,-6 1 0,-1-3 1,-3-1-3,-4-2 1,-1-3-1,-3 5 1,1-4-6,-1-3 0,1 5 0,-1-4 0,1 0-10,0-1 0,-1-1 0,1-6 0,-1 2-98,1 4 1,5-4 0,0 4-447,-1-4 220,5-2 0,2-8 335,12-4 0,4-3 0,7-3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4.0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27,'17'0'363,"0"0"1,1 8-1,-1 2-256,1-1 1,-3 1 0,-1-4-1,-2 4 21,1-1 1,3 7-1,1-7 1,1 3-49,-1 0 1,1-3-1,-1 5 1,0-4-161,1-2 0,-1 3 1,1-3-1,-1 0-150,1-1 1,-7 1 0,1-4-70,2 2 0,-7 2 1,1-4-530,0 1 828,-6 1 0,6-6 0,-8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4.4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18 8042,'0'-10'-620,"-2"2"791,-4 8 1,2 0 0,-6 2 0,1 2-53,-1 2 1,4 8 0,-5-3 0,-1 5-24,2 1 1,-5 1 0,5-1 0,-2 1-33,1-1 1,1 2 0,-4 3 0,5 1 30,1-2 1,-4-1 0,5-3 0,-1 1-111,0-1 1,-4 1 0,5-1 0,-1 1-167,0-1 1,-4-5 0,7-1 0,-1 1-164,-2-2 0,4 3 0,-6-5-801,3 2 1145,-7-6 0,12 11 0,-6-5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4.87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71 36 7569,'-18'-8'-819,"1"-4"0,5 5 819,0 1 0,8 4 0,-3 2 0,7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5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4 0 8048,'-17'0'-145,"0"0"1,-1 0 6,1 0 0,-1 0 1,1 0 153,-1 0 1,1 0 0,-1 2 0,1 2 47,-1 2 0,-5 7 0,0-1 0,1 4 23,3 1 0,-4 0 0,-1 1 1,3 1-3,2 5 1,-5-3 0,1 6-1,2 0-6,1 0 0,3-3 0,1 5 0,3 0-58,1-2 1,8 4-1,-2-6 1,5 1-20,1-1 1,0 4 0,0-6 0,1 1-11,5 1 1,4-6-1,7 4 1,-1-3-52,-4-3 1,9 1 0,-4-1 0,3-1-2,-1-5 0,1 3 0,1-8 0,2 0-371,-1 1 1,3-5-1,-2 4 1,-1-4 430,-3-2 0,6-8 0,2-1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5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892,'7'-9'0,"5"3"0,2 2-295,-3-2 1,5 4 0,-4-3 458,3 3 1,-3 2 0,-1 0 30,3 0 1,1 0-107,3 0 0,-1 5 1,1 1-1,-1-2 44,1-2 0,-7 0 0,1 2 0,0 4-69,-3 1 1,5-3 0,-6 4-107,1-2 0,-5 5-15,2-1 1,-4 3-1,-4 3 1,-2-1 51,-2 1 1,-7-7 0,1-1-1,-1 0-82,1-1 1,-4-5 0,5 4 0,-5-2 48,-1 0 0,-1 0 1,1-6-1,-1 2-130,1 3 0,0-3 0,-1 4-201,1-4 0,5-2 172,0 0 0,8-2 0,-1-4 197,3-5 0,9-5 0,3-1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5.8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53 7166,'6'-12'-178,"0"1"1,1 7 0,-3-4 885,2 0-464,0 6-120,-6-5 1,-2 7-5,-4 0 1,2 5 0,-7 3-32,-3 2 0,4 2 0,1 5 0,-1 0-2,0 1 0,6-1 1,-1 1-1,3-1-14,2 1 1,0-7-1,0 1 1,0 2-58,0 1 1,7-3 0,5-1-124,4 3 0,1-4 0,0-1 1,1-1-253,-1-4 0,1-2 0,-1-2 1,1 0-114,-1 0 1,1 0 471,-1 0 0,8 0 0,3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6.1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15,'0'17'191,"0"-5"0,0 0 0,0 1-298,0 3 1,0-5-1,0 1-347,0 2 1,0 1 137,0 3 0,2-3 316,4-3 0,-4 3 0,5-5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6.8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22,'9'8'664,"-3"4"-650,-4 3 0,0 3 0,2-1 99,2 1 1,7-1 0,-3 1-74,0-1 0,3-5 0,-5-3 0,2-1-82,3-4 1,3 4 0,1-2 11,1-3 1,-1-1-1,1-2-7,-1 0 0,1 0 1,-1 0-1,1-2 1,-1-1 9,0-3 0,1-6 1,-1 4-1,1-1-18,-1-5 1,1-1 0,-1-3-14,1 1 0,-7-1 1,-1 1 10,-2-1 0,-2 7 185,-6-1-75,0 8 190,0-4-218,0 8 1,0 2 0,0 4-12,0 6 0,0-3 1,0 3-10,0 2 1,0 1 0,0 3 0,2-1 16,3 1 1,-3-1 0,6 0-8,0 1 0,-4-1 0,5 1 0,-1-1 11,-4 1 0,-2-1 0,-2 1 0,0-1-16,0 1 0,0-1 0,0 1-20,0-1 0,0 1 1,0-1 12,0 0 1,0-5 0,0 0 0,-2-1 40,-4-1 1,4 0-1,-5-6 1,-1 3-17,-4 3 1,2-6 0,-1 4-36,-3 0 1,-1-7-1,-3 7-253,1 0 0,-1-6 1,1 4-27,-1-4 1,1-2 0,-1 0-458,1 0 0,5 0 733,1 0 0,7-8 0,-4-2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7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937,'12'0'-414,"0"0"285,1 0 0,-3 0 0,2 0 1,1 0 266,3 0 0,1 0 0,1 2 0,-1 2-32,1 2 1,-1 2-1,1-2 1,1 3-30,4 1 0,-3 5 0,3-1 1,-4 5-36,-1 5 0,1 1 1,3-4-1,-1 3-48,-6-3 0,3 6 0,-7 0 1,5 2-13,1 0 1,-1-5-1,-2 3 1,-5 0 31,-1 0 0,4-3 1,-6 3-1,-3 0-35,-1 0 1,-2-4-1,0 4 1,0-1 44,0-5 0,-5 4 0,-3-1 0,0-3-2,0-2 0,-3-1 0,3-1-64,-2 1 0,-2-1 0,-5 1-81,0-1 1,5-5 0,0-3-134,-1-1 1,-3 4 255,-1-6 0,-1 7 0,1-3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8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53,'9'0'718,"1"0"-580,-4 0 0,-2 0-100,7 0 1,1 0-1,5 0 1,1 0 8,-1 0 1,1 0-1,-1 0 1,1 0-35,-1 0 1,1 0 0,-1 0 22,1 0 0,-1 0 18,1 0 0,-7 0 0,-1 2-438,-2 4 0,-1-4-856,-1 4 584,-4-4 656,6-2 0,-8 0 0,0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8.4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34,'12'0'163,"0"0"0,-1 0-333,7 0 0,-1 0 0,1 0-3,-1 0 1,-5 6 0,-1 0-1,3-2 173,2-2 0,1-2 0,0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39.5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65 0 7978,'11'0'-51,"1"0"133,-8 0-30,4 0 1,-10 0 0,-4 0-17,-6 0 0,-3 2 0,-3 2 0,1 4 24,-1 1 0,-5-3 0,0 6 1,-1-1-25,-1-1 1,4 4 0,-6-7 0,-1 3-16,1 4 0,0-5 0,-4 3 0,2 0 19,-2-3 1,4 7 0,-2-6 0,0 1-92,1 1 0,-3-2 1,8 3-1,2-3 28,1-2 0,3 3 0,-1-3-121,1 2 0,5 0 44,1 1 104,7-3 1,-4-6 24,8 4 0,2-4 1,4 3-1,5-3-4,5-2 1,1 0 0,3 0 0,3 0 17,6 0 1,-2 0 0,2 0 0,1 0-27,-3 0 1,6 0 0,-4 0-1,2 0 20,-2 0 1,2 2-1,-6 2 1,0 2-44,1-2 0,-1 0 1,-4 0-161,3 1 0,-3 3 0,-8-4 30,-1 2 1,-8 8 27,2-3 0,-4-1 0,-4 2 40,-4 1 1,-4-3-1,-7 0 1,-1-1 39,1 1 1,-1-4-1,-1 3 1,-2 1 30,-3 0 0,-1-4 0,2 3 0,-4 1 13,0 0 0,-1-1 0,7 5 1,-4-2-12,-2 1 1,5-3 0,-1 0 0,6-1 22,5 1 0,-4 2 4,5 5 0,-3 1-68,3-1 31,3 1 0,8-7 123,0 1 1,2-8-57,4 2 0,3-4 0,9-2 1,-1 0-33,1 0 0,-1 0 0,1 0 0,-1 0 37,0 0 1,1 0 0,1 0-1,3 0-33,1 0 0,6 0 0,-4 0 0,2 0 3,5 0 0,-5 0 1,2 0-1,2 0 2,2 0 1,0 0 0,-2 0 0,-2 0 37,2 0 0,0 0 1,0 0-1,-2 0-2,2 0 0,-4 0 1,1 0-1,-3 0-34,-4 0 0,4 0 0,-1 0 0,-3 0-67,-2 0 1,-1 0-388,-1 0 0,-1 1-176,-4 5 0,1-2-570,-7 8 1159,0-8 0,-6 11 0,0-5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0.5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8 7978,'-10'0'-938,"2"0"1141,8 0 0,0 2 36,0 4 1,0-2-128,0 8 1,0-7 0,0 7 4,0 2 1,0-5 0,0 3-57,0 2 0,8 1 0,4 1-82,3-5 0,3 3 0,-1-6-58,1 1 1,-1-5-1,1 2 1,-1-4 30,1-2 0,1 0 1,2 0-1,3 0 23,-3 0 0,-2 0 0,-1-2 0,-1-2 4,1-2 0,-7-5 0,1 3 32,2-2 1,1-1-1,1-7-13,-5 1 0,-3 5 0,-8 0 3,0-1 1,2-3 6,4-1 0,-4 5 81,4 0 46,-4 9-252,-2-5 120,0 8 1,-2 0 0,-2 2 26,-2 4 1,0 3 0,6 9 0,0-1 63,0 1 0,2-7 0,2 1 0,2 2-47,-2 1 0,0 3 0,-1-1 0,3 0-24,-2 1 1,4 5-1,0 0 1,-1-1-5,1-3 1,0-1-1,-4-1 1,2 1-45,-2-1 0,3 1 1,-1-1-1,-2 0-29,-2 1 0,4-1 0,0 1 1,-3-1 37,-1 1 1,-2-7-1,0 1 12,0 2 1,0-5 0,0 3-1,-2 0 1,-1-1-21,-3 1 0,-8-6 0,3 3 47,-5-1 1,-1 4 0,-1-6 0,1-2 33,-1-2 1,1-2-1,-1 1 1,1 3 64,-1 2 1,1 0-1,1-8 32,5-4 1,-3 2-113,8-7 1,0-1 0,6-5 0,0-1-51,0 1 0,8-1 0,2 1 0,3-1-83,5 1 0,-4-1 0,9 1-110,-4-1 1,5 7-1,-1 1 1,0 2-1,0 2-110,1-1 311,7 5 0,-4-6 0,8 8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5.38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05 35 6342,'-9'0'-175,"-7"2"164,4 4 0,3 2 0,-1 5 1,0-1 0,1 2 1,5-5 0,-4 3 17,0 2 1,6 1 0,-4 3 0,4-1 5,2 1 0,0-7 0,0 1-8,0 1 0,2-3 0,4 0-6,6-2 0,3 3 0,3-5 1,-1-2-3,1-2 1,-1-2 0,1 0 0,-3-2-1,-3-4 0,3 2 0,-3-5 0,4-1 4,1 0 1,-5-2-1,-1-5 1,1 0 8,-2-1 1,3 1-1,-7-1 1,-2 1-31,-2-1 1,-2 1-1,0-1-8,0 1 1,-2 1 0,-2 3 0,-4 3-3,-1 2 1,-3 2 0,-7 6 0,-3 0 2,-1 0 0,0 0 0,5 0 0,1 0-96,-1 0 122,1 0 0,-1 8 0,1 2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1.4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4 7844,'0'-12'178,"0"1"19,0 7 1,0-2-116,0 12 1,0 3-1,0 9 1,0-1-21,0 1 1,0-1-1,2 3 1,2 1-16,2 2 1,6 6 0,-5-3 0,1-1 8,0 0 1,3 6 0,-3-2 0,0 2-11,0-2 0,-2-1 0,-6-7 1,0 4-38,0 2 1,0-5-1,0 1 1,0-4-329,0-1 1,0-1 0,0 1-44,0-1 1,-6 1-1,-2-3-168,-2-3 0,4-4 530,-5-8 0,-1 0 0,-5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1.7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93 7999,'0'-18'-98,"0"1"1,2-1 0,4 1-319,5-1 0,-1 1 419,2-1 1,-1 3 0,7 1 0,-1 5 97,1 1 1,-1 2-1,0 4 1,1-2 38,-1-2 0,1 1 0,-1 5-69,1 0 0,-1 0 0,1 0 0,-1 0 0,1 0 48,-1 0 0,1 0 1,-1 2-152,1 3 0,-1 5 0,0 6 0,-1-3 17,-4-1 1,-3-2-1,-5 3 1,2-1-11,-2 1 1,-2-3 0,-2 2 0,0 1 30,0 3 0,-6-5 0,-2 1 0,-1 0 6,-5-3 1,-2 5 0,-1-6 0,0 0-27,-1-1 1,-1 5 0,-3-4 0,-1-1-53,2 1 1,1-2 0,1-6-68,-4 0 0,3 6 0,-3 0-253,3-2 36,11-2 0,1-4 350,8-4 0,0-4 0,0-7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2.2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8 7994,'-2'-10'-590,"-4"4"643,-6 4 0,-3 4 0,-3 2 0,1 4 40,-1 1 1,1-3-1,-1 6 1,1-1-49,-1-1 0,3 6 0,1-3 0,3 7 21,-3 3 0,4 0 0,1-5 0,-1 1 26,0 4 1,6-3 0,-3 5 0,1-2-29,0 1 0,0-1 0,6-4 0,0 3-46,0 1 1,0 0 0,0-5 0,0-1-123,0 1 0,6-1 0,2 1-40,1-1 0,3-1 0,6-3 0,-1-3-226,1-2 1,-1-3 0,0-5 369,1 0 0,-1 8 0,1 2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2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50,'17'-6'0,"1"1"-280,-1 1 1,1 2 0,-1 2 0,1 0 475,-1 0 1,-5 0-1,-1 0 21,3 0 1,2 0 102,1 0 1,1 0-108,-1 0 0,0 2-205,1 4 1,-6 1-1,-3 7-42,-1-3 1,-2-5 0,-6 6-1,0 2 14,0 1 1,0 3 0,-2-3-4,-4-3 0,-2 3 0,-5-5 0,1 2-29,-1-1 1,-3-7-1,-1 4-80,-1 0 0,1-6 0,-1 3 1,1-1-46,-1 2 0,7-4 0,-1 4-173,-2-4 0,5-2 350,-3 0 0,8 0 0,-4-8 0,8-2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2.9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8 7999,'0'-9'-1183,"-2"1"1332,-4 8 1,2 0 207,-7 0 1,-1 0-254,-5 0 1,1 2 0,2 2-1,3 3 5,-3 3 0,5-4 0,-1 6 0,2 1-68,4 3 0,-4 1 0,3 1 24,1-1 1,2 1-1,2-1-45,0 0 0,2 1 1,2-1-1,3-1-41,3-4 0,-4 1 1,6-5-187,1 2 0,3-7 0,1 5-210,1 0 1,-1-6-1,0 4-93,1-4 0,-1-2 510,1 0 0,-1 0 0,1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3.2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3,'9'0'121,"-1"1"59,-8 5 1,0 4-1,0 7-184,0 1 0,0-1 0,0 1-209,0-1 0,0-5 0,0 0-140,0 1 0,0 3 353,0 1 0,8 1 0,1-1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4.0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7377,'-10'2'267,"4"4"1,4-2-1,2 7-160,0 3 0,0 1 0,0 3-59,0-1 1,2-5 0,2 0 0,4 1 22,1 3 0,-3-5 0,6 1-45,1 2 1,-3-7-1,2-1-38,1-4 1,3 4 0,1 0-3,1-2 1,-1-2-1,1-2 4,-1 0 1,-7-2 0,-2-2-14,-1-2 1,1-8-73,4 3 0,-2-5 27,-5-1 0,-3-1 63,4 1 0,-4 5 0,-2 1 7,0-3 0,0 4 287,0-1-162,0 7-8,0-4-79,0 8 1,0 8 0,0 3-18,0 5 1,0 1 0,0 1 0,0-1-22,0 1 0,0-1 1,0 1-1,0-1 33,0 1 1,6-1-1,0 1 1,-2-1-4,-2 1 0,-2-1 1,0 0-1,0 1-4,0-1 0,0 1 0,0-1-16,0 1 0,0-1 1,0 1-40,0-1 0,-2-1 0,-2-3-2,-2-1 0,-8-8 0,3 4 17,-5-1 1,4-5 0,1 4 0,-3-4-35,-1-2 0,-3 0 0,1-2-21,-1-4 0,1-1 1,-1-7-34,1 2 1,7 1 23,4-7 0,4 1 1,4-1-45,4 1 1,2 5 0,6 2 0,-3 3-106,3 3 1,1-4 0,3 2 0,-3 0-226,-3-1 0,11 5 450,1-4 0,-1-12 0,2-1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4.6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999,'10'-8'-117,"5"6"0,-3-4 0,3 4-4,3 2 0,-1 0 1,1 0-1,-1 0 220,1 0 1,1 0-1,2 0 1,3 0-9,-3 0 0,-1 6 1,-3 0-1,2 0 23,5 1 1,-5-3 0,4 6 0,-1 0-17,1-1 1,-4 3-1,7 3 1,-3-1-63,0-2 0,6-1 0,-5 9 0,-3 1-51,-2 2 1,-1 3 0,-3-5 0,-1 2 19,-2-1 0,-9 3 0,3 0 0,-4 0-102,-2 0 1,0 1 0,0-5 0,0 4 54,0 2 0,0-3 0,-2 3 0,-2-2 50,-1-4 0,-7 5 0,4-3 0,-2 0 5,-3 2 0,-3-5 0,-1 3 0,-1-3 60,1-3 0,-1 2 0,-1 3 1,-2 1 37,-3-2 0,-1-7 0,4-2 0,-2 1 7,1 3 0,-3-5 0,2 1 0,1 0-31,3-3 0,2 1 0,-1-6 0,1 2-63,-1-2 1,1-2 0,-1-2-162,1 0 1,5 0 0,0 0-296,-1 0 1,-3 0 431,-1 0 0,-8-8 0,-3-2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9.1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72 18 7039,'-18'-9'242,"1"3"0,-1 4-154,1 2 1,5 0 0,1 0-1,-3 0 35,-2 0 0,-3 0 1,-2 0-1,-3 0-63,3 0 1,-4 2 0,2 2 0,-1 4 32,-1 1 1,6-3-1,-7 6 1,3-1-37,0-1 0,5 4 1,7-7-1,-1 3-15,2 4 1,1-5-1,5 3-90,-2 2 0,0-5 0,6 3 56,0 2 0,2-7 1,4-1 18,6-4 0,3 4 1,3 0-1,-1-2 2,1-2 1,-1-2 0,2 0-1,3 0-29,1 0 1,0 0 0,-5 0 1,-1 0 1,1 0 0,-1 0-11,1 0 1,-1 5 0,1 1 0,-1-2-18,0-2 1,1 4 0,-3 2-1,-1-1-34,-2 1 1,-1 0-1,7-2-7,-1 5 0,-1-1 0,-3 0 35,-1-3 1,-6 7-4,5-2 0,-7-3 0,0 3 56,-8 2 1,0-7 0,-5 1 0,-1-2 14,0 0 0,-1 5 0,-7-5 0,3 0 15,3 2 0,-3-6 1,3 4-1,-4-4-8,-1-2 0,-6 5 0,-1 1 0,3-2-41,2-2 1,-1-2 0,-1 0-1,-2 0 3,1 0 1,3 0 0,1 0-5,1 0 0,1-2 1,3-2-4,1-2 1,2-1-1,-3 3-106,1-2 0,6 0 64,-5 6 1,5 0-1095,-6 0 359,8 0 0,-1 2 778,10 4 0,5-4 0,8 6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9.4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792,'0'-10'1987,"2"2"-1740,4 8 0,-4 2-177,4 4 1,-4-2 0,-2 8-220,0 1 1,0 3-153,0 1 0,0 1-432,0-1 1,0 1 732,0-1 0,7 1 0,3-1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46.12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06 6297,'9'7'-54,"5"-3"0,-6 8 53,1 1 0,-5-3 1,4 0-1,-2 0 2,0-1 1,-1 3 22,-5 5 0,0 1 0,2-3 0,2-1 13,2-2 1,0-7-1,-6 7-34,0 2 1,0 1 26,0 3 9,-8-9-47,6 7 1,-6-16 9,8 0 1,-5-2-1,-1-10 3,2-1 0,2 3 1,2-2-15,0-1 1,0-3 0,2-1-38,4-1 1,-2 1-1,5-1 4,-1 1 1,6-1 0,-3 1 27,5 0 0,1 1 1,-1 2-1,-3 3 6,-1-3 0,0 4 1,5 1-1,1-1-1,-1 0 1,6 5 0,1-5 0,-1 0 20,2 0 1,-5 7 0,3-3-1,-4 4-7,-1 2 1,-1 0-1,1 0 1,-1 0 0,1 0-1,-1 0 1,1 0-1,-1 0 25,0 0 11,1 8 1,-8-5 0,-3 7-1,-1 0-17,0 0 0,0 1 0,-6 7-17,0-1 0,6 1 1,0-1-1,-3 1-6,-1-1 0,-2 6 0,0 1 0,0-3 18,0-2 0,0-1 0,0-1 16,0 1 0,0-1 1,0 1-2,0-1 1,0-5 0,0-1-15,0 3 0,0-4-19,0 1-13,-7-7 0,3 10-121,-8-8 0,6 5 0,-5-5 133,-3-2 0,-2 6 0,-1-1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49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1 8031,'-10'-18'188,"3"7"-860,7-1 78,0 8 1,0-2 593,0 12 0,7-4 0,3 6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0.7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7869,'9'0'34,"5"-2"221,-8-4 1,2 4-328,-3-4 1,-1-1 227,8 1 0,0 0-73,5 6 0,0 0 0,1 0-52,-1 0 1,-5 0-1,0 2-37,1 4 0,-5-2 0,0 5 0,-2 1-24,-1 0 0,1-4 0,-4 3 0,2 1 5,2 0 0,0-4 0,-6 5-32,0 3 0,0-5 0,0 3-37,0 2 0,0-5 0,0 3 50,0 2 0,-2-7 0,-2 1 0,-4-2-38,-2 0 186,7 0-47,-13-6 0,14-2 0,-4-4-33,4-6 0,4-3 0,2-3-76,2 1 1,6 5 0,-5 0 0,1-1 42,0-3 1,4 5 0,-5 1 0,3 0 38,4 1 1,-5 3 0,3-6 13,1-1 0,1 3 0,0 0 0,-3 2-21,3 5 1,-1-1-1,1 0 1,-2-2 13,1 2 0,3 2 28,1 2 1,1 0 0,-1 0-22,1 0 0,-7 2 1,1 2-25,2 2 1,1 7 0,1-1 16,-5 4 1,-1-5-1,-6 1-81,2 1 0,-1 3 1,-5 1-22,0 1 0,0-7 1,0 1 0,0 2 1,0-5 54,0 3 0,-7-2 4,-5 1 1,2 3 8,-1-8 1,5 0 21,-6-6-22,8 0 0,-3-2 0,7-4-4,0-6 0,0 3 0,0-3-13,0-2 0,7-1-9,5-3 0,4 3 0,-1 1 0,-1 5 7,-3 1 0,1-4 0,3 4 5,-3-1 0,4 5 0,-7-4 1,3 2-4,0 0 0,-7 1 0,7 3 21,2-4 0,1 4 21,3-4 0,-1 4 1,1 2 62,-1 0 1,-5 0 0,-1 0 31,3 0 1,1 0-60,3 0 0,-6 0 0,-3 2-10,-1 4 1,4-2-1,-7 7-53,-1 3 1,-2-4 0,-2 1 32,0 3 1,0 1 15,0 3 0,0-1 1,-2-1-17,-3-5 1,3 5-82,-4-4 1,4 3-216,2 3 1,0-7-247,0 1 1,0-6 124,0 5 0,2-7 1,2 4 61,1 0 1,9-6 319,-2 4 0,3-5 0,3-1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1.1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8014,'6'-12'-115,"-1"1"1,1 5-200,-6-6 545,0 8-40,0-3 1,-2 12 41,-4 1 0,3 8-95,-9-3 1,8 5-1,-2 1-57,4 1 0,2-7 1,0 1-31,0 2 1,2-5 0,2 3-82,2 2 0,7-7 1,-3 1-45,0 0 1,0-6 0,-5 4-29,7-4 1,-2 3 0,1 1-308,3-2 1,-4-2-1,1-2 63,3 0 1,-4-6-1,-1-1-226,-1-3 572,-2 6 0,2-12 0,1 7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1.3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833,'0'-10'341,"2"2"-407,4 8 1,-3 0-201,9 0 1,0 2 265,5 4 0,1-4 0,-1 6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2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8117,'0'-12'-189,"0"1"0,0-3 0,2 1-682,4 1 1144,-4-4 858,6 7-531,-8-1-467,0 2 0,-2 8 0,-2 2 0,-2 4-24,2 6 0,2-3 0,2 3 0,0 2-7,0 1 0,0 4 0,0 3 0,0 1-39,0-2 0,0 1 0,0-1 0,0 2-27,0-1 1,0 3 0,2-2 0,2 1-48,2 1 0,0-4 0,-6 6 0,2 0 5,4 1 0,-4-5 0,3 4 0,-3-2-8,-2-3 1,0 3 0,2-2 0,2-1-5,2-3 1,0-2 0,-6 1 0,0-1-33,0 1 1,0-1-1,0 1-34,0-1 0,0-5 0,2-2-309,4-3-981,-4-1 713,5-6 0,-1-2 661,0-4 0,8-3 0,-5-9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2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88 8064,'2'-10'-1144,"4"4"1,-3 4 1205,9 2 1,0 0 203,5 0 0,-7-2 107,-4-4 1,-4-3-188,-2-9 1,0 6-82,0 1 1,-8 7-23,-4-2 0,-3 4 0,-3 2-13,1 0 1,-1 0 0,1 0 0,-1 0-20,1 0 0,-1 0 0,1 0 0,0 0 3,-1 0 0,1 6 1,1 2-1,2 0 2,3-1 1,1 7-1,-3-2-40,1 3 1,8-3 0,-2-1-18,4 3 1,2 1-1,0 3 30,0-1 0,2-5 1,4 0-31,6 1 1,1-3 0,1 0-1,-3-3-13,3-3 0,-4-2 1,1-2-1,3 0-58,2 0 1,1 0-1,0 0-29,1 0 0,5-2 1,0-2 39,-1-1 1,-3-7 0,-3 4 57,-5-2 1,3 5 0,-6-5 0,0 0 0,-1 1-26,-3-5 1,4 4-1,-2-1 17,-2-3 1,-2 4-1,-2-1 28,0-3 163,0 6-116,-8 1 107,-2 7 1,0 7-4,5 5 0,3 4-203,2 1 0,5-5 0,3-3-91,2-1 0,0 0 1,3-4-1,-1 2 27,1-3 1,3 5 0,1-2-1,1-2-441,-1-2 1,-5-2 0,0 0 539,1 0 0,3 0 0,1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3.4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8064,'8'-10'-365,"-4"-4"135,7 9 0,1-1 544,5 6 0,1 0-97,-1 0 1,1 0 10,-1 0 0,1 0-104,-1 0 1,1 6 0,-1 1-110,1 3 0,-3-4 0,-1 4 0,-3-3-65,3-3 1,-4 6 0,-1 2-57,-1 3 1,4-3-1,-6-1 11,-3 3 1,-1 1 29,-2 3 0,0-1 60,0 1 0,0-7 1,-2-1 16,-3-2 0,1 4-16,-8-7 0,0 1 1,-5-6 0,5 0 1,1 0 0,1-8 2,-2-3 0,5-5 1,7-1 1,0-1 0,2 1 0,3-1 1,-3 7-1,6-1-2,0-1 1,0-3 0,5-1-43,-1-1 1,-1 3 0,5 1 0,-2 4-120,-3 3 0,-5 1 1,6 6-163,1 0 0,-3 0 0,2 0 323,1 0 0,10 0 0,5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4.1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21 8063,'6'12'-71,"0"0"1,7-9-324,-1 3 1,3-4 409,3-2 1,-1 0 52,1 0 1,-1-8-1,1-3 26,-1-5 0,-1 5 0,-3-1 0,-3-2-13,-2-1 0,5-3 0,-3 1 0,2 0-54,-1-1 1,-1-5-1,2-2 1,-5-1-91,1 1 0,-6-4 0,6 4 0,-2-2 0,-1-4 1,1 3-1,-6 1 1,0 0 45,0 0 0,0 4 0,0-5 0,0 1 27,0 0 0,0 4 0,0-4 0,-2 1 11,-4 5 0,5-4 1,-7 2-1,2 1-7,0 3 0,0 7 1,6 1 55,0-3 0,-2 0 0,-1 1-14,-3 1 1,-2 8 71,2-2 0,2 4-84,-7 2 1,5 0 0,-4 2-32,2 4 0,2-2 1,5 6-1,-3 0 67,-2-1 1,0 3 0,6 5-44,0 1 1,-6-1 0,0 1 0,2-1 112,3 1 0,1-1 1,0 3-1,0 1-45,0 2 0,0 2 0,0-3 1,0 1 4,0-2 0,0 5 1,0-3-1,0-2-55,0-1 0,5 3 0,3 0 0,0-1 19,0-3 0,-1-2 0,-3 1 0,4-1-110,2 1 0,-6-1 0,1 1 0,-1-1-17,2 1 1,-4-7 0,4 1 0,-4 2 30,-2 1 0,6-3 0,0-1-2,-3 3 1,1 0 0,0-1-42,2-1 0,6-6 0,-5 3-37,3-1 0,-4-2 0,6-4-190,1 4 0,-3-4 1,1 3-46,3-3 1,2-2-1,1 0-2,1 0 1,-7 0 0,1 0 96,1 0 1,-3 0 0,0-2 0,-1-2 240,1-1 0,0-3 0,2 2 0,3-4 0,-5-7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5.0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0 7311,'0'-9'564,"0"16"1,0-1 0,0 12-428,0-3 1,0 1 0,0 1 0,2-1-84,4-5 1,-4 5 0,5-6 0,-1 1-60,0 1 1,2-2-1,-2 3-68,5-1 0,5-8 0,-1 3 0,-1-1-112,-2 0 0,-1 0 0,7-6 1,-1 0 89,1 0 1,-1 0 0,1 0 0,-1 0 55,0 0 1,1-8-1,-1-2 1,1-1 63,-1-1 1,7 6 0,-1-5-1,-2-1 4,-1 2 0,-9-3 0,1 5 1,0-2 3,-3-3 1,1 3 61,-4-2-30,-4 8 0,4-3 41,-12 7 1,2 0 65,-8 0 1,6 2-72,-5 3 1,7 5-41,-2 8 0,4-1 1,2 1-50,0-1 0,0 0 0,0 1-50,0-1 1,2 1 0,2-1 6,2 1 0,0-1 0,-5 1 1,3-1 5,2 1 1,2-1 0,-4 1 0,2-1 16,-2 0 0,-3 1 1,-1-1-1,2 1 6,4-1 1,-4 1-1,4-1 1,-4 1 7,-2-1 1,0 1-1,0-1 1,0 1-3,0-1 0,0 1 1,-2-1-5,-4 0 0,4 1 0,-6-1 0,3 1 1,-3-1 3,-2 1 1,6-7-1,-3 1 1,-1 0 58,-4-3 1,2 1-1,-1-6 20,-3 2 0,-1 5 1,-3-5-3,1-2 0,-1-2 1,1-2-1,-1 0-21,1 0 0,-1 0 0,1-2 0,0-2 11,-1-2 1,1-5 0,-1 3 0,1 0-70,-1 1 1,1-5 0,-1 4 0,1 0 1,-1 1 0,3-7 1,1 4-80,3 1 1,5-5-1,-4 6 1,0-1-42,1-5 1,5 4 0,-4 1-1443,0 1 1558,6-6 0,-13 12 0,5-5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6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4 7948,'0'-10'-1116,"-2"2"1063,-4 8 388,4 0 110,-5-8-233,7 6 1,0-3 42,0 10 1,-2-1-172,-4 8 0,4 0 0,-4 5-37,4 1 0,2-1 1,0 0-1,0 3 25,0 3 0,0-3 0,0 3 0,0-2-33,0 2 0,0-3 1,2 5-1,2-2 11,2 1 0,5 1 0,-3-4 1,0 3-40,0-3 0,-1-2 1,-3-1-1,2-1-61,-2 1 0,-2-1 0,0 1 0,2-1-52,2 1 1,-1-7-773,-5 1 274,0-1 1,-1-1 220,-5-4 0,-2-12 0,-4-5 379,6-5 0,-3-9 0,-1-2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8:26.2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97 7099,'8'-10'-161,"-4"2"187,8 8 1,-6 0 0,3 2 0,1 2 38,0 2 1,-1 2 0,5-2 0,-2 3-38,1 1 1,3 6 0,1-5-1,1 5-11,-1 1 1,1 1 0,-1-1 0,-1 1 17,-5-1 0,5 6 0,-5 1 0,3-3-159,-2-2 0,1-7 0,-5 0 0,2-1-280,3-1 0,-3 4 404,2-9 0,-1 9 0,7-4 0</inkml:trace>
  <inkml:trace contextRef="#ctx0" brushRef="#br0" timeOffset="375">647 157 7413,'0'-10'-1121,"0"5"1164,0 10 1,-6-1-1,-2 6 1,0 0 10,1-1 0,-7 3-3,2 6 1,3-1-1,-3 1 1,0-1-1,1 0-10,-1 1 0,2 5 0,-3 0 0,1-1-38,-1-3 1,3 5 0,-2-1 0,1 0-31,1 2 1,-4-5 0,8 3 0,1-4-14,-3-1 1,6-1 0,-6 1 0,2-1-219,1 1 1,-1-7 257,6 1 0,0 0 0,0 5 0</inkml:trace>
  <inkml:trace contextRef="#ctx0" brushRef="#br0" timeOffset="971">996 506 7383,'0'-17'-605,"-2"5"1,-4 3 684,-5 1 0,-5 0 0,-1 4-15,-1-2 1,1 1 0,-1 5 0,1 0 15,-1 0 0,7 0 0,-1 0 0,-4 2-19,-5 3 0,2-1 0,-5 8 0,5 1-31,2 3 0,-7 1 0,3 1 0,3-3-25,5-3 0,3 4 1,-2-5-1,7 5 6,3 1 0,2-5 0,0 0-40,0 1 1,7 1-1,5-3 1,4-5 16,1-4 1,1 4 0,-1 0-46,1-2 1,-1-2 0,0-4 0,1-2-10,-1-2 1,1-8 0,-1 3-1,-1-5 59,-5-1 0,3-1 0,-6 3 0,2 1 28,3 3 0,-5-1 190,-2-6 0,-2 3 126,1 3-239,-3 4 1,6 10-86,-8 4 0,0 4 1,0 7-136,0 1 0,0-1 0,0 1 27,0-1 0,6-5 0,2-2 0,1-1 94,5 1 0,1-6 0,3 4 0</inkml:trace>
  <inkml:trace contextRef="#ctx0" brushRef="#br0" timeOffset="1868">1206 611 6849,'1'10'-558,"3"-2"617,2-1 1,0-3 0,-4 6 99,4-2-125,-4-2 0,13-6-30,-3 0 1,-2-6 0,-1-2 11,-1-2 1,4-1 0,-5-7-7,3 1 0,-6-1 1,2 1-1,-4-1-14,-2 1 1,0 5-1,0 1 1,0-3 7,0-1 0,0 3 0,-2 2 1,-2 0-44,-2 1 0,-7 3 45,1-6 1,-4 8 0,-1-1 28,-1 3 1,3 4 0,1 2-12,3 1 1,7 3-1,-2-2-21,4 6 0,2-3-9,0 3 0,6-6 1,2 3-1,1-1-5,5-4 1,1-2 0,3-2 0,-1 0-11,1 0 0,-1 0 0,1 0-13,-1 0 30,8-8 1,-5 6 0,3-5 0,-3 1 8,-3 0 0,0-2 1,1 4-1,-1-2 98,1 3 0,-1 1-20,1 2 1,-1 0-60,1 0 1,-9 2-26,-3 3 1,-2-1 0,0 8-1,2 1 1,0 3 0,-6 1 9,0 1 0,0-6 0,0-1-6,0 3 1,0 1 0,0 3 1,0-1 0,0 1-4,0-1 1,0-5 0,2-2-3,3-3 1,-1-1 0,6-4 0,0 2-14,-1 2 1,3 0 0,6-6-26,-1 0 1,0-8 0,1-2 20,-1 0 1,1-3-1,-3 5 1,-1-2 8,-2-3 0,-7 3 1,5-2-1,0 1 2,0 1 0,-7-5 1,5 3 25,0-4 1,-6 5 36,4-1 0,-6 2 49,-6-1 0,2 3-73,-8 8 1,7 2-31,-7 4 1,8-2 0,-2 7-24,4 3 0,2 1 0,2 3 1,4-1 0,-2-1 0,6-3 0,-1-3-61,1-2 1,-4 4-1,5-7 1,1 1-334,-2 2 1,5-6 413,-3 4 0,3-4 0,3-2 0</inkml:trace>
  <inkml:trace contextRef="#ctx0" brushRef="#br0" timeOffset="2034">1887 279 7569,'0'-17'-1488,"0"7"1280,0 3 208,0 7 0,-8 7 0,-2 3 0</inkml:trace>
  <inkml:trace contextRef="#ctx0" brushRef="#br0" timeOffset="2813">2498 541 7449,'-6'-11'-402,"-2"1"1,-1 2 360,-5 4 0,4-3 0,-1 1 0,-3 2 124,-1 2 0,-3 2 0,1 0 0,-1 0-4,1 0 1,-1 0-1,1 0 1,-1 0-19,1 0 0,-1 6 0,1 2 0,-1-1-6,1 1 1,1 6-1,3-3-14,1 5 1,8 1-1,-1 1 1,3-1-60,2 1 1,2-1 0,3 1-45,7-1 0,4-1 0,1-3 41,0-1 0,1-8 0,-1 2 0,1-4 16,-1-2 0,1 0 0,-1 0-9,1 0 0,-1-8 0,1-4-108,-1-3 0,-5-3 1,-1 1-1,1-1 112,-2 1 1,3 5 0,-7 0 172,-2-1 26,-2-3-162,-2-1 0,-2 7 1,-2 6 57,-2 8 1,0 0-21,6 8 0,0-1 0,0 7-38,0-1 0,0-5 0,2-2 0,4-1-51,6 1 1,1-4 0,1 4-1,-2-3-195,1-3 0,9-2 0,1 0-472,-2 4 691,6-4 0,1-2 0,7-10 0</inkml:trace>
  <inkml:trace contextRef="#ctx0" brushRef="#br0" timeOffset="3459">2690 70 6780,'10'17'54,"-5"1"1,3-7-1,-2 1 1,0 2-20,2 1 0,-6 5 1,5 1-1,-1 2-18,0-1 25,0 5 4,2-8-103,-6 6 59,13 1 1,-13-7-1,4 6 1,-2-1-23,2-1 1,-5 0-1,5-5 1,-4-1-26,-2 0 0,0-5 0,0 0-93,0 1 60,0-5 86,0 0 1,0-10 0,0-4-2,0-6 1,0 3-1,0-3 1,2 0 0,4 3 1,-2-7 0,8 7-2,1-1 0,-3-4 0,1 8 8,3 3 1,2 1 0,1 2 1,0 0 0,1 0 0,-1 2 0,1 1 6,-1 3 1,-5 6 0,0-4 0,1-1-20,3 1 1,-1 6 0,-1-5 0,-4 3-6,-3 0 0,5-1 1,-6 7-1,-2-1 1,-4 1 0,-4-1 12,-2 1 0,-8-7 1,3-1-1,-5-2 30,-1-4 1,-3 3 0,-1-1-1,-2-2 17,1-2 1,1-2-1,0 0-53,-3 0 1,1 0-1,6 0 1,1-2-67,4-4 1,-1 2 0,7-7-67,2-3 1,2-1 0,2-3-680,0 1 805,0-1 0,0-7 0,0-2 0</inkml:trace>
  <inkml:trace contextRef="#ctx0" brushRef="#br0" timeOffset="3822">3127 17 7569,'0'-9'-944,"7"1"786,-5 8 188,6 0 68,-8 0 0,2 6 0,2 2-11,2 1 1,1 3 0,-3 5 0,2 1-18,-2-1 0,0 1 1,0 1-1,2 3 89,-3 1-79,7 0-143,-8 2 128,6-5 11,0 13-18,-6-14-81,5 14 0,-1-12 31,0 9 1,2-7 0,-4 4-1,1-2-3,-1-3 1,4-3 0,-2-2-1,-2 1-128,-2-1 0,4 1-126,-1-1 1,1 1-454,-6-1 702,0-7 0,8 5 0,2-5 0</inkml:trace>
  <inkml:trace contextRef="#ctx0" brushRef="#br0" timeOffset="4250">3581 524 7569,'17'0'-175,"1"0"-180,-1 0 0,-7-2 1,-2-2 340,-1-2 0,1-1 0,6 3 1,-5-4 55,-1-2 0,4 4 0,-5-5 56,3-3 1,-6-1-48,2-3 1,-4 1 0,-4 1-17,-4 5 0,-2 1 1,-5 6-1,1-2-25,-2 2 0,-1 2 0,-2 2 17,-1 0 0,1 0 0,-1 0-17,1 0 0,-1 6 0,1 2 1,1 2 16,5 3 1,-5 3-1,6 1 1,1 1 0,-5-1 1,8 1-19,2-1 0,2 0 0,2 1-54,0-1 1,6 1-1,2-3 1,2-1-65,3-2 1,3-7 0,1 5 0,1-2-104,-1-4 0,6-2 0,1-2 211,-3 0 0,6 7 0,0 3 0</inkml:trace>
  <inkml:trace contextRef="#ctx0" brushRef="#br0" timeOffset="4742">4244 332 7455,'-2'-16'-400,"-3"5"1,1-3 443,-8 8 1,0 0-20,-5 6 1,5 0 0,1 0 6,-3 0 0,-1 2 0,-3 2-15,1 2 0,5 6 0,2-5 0,1 1-21,-1 0 1,6 6 0,-4-3-17,0 5 1,6-5 0,-3 1 11,3 2 1,4-5 0,3 1 12,7-2 1,-2 3 0,1-5 0,3-2 5,2-2 1,1 4 0,1 0 27,-1-2 0,0-2 0,1-1-32,-1 5 0,-1-2 1,-3 6-10,-1-2 1,-8 5-22,2-1 0,-4-2 16,-2 1 1,-2-5 0,-4 4-1,-6-2 1,-3-3-1,-3-3 2,1 4 0,-1-4 0,1 4-315,0-4 0,-1-2-127,1 0 447,-1 0 0,1-8 0,-1-2 0</inkml:trace>
  <inkml:trace contextRef="#ctx0" brushRef="#br0" timeOffset="5080">4122 332 7418,'-8'10'-557,"6"-1"1,-3-3 626,3 6 0,-4-3 0,0 3 0,0 0-14,-2-3 1,4 7-1,-5-4 3,1 3 1,-6 3 0,5-1-9,-1 0 0,-4-5 0,7 0 0,-1 1-21,0 3 1,-3 1-1,3-1 1,0-3 17,0-1 1,0 0 0,5 5-51,-3 1 0,-6-1-452,6 1 454,-7-1 0,3 1 0,-7-1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6.5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948,'0'-17'-201,"0"0"0,2 1 0,1 2 0,5 5 118,2 1 1,-4-6 0,5 5 135,3-1 0,1-4 1,3 7-1,-1-1 72,1 0 1,-1 2-1,-1 4 1,-3-2 3,-1-1 0,0-1 1,5 6-60,1 0 1,-7 0-1,1 0-25,1 0 1,-3 0-68,2 0 0,-1 8 1,5 3-38,-4 5 1,-5-5 0,-5 1 56,4 2 1,-4 1 0,4 3 15,-4-1 0,-2 1 0,0-1 0,-2-1 18,-4-5 0,2 5 21,-7-5 1,-1 5 0,-6-1-34,1-3 1,0-2 0,-1-6 0,1 1-35,-1-1 0,1-2 1,-1-2-84,1 0 0,-1 0 0,1 0-79,-1 0 0,1 0 0,-1 0-246,1 0 1,7-2-360,4-3 781,5 3 0,1-14 0,0 6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6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52,'15'12'197,"-3"0"0,3-7-115,-3 7 0,4-2 0,-1 3 0,-1-1-181,-3 1 0,1-3-316,5 2 1,1-2 201,-1 1 0,-1-1 0,-3-6 213,-1 2 0,0-1 0,5-5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7.4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8 7289,'10'-8'-569,"-3"6"932,-7-6-58,0 8 0,-2 0 0,-2 2-196,-1 4 1,-9-2-1,4 8-51,1 1 0,-5-3 0,6 2 0,1 1-38,-1 3 1,-4 1 0,6 1 0,0-1 10,-1 0 0,3 1 1,-6-1-1,2 1-71,4-1 1,-3 1-1,-1-1 59,-2 1 1,1-1 0,-5 1 3,2-1 0,7 1 0,-5-1-72,2 1 1,0-7 0,4 1-464,-1 1 144,-1-5 1,6 2 0,2-6 367,4 2 0,3-1 0,9-5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8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0 7293,'-11'0'-85,"-1"2"0,-2 2 142,-1 2 0,-2 6 0,-1-5 75,1 3-60,-1 2 89,1 5-69,-1 1-37,1 7 37,-1-6 66,1 7-89,7-1 24,-5-6 41,5 14-47,0-13-5,2 13-30,8-14 0,0 12 50,0-8 5,0 1-289,0 1 235,0-6 1,0 6 0,2-7 0,2-1 151,2 1-229,8-8 0,-10 5-439,7-3 215,1 3-272,-3-5 237,7 5-14,-6-13 201,-1 6-595,7 0 291,-6-6 400,7 6 0,1-8 0,-1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8.4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7962,'10'0'-1712,"5"0"1693,-3 0 1,-2 0 0,1 0 602,3 0-509,1 0 0,3 0 1,-9 0 18,7 0-19,-6 0 1,7 8 128,-7-6-119,5 6 0,-5-8-45,0 8 23,-2-6 43,-1 13-21,-5-13-18,6 14 20,-8-14 26,0 13-192,0-13-14,0 14 166,0-7-85,0 1 0,-2 5-21,-4-3 1,2 2-1,-7-1 33,-3-1 26,-1 0-29,-3-3 0,7 5-108,-1-8 0,0 1 0,-5-3-332,-1 2 423,1 0-19,-1 2 16,9-6-43,-7 5 37,14-7-336,-13 0-115,13 0 207,-6 0 273,8 0 0,0 0 0,-8 0 0,-1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8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8 6168,'-10'-8'120,"3"6"1,-1-5 87,-4 7 0,3 5 125,-3 1-279,8 8 4,-11-12 0,11 13 1,-6-3-1,0 1 0,2 1 87,1-2 0,-5-1 0,6 7-152,2-1 0,-3 1 0,1-1 115,2 1 0,2-1-29,2 1 1,6-7 0,2-1 20,1-2-225,3-2 9,5 1 142,-7-5 0,6 6-527,-5-8 241,-3 0-262,8 0-279,-7 8 554,9-6 247,-1 5 0,1-7 0,-1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9.0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962,'10'0'-1057,"-2"8"1030,-8 4 1,0 3 0,0 3 56,0-1 1,0 1-161,0-1 1,2-1-1,2-3-87,1-1 0,1-6 217,-6 5 0,8-7 0,2 4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8:59.8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0 7774,'-9'0'-752,"-1"0"841,4 0 1,4 2 0,-4 4-25,4 6 0,2-3 0,0 3 4,0 1 0,0 3 0,0 1 13,0 1 0,0-1 0,2-1-110,4-4-107,-4 3 113,14-13 0,-12 12 20,7-9 0,1 1 0,5-4-9,1 4 1,-1-4 0,1 4-119,-1-4 135,1-2-9,-1 0 1,-5 0-2,-1 0 4,-7 0 24,12-8-25,-14 6 1,13-13 74,-13 13-70,14-6-1,-14 0-2,13-2 0,-13-1 0,6 1 13,0 2-31,-6-5 25,5 3 23,1 0 0,-6 1 33,4 3-52,-4 4-2,-2-6-2,0 8 694,0 0-402,0 8-244,0-6-11,0 13 244,0-13-236,0 14 15,0-7 53,0 1-59,0 6-1,8-7 34,-7 1-65,7 6 73,-8-7-47,8 9 59,-6-1-108,6-7 70,-8 5 1,0-5-153,0 8-25,0-9 164,0 7-20,0-6-142,0-1-12,0 7 162,0-7-186,0 1 156,0 6-16,0-14 6,0 13 1,-2-11-68,-4 8-34,-4-1 0,-1 1 0,-1-2 0,-2-3 0,1-1-430,1 2 461,-3-6-213,5 6 1,-2-6-1,1 2-158,-3 1 339,-1 1-674,5-6 266,-6 0 213,14 0 285,-5 0 0,-1-8 0,-2-1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0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62,'10'0'-251,"5"0"0,-5 0-71,7 0 1,1 5 0,-1 1 346,1-2 1,-7 4 286,1-2-30,0 7-223,-3-3 0,7 2 97,-5-1-53,5 1-41,-6 5 0,5-1-32,-3-4 51,3 3-52,3 3 0,-1 1 25,1 4 21,-1-3-82,-7-3 1,5 2-26,-3 5 110,4-5-112,1 6 79,-7 1 5,5-7 0,-13 6-32,6 0 0,-6-5 35,4 3-38,-4-3 0,6 3-27,-8 0 1,-2 0 0,-2-3 0,-2 1-49,2 2 1,-4 1 0,2-7 0,1 1 90,-3-1 1,4-1-1,-6-3 1,1-1 6,-1 1 1,4-3 0,-6 2-132,-1 1 0,3-5 1,-2 0-133,-1 0 0,3-6 1,-1 3 224,-3-3 0,-2 6 0,-1 2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1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22,'17'0'137,"1"0"0,-1 0-236,1 0 1,-6 0 0,-1 0-32,3 0 1,-5 0 0,1 2 0,0 1-519,0 3 212,-7 0 436,5-6 0,0 0 0,2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8:21.7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62 7569,'8'-10'-1643,"-6"3"1606,6-1-26,-8 6 122,0-6 50,0 8 16,0 0-55,0-8 11,0 6-22,8-5 1,-6 5 76,3-4 41,-3 4 0,4-8 172,0 4-28,0 4-216,-6-5-115,0 7 0,0 2-25,0 3 0,2 5 1,2 8-1,1-1 33,-1 1 1,0 1-1,0 2 1,2 4-1,-2 3 0,-2 1 0,-2 4 0,0-2-6,0-2 1,6-2 0,-1 4 0,-1-4-160,-2-1 0,-2-1 0,0-4 38,0 2 0,0 1 0,0-7-354,0 1 483,0-9 0,0-9 0,0-9 0</inkml:trace>
  <inkml:trace contextRef="#ctx0" brushRef="#br0" timeOffset="797">35 245 7287,'0'-10'-264,"8"-6"1,2 7 288,7-9 1,-5 8-1,0 3 7,1-1 0,3 4 0,1-6 1,1 3 6,-1 3 0,1-4 1,1 2-1,2 2 10,3 2 1,1 2 0,-4 0 0,4-2-21,3-4 1,-1 5-1,4-5 1,-4 4-91,-2 2 1,0 2-1,-3 2 1,1 1 26,-2-1 0,-3 6 0,-5 0 0,-3 1-26,-2 1 1,-2 0 0,-6 5 0,0 1 37,0-1 1,0 1 0,0-1 0,-2 0 1,-4 1 0,-4-1 0,-7 1 0,-1-3 15,1-3 0,-3 4 0,-1-5 0,-2 3 10,1-3 1,-3 5 0,0-6 0,-2-1 14,-4-3 1,6 2-1,-1-2 1,3-2-25,0-2 0,-1 3 1,7 1 45,0-2 0,-1-2 0,1-2 0,-1 0-2,1 0-18,-1 0 12,1 0-23,-1 0 1,7 0 8,-1 0-76,8 0 36,-4 0-10,8 0 118,0 0 1,8 0-59,4 0 0,3 6 0,3 0 1,-1-1-2,1 3 1,-1-6 0,3 6 0,1-2 8,2 0 1,0 5 0,-5-3 97,-1 2 1,7-6-78,-1 1-67,0 5 0,1-6 13,-1 8 1,0-9-1,-4 5 1,3-2-15,1 0 0,0 6 0,-5-7 70,-1-1-438,1 6 183,-1-8 75,-7 6 0,4-6-163,-9 3 11,9-3 208,-12 6 1,8-8-96,-5 0 158,-3 8 0,14-6 0,-6 6 0</inkml:trace>
  <inkml:trace contextRef="#ctx0" brushRef="#br0" timeOffset="1392">1205 506 7569,'-1'-9'-466,"-5"3"1,-4-2-1,-7 2 581,-1 2-84,8 3 129,-5 1-123,5 0 1,-7 0 36,-1 0 50,1 0-73,-1 7 1,-7-5 131,6 6-140,-7 0 1,7-4 16,-4 7 1,3-5 33,-3 6 4,11-1-171,-3-1 156,5 6-36,0-7 0,3 3 46,7 0-24,0-1 0,0 7-226,0-1 63,0 1 0,7-9 71,-5 7 1,12-12 16,-8 7 0,7-7 0,-1 4 1,4-2-59,1 0 1,-5 0 0,-1-6 0,3 0-11,1 0 1,3 0 0,-1-2-1,1-4 27,-1-6 1,1-1 0,-3-1-19,-3 2 3,3 1 25,-13-7-27,14 1 23,-14-1 187,6 1 1,-8-1-171,7 9 193,-5-7-74,6 14 1,-8-13 105,0 3-112,0 4 0,2 0 1,2 10-31,2 4-19,0-4-64,-6 14 61,0-14 0,0 13-185,0-13-14,0 14 181,0-14-27,7 13-322,-5-13 141,14 14 7,-14-15 27,5 15 0,1-14-153,4 4 308,3-4 0,3-2 0,-1 0 0,1 7 0,-1 3 0</inkml:trace>
  <inkml:trace contextRef="#ctx0" brushRef="#br0" timeOffset="1870">1398 559 7569,'1'-16'-424,"5"5"0,-4 1 0,6 6 463,0-2 0,-4 0 146,7 6 1,-7 2-1,4 2 1,-2 4-176,0 2 1,-1-4 0,-3 5 28,4 3 1,-4 1-27,4 3 1,-4-1 0,0-1-1,2-3-112,2-1 1,-1-6 84,-5 5 0,0-5 53,0 6 0,0-10-25,0-2 0,0-2 0,2-8 1,2 1 3,2-1 0,0 4 0,-6-6-15,0-1 1,0-3 0,2-1-14,4-1 0,-3 3 0,7 1 0,0 5 9,0 1 1,-5 2 0,7 4-1,2-2-20,1-2 0,3 0 0,-1 6 0,1 0-27,-1 0 0,0 0 0,1 0 0,-1 0 35,1 0 0,5 0 0,0 0 0,-1 2 34,-3 4 1,-1-2 0,-3 8 0,-1-1-13,-3-1 0,-5 6 0,4-5-9,-2 5 0,-3 1 0,-5 1-36,0-1 1,0-5 0,-1-2-484,-5-3 519,4 7 0,-6-4 0,8 7 0</inkml:trace>
  <inkml:trace contextRef="#ctx0" brushRef="#br0" timeOffset="2254">2410 541 7417,'10'-7'-279,"4"3"362,-8-8 1,-1 6-303,-5-5 1,-2 7 0,-3-2 269,-7 4 0,-4 2 0,-1 0 0,0 0 23,-1 0 0,1 0 1,-1 2-1,1 2-30,-1 2 0,1 5 0,-1-3 0,1 2-30,-1 3 0,1-3 1,1 2-1,3 1-58,1 3 1,8-5 0,-3 1 7,-1 2 0,6 1 1,-2 3-5,8-1 0,0-7 0,7-2 0,3-3-13,1 1 0,3 0 0,-1-6 0,1 0-48,-1 0 1,1 0 0,-1 0 0,1 0 36,-1 0 1,6-6 0,1-2 0,-3-1 2,-2-5 0,-1-1 0,-3-3 0,-1 1 61,-2-1 0,-1 1 0,7-8 0,-1-3 0</inkml:trace>
  <inkml:trace contextRef="#ctx0" brushRef="#br0" timeOffset="2605">2498 0 7569,'-12'0'-1279,"1"0"984,7 0 469,-4 0 132,0 0-270,6 8-10,-6-6 1,8 13 170,0-3-101,0 3 0,0-3-19,0 0-35,8-1 0,-6 7 1,6-1-1,-2 1 42,0-1 0,1 6 1,-3 1-1,2-1-22,-2 2 1,4-3 0,-3 5-1,-1-2-88,-2-4 1,4 1 0,0-1 0,-2 2 27,-2-1 1,-2-3 0,2 0 0,2 3-18,1 1 1,1 0-1,-6-5-15,0-1 1,0 1 0,0-1-75,0 1 0,0-7-300,0 1 119,0-8 0,2 4 77,4-8 0,-2-2 208,7-4 0,1-4 0,6-7 0</inkml:trace>
  <inkml:trace contextRef="#ctx0" brushRef="#br0" timeOffset="3012">2917 472 7569,'-18'0'-1240,"9"0"1285,-7 7 1,12-3-31,-7 8-5,7-8 5,-12 11 1,14-13 228,-5 14-185,-1-7 1,6 3 0,-4 0 11,4 1 0,2 3 0,2-1 10,4-3-229,-4-4 196,13-1-70,-5-5 1,8 8-1,-1-6 1,0 2-32,1-2 1,-6-2 0,-1-2 0,3-2 28,1-4 1,-3 2 0,0-6-1,-1 1 95,-1-1 0,5-2 1,-5-5-26,0-1 1,0 1-1,-7-1 11,3 1 0,-2-1-52,-10 1 1,-3 1 0,-9 5 0,1 5-9,-1 4 1,1 2 0,-1 2 0,-1 2-61,-4 2 1,9 5-1,-3-5 1,3 0-191,4 2 1,1 0-1,5 5 253,-2-1 0,0-1 0,6 7 0</inkml:trace>
  <inkml:trace contextRef="#ctx0" brushRef="#br0" timeOffset="3713">3127 489 7489,'11'-10'-234,"1"4"0,-2 6 0,1 6 246,-5 6 0,2-2 1,-2 1 42,-3 3 1,1 1-10,2 3 0,-4-1 0,4 1-89,-4-1 1,-2-5-54,0 0 133,0-1 0,-2-1-15,-4-4 1,4-6 5,-4-6 1,4 2-1,2-8-8,0-1 1,0-3 0,0-1-8,0-1 0,6 1 0,2 1 0,0 3-36,-1 1 1,5 6 0,-4-3-1,2 1 19,3 4 1,-3 2 0,2 2 0,1 0-12,3 0 1,-5 0-1,1 0 1,1 0 10,3 0 0,1 0 1,1 2 9,-1 4 0,1-2 0,-1 5 0,1-1-4,-1-4 0,-5 6 1,-2 1 4,-3 5 1,5 1-17,-6 1 0,0-1 1,-8-1-16,-4-5 1,2-1 20,-8-4 1,1-4 15,-7 4 0,7-4 181,-1-2 0,8-8-180,-2-4 1,10-3 0,4-3-25,2 1 0,-1 5 0,5 1 0,-2-1 0,1 0-19,3 1 0,1 5 1,1-4-1,-1 0 16,1 1 1,-1 5 0,0-2 0,1 4 12,-1 2 1,-5 0 0,0 0 0,1 0 1,3 0 0,1 0 1,-1 2-1,-3 4-1,-1 5 1,-6-1 0,4 2 0,-3 1-18,-3 3 0,-2 1 1,-2 1-1,0-1-208,0 1 1,-6-1 223,0 1 0,-15-1 0,2 1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1.4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8056,'12'2'-213,"0"4"1,-1-4 365,7 3 1,-1-3-154,1-2 0,-1 8 0,1 2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2.4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54 18 8056,'16'-2'44,"-4"-4"202,3 4-209,-13-6 1,4 8-54,-12 0 0,-2 2 0,-5 2 53,1 2 1,0 5-1,-5-3 35,0 2 0,-1-6 1,1 4-1,-3-3-11,-3 1 0,3 6 1,-5-4-1,0-1-42,-4 1 1,2 4 0,0-4-1,-1-1-282,1 1 283,6 6-142,-4-5 1,7 3 143,1 0-39,-1-8-124,9 11 124,1-13-213,0 14 200,6-7-96,-6 1 107,8 5 1,2-7 0,4 4 239,6-6-243,3-4-2,3-2 63,7 7 1,-6-5 55,5 4-102,3-4 40,-8-2-30,14 0 15,-13 0-7,13 0 10,-14 0 1,12 0 32,-8 0-85,1 0-85,-7 0 116,8 0 0,-11 6 0,3 0-66,-1-2 1,-1-1-58,3 3 1,-8-2 58,-5 8 1,-3-6-31,-2 5 1,-7 1 39,-5 5 1,-2-5-1,1-2 1,1-1 10,-1 1 0,3-4 0,-2 4-12,-1-3 0,-3 7 0,-1-4 1,-1 1-1,1 1-12,-1 2 1,1-1 0,1 1 0,3-3-138,1 3 151,0-6 156,-5 7-64,7-13 0,-3 8-112,7-4 316,-8-4-111,12 5 0,-7-1 53,3 0 3,4 0-149,-6 2 1,6-6 0,-2 5 58,-2 1 0,1-4-43,5 8 1,0-7 63,0 7 1,7-8 0,5 2-1,4-4 189,1-2-254,0 0 30,1 0-34,-1 0 0,1 0 71,-1 0 7,9 0 54,-7 0-32,6 0-65,0 0-165,-5 0 58,5 0 1,-2 0 137,1 0 21,7 0-92,-12-8 0,12 6 294,-8-4-268,8 4-12,-11 2 1,7 0 148,-4 0-122,-3-7-21,5 5 0,-8-6-167,1 8-19,-1 0 85,1 0 1,-7 0-206,1 0 111,-8 0-319,4 0-576,-1 0 686,-5 0 339,6 0 0,-8 8 0,0 1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3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57 6279,'-10'0'641,"2"0"0,8-2-510,0-3 0,8 1 1,4-6-68,3 2 1,3 2-1,-1 5-30,1-5 1,-1 4-12,1-4 1,-1 4-1,1 2 22,-1 0 0,-5 0 0,-1 0-39,3 0 0,-4 2 1,1 2-17,3 2 0,1 5 0,1-3-85,-4 2 0,1 1 54,-7 7 0,0-6 0,-6-1 1,0 3 12,0 1 1,0 3 0,0-1 10,0 1 1,-6-1-1,-2-1 1,0-3 5,1-1 1,-7-6 0,2 3-9,-3-1 1,3-2 0,1-6-21,-3 0 0,-1 0-24,-3 0 32,8 0 0,3-8-59,7-3 1,2-5 57,3-1 0,5 1 0,6 2 0,-3 5 23,-1 1 1,-1-4 0,5 5 0,-2-1 34,-3 0 0,1 0 0,5 4-16,1-1 1,-1-3 0,1 4 5,-1-2 1,-5-2 0,-1 5 5,3-3 1,2-6 0,-1 4-1,-1 1 61,-3-1 1,1-6-4,5 3 0,1-5 0,-3-1-43,-3-1 0,2 6 0,-7 1-16,3-3 0,-6 5 10,2-3-76,-4 8 1,-4-4 42,-4 8 0,2 0 39,-8 0 1,1 6 0,-5 2 24,5 2 0,1-5 1,4 7-12,-6 2 1,3 1-1,-1 3 56,2-1 0,2-5 0,6-1-21,0 3 1,0 1-1,0 3-9,0-1 0,0-5 0,0 0-9,0 1 1,0 3 0,2-1-1,4-3 0,2-2 1,6-7-1,-3 3 6,3-2 1,1 0 0,3 0 0,-1 2-19,1-2 0,-1-2 0,1-2-9,-1 0 1,1 0-1,-1 0-60,1 0 1,-1 0-540,0 0 0,-5 0-1209,0 0 1761,-8 0 0,3 0 0,-7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4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628,'0'-10'1172,"0"3"-1037,0 7 0,0 2-22,0 3 1,0 5 0,0 8 0,0-1 136,0 1-241,0-1 61,0 0 1,0 1-1,0 1-28,0 5 0,6-5 1,-1 6-1,1-1 1,0 1-1,2 0 1,0 2-39,-1 0 0,1-3 1,-4 3 131,2-2-99,0-2 26,-6-5-279,0 7-133,0-6 169,0 7-2,0-9 140,0 1 22,0-1 0,0-5-31,0-1-656,0 1 195,0-2-125,-8 5 383,6-13 0,-12 8 254,8-4 0,1-4 0,5 5 0,-8-14 0,-2-3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4.9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8056,'0'-17'0,"0"-1"0,5 1 0,3-1-99,2 1 0,-4-1 122,5 1 1,1 2 0,6 3 43,-1 6 0,0-2 0,1 2 0,-1 3-54,1 1 1,-1 2 0,1 0 0,-1 0 4,1 0 1,-1 0-1,1 0 2,-1 0 0,1 5 0,-3 3 0,-1 0-43,-3 0 0,-5 3 0,4-3 51,-2 2 0,-3 1 1,-5 7 35,0-1 1,-5 1 0,-3-1 64,-2 1-121,-2-8 0,-5 5 0,0-5 0,1 1-31,4 1 0,-9-6 1,4 4-3,-3-3 54,1 7-273,-6-12 1,5 6 224,-5-8-207,7 7-26,1-5 224,0 6-52,-1-8-299,8 0 145,-5 0-1,13 0 103,-6 0-34,8 0 166,0-8 0,0-1 0,0-9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5.4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1 8156,'-17'0'22,"-1"0"1,6 0-1,1 0 1,-3 2-56,-1 3 0,-3-1 1,-1 8-1,-3 2 93,-1 1 0,0 3 1,5-1-1,-1 2 53,-4 5 0,3-3 0,-3 6-33,4-2 1,1 1 0,3-5 0,1 4 0,4 0 20,3 1 1,1-3 0,6-4 119,0 5-339,0-5-6,8 6 178,1-7 1,9-1 33,-1 1-43,1-9-132,-1 7 0,3-12-380,3 7 328,-4-7-3,14 4-611,-6-8 357,1 0 119,5 8-559,-14-6 836,6 6 0,0-16 0,3-2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5.8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993,'18'-8'0,"-1"-2"-66,1 1 1,-7 1 0,1 6 241,2-4 0,1 4 0,2-4-129,1 4 1,-1 2-1,1 0 1,-1 0-8,1 0 0,-1 0 0,1 0 0,-1 0-52,1 0 0,-1 0 1,1 0-1,-1 2-17,1 4 1,-3-2 0,-3 8 0,-5-1 8,1-1 1,-6 6 0,4-5-2,-4 5 1,-4 1 0,-2 1-1,-4-1 11,-1 1 1,-3-7-1,-5 1 1,-1 0-10,1-3 1,-1 5 0,1-6-1,-1-1-68,1 1 85,-1-2 0,1 0-160,-1 0 0,1 1 1,-1-3-1010,1 2 1171,7 0 0,2-6 0,8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6.1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53 8046,'0'-18'-1125,"0"1"1539,0 7-272,0 2 1,-2 8 154,-4 0 1,3 2 0,-9 4-185,-2 6 1,7-2-1,-1 1 1,2 3-12,0 1 1,0 3 0,6-1 12,0 1 1,-5-1-1,-1 1 1,2-1 36,2 1 0,2-7 1,0 1 121,0 1-298,0 3 0,2-6 172,4-4-270,-4 3 0,13-7 0,-3 6 0,3-2-791,3 0 462,-1-1 223,1-5-891,-1 8 481,1-6 217,-1 6 421,1-8 0,7 0 0,2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6.4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6 8015,'-11'-6'45,"-1"0"1,8 3 74,-2 8 1,4-1 0,2 8 0,0 1-177,0 3 1,0 1-1,0 1-183,0-1 0,0 1 0,0-1-58,0 1 0,6-7 0,2-1 297,2-2 0,1 5 0,7-3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7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142,'0'12'143,"0"0"1,0 1-94,0 3 0,0-5 0,0 1 1,2 2 46,4 1 1,-4 2 0,6 1 0,0-3-58,3-3 0,-1 4 0,2-5-46,1 5 76,3 1-115,1 1 1,1-9-64,-1-3 156,1 4-202,-1-8-24,1 6 201,-1-8-236,0 0 215,-7 0-29,6 0-14,-7 0 85,1-8-62,6 6 0,-12-12-38,7 9 31,-7-9 30,4 4 1,-2-1-1,-1-1 1,-1-2 0,-2-1 18,-2-3 0,6 7 1,0-1-12,-2-1 0,-2 3 0,-2-2 216,0-1-23,0 5-161,0 0 0,0 10 0,0 4-1,0 6 1,0-3 0,0 3 14,0 1 1,0 3-1,2 1 1,2 1-11,1-1 1,7 1-1,-6 1-31,-2 5 1,-2-5 47,-2 4-18,7-3-17,-5-3 1,6 1-111,-8-1 113,0 0-35,0 1 0,0-1-10,0 1 36,0-1-16,-8 1 1,6-7-2,-3 1 15,-5 0 19,8 5 10,-14-7 1,7 3-1,-7-5 132,5 2-150,-5-6-2,6 11-4,-7-13-49,-1 6 52,1 0 15,-1-6-189,1 5-10,0-7 187,-1 0-7,1 8-420,-1-6 237,8 6 1,-5-8 3,3 0-442,5 0 364,-9 0 1,12-6-654,-8 0 393,9-7 243,-13 11 1,12-14 246,-7 5 0,-1-5 0,-6-1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8:32.9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401 53 6285,'-7'10'27,"3"3"11,-8-7 0,6 6 1,-5-4 20,-3 1 0,4-3 0,1 6 4,1 1 1,0-3 0,4 2-1,-3 1-33,-3 3 0,4-5 0,-4 1 0,1 2-20,-1 1 0,4 8 0,-4 1 1,1-1 12,-1 2 1,-2-3-1,-5 5 1,-1 0-8,1 0 1,-6-4 0,-1 6-1,3 1-8,2-3 1,-5 6 0,1-6 0,0 2 14,-2 0 1,5 0-1,-5 6 10,0 0-21,5 0 1,-7-6 0,6 0 6,-2 2-8,-9 2 0,11-4 1,-8 0 20,-2 3-16,6-7 0,-2 6 0,5-6 0,-1 0 9,2 0 0,7 1 1,2-5-1,-1 2-4,-3-1 1,5 3 0,-1-2 0,-2-1 11,-1-3 0,3 4 1,1 1-1,-3-3 3,-2-2 1,1 1 0,1-1 0,3 0 0,-3-3 1,4-2-1,1 3 1,-1-1 59,0-5 0,6 5-55,-1-5 0,1 3 0,0 0-42,-2-3 44,0-7-36,6 4-200,0-8-1612,0 0 1804,8 0 0,-6 0 0,6 0 0</inkml:trace>
  <inkml:trace contextRef="#ctx0" brushRef="#br0" timeOffset="1217">193 1782 6377,'0'12'257,"0"-1"1,0 3-218,0 1 0,0 3 0,0-1 1,0 1-7,0-1 0,0 1 1,0-1-1,0 1-63,0-1 0,0 1 0,0-1 0,2 1-2,3-1 0,-3-5 0,4-1-249,-4 3 1,0-4-47,4 1 326,-4-7 0,6 4 0,-8-8 0</inkml:trace>
  <inkml:trace contextRef="#ctx0" brushRef="#br0" timeOffset="1783">0 1852 7465,'2'-10'-662,"2"2"643,2 1 1,8 5 0,-3-6 62,5 0 1,3 6-1,3-4 1,1 4-44,-2 2 0,4 0 1,1 0-1,-1 0 27,0 0 0,6 0 1,-4 0-1,2 0 6,1 0 0,-1 0 1,6 0-1,-2 0-37,-4 0 1,2 0-1,-8 0 1,-2 0 3,-1 0 0,-3 6 0,1 2-4,-1 2 1,-1 1-1,-3 5 1,-3-2 27,-2-3 0,0 1 0,-5 5-28,3 1 1,0 5 0,-6 0 8,0-1 0,0-3 0,-2-3 1,-2-3-6,-2-1 0,-5-1 0,3 5 0,-2-2-14,-3-3 1,3-1 0,-2 3 0,-1-3 43,-3-2 1,-1 4 0,-1-7-6,1-1 0,-1 4 1,-1-2-1,-2-2-23,-3-2 1,1-2-1,4 2 1,-3 2 26,-1 1 0,0 1 1,3-6-1,-1 0-17,-2 0 0,-1 0 0,7 0-53,0 0 0,-1 0-277,1 0-51,-1 0 208,8 0 1,5 0-1,10 0 160,7 0 0,4-8 0,1-1 0</inkml:trace>
  <inkml:trace contextRef="#ctx0" brushRef="#br0" timeOffset="2133">874 1992 6619,'0'11'434,"0"1"-402,0 1 1,0-3 0,0 2 28,0 1 1,6 3 0,-1 1-152,-1 1 1,-2-7-501,-2 1 79,0-8 511,0 4 0,0 0 0,0 1 0</inkml:trace>
  <inkml:trace contextRef="#ctx0" brushRef="#br0" timeOffset="2305">944 1869 7569,'0'-11'-333,"0"-1"1,-6 0-211,0-5 108,0 7 435,-2 2 0,6 16 0,-5 2 0,7 7 0</inkml:trace>
  <inkml:trace contextRef="#ctx0" brushRef="#br0" timeOffset="2943">1398 1904 7569,'9'0'-55,"-1"0"-257,-8-8-19,0 7 0,-2-7 375,-4 8 1,-3 0 0,-9 0 3,1 0 0,-1 2 0,1 2 39,-1 1 0,1 7 0,-1-4-43,1 2 1,1-5 0,3 5-1,3 0-4,2-1 1,1-3-106,1 6 1,6-2 65,0 1 0,2 3 0,9-8-6,3-2 1,1-2 0,3-2-1,-1 0-15,1 0 1,-1 0 0,1 0 0,-1 0 11,1 0 0,-1 0 0,1 0 4,-1 0 1,1 1 0,-1 3-5,0 2 0,-5 0 0,0-6-5,1 0 1,-3 6 0,0 2 3,-2 1 1,-1-5 0,-3 4 6,2 0 1,0-4 17,-6 7 0,-2-5 1,-4 4-6,-6-3 0,3 5 1,-3-4 3,-2 2 0,-1-7 1,-3 3-7,1-4 0,1 0 0,3 2 0,1 2-10,-1-2 1,3-2 0,-2-2-20,-1 0-215,-3 0 1,1-2-344,3-4 578,4 4 0,8-14 0,0 7 0</inkml:trace>
  <inkml:trace contextRef="#ctx0" brushRef="#br0" timeOffset="3393">1974 1939 6698,'0'-11'-75,"0"-1"0,-2 8 107,-4-2 0,2 4 0,-7 2 19,-3 0 0,-1 0 0,-3 0-1,1 0 1,-1 6 0,1 0-1,-1 0 1,1 0 24,-1-1 1,7 7 0,-1-4-38,-2 1 0,1 3 0,1 6-21,6-1 1,4 1 0,2-1-14,0 0 0,0-5 1,2-2-1,2-1 0,2 1 1,8-6 0,-3 4 0,5-2-12,1-1 1,1 1 0,1-6 0,3 0-83,1 0 1,0 0-1,-5 0 1,-1 0-191,0 0 0,1 0 1,-1 0 278,1 0 0,-6 0 0,-1 0 0,-7-7 0,4-3 0</inkml:trace>
  <inkml:trace contextRef="#ctx0" brushRef="#br0" timeOffset="3831">2166 1974 7114,'12'0'-1008,"-1"0"1074,3 0 1,-4-6-1,1 0-5,3 3 0,1 1 0,3 2 0,-1 0-2,1 0 1,-1 0 0,1 0 0,-1 0-29,1 0 1,-1 0 0,1 0 21,-1 0 1,0 5 0,1 1-169,-1-2 1,-5 6 102,0 2 0,-8 3-26,1 3 1,-3-1 6,-2 0 1,-2-7 0,-3-2 59,-7 0 1,-4-6-1,-1 3 29,-1-3 0,7-2 150,-1 0-125,8 0 1,-3-7-22,7-5 1,0-4 0,1-1-55,5 0 1,-2 1-1,8 2-42,1 3 0,-3 5 0,2-6-106,1-1 1,3 3 0,1 0-136,1 3 1,-1 1 0,1 6 274,-1 0 0,1 0 0,-1 0 0</inkml:trace>
  <inkml:trace contextRef="#ctx0" brushRef="#br0" timeOffset="4280">2865 2009 6611,'7'10'91,"-3"-1"-72,8-3 0,-6-4 0,5 4-9,3-4 1,-4-2 0,1-2-25,3-4 0,-4 4 1,-1-5-29,-1-1 1,4-2 49,-6-7 0,-1 5-29,-5 0 0,0 6 0,-2-3 37,-3 1 0,-5 2 62,-8 6 1,1 2 0,-1 2-31,1 2 0,5 7 0,3-1-37,1 4 1,-4 1 0,6 1 0,3-1-20,1 0 1,4 1 0,3-1-3,7 1 0,4-7 1,1-1-1,0 0-42,1 0 1,-1-7-1,3 3 1,1-4-55,2-2 0,1 0 0,-7 0 0,1 0 49,-1 0 0,1 0 0,-1-2 0,-1-4 57,-5-5 0,3 1 0,-6-2 0,-1-1 0,1-3 0,-2-1 0,-6-3 0,0-3 0,8 4 0,1-6 0</inkml:trace>
  <inkml:trace contextRef="#ctx0" brushRef="#br0" timeOffset="4542">3231 1625 7286,'0'-10'-1201,"2"2"1057,4 8 381,-4 0 0,6 8 0,-8 4-136,0 3 0,0 9 1,0-1-1,0-2-39,0-1 0,6-1 0,1 2 0,1 3 6,0-3 1,0 4 0,-4 0-1,1 1-52,-1-1 0,4 0 0,-2-4 0,0 3-108,1-3 1,-5-1 0,6-3-1,-2 0-140,0 1 1,2-6 0,-5-1-376,3 3 607,8-6 0,-4-1 0,7-7 0</inkml:trace>
  <inkml:trace contextRef="#ctx0" brushRef="#br0" timeOffset="4947">3546 2027 7569,'17'0'-315,"1"0"0,-7 0 158,1 0 0,0 1 63,5 5 1,1-4 90,-1 4 0,0-4 0,-1-4-2,-4-4 1,-3 2-20,-3-7 1,-4-1 33,4-5 0,-4-1-2,-2 1 0,-2 7 84,-4 4 1,2 4-34,-7 2 1,-1 2 0,-4 4-21,5 6 1,-3 3 0,8 3 0,1-1-7,-3 1 0,6-1 0,-4 0 0,4 1 2,2-1 1,8 1 0,2-1-28,-1 1 0,7-7 0,-5-1 1,5-2-41,1-4 1,1 0 0,-1 0-190,1 1 1,-1 1 0,1-8-12,-1-4 1,1-3 231,-1-9 0,-7 1 0,-2-1 0</inkml:trace>
  <inkml:trace contextRef="#ctx0" brushRef="#br0" timeOffset="5210">3511 1852 7569,'17'0'-47,"-5"0"0,0 0-82,1 0 0,-3 0 0,1 0 0,3-2 93,2-4 0,1 4 0,1-4 0,-1 4-29,0 2 1,1 0 0,-1 0 64,1 0 0,-1-7 0,1-3 0</inkml:trace>
  <inkml:trace contextRef="#ctx0" brushRef="#br0" timeOffset="6363">4384 1 7423,'10'2'-1319,"-4"3"1398,-5-3 1,1 6 0,2-6-31,2 4 1,8-4-1,-3 6 25,5-1 13,1-5-45,-7 6 1,6-8 4,1 8 15,2-6-21,7 13-39,-1-13 0,2 12-92,8-8 1,0 7 118,0-1-97,0 3 79,15-5 1,-3 6-6,11-5-3,-4 5 1,5 1 0,3 1 0,4-1 2,5 1 1,11-1 0,-1 1 0,5-1-6,1 0 1,0 1 0,3 1 0,1 3-1,2 1 0,0 6 1,-4-4-1,3 1 4,1-1 0,0 0 0,-6-4 0,-1 5-37,-5 1 1,10-4 0,-3 4 0,-1-2 13,-4-3 0,-5-3 0,-8 1 0,-4-1-13,-8-2 0,6 9 0,-11-13 0,1 1 18,0 1 0,-1-1 0,-1 0 0,0-3 15,1 3 0,-9-5 1,-1 3-1,-4 0 116,-4-3 1,4 5 0,-12-6 0,2 0-55,0-1 0,-8 5 0,3-4 0,-5-1-16,-1 1 0,-1 0 1,0-4-1,1 4 18,-1 1 0,-5-5 1,0 4-1,1-2 0,3 0 1,-5-1 0,-1-3 0,0 2 15,0 2 0,-1 2 0,5-4-68,-3 2 0,-5 1-178,6-1 0,-2-2-223,1 8 0,-1-8 387,-4 1 0,-12 5 0,4 0 0</inkml:trace>
  <inkml:trace contextRef="#ctx0" brushRef="#br0" timeOffset="7326">8244 1660 7569,'-18'-10'-1080,"7"2"998,-1 8 0,6 0 0,-6 0 108,-1 0 1,-3 0-14,-1 0 1,-1 6-1,1 0 59,-1-2 0,7 4 0,-1-3 1,1 1 29,1 2 1,-4-4-1,6 6-33,-1-3 1,3 7-1,-4-2 0,2 3 0,3 3 0,5-1-36,0 0 1,0-5-1,0 0 38,0 1 0,2 1 1,3 0-34,7-3 1,-2-7 0,1 4-1,3-2-20,2-1 0,1 1 0,0-6 1,1 0-29,-1 0 1,3 0-1,1 0 1,2 0-194,-1 0 0,3 0 1,-2 0-1,-1 0-231,-3 0 2,6-8 174,-5 7 258,5-15 0,0 6 0,2-7 0</inkml:trace>
  <inkml:trace contextRef="#ctx0" brushRef="#br0" timeOffset="7760">8698 1730 7352,'-18'0'-491,"1"0"1,1 2 604,5 3 0,-5-1 0,4 8-21,-3 1 1,5-3 0,4 2-51,4 1 1,2 3-67,0 1 1,8 1 0,4-3 6,3-3 0,3-4 0,-1-6 0,1 2-6,-1 1 1,7 1 0,-1-6-25,-2 0 1,-1-2 0,-3-4 40,0-5 0,1-5 0,-3-1 43,-3-1 0,2 1 1,-8-1-1,-3 1-32,-1 0 1,-4-1-1,-3 1 4,-7-1 0,-4 7 0,-1 1-5,-1 2 0,1 2 0,0 6 1,-3 0-48,-3 0 0,3 0 0,-3 2 1,4 2-129,1 2 41,9 0 0,-5 1-256,8 5 385,0 4 0,6 1 0,0 1 0</inkml:trace>
  <inkml:trace contextRef="#ctx0" brushRef="#br0" timeOffset="8271">9012 1712 7569,'0'-10'-80,"0"3"0,2 7-266,4 0 0,-2 0 352,7 0 0,-5 0 0,4 2 75,-2 3 1,-1-1 0,-3 8-139,2 2 0,0 1 0,-6 3 0,0-1 36,0 0 1,2-5 0,2 0-91,2 1 121,-1-5 1,-3 6-132,4-8 109,-4 7 7,6-11 14,-8 6 0,0-16 1,0-4-6,0-3 0,0 3 0,0 1 1,0-3-12,0-2 0,0 5 1,0-1-1,0-1 4,0-3 1,2 4-1,4 1-35,5-3 0,-1-1 1,2-1-1,1 3 30,3 1 0,1 8 1,1-2 3,-1 4 0,1 2 1,1 0-1,2 0 14,3 0 1,-5 0 0,-3 2-4,3 4 0,2-2 0,-5 8 0,-3-1 16,-1-1 1,-8 5 0,4-5 0,-3 2-11,1-1 0,0 1 0,-6 6-88,0-1 1,0 0-61,0 1 1,-6-1-1,-1-1 27,-3-4 108,6-5 0,-12-7 0,7 0 0</inkml:trace>
  <inkml:trace contextRef="#ctx0" brushRef="#br0" timeOffset="8610">9711 1380 7422,'0'18'-295,"2"-1"0,1 1 345,3-1 0,0 6 0,-4 1 1,2-3-36,2-1 0,0 3 1,-6 0-1,0-2-44,0-1 0,1 1 0,3-1 0,2-5-48,-2 1 0,-2-1 0,-2 3 31,0-1 1,0 1-26,0-1 1,-2-7 70,-4-4 0,4-5 0,-5-1 0</inkml:trace>
  <inkml:trace contextRef="#ctx0" brushRef="#br0" timeOffset="9046">9553 1677 6624,'12'0'-386,"0"0"388,1 0 1,9 0 0,1 0 0,-2 0 5,-1 0 0,3 0 1,0 0-1,1 0 2,1 0 0,-4 0 0,6 0 0,0 0-4,1 0 0,-5 0 0,4 0 0,0-2-7,0-4 1,-3 5 0,3-5 0,-2 4 2,-4 2 0,-1-6 34,-3 0 0,-5 0 96,0 6-78,-9 0 1,-3 2 81,-11 4 1,-5-2-83,-1 8 0,-1-3 0,3 5 0,1-4 6,3-3 0,5 7 1,-4-2-1,2 3-11,4 3 0,3-7 0,1 1 0,0 1-93,0 3 1,1 1-44,5 1 0,4-6 0,7-3 0,1-1 4,-1-4 0,1-2 0,-1-2 0,1 0-237,-1 0 0,1-2 320,-1-4 0,1-4 0,-1-7 0</inkml:trace>
  <inkml:trace contextRef="#ctx0" brushRef="#br0" timeOffset="9206">10112 1503 7412,'0'-18'-291,"-2"8"1,-2 3-153,-1-1 406,-1 6 0,0-4 27,0 12 1,-5-2 9,5 7 0,0-7 0,6 4 0</inkml:trace>
  <inkml:trace contextRef="#ctx0" brushRef="#br0" timeOffset="9769">10322 1642 6980,'0'18'-68,"0"-1"1,0 1 0,2-3 0,2-1 74,2-3 1,-1-5-1,-3 6-39,4 1 0,-4 3 0,6 0 55,0-5 0,-7-1-86,5-4 101,-4-4-17,-2 5 1,0-14 0,0-5-16,0-4 0,0 5 1,0-1-1,2-1-17,4-3 0,-4-1 1,6-1 4,-1 1 0,-3 1 0,6 3 2,-2 1 1,5 0-1,-1-3-1,4 3 1,-5-1 0,1 7 0,1 2 6,3 2 0,1-4 0,1 0 0,-1 2-1,1 2 0,-1 2 0,1 0 16,-1 0 1,1 2 0,-1 2 29,1 2 1,-1 6 0,-1-5-1,-3 3-24,-1 4 0,-6-5 0,3 3-13,-1 2 1,-2 1 0,-6 3 0,0-1-34,0 1 1,0-7 0,-2-1-1,-2 0-78,-2-1 0,-1-3 0,3 6-152,-2 1 253,-8-5 0,12 8 0,-5-7 0</inkml:trace>
  <inkml:trace contextRef="#ctx0" brushRef="#br0" timeOffset="10268">10951 1572 7380,'0'-9'-1443,"0"1"1739,0 8 1,0 2-1,0 4-213,0 5 1,0-1 0,0 2-1,0 1-51,0 3 1,0-5 0,0 1 0,0 2-16,0 1 0,2 1 0,3-3 0,5-1-75,0 2 1,5-5 0,-3 1-54,3-2 1,-3-1 0,0-3 68,1 2 0,3 0 1,1-6-20,1 0 1,-1-8 30,1-3 1,-3-5 0,-1-1 0,-5-1 16,-1 1 0,-2-1 0,-4 1 39,4-1 0,-4 7 0,4-1 165,-4-2-43,-2 7-35,0-1-70,0 23 1,0-3-1,0 11-57,0-3 1,1-5 0,3-1-83,2-2 1,2-7 0,-4 7 0,4 0 48,1-3 0,3 5 0,5-8 1,1-2 46,-1-2 0,1 5 0,-1 3 0</inkml:trace>
  <inkml:trace contextRef="#ctx0" brushRef="#br0" timeOffset="10689">11702 1625 7212,'0'-18'-1058,"0"1"1138,0 7 1,-8 2 93,-4 8 0,-3 2-96,-3 4 0,1 4 1,1 7-29,5 1 0,1-7 0,6 1 1,-2 2-55,2 1 1,2 3 0,2-1-36,0 1 0,6-7 0,2 1-7,2 1 0,1-3 1,7 0 22,-1-2 0,1 3 1,-1-5-1,1-2 2,-1-2 0,0-2 1,1-2 6,-1-4 0,-1 2 0,-3-5 0,-3-1 29,-2 0 0,0-1 0,-4-7 1,1 1 45,-1-1 0,-2 1 0,-2-1-49,0 1 1,-6 5 0,-1 2 0,-3 1-26,-4-1 1,-1 6 0,-3-2 0,1 4-99,-1 2 1,1 0 0,0 0-80,-1 0 0,1 8 190,-1 4 0,8 3 0,-5 3 0,5-1 0</inkml:trace>
  <inkml:trace contextRef="#ctx0" brushRef="#br0" timeOffset="11240">12086 1590 7465,'0'-10'-82,"0"2"0,0 10 0,0 4 32,0 6 1,-6 3 0,0 3 100,2-1 0,2 1 0,2-1-41,0 1 0,0-1 0,0 1 55,0-1 1,8 1-255,4-1 0,3-7 157,3-4 1,-1-5 0,1-1 0,-1 0 23,1 0 0,-7-1 0,1-3 0,1-4-5,3-2 1,-4 0-1,-3-3 1,1 1 5,0-1 0,-5-3 1,5-1 2,-2-1 0,-2 1 147,-6-1 0,0 7-51,0-1-20,0 8 1,0-2-36,0 12 0,0 4 0,-2 7-11,-4 1 1,4-1 0,-4 1-205,4-1 1,10 1-17,4-1 1,3-1 0,3-5 0,-1-5-77,1-4 270,-1-2 0,1 0 0,-1 0 0</inkml:trace>
  <inkml:trace contextRef="#ctx0" brushRef="#br0" timeOffset="11712">12784 1555 7569,'18'-17'-187,"-1"7"186,-7-6-171,5 7 0,-11-3 38,8 0 1,-8 1 99,2-7 0,-6 8 53,-6 5 1,-4 3 0,-7 2-27,-1 0 0,-5 0 1,0 0-1,1 0 75,3 0 1,-4 0-1,-1 2-49,3 3 0,2 3 0,3 6 0,2-3-29,3 3 0,7-4 0,-2 1-39,4 3 70,2 2-67,0 1 0,0-5 23,0-1 0,8-7 0,4 4 8,3 0 0,3-6 1,1 5-1,2-1 4,3 0 1,-1 0-1,-4-6 17,5 0 1,-5 0-1,4 2-5,-3 4 0,-5-3 1,-1 7 0,-3-2 0,-7 0 1,4-2-7,0 5-25,-6-3 0,6 7-97,-8-3 112,0-4 9,0 7 0,0-11-6,0 8 1,-2-6 20,-4 5-17,-4-7 0,-2 10 0,1-8 0,-1-1-18,2 3-159,-5-6 170,5 6 6,-7-8-48,-8 0 1,5 0 0,-3 0-66,3 0 121,11 0 0,-7 0 0,5 0 0,-5-8 0,-1-2 0</inkml:trace>
  <inkml:trace contextRef="#ctx0" brushRef="#br0" timeOffset="12194">12749 1555 6218,'-17'0'71,"5"0"1,3 2-28,1 4 1,-4-2 0,4 7-18,-1 3 0,5-4 0,-4-1 0,2 1 55,0 0 0,-5-5 1,3 7-26,-2 2 1,-1 1 0,-7 1 0,3-3-57,3-1 1,-3-2 0,3 3 0,-4-1 5,-1 1 1,1-3-1,3 0 1,3 0 12,2-1 1,-5 1 0,3 4-1,-2-5 48,1-1 0,5 6 5,-6-3 1,3 5 26,-3 1-44,-4 1 0,14-7 53,-3 1-10,3-8-317,2 4-325,0-8 543,0 0 0,-8 0 0,-2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7.7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39,'10'0'0,"-3"0"-508,1 0 392,2 0 127,7 0 0,1 0-38,-1 0 171,-7 0-1,13 0-44,-19 0-4,27 0 0,-19 0 129,11 0-155,-4 8 38,-1-6 1,-1 11 108,1-7-239,-1 8 42,1-5 0,-1 3-19,1 0-58,-1-1 127,8 7 0,-5-1-81,3 1-80,-4-9 109,7 15 0,-7-13-163,4 13 184,-3-5-36,-3 6 1,1-3-11,-1 7 17,1-8 12,-9 4-114,7 1 110,-14-7-25,13 6 40,-13 0-27,14-5 3,-14 13-9,5-14 200,-7 6-187,0-7-1,0 7-7,0-5 8,0 5 14,0-8-7,0 1-3,-7-1 3,5 1 1,-12 5 21,8 0 103,-7 0-123,3-13 0,-2 6 169,1-5-146,-1 5-20,-5 1 1,-1-1 220,1-4-201,-1 3-6,1-13 1,3 12 163,-3-9-135,11 9-18,-17-12 0,13 8 52,-8-5 8,1-3-5,0 6 20,-1-8-38,1 0-614,-1 8 283,8-6 18,-5 6 1,5-8-745,-7 0 741,7 0 230,-5 0 0,5 7 0,-8 3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8.9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68,'10'0'0,"-1"0"1,-5 2-47,2 4 0,2 4 1,-4 7-74,2 1 1,1-1 0,-3 1 76,2-1 1,0 1-1,-6-1 14,0 1 0,0-1 0,0 1 9,0-1 1,0 0-1,-2-1-63,-4-4 0,4-3 79,-4-3 0,6-4 56,6 4 1,-2-12-19,8-6 0,-3-3 1,5-3-1,-4 1-4,-3 0 1,5 5 0,-4 0 41,1-1 0,3-1 1,6 0-1,-1 5 25,1 1 0,-1 2 0,0 6 1,1-2-7,-1-4 0,1 4 0,-1-3 0,1 3-74,-1 2 1,1 2 0,-1 2 0,1 1 34,-1-1 1,-5 4 0,-3 0-1,1 0-214,0-1 1,-6 7 151,2-2 1,-5 3 31,-1 3 0,-1-3 0,-3-1 0,-4-5-25,-2-1 1,-1 4-1,-7-4 1,1-1-68,-1 1 1,1 0 0,-1-4 0,1 1-110,-1-1 0,7-2 1,-1-2-1,-2 0-372,-1 0 550,5 0 0,-5 0 0,5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9.1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71 7973,'0'-18'-63,"0"1"1,0 5-501,0 1 1,-2 7 562,-4-2 0,4 4 0,-6 2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09.6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52 7823,'-10'-11'-498,"2"1"733,0 2 1,5-3-155,-9 5 1,6 0-1,-6 6-98,-1 0 1,3 0-1,-1 0 1,-3 0 147,-2 0 0,-1 2 0,-1 2 0,1 4 6,0 1 1,-1-3-1,1 6 1,-1 1-55,1 3 0,1-4 1,3-1-1,3 3-60,2 1 1,2 3 0,6-1-149,0 1 1,2-7-1,2 1 1,4 0-149,2-3 0,3 5 1,9-6-1,1-1-322,-2 1 1,4-2 594,-1-6 0,14 8 0,-1 2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0.2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3 88 7590,'0'-18'-296,"0"7"276,0-1 0,-2 6 197,-4-5 0,2 7-25,-8-2 1,1 4 0,-7 2-53,1 0 0,5-6 0,0 0 1,-1 2-51,-3 2 1,-1 2 0,-1 0 0,-1 0 35,-4 0 0,3 6 0,-5 2 1,2 0-56,0 0 1,-1 5 0,7-3 0,1 2 9,5-1 0,-3 1 1,8 5-39,2 1 0,4-1-59,6 1 1,4-3 0,7-1 0,1-5-16,-1-1 1,7 0-1,-1-4 1,-2 2 17,-1-2 1,3-2 0,0-2 0,-2 0-97,-1 0 0,-8 0 0,-1-2 0,3-2 127,1-2 1,-3-8-17,0 3 1,-7-5-8,7-1 0,-8-1 191,2 1 124,-4 7-100,-2 2 1,2 8-76,3 0 0,-1 8 0,6 4-75,-2 3 0,3-3 0,-3-2 1,2-1-94,3 1 0,-3-6 0,2 4-327,1-1 1,3-5-1,1 4 158,1-4 0,-7-2 242,1 0 0,0 0 0,5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0.6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4 7680,'0'-18'115,"8"1"0,-6 9 0,3 8 23,-3 10 1,0 5-1,2 5 1,2 3-26,-2 6 0,4 2 0,-2 0 0,-1-2-5,3 2 1,-4 0 0,6 0-1,-3-2-59,-3 2 0,4-3 0,-2-1 0,0 0-41,1 0 0,-5-6 0,6 5 0,-2-3-86,0 0 1,0 0 0,-4-5 0,1-1-248,3 1 0,0-1-6,-6 1 1,6-1-1254,0 1 1584,0-9 0,-6 7 0,0-6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0.9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9 7463,'11'-18'10,"1"1"0,-6 5 350,6 1-110,-9 7 0,5-2-75,-8 12 1,0 3 0,0 9 0,0-1 58,0 1 1,0-1 0,0 3-1,0 1-125,0 2 1,0 3 0,0-5 0,0 4-79,0 2 0,0-5 0,0 3 0,0-2-71,0 0 1,6 3 0,0-5-1,-2 2-171,-2-1 0,3-1 1,1 0-1,-2 3-258,-2-3 0,0-2 0,2-1 20,2-1 0,0 1 0,-6-1-129,0 1 578,0-9 0,-8 7 0,-2-6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1.4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8 7939,'18'0'-76,"-7"0"0,1 0-374,2 0 0,1 0 427,3 0 0,-1 0 116,1 0 1,-1 0 41,1 0 0,-7 0-33,1 0 0,-6-6 1,3-2 49,-1-1 0,4 3-66,-6-6 0,-1 6 61,-5-5 0,-2 5 21,-3-6 1,-5 8 0,-8-2-41,1 4 0,0 2 0,-1 0-81,1 0 1,5 6 0,2 2 0,1 2-43,-1 3 0,-2 3 0,-3 1 56,3 1 0,4-1 0,8 1-24,0-1 1,0 1-1,0-1-125,0 1 0,2-7 0,4-1 0,6-2-278,3-4 1,3 3 0,-1-1 0,1-2-179,-1-2 0,6 4 0,3 0 544,1-2 0,2-3 0,6-1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2.2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681 7871,'10'-7'0,"-5"-5"-132,-3-4 0,-4 7 0,-3 1 174,-7 0 0,-4 6 0,-1-4 1,0 5-41,-1 1 1,-5 0 0,-1 0 0,1 0 76,-2 0 0,6 0 0,-5 2 0,5 1 32,1 3 1,1 8 0,-1-5 37,1 1-139,7 6 1,-3-7 0,7 9 3,2-1 0,2 1 0,2-1-209,0 1 239,0-1-16,0-7-34,8-2 0,2-3-19,7 1 9,0 0 33,1-6-264,-1 0 1,1 8 204,-1-6-200,1 6 194,-1-8 16,8 0-25,-5 0 37,5-8-45,-15 6 19,5-14-91,-5 7 86,8-1-12,-9-6 8,7 7-28,-14-9 40,13 1-29,-13-8-53,6 5-12,-8-13 1,6 12 48,0-8 0,-1 0 1,-5-4-103,0 4 185,0-4 1,0 7-1,0-5 1,0 2-96,0-2 224,0-2 8,0 6-192,0-6 160,0 14 9,0-7-126,0 9-15,0-8 107,0 5-94,0-5 49,0 8 86,0 7-99,0-6-13,0 7 25,0-1 68,-7-6-78,5 7-6,-6-1 62,0 2-58,6 0 4,-6 7-3,8-7 153,0 0-153,0 6 16,-7-6-8,5 8 50,-6 0-20,8 0 209,0 0 1,0 8-214,0 4 0,0 3 0,0 3-14,0-1 0,0 1 0,0-1 1,0 1 22,0-1 1,0 0 0,0 1 0,0-1 2,0 1 1,0 5-1,0 0 1,0-1-19,0-3 0,0 4 0,0 3 1,0-1-26,0 0 1,0 0 0,0-3 0,0 3 61,0 2-61,0-6 31,0 12-55,0-13-120,0 13 344,0-14-194,0 6-14,0 1 17,0-7-27,0 6 18,8-7 8,-6-1-7,5 1 33,-7-9-24,0 7 392,0-6-151,8-1 20,-6 7-216,6-6 13,-8-1 1,0 1 94,0-4-95,0-4 19,0 6-18,0-1-19,0-5-1446,0 6 661,0-8 345,0 0 368,-8 0 0,-2 8 0,-7 1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4.0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88 7680,'-10'-12'-173,"5"1"196,3 7 0,2-6 1,2 6 50,3-2 1,5-1-5,8 1 1,-7 4-1,1-4-22,1 4 0,-3 2 1,2 0-19,1 0 0,-3 0 0,2 0 30,1 0 0,-3 0 0,2 0 27,1 0 1,3 0-70,1 0 0,-1 8-41,-5 4 1,3 3-26,-8 3 0,0-1 0,-5-1 0,3-3-115,2-1 0,0-1 25,-6 7 0,0-1-138,0 1 272,0-1 1,0-5 86,0 0-71,0-9 1,0 3-1,0-12-37,0-5 1,0 1 0,0-2-9,0-1 0,2-1 0,2 1 21,2 1 0,-1 0 0,-3-3 47,4 3 0,-2-1-30,8 7 1,-6-6 0,5 6 67,3 2 0,1-3 1,3 1-7,-1 2 0,1 2 0,-1 2-4,1 0 1,-1 0-1,1 0 1,-1 0 41,1 0 0,-1 0 0,0 0-60,1 0 1,-1 8-1,1 3-52,-1 5 0,-7 1 0,-2 1-17,0-1 1,-7-5 0,5 0-2,-4 1 0,-4 1 1,-2-1-5,-1-1 0,-9-2-7,2 1 1,-1-1 14,1-4 5,-3-4 0,13-2 1,-4-12-28,4-3 1,4-3 0,4 1 7,5-1 1,-1-5 0,2 0 25,1 1 0,3 3 0,1 3 0,1 3 0,-1 1 48,1-1 1,-1 5 0,1 2 0,-1 2 84,0-2 1,1 4 0,-1-3 0,1 3 16,-1 2 0,1 2 0,-1 2 0,1 3-112,-1 3 0,-5 2 0,-1 5-40,3 1 0,-4-1 1,-1 0-1,-1 1-177,-4-1 1,-2 1 0,-2-1 0,0 1-246,0-1 0,0 1 0,0-1-96,0 1 0,0-7 529,0 1 0,8 0 0,2 5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9:17.418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956 1852 7203,'10'-2'-549,"-4"-4"1,-5 2 661,-1-7 0,-1 7-34,-5-2 1,2-2 0,-8 2-27,-1 2 1,-3 3 0,-1 1-1,-1 0-27,1 0 0,-1 1 1,1 3-1,-3 2 16,-3-2 0,4 4 0,-5-2-4,5-2 1,2 3 0,-1 1 0,1 2 15,-1 3 1,8-3-1,3 0 1,1-1 1,0 1 1,0 2-50,6 5 1,8 1-1,4-3-46,3-3 0,5-4 0,1-8 1,2 0-112,-1 0 1,3 0 0,0 0 0,2 0 16,4 0 0,-4-6 0,1-2 1,-3-2 132,-4-3 0,-2-3 0,7-9 0,1-2 0</inkml:trace>
  <inkml:trace contextRef="#ctx0" brushRef="#br0" timeOffset="415">1956 1101 6964,'-10'17'-23,"3"-5"1,7 0 0,0 1 62,0 3 1,0 1 0,0 1 0,0-1-30,0 1 0,0 5 0,0 0 1,0 1 15,0 1 0,5-4 0,1 6 12,-2-2 0,0 5 0,0-7 0,2 0 0,-2 0 2,-3 1 1,5 5-1,0-4 1,-2 0-37,-2 1 1,-2 3 0,0-6 0,0-2-32,0-1 1,0 3-1,0 0-92,0-1 0,0-3 0,0-2 51,0 1 0,0-6 0,2-3-228,4-1 1,-2 4 294,7-7 0,-7 1 0,12 2 0,-7 2 0</inkml:trace>
  <inkml:trace contextRef="#ctx0" brushRef="#br0" timeOffset="957">2550 1817 7473,'0'-17'-687,"-2"7"623,-4 4 1,-4 4 0,-7 2 113,-1 0 1,1 0 0,-1 0 14,1 0 1,0 0 0,-1 2 0,1 2-3,-1 2 0,1 7 0,-1-1-28,1 3 0,1-3 1,3 0 20,1 1 1,2 3 0,-1 1-107,5 1 1,4-7 0,4-1-12,4-2 1,-2 4 0,7-7 9,3-1 0,1-2 0,3-2 0,-1 0 25,1 0 1,-1-6 0,1-1 0,-1-1-5,1 0 0,-3-6 1,-1 5-1,-3-3 5,3 0 1,-4 7-1,-1-7 60,-1-2 0,-2 5 1,-4-1 85,4 2 0,-4 1 143,3 1-220,-3 4 1,-2-4 0,0 12-94,0 5 1,6-1 0,2 2-43,2 1 0,-5 1 0,7-1-114,2-1 0,-5-6 0,3 4-80,2-3 1,-5-1 284,3-6 0,0 8 0,5 2 0</inkml:trace>
  <inkml:trace contextRef="#ctx0" brushRef="#br0" timeOffset="1308">2882 1415 7190,'9'0'-877,"1"0"1131,-4 0 1,-4 8-186,4 4 0,-2 3 1,-1 3-1,3-1 1,-2 1-19,-2-1 1,-2 1 0,0 1 0,0 2-31,0 3 1,6 5 0,0-4 0,-2 0-48,-3 0 1,-1 1-1,0-5 1,0 2-100,0-1 0,0-3 0,0-2 0,2 1-150,4-1 0,-4-5 14,4 0 0,2-7 261,-2 7 0,-1-8 0,-5 4 0</inkml:trace>
  <inkml:trace contextRef="#ctx0" brushRef="#br0" timeOffset="1867">2812 1747 7441,'-10'0'-1004,"2"-2"1088,8-4 1,2 4-16,4-3 1,-2 3-1,8 2-31,1 0 0,-3 0 0,2 0 0,1 0-29,3 0 1,1 0 0,1 0-17,-1 0 0,0 0 0,1 0 0,-1 0-19,1 0 1,1 0 0,3 0 0,1 0 7,-2 0 0,-1 0 0,-3 0 0,1 0 5,-1 0 1,-1-2 0,-3-2 0,-1-2 9,1 2 51,-5 2 0,8 2 1,-16 0 25,0 0 1,-2 2-37,-10 4 0,0 4 0,-3 7-15,3 1 1,3-7-1,5 1 1,-2 1-4,2 3 0,0 0 0,0-3 0,-2-1 2,3 1 0,1-3 0,2 2-24,0 1 0,0-3 0,2 0 0,3-3-50,7-3 1,-2-2 0,1-2 0,3 0-76,1 0 1,3 0 0,-1 0 0,1 0-24,-1 0 0,1-6 0,-3-1 0,-1-3 150,-2-4 0,-1-1 0,7-3 0</inkml:trace>
  <inkml:trace contextRef="#ctx0" brushRef="#br0" timeOffset="2025">3283 1590 7569,'-11'-6'-76,"-1"0"1,6-5-902,-5 5 825,7-8 0,-4 14 32,8 0 0,0 2 120,0 10 0,0-1 0,0 7 0</inkml:trace>
  <inkml:trace contextRef="#ctx0" brushRef="#br0" timeOffset="2508">3598 1765 6352,'9'-12'44,"-5"2"110,-8 2 0,0 3 0,-7 5-66,-3 0 0,5 0 0,-3 2-40,-2 3 0,-1-1 0,-3 8 11,1 2 1,5 1-1,3 3-33,1-1 1,2 0 0,6 1-47,0-1 0,0 1 1,2-3 8,4-3 0,-2 2 1,7-9-1,3-1-14,1-2 1,3 4 0,-1 0 0,1-2-19,-1-2 1,1-2 0,-1-2 0,1-2 27,-1-2 0,-5-2 1,-3 2-1,1-3 15,0-1 0,-4-4 0,3 7 0,-1-3 6,-4-4 0,-2-1 1,-2-3-5,0 1 1,0 5-1,0 1 1,-2-3 4,-4-1 1,-2 3-1,-5 2 1,1 2-34,-1 5 0,-3 1 0,-1 2 0,-1 0-150,1 0 0,-1 0-189,1 0 0,1 7 365,5 5 0,3-4 0,8 0 0</inkml:trace>
  <inkml:trace contextRef="#ctx0" brushRef="#br0" timeOffset="3109">3772 1765 7371,'10'-8'-1030,"-2"6"1212,0-6 0,-5 8-28,9 0 0,-8 8-83,2 4 0,-2 1 1,0 1-12,1-3 0,3 1 1,-4 5-20,2 1 0,5-1-19,-5 1 0,2-3 0,-4-1-45,2-2 1,0-7-174,-6 7 178,0-8 29,0 4 1,0-10 0,-2-2-69,-4-2 0,4-2 20,-4 2 0,4-3 0,2-9 17,0 1 0,0 5 14,0 1 1,2-1 0,2-6-1,4 3 7,1 3 0,-5-3 0,4 5 0,0-2 22,3 1 1,-1 5-1,2-4-15,1 2 1,-3-3 0,2 5 80,1 2 0,-3 2 0,2 2 51,1 0 1,3 0 0,1 0-80,1 0 0,-1 0 1,3 0-1,1 2-4,2 4 1,0-4-1,-3 6 1,1-3-42,2 1 1,-5 8 0,-6-4 0,-1 1 19,-1 1 1,4-6-1,-9 5 1,1 3-29,2 1 0,-6-3 0,4 0 0,-4 1-30,-2 3 0,0 1 1,-2 1-1,-2-1-49,-2 1 1,-6-7-1,5 1 1,-3 2-22,-4 1 1,-1 3 0,-3-3 91,1-3 0,-1 3 0,1-5 0</inkml:trace>
  <inkml:trace contextRef="#ctx0" brushRef="#br0" timeOffset="-2655">0 1590 6850,'0'12'77,"2"-3"0,2 1 0,4 0-20,1 3 0,-3-3 0,4 2 0,0 1-30,-1 3 1,-3 1-1,4 1-115,-2-1-42,5 1 167,-11-1-14,14 1 11,-14-1-14,13-7-174,-13 5 1,12-11-535,-9 8 476,9-8 212,-12 11 0,13-13 0,-5 6 0</inkml:trace>
  <inkml:trace contextRef="#ctx0" brushRef="#br0" timeOffset="-2203">454 1572 6843,'-12'0'-601,"1"0"640,7 0 1,-12 8 88,5 4 1,1-2 0,-2 1-48,-1 3 0,3 1 0,0 3-29,3-1 1,-5-5 0,4 0-1,-1 1-31,-5 3 1,4-5 0,-1 1 0,-3 2-29,-1 1 0,3 3 0,0-3 0,1-1-20,1-3 1,-4-5-1,9 6-49,1 1 1,-4-3-41,2 2 1,0-7-454,6 7 569,0-8 0,8 12 0,2-7 0</inkml:trace>
  <inkml:trace contextRef="#ctx0" brushRef="#br0" timeOffset="-1562">768 1800 5974,'-11'0'268,"-1"0"-222,-1 0 1,-3 0 62,-1 0 0,-1 0-16,1 0 0,-1 0 0,1 0-30,-1 0 0,1 0 0,1 1 0,3 3-10,1 2 1,0 6-1,-3-4 1,1-1-33,3 1 1,5 6-10,-6-3 1,8 5-28,-1 1 1,3-5 0,4-2 8,3-3 0,-1-1 0,8-4-15,1 4 0,3-4 0,1 4 6,1-4 1,-3-4-1,-1-2 1,-2-2-24,1 2 0,-3-4 1,0 1-6,-3-3 0,5 4 34,-6-6 0,5 1 141,-5-7 67,0 9-139,-6 1-34,8 8 0,-4 0 0,5 2-66,-1 4 1,0-2-70,-2 7 0,4-1-115,7 2 1,0 1-11,1-7 1,-1 0 233,1-6 0,-1 0 0,1 0 0</inkml:trace>
  <inkml:trace contextRef="#ctx0" brushRef="#br0" timeOffset="-820">1013 1328 6796,'0'17'108,"6"1"1,0-1-81,-3 1 0,-1-1 0,-2 1 0,0-1 0,0 3-5,0 3 1,0-4 0,0 5 0,0-5-14,0-2 0,6 7 0,0-1 0,-2-2-23,-2-1 0,-2-3 0,0 1 0,0-1 38,0 1 0,0-1 0,0 1-9,0-1 1,0 1 0,0-1 4,0 0 1,0 1 3,0-1 1,0-5-39,0 0 1,6-7 8,0 7 17,-1-8-10,-5 4 41,0-8 84,0 0-136,0 8 10,0-7 2,0 7 27,0-8-139,0 8-95,0-6 90,0 6 1,2-8-106,4 0 218,4 0 0,7 0 0,1 0 0</inkml:trace>
  <inkml:trace contextRef="#ctx0" brushRef="#br0" timeOffset="-562">1310 1869 6656,'-10'0'150,"2"0"1,8 2-4,0 4 1,0-2-178,0 8 1,6-7 0,0 7 0,0 0-51,2-3 0,-6 1 1,5-6-492,1 2 571,-6 0 0,14-6 0,-7 0 0</inkml:trace>
  <inkml:trace contextRef="#ctx0" brushRef="#br0" timeOffset="-413">1327 1660 7569,'-9'-8'-82,"1"6"0,8 2 1,0 10-1</inkml:trace>
  <inkml:trace contextRef="#ctx0" brushRef="#br0" timeOffset="4429">227 2533 7468,'-17'0'-847,"-1"0"355,1 0 569,7 0-86,2 0 0,8-2 29,0-4 0,2 4 140,4-3 1,4 3-78,7 2-20,1-8 0,-1 6 0,1-4-59,-1 4 40,0 2-5,1 0-81,-1 0 91,1 0-21,7 0 0,-4 0-81,9 0 77,-1 0-6,6 0 0,-1 0 13,1 0-24,0 0-16,0 0 1,0 0-13,0 0 38,0 0-23,8 0 0,-1 0-9,5 0 22,3 0-344,-5 8 343,0-6 0,5 6-6,-13-8-27,14 0 27,-7 0 2,9 0-4,-9 0 1,7 2-1,-5 1 1,3 3-20,-3-2 0,3-2 0,-7 0 1,3 2 14,4 2 0,-1-1 0,1-5 1,-5 2 3,-1 4 1,5-4 0,-1 4-1,2-4 4,-3-2 1,3 0-1,-9 0 1,-1 0-1,-2 0 1,-2 6 0,0 0-1,0-3 1,0-1 0,6-2 0,-1 0 0,-1 0 73,-2 0 1,4 0 0,-1 0 0,1 0-65,2 0 0,-4 0 1,5 0-1,-1 0 35,-4 0 0,4 0 0,-3 0 0,-1 0-34,-2 0 0,-2 0 0,0 0 0,0 0 12,0 0 1,0 0 0,1 0-1,1 0 4,-2 0 1,4 0 0,-10 0-1,4 0-73,2 0 1,0 0-1,0 0 1,0 0 44,0 0 0,-2 0 1,-2 0-1,-2 0 3,2 0 0,-4 0 0,0 0 0,-1 0-5,-5 0 1,6 0 0,0 0-1,0 0 3,-3 0 0,1 0 0,-2 0 0,0 0 20,3 0 0,-7 0 1,6 0-1,-1 0 8,-1 0 0,0 0 0,-5 0 1,-1 0-9,1 0 1,-1 0 0,1 0 0,-1 0 36,0 0 0,-5 0 0,0 0-114,1 0 1,3 2-36,1 4 0,-5-4 44,0 4-613,-9-4 659,5-2 0,0-8 0,2-2 0</inkml:trace>
  <inkml:trace contextRef="#ctx0" brushRef="#br0" timeOffset="4918">4733 1800 6647,'0'-10'-293,"0"2"30,0 8-48,0 0 311,0 8 0,0-6 0,0 6 0</inkml:trace>
  <inkml:trace contextRef="#ctx0" brushRef="#br0" timeOffset="5135">4768 2044 7569,'0'10'-1011,"0"-1"1104,0-3 1,2-4-133,4 4 0,-5-2-198,5 2-48,-4-4-89,-2 5 374,0-7 0,8 0 0,2 0 0</inkml:trace>
  <inkml:trace contextRef="#ctx0" brushRef="#br0" timeOffset="5405">5030 1922 7227,'0'9'-120,"0"-1"0,2-8 279,4 0 1,-3 0 0,9 0-69,2 0 0,-1 2 0,1 2-104,-3 2 0,1 0-279,6-6 1,-7 0 125,1 0 166,-8 7 0,3-5 0,-7 6 0</inkml:trace>
  <inkml:trace contextRef="#ctx0" brushRef="#br0" timeOffset="8467">5938 2481 7569,'17'0'-206,"-5"0"36,0 0 0,-7 0 185,7 0 0,0 7-13,5 5 0,1 4 0,-3 1 1,-1-1 65,-3-5 0,-7 5 0,2-5 0,-4 5-128,-2 1 0,0 1 1,0-1-1,0 1 7,0-1 0,0 1 0,-2-1 0,-4 1 5,-5-1 1,-5 1 0,-1-1-176,-1 0 1,1-7 222,-1-4 0,1 4 0,-1-1 0</inkml:trace>
  <inkml:trace contextRef="#ctx0" brushRef="#br0" timeOffset="7643">5606 2463 6147,'0'-10'447,"0"3"-298,0 7 229,0 0-289,0 7 0,0 3-62,0 8 0,0-7 0,0 1-23,0 2 0,0-5 1,0 3 6,0 1 0,0-3 0,2 0-38,4-2-17,-4 5 1,6-3-1,-8 7-213,0-7 168,0 6-640,0-14 729,0 5 0,-8-7 0,-2 0 0</inkml:trace>
  <inkml:trace contextRef="#ctx0" brushRef="#br0" timeOffset="8125">5379 2498 7569,'-12'0'-334,"1"0"1,5 2 0,-6 2 423,-1 2 1,5 2 0,0-5-14,0 3 1,5 6 0,-7-4 0,2 1-23,4 5 1,0-4-1,0 1 17,-1 3 0,-1 1 0,6 3-95,0-1 1,0 1 0,0-1-54,0 1 0,0-1 28,0 1 54,8-9 0,1 7 1,9-6-33,-1-1 1,6 1 0,1-6 0,-3 2-214,-2-2 0,5-3 0,-1-1 1,-2 0 238,-1 0 0,5 0 0,2 0 0</inkml:trace>
  <inkml:trace contextRef="#ctx0" brushRef="#br0" timeOffset="18338">5519 4070 6871,'-18'0'226,"1"0"-197,7 0 1,2-2-48,8-4 0,2 4 1,4-4 25,6 4 1,3-3 0,3-1 47,-1 2 0,1 2-31,-1 2 0,1 0 0,-3 2-23,-3 4 0,-3-2 1,-5 7-11,2 3 0,0-4 0,-6 1 1,0 3 0,-2 1 1,-2 3 4,-2-1 0,-7-5 0,3-1 0,-2 1-6,1-2 0,1 5 1,-4-5-1,3 2-12,-3-1 1,7-5-1,-1 4 46,0-2 1,6-1 32,-4-1 116,4-4-45,2 6 0,8-8-89,4 0 1,3 0 0,3 0-46,-1 0 0,-5 0 1,-1 0-33,3 0 1,-4 0 0,1 0 0,3 0-2,1 0 0,3 0 1,-1 0-198,1 0 0,-1 0 1,1 0-115,-1 0 1,-5 0 347,0 0 0,-1-8 0,7-2 0</inkml:trace>
  <inkml:trace contextRef="#ctx0" brushRef="#br0" timeOffset="18639">5920 4000 7569,'10'0'-278,"6"0"1,-5 0-1,5 2 410,1 4 0,1-2 0,-1 7-38,1 3 1,-1-4-1,-1 1 1,-3 3-86,-1 1 0,0 3 0,3-1 0,-3 1-27,-6-1 0,1 3 0,-1 1 0,-2 2 20,-2-1 0,-2-1 0,0 0 0,-2 3-162,-4-3 0,2 4 0,-7-2 1,-3 1 14,-1 1 1,-3-6 144,1 5 0,-9 3 0,-1 0 0</inkml:trace>
  <inkml:trace contextRef="#ctx0" brushRef="#br0" timeOffset="-27169">6636 123 7354,'8'-10'-547,"-6"3"700,6 7-58,-8 0 0,0 1-29,0 5 1,0 4-1,0 7-32,0 1 1,0-6-1,0-1 1,0 3 8,0 1 0,0 3 0,0 1 1,0 3-20,0 1 1,6 0 0,0-5 0,-3-1-33,-1 0 0,-2 1 1,2-1-6,4 1 1,-4-1 0,4 1-110,-4-1 1,-2 1-223,0-1-268,0-7 106,0-2 506,0-8 0,0-8 0,0-2 0</inkml:trace>
  <inkml:trace contextRef="#ctx0" brushRef="#br0" timeOffset="-26685">6654 123 7569,'0'-17'-38,"0"5"70,0 0 1,0 6-280,0-5 0,0 5 318,0-6 1,8 8-29,3-1 0,-1 1 0,2 0 0,1-2-34,3 2 1,1 2 0,1 2 0,1 0 10,4 0 1,-3 0-1,5 0 1,-2 0-17,1 0 1,-1 0 0,-6 0-1,1 0-18,-1 0 0,1 0 1,-1 0-1,-1 2 3,-5 4 0,3-2 0,-8 7 8,-2 3 1,0 0 0,-1-1-1,3-1-11,-2 1 0,-2 3 1,-4 1-30,-4 1 1,2-3 0,-7-1 20,-3-2 1,-1-3 0,-3 5 0,1-4 4,-1-3 0,-5 5 1,0-6-1,1 0-3,3 1 1,-4-5 0,-1 4 0,3-2 0,2 2 0,1-4 0,1 4-86,-1-4 0,7-2-215,-1 0-208,8 0 528,4 0 0,18-8 0,9-2 0</inkml:trace>
  <inkml:trace contextRef="#ctx0" brushRef="#br0" timeOffset="-26189">7545 1 6269,'-18'0'233,"1"0"1,1 2-155,4 3 1,-3-3 0,3 6 0,-1 0-17,1 4 0,-3-3 0,3 3 0,-4 0 0,-1-3 1,1 7 0,3-5-1,1 5-29,-1 1 0,3 7 1,0-1-1,2-2 21,5-1 0,-5-3 0,2 1 1,2-1-85,2 1 0,2-1 0,0 1 5,0-1 0,0 0 0,2-1 0,4-2-73,6-3 1,-3-7 0,3 2 0,1-4-121,3-2 0,1 0 1,1 0-1,-1 0 217,1 0 0,-1 0 0,9 0 0,1 0 0</inkml:trace>
  <inkml:trace contextRef="#ctx0" brushRef="#br0" timeOffset="-25751">7667 193 7569,'6'-12'-404,"-1"1"0,3 7 0,-2-4 407,6 0 0,-3 6 0,3-4 140,2 4 0,1 2 1,3 0-72,-1 0 0,1 0 0,-1 0-37,0 0 0,1 0 0,-1 0-35,1 0 0,-3 2 0,-1 2-56,-2 2 0,-3 8 0,3-3 39,-6 5 0,-4-5 0,-2 1-3,0 2 0,-6-5 1,-2 3-25,-2 2 1,-1-5 0,-7 1 76,1-2 1,-1 3-1,1-5 1,-1-2-42,1-2 1,5-2 0,1 0-446,-3 0 319,6 0 134,1 0 0,22-8 0,5-1 0</inkml:trace>
  <inkml:trace contextRef="#ctx0" brushRef="#br0" timeOffset="-25372">8086 106 6207,'-8'-10'155,"6"2"1,-11 10 0,5 2-115,-2 2 1,4 5 0,-3-3 0,-1 0 1,0 0 0,4 3 0,-3-3 0,1 2 24,4 3 1,-4-3 0,3 2-38,1 1 0,2 3 1,4-1-45,3-3 0,-1 3 36,8-3 0,0 2 0,3-1-27,-3-1 1,3-8-1,-3 2-69,4-4 1,-5-1-1,1 3-134,1 2 0,3 0 22,1-6 0,-1-2 0,-3-4 186,-1-5 0,-8-5 0,4-1 0</inkml:trace>
  <inkml:trace contextRef="#ctx0" brushRef="#br0" timeOffset="-24939">8278 18 7569,'10'-8'-640,"5"6"1,-5-5 598,7 7 1,-5 0-1,0 0 150,1 0 1,3 0-1,1 0 1,1 0 23,-1 0 1,1 0-1,-1 2-59,1 3 0,-1-3 0,1 6 10,-1 0 0,1 2 1,-1 7-77,0 1 0,-1-1 0,-2 1 1,-5-1-81,-1 0 0,-2 1 1,-4-1 44,4 1 0,-4-1 0,3 1 0,-3-1-28,-2 1 0,0-1 36,0 1 1,0-1 0,-2 1-1,-2-1 12,-1 0 0,-9-7 0,4-2 0,-1 0 12,-1 3 1,0-3-1,-3 0 1,1-2-3,3 0 0,-1 1 1,-5-3-1,-1 2-37,1-2 0,1 0 0,3 0 0,1 1 9,-2-1 1,-1-2 0,-3 0 24,1 4 0,-1-4 0,1 6 0</inkml:trace>
  <inkml:trace contextRef="#ctx0" brushRef="#br0" timeOffset="9967">6671 2428 6119,'0'-9'547,"0"1"-412,0 8-44,0 0-82,-7 0 1,3 6-1,-8 1 6,-1 3 0,3-4 1,0 6 4,2 1 0,-3 3 0,5 1 10,2 1 0,-4-1 0,2 0-14,3 1 0,1-6 0,2-1 41,0 3-69,0 1 29,0 3 0,0-7 0,2-1-18,3-2 0,5 4 0,8-7 0,-1-1-108,0-2 94,-7-2 1,6 0 0,-5 0-20,5 0 0,1 0 1,1-2 6,-1-4 0,-5 3 0,0-7 1,1 0-3,3 0 0,-5 5 0,-1-7 5,-2-2 0,3-1 1,-5-3 19,-2 1 0,-2-1 1,-2 1 6,0 0 0,0-1 0,-2 1 0,-4-1 0,2 1-1,-7-1 0,1 7 1,-4 1-46,3 2 1,-1 2-135,-5 6 0,-1 0 24,1 0 0,1 2 153,5 4 0,-5 4 0,6 7 0</inkml:trace>
  <inkml:trace contextRef="#ctx0" brushRef="#br0" timeOffset="10593">7387 2306 6771,'-9'0'137,"-1"0"-59,4 0 0,2 0 1,-5 2 8,1 4 1,-6 3-111,3 9 1,-5-3 0,1-1 15,3-2 0,-4-7 1,7 7-1,-3 0 4,0-3 0,7 5 0,-5-6 0,0 0 0,0-1 0,5 7-27,-7-2 1,8-3-9,-2 3 0,4-6 23,2 5 0,2-7 75,4 2 0,4-4 0,7-2-26,1 0 1,-1 0 0,1 0 0,-3 2-8,-3 4 1,3-4 0,-1 4-30,7-5 0,3 1 0,1 2 0,-8 2-26,-1-2 0,-1-2 0,1 0-149,-4 4 0,3-4-26,-3 3 1,-5-1 0,1 0 47,0 2 0,-6 2 155,4-2 0,-12-4 0,-4 5 0</inkml:trace>
  <inkml:trace contextRef="#ctx0" brushRef="#br0" timeOffset="11060">7213 2760 7244,'17'0'53,"1"0"1,-1 0 0,1 0-29,-1 0 1,1 0 0,-1 0 0,0 0-23,1 0 0,-1 0 1,1 2 19,-1 4 1,1-4-1,-1 4-313,1-4 1,-3-1-1,-1 3 290,-3 2 0,1 0 0,6-6 0</inkml:trace>
  <inkml:trace contextRef="#ctx0" brushRef="#br0" timeOffset="14230">10269 2236 6409,'8'-10'397,"-6"3"-232,5 7-130,-7 0 1,-1 0 0,-3 2 0,-4 1-17,-2 3 1,4 2 0,-5-4 0,-1 4-7,2 1 0,-3-3 0,5 4 0,0 0 18,1-1 0,-7-3 1,2 6-67,-3 1 0,3-3 0,0 2 23,-1 1 0,3-3-42,-1 2 58,7-8 0,-10 5 1,8-3 0,2-4 18,10 4 0,-2-4 0,8-2 1,1 0 15,3 0 1,1 0 0,1 0-1,-1 0-1,1 0 1,-1 2 0,1 2 0,-1 1-96,1-1 0,-1 4 0,0 0 2,1 2 0,-6-7 1,-1 5-305,3 0 1,-1-4 113,-1 7 0,2-5 245,-9 6 0,1 0 0,-13-3 0,-3-1 0</inkml:trace>
  <inkml:trace contextRef="#ctx0" brushRef="#br0" timeOffset="14543">10094 2655 7492,'-9'0'-119,"16"0"0,5 0 169,11 0 0,-3 0 0,-3 2-18,1 4 1,-1-4-1,1 4 1,-1-4-77,1-2 0,-1 2 0,0 2-68,1 1 0,-1 1 1,1-6 68,-1 0 1,-5 0 42,0 0 0,-1 0 0,7 0 0</inkml:trace>
  <inkml:trace contextRef="#ctx0" brushRef="#br0" timeOffset="15519">10775 2358 7419,'12'0'-149,"0"0"0,-6 0 1,3-2 61,-1-3 1,4 1 0,-6-8 89,-3-1 0,5 3 58,-2-2-28,0 1 0,-6-1 0,2 0 40,4-1 0,-4 3-352,3-2 208,-3 1 106,-2-7 49,-7 9-63,5 1 0,-6 10 79,8 4 0,0 3 1,0 9-47,0-1 1,2 1 0,2-1 0,1 1-35,-1-1 1,4 0-1,0 1 1,0-1 13,-1 1 1,1-1 0,-4 1 0,2-1-102,-2 1 1,3-7 0,-1 1 0,-2 2 22,-2 1 1,0-3-1,2-1-32,2 3 0,0 1-54,-6 3-114,0-1 102,-8 1 1,4-3-20,-8-3 0,6-4 51,-5-8 1,5 0 109,-6 0 0,1 0 0,-7 0 0,1 0 0,-1 0 0,1 0 0,-1 0 0,7 6 0,-1-1 72,-1-1 109,-3-2 0,4-2 150,1 0-37,7 0-123,-4 0 1,10 0 5,4 0 0,-2 0-116,7 0 0,1 0 0,5 0 0,1 0-38,-1 0 0,1 0 1,-1 0-1,1 0 18,-1 0 0,1 6 0,-1 0 1,1-2-52,-1-2 0,1-2 0,-1 0-168,1 0 0,-7 2 178,1 4 0,-1-5 0,7 7 0</inkml:trace>
  <inkml:trace contextRef="#ctx0" brushRef="#br0" timeOffset="12603">8872 2236 7377,'0'-10'-304,"0"3"0,-2 7 1,-4 0 349,-6 0 1,-3 0 0,-3 0 111,1 0 0,5 5 0,1 3 0,-3 0-67,-1 0 1,-3 5-1,1-3 1,-1 2-41,1-1 1,1 1 0,3 7 0,1 3-48,-2 1 1,7 0-1,1-5 1,2-1 12,-2 1 1,4-1 0,-4 1-1,4-1-56,2 1 1,0-1 0,2 0-1,4-1-68,6-4 1,-2 3 0,1-5 0,3 2 31,1-1 1,3-7 0,-1 4-1,1-2-543,-1-1 618,1 1 0,7-6 0,2 0 0</inkml:trace>
  <inkml:trace contextRef="#ctx0" brushRef="#br0" timeOffset="13214">8872 2411 7569,'0'-12'-371,"0"0"1,6 7-1,1-5 368,3 2 0,-4 2 0,6 6 66,1 0 0,-3 0 0,2 0-31,1 0 0,-3 0 0,1 0 1,3 0-21,2 0 0,-5 0 0,1 0-44,1 0 0,3 8 43,1 4 0,-5 3-80,0 3 0,-8-1 0,-1-1 45,-6-5 1,-1 5 26,-8-4 0,2-3 94,-1 3 70,-5-8-56,14 4-82,-5-8 1,8-6 0,5 0 0,4 0-118,0-2 1,5 4 0,-3-7 16,3-3 1,3 5-1,-1-1 1,-1 0 13,-5 0 1,5-1-2,-4-7 0,1 1 179,-1-1 180,-4 9-160,-8 1 1,-8 8-64,-4 0 0,4 2 1,3 4-10,3 5 0,2 5 0,0 1-60,0 1 1,0-1 0,0 1-70,0-1 0,7 1 0,5-1-27,4 1 1,-1-7-1,-1-1 1,-3-2 18,3-4 1,1 3-1,3-1-650,-1-2 718,-7-2 0,6-2 0,-7 0 0</inkml:trace>
  <inkml:trace contextRef="#ctx0" brushRef="#br0" timeOffset="13534">9326 2219 7569,'12'0'-211,"-1"0"0,-5 0 0,6 0 0,1 0 254,3 0 1,1 0-1,1 0 1,-1 0 42,1 0 1,-1 5 0,1 3 0,-1 2-4,1 4 1,-1 1 0,0 3-1,1-1-52,-1 0 1,5 3-1,-3 1 1,-5 2-42,-5-1 1,3 3 0,-6-2 0,-2 1 50,-2 1 1,-2-6-1,0 5 1,0-5-136,0-2 0,-2 1 1,-4-1-1,-4 1-833,1-1 927,-15-7 0,13 6 0,-15-7 0</inkml:trace>
  <inkml:trace contextRef="#ctx0" brushRef="#br0" timeOffset="11860">8138 2323 6682,'2'18'507,"2"-1"-467,2 1 1,0-7-1,-6 1 1,0 4-1,0 3-4,0 4 0,0 1 1,0-7-1,0 1-74,0-1 1,0 6 0,0 1-1,0-3-33,0-2 0,2-7 1,2 0-77,1 1-379,1 3 263,-6 1 0,0-9 146,0-8 1,0-8 116,0-9 0,-7-1 0,-3 1 0</inkml:trace>
  <inkml:trace contextRef="#ctx0" brushRef="#br0" timeOffset="12209">8138 2376 7569,'0'-12'-180,"0"1"-451,0-3 565,0 6 0,0-7 0,0 3 491,0-3 1,2 5-312,4 4 0,-2 4 1,8 2-238,1 0 0,3 0 0,1 0 161,1 0 0,-1 0 1,1 0-49,-1 0 0,-5 0 0,-3 2 29,-1 4 0,4 4 1,-6 7-66,-2 0 0,-3-5 1,1 0-59,4 1 0,-4 3 81,4 1 1,-6 1 9,-6-1 1,-2-5-1,-5-2 1,1-3 4,-1-3 1,-3 4 0,-1-2-44,-1-2 1,1 0 0,-1-1-89,1 3 1,5 0-73,0-6 1,11 0 210,1 0 0,7 0 0,11 0 0</inkml:trace>
  <inkml:trace contextRef="#ctx0" brushRef="#br0" timeOffset="19939">7492 3808 7140,'-17'8'142,"5"-4"0,0 5-83,-1-1 0,3 6 1,-1-5-93,-3 1 1,-2 4 0,1-7 0,1 3 0,3 2-19,-3-3 0,-1 7 1,-3-6 58,1-1 1,5 5 0,2-6 0,1-1 25,-1 1 1,-2 6-30,-5-3 0,5-1-15,0 2 5,9-8 1,-5 5-1,8-3 1,2-4 16,4 4 0,3-4 0,9-2 1,-1 0 1,1 0 0,-1 0 0,1 0-4,-1 0 1,1 0 0,-1 0-1,0 0-7,1 0 1,-6 6-1,-1 0-4,3-3 0,1-1 0,3 0 3,-1 4 1,-5-4 0,0 4 78,1-4-72,-5 6 1,2-5 0,-7 9-11,3 2 1,0-5 5,-6 3 0,-8 0-13,-3 5 0,3-5 1,0-3-1,0 1 7,-3 0 1,1-4 0,0 5 0,1 1-18,-1-2 1,-2 5-1,-5-3-6,-1 3 0,3-3 0,1 0 1,3-1 17,-3-1 0,4 4 0,-1-7 32,-3 3 1,-1 2 37,-3 5 0,8-5-45,5-1 0,3-5 6,2 6 1,0-6 32,0 5 1,2-7-52,3 2 0,5-2 0,8 0 0,-1 2 4,1-2 0,-1-3 0,0-1 1,1 0 2,-1 0 1,1 0-1,-1 0 1,1 0 18,-1 0 1,1 0-1,-1 0 1,1 0 2,-1 0 0,3 0 1,1 0-1,2 0-12,-1 0 0,-3 0 0,-2 0-45,1 0 0,-1 0 0,1 0-212,-1 0 1,-5 0-167,0 0 1,-1 0 31,7 0 1,-7 0 366,1 0 0,0 0 0,5 0 0</inkml:trace>
  <inkml:trace contextRef="#ctx0" brushRef="#br0" timeOffset="22781">10321 4122 6528,'-9'0'-253,"1"0"393,8 0 185,0 0-226,8 0 1,1 0-63,9 0 0,-6 0 0,-1 0-47,3 0 0,1 0 1,3 0 14,-1 0 0,1 0 0,-1 0-44,1 0 0,-1 0-183,1 0 0,-7 0-273,1 0 495,-8 0 0,3 0 0,-7 0 0,0 0 0</inkml:trace>
  <inkml:trace contextRef="#ctx0" brushRef="#br0" timeOffset="23182">10339 4332 7569,'0'10'-1611,"0"-3"1924,0-7-177,0 0 1,8 0-74,3 0 1,-1 0-1,2 0-6,1 0 1,3 0-1,1 0-37,1 0 0,-1 0 1,1 0-323,-1 0 0,1 0 103,-1 0 0,-5 0 199,-1 0 0,-7 0 0,4 0 0</inkml:trace>
  <inkml:trace contextRef="#ctx0" brushRef="#br0" timeOffset="23856">11090 4122 6233,'8'-9'123,"-6"-1"1,5 6-82,1-2 1,0-7 0,5 3 101,-1 0 1,-6-5-137,6 3 0,-7-4 0,5-1-17,-2 0 1,-2 5-1,-6 0 11,0-1 1,0 3 21,0-2-8,0 8 8,0-3 0,0 9 31,0 3 1,0-1 0,0 8-23,0 2 1,0 1 0,0 3-1,0-1-7,0 0 0,0 1 1,0-1-1,2 1-5,3-1 0,-3-5 0,4 0 0,-4 1-20,-2 3 0,0 1 1,2 1-51,4-1 0,-4 1 0,4-1-36,-4 1 1,-1-1 31,5 0 0,-4 1-175,4-1 1,-4-5-309,-2 0 213,8-8 323,-6 3 0,5 1 0,-22-6 0,-4 6 0</inkml:trace>
  <inkml:trace contextRef="#ctx0" brushRef="#br0" timeOffset="24243">11107 4472 7385,'-9'0'-1285,"1"0"1542,0 0-54,6 0-105,-6 0 1,10 0 10,4 0 0,-2 0 23,8 0 0,-1 0-77,7 0 1,-1 0-1,1 0 7,-1 0 1,-5-6 0,-1 0-1,3 2 22,2 2 0,-5 2 0,1 0-63,1 0 0,3 0 61,1 0-1070,-7 0 988,-2 0 0,-16 8 0,-2 2 0</inkml:trace>
  <inkml:trace contextRef="#ctx0" brushRef="#br0" timeOffset="20348">8296 4017 6439,'5'12'-2,"1"0"1,0-1 200,-6 7 0,0-1-132,0 1 1,0-1-1,0 1 1,2-1-2,4 1 1,-4-1 0,4 1-50,-5-1 1,5 1-1,0-1 1,-2 0-157,-2 1 0,0-1 0,2 1-44,2-1 1,-1-5-1,-5 0-195,0 1 378,0-5 0,0 0 0,-7-1 0,-3 3 0</inkml:trace>
  <inkml:trace contextRef="#ctx0" brushRef="#br0" timeOffset="20754">8278 4087 7569,'10'-7'-239,"-4"-5"0,-4 2-839,-2-1 1078,7 7 0,-3-10-24,8 8 1,-6 0 0,3 5 0,1-3 96,0-2 1,-4 0-1,5 6 1,3 0-28,1 0 1,-3 0 0,0 0 0,1 0-42,3 0 0,7 0 0,0 0 1,-1 0 7,-3 0 0,-1 0 0,-1 0 0,0 0-21,1 0 0,-6 0 0,-3 2 20,-1 4 1,4-2 27,-7 7 0,1-5 1,-6 6-7,0 1 0,0-3 0,-2 0-1,-3-2 0,1 3 1,-8-3-17,-2 2 0,-1-5 0,-3 5 0,1-2-56,0-4 0,-1 4 0,1-3-32,-1-1 1,1-2 0,-1 0-322,1 4-9,-1-4 401,9 6 0,-7-16 0,6-2 0</inkml:trace>
  <inkml:trace contextRef="#ctx0" brushRef="#br0" timeOffset="21202">9099 3948 7569,'10'0'-513,"-1"0"32,-3 0 0,-6 0 516,0 0 1,-2 0 0,-9 2 35,-3 3 0,4-1 1,-1 6-1,-1 0 13,2-1 1,-5-3 0,3 6-1,-1 1-21,1 3 1,-4 1 0,5 1 0,-3-1-28,2 1 1,-3-1 0,5 1 0,-1-1-26,-1 1 1,8 5 0,-4 0 0,3-1-8,-1-3 1,0 4 0,6 1-1,0-3-21,0-2 1,0-1 0,2-1-24,4 1 1,3-1 0,9-1 0,-3-3-119,-3-1 0,3-8 0,-3 2 0,4-4-153,1-2 1,1 0 310,-1 0 0,1 0 0,-1 0 0</inkml:trace>
  <inkml:trace contextRef="#ctx0" brushRef="#br0" timeOffset="21559">9151 4175 6078,'10'-8'-58,"0"6"0,-4-4 143,5 4 0,-1 2 1,2 0-4,1 0 1,-3 0 0,1 0 0,3 0-32,2 0 0,1 0 0,0 0 0,1 0 6,-1 0 1,-5 0 0,0 0-14,1 0 1,3 8 0,-1 4-101,-3 3 1,-4-3-1,-8-1 35,0 3 0,0 2 0,-2-1 1,-2-1-19,-2-3 0,-7-7 0,1 4 1,-4-2-44,-1 0 1,-1-1 0,1-5 30,-1 0 0,1 0 1,0 0-105,-1 0 0,6 0 155,1 0 0,15-7 0,-2-3 0</inkml:trace>
  <inkml:trace contextRef="#ctx0" brushRef="#br0" timeOffset="21889">9536 4122 7400,'-12'0'-284,"0"0"0,1 0 0,-7 2 402,1 4 1,5-2-1,2 8-52,3 1 0,1-3 1,6 1-1,0 3-20,0 2 1,0-5 0,0 1 0,0 1-39,0 3 0,2-4 0,3-1-56,7 3 1,4-1 0,1-1 0,1-4-224,-1 0 0,1-6 45,-1 3 0,0-3 0,1-2 226,-1 0 0,1-7 0,-1-3 0</inkml:trace>
  <inkml:trace contextRef="#ctx0" brushRef="#br0" timeOffset="22293">9675 3983 7370,'18'0'-531,"-7"0"0,1 0 619,2 0 0,-5 0 0,3 2-14,1 3 1,3 3 0,1 6 0,-1-3-31,-4 3 0,3-1 0,-3 1 0,3-2-14,3 1 1,-1 3 0,1 1 0,-3 1-6,-3-1 1,1 1 0,-5 1 0,0 2-57,0 3 0,-2-1 0,-6-6 1,0 1 6,0-1 1,0 7 0,0-1-1,0-2 3,0-1 1,-2-3-1,-2 1 1,-4-1-111,-2 1 0,4-3 0,-5-1 9,-3-3 1,-1-1-1,-3 4 51,1-3 0,5-7 0,1 2 71,-3-4 0,6-10 0,0-2 0</inkml:trace>
  <inkml:trace contextRef="#ctx0" brushRef="#br1" timeOffset="67879">8592 333 7318,'0'-10'-652,"0"2"1,8 8 658,4 0 1,-2 0 0,-1-2 7,-1-4 0,6 4 3,-3-3 0,5 3 1,1 2-7,1 0 0,-1 0 1,1 0-15,-1 0 1,1 0 0,-1 0 0,0 0-8,1 0 0,-1 0 0,1 0 1,-1 0 9,1 0 1,-1 0 0,1 0 0,1 0-1,4 0 0,-3 0 0,5 0 0,-2 0-1,1 0 1,7 5 0,-4 1 0,2-2-1,0-2 0,-2 4 0,4 0 1,-2-2 16,2-2 1,-3 3 0,1 1-1,2-2 1,2-2 1,2 4 0,0 0-30,0-2 16,-1 5 0,1-5 0,-2 6 0,-2-2 0,-1-5 0,-1 5 1,6 0-1,-2 0-6,-4 0 1,4 3-1,-4-3 1,4 0 14,2-1 1,0 5-1,0-4 1,-1 0-6,1-1 0,-6 5 0,1-4 0,1 0 4,2-1 0,-4 5 0,0-4 0,0-1 15,-2 1 1,4 4 0,-6-4-1,1-1-21,-1 1 0,4 6 0,-6-5 0,1 3 2,1 0 1,-6-6 0,6 3 0,-1 1-28,-1 0 0,0-1 0,-5 5 0,-1-2 15,1 1 1,5-3 0,0 1 0,-1 3-1,-3 2 1,0-5 0,5 1 0,3 1 1,0 3 1,4 1 0,-6 1 0,0-3 1,1-3 1,3 4 0,-4-5 0,0 5 4,0 1 0,5 1 0,-5-1 0,0-1-2,0-5 0,4 5 0,-3-4 0,-1 3 2,0 3 1,0-1-1,-3-2 1,1-1-4,-2-2 0,-1-1 0,-3 7 0,1-1-10,-1 1 1,1-1-1,-1 1 6,0-1 0,1 1 0,-3-1 1,-1 1 7,-2-1 0,-1 2 1,7 3-1,-1 1 3,1-2 0,5-1 1,0-3-1,-1 1-4,-3-1 0,-2 1 0,1-1 0,1 1-1,5-1 0,-11 2 1,5 3-1,-3 1-4,1-2 1,1-1 0,-1-3 0,-3 1-2,-1-1 1,0 1 0,3-1 0,-1 1-5,-3-1 0,-5 2 1,6 3 3,1 1 1,1 0-1,-2-5 1,-5-1 4,1 1 0,-6-1 0,6 1 0,-2-1 5,-1 1 1,3-1 0,-4 1-1,2-1 2,-2 0 0,0 1 0,0-1 0,1 1 2,-1-1 1,4 1 0,-2-1 0,-2 1-12,-2-1 1,0 3 0,2 1 0,1 2-1,-1-1 1,-2-1 0,-2 0 0,0 3-6,0-3 0,0 0 0,0 1 0,0 1 3,0-2 1,0-1-1,0-1 1,0 2 3,0 3 0,0-1 1,2-6-1,2 3 5,2 3 0,0-3 0,-6 3 0,0-4-7,0-1 1,0 5 0,0 0-1,0-1-1,0-3 1,0 0 0,0 3 0,0 1-4,0-2 1,0 1-1,0-1 1,0 2 9,0-1 0,0 3 0,0-2 1,-2 0-7,-4 3 1,4-7 0,-6 6-1,2-1-3,1-1 0,-3 2 1,4-4-1,-2 3 5,2-3 0,-4-1 1,3-3-1,-1 2-1,-2 5 1,6-5 0,-6 4 0,2-3 8,1-3 0,-1 1 0,4-1 0,-2 1-13,-2-1 0,-5 3 0,5 1 1,0 2-2,-2-2 0,4 1 0,-5-1 0,1 4-2,4 3 1,-4-7 0,0 4-1,-1-2 2,-5 1 0,4 1 1,-1-4-1,-1 3 0,2-3 1,-5 0-1,3 1 1,-1 1 15,1-2 1,-4-1-1,7-3 1,-3 1 0,1-1 1,5 0 0,-6 1 0,-2-1 0,-1 1 0,-3-1 1,3 1-9,3-1 0,-3 1 0,3-1 0,-3 1-12,-3-1 1,1 1-1,-1 1 1,1 2-1,-1 3 0,1-1 1,-1-4-1,-1 3 0,-4 1 0,3 0 1,-3-3-1,4 1 3,1 2 0,-1 1 0,-3-7 0,-1 0 3,2 1 0,1 5 1,3 1-1,-3-3-2,-3-2 1,2 1-1,-6 1 1,0 2-6,-1-1 0,5-1 1,-6 0-1,0 3-7,2-3 1,-6-2-1,4-1 1,-4-1 7,-2 1 1,2 5 0,2 0 0,2-1 0,-3-3 1,1-1-1,0-1 1,4 0 6,2 1 1,-4-1 0,4 1 0,-1-1 2,1 1 0,0-1 1,4 3-1,-5-1-4,-1-1 0,4 9 0,-6-10 1,-2 3-7,-2-1 0,4-2 1,0 1-1,-2-1 0,-2 1 1,-2-1-1,0 1 1,0-1 38,0 1 0,0-1 1,0 1-1,0-1-20,0 1 0,0-1 1,0 0-1,0 1-18,0-1 1,2-5 0,2 0 0,2 1-8,-2 3 0,4-5 0,-2 1 1,0 0 2,2-3 0,-6 7 1,4-6-1,-4 1-3,-2 1 0,6-2 0,-1 3 1,1-3 13,2-2 0,-4 5 1,6-3-1,-2 2 6,-4-1 1,4-5 0,-1 4 0,3 0-3,4-1 0,-4-5 0,1 4 1,3-2 3,2-1 0,1 3 1,1-2 17,-1 6 1,1-3-1,-1 3-1,1 2 0,-1-5 1,1 1-1,1 0-24,5-1 1,-3-3 0,6 4-5,-1-2 0,-3 3-7,-6-5 0,7 2-245,-1-2-254,8-4-470,-3 5 973,7-7 0,0-15 0,0-4 0</inkml:trace>
  <inkml:trace contextRef="#ctx0" brushRef="#br1" timeOffset="68829">8732 5694 6122,'0'-17'59,"2"7"-58,4 4 1,-2 2 18,7-2 0,-5 4 89,6-3-100,-8 3 30,4 2 1,-8 2-25,0 3 1,0-1-1,0 8 9,0 2 0,-2-5 0,-2 3 2,-2 1 1,-2 3-1,4 1 2,-2 1 1,-1-3 0,3-1-17,-2-2 1,-6-1 0,5 7-14,-3-1 0,6-5 0,-4-2-1,0-3 0,5 5 1,-7-4-11,2 1 0,0-3 10,3 6 0,3-6 21,-4 5 1,4-7 7,2 12 0,0-12 40,0 7-58,0-7-4,0 4 1,8-8 24,3 0 1,-1 0 0,2 0-18,1 0 0,-3 0 0,0 2 0,-1 2-9,1 2 0,-4-1 0,5-5 0,3 0-5,2 0 0,1 6 1,0 0-1,1-2-9,-1-2 1,1 0 0,-1 2-1,1 2 2,-1-3 0,1-1 0,-1 0 13,1 4 1,-1-4 0,1 4 53,-1-4 0,-5-2 0,-1 0 53,3 0 1,-4 0-33,1 0 0,1 0 37,5 0-617,-7 0 186,-2 8 1,-8 1 313,0 9 0,0-1 0,0 1 0</inkml:trace>
  <inkml:trace contextRef="#ctx0" brushRef="#br1" timeOffset="72434">3668 5991 6158,'-2'-10'240,"-4"4"-270,4 4 62,-6 2 0,10 0 1,2 2-3,2 4 0,0-2 1,-5 8-13,5 1 0,-2 3 0,6 1 0,-2 1-9,-4-1 1,3 1 0,-1-1 0,-2 1 5,-2-1 1,4 1 0,0-1-1,-3 1 12,-1-1 0,0 2 0,2 3-24,2 1 0,0 0 0,-4-5 1,2-1-12,1 1 1,1-1 0,-6 1-15,0-1 1,0 1 0,0-1-1,0 0-72,0 1 0,0-6 0,0-1 9,0 3 0,-2-6 1,-2-1-29,-1 1 0,-3-6 113,2 4 0,4-4 0,-13-18 0,5-3 0</inkml:trace>
  <inkml:trace contextRef="#ctx0" brushRef="#br1" timeOffset="72878">3685 6061 7385,'6'-12'-393,"0"1"0,1 7 1,-1-2 360,6 4 1,-2 2 0,1 0 73,3 0 1,1 0 0,3 0-26,-1 0 0,7 0 0,-1 0 0,-2 0-11,-1 0 0,-3 0 9,0 0 0,1 2 1,-1 2-1,1 2 1,-1-1 0,1 3 1,-7-4 0,1 8-20,2 1 0,-7-3 0,1 0 0,-2-1 11,0 1 0,0-4 0,-6 5 13,0 3 1,0-4-1,-2 1-5,-4 3 1,-4-4-1,-7-1 1,-1-1 3,1-4 0,-1 4 0,1-2 0,-1-1-19,1 3 1,-1-6 0,1 4-44,0-4 1,-1 4-263,1 0-91,-1-1 395,8-5 0,3 0 0,7 0 0</inkml:trace>
  <inkml:trace contextRef="#ctx0" brushRef="#br1" timeOffset="73437">4191 6131 6652,'18'0'-232,"-1"0"0,1 0 240,-1 0 0,1 0 0,-1 0 32,1 0 1,-1 2 0,1 1-18,-1 3 0,1 6 0,-1-4 0,0-1-18,1 1 0,-6 6 0,-1-3-37,3 5 0,-6 1 0,-3 1 0,-3-1 1,4 1 0,0-1 1,-2 1 0,-2-7 24,-2 1 0,-2-2 2,-4 1 1,2-3 41,-7-8 1,5 0 15,-6 0 0,8-8-30,-2-3 1,4-5 0,2-1-1,0-1-2,0 1 0,0-1 1,2 1-24,4-1 0,2 1 1,6 0-1,-3-1-48,3 1 1,-1 5-1,1 2 1,-2 1-80,1-1 1,3 6-1,1-2 128,1 4 0,-1 2 0,1 0 0</inkml:trace>
  <inkml:trace contextRef="#ctx0" brushRef="#br1" timeOffset="73928">4925 6235 6156,'10'-7'-112,"-3"5"1,-7-8 213,0 4 56,0 4 1,-2-5-89,-3 7 1,1 0-71,-8 0 1,2 1 0,-3 3-6,1 2 0,6 8 0,-3-3-3,1 5 0,-4 1 0,6 1 17,3-1 1,1 1 0,2-1 4,0 1 1,0-7 0,2 1-1,3 0-15,7-3 0,4 5 0,1-6-6,0 1 0,7-5 0,-1 2 1,-2-4-14,-1-2 0,-3 0 1,1 0-1,-1 0-17,1 0 0,-1-2 0,1-4 37,-1-5 0,-5 1 1,-3-2-1,-1-1 12,-4-3 1,-2-1 0,-2-1-1,0 1 0,0-1 0,-2 3 0,-2 1-4,-2 3 1,-7 7-1,1-4-25,-3 0 0,-3 6 1,1-4-37,-1 4 0,1 2 0,-1 0 29,1 0 24,7 0 0,-5 8 0,5 2 0</inkml:trace>
  <inkml:trace contextRef="#ctx0" brushRef="#br1" timeOffset="74642">5327 5816 7569,'9'0'-737,"-1"0"1,-6 0 771,4 0 0,2 2 0,3 4 0,-3 4-40,0-1 0,-6 7 0,4-4 0,-5 3 35,-1 3 0,0 1 0,0 2 1,0 3 20,0-3 1,0 4 0,0-1-1,0-1-41,0 2 0,6-6 0,0 7 0,-2-3 7,-2 0 0,-2 2 1,0-3-1,0 1-82,0-2 0,0-7 0,0-2 32,0 1 0,2 1 0,2-1-47,2-1 63,-1-8 0,-3 4 50,4-8 1,-4-8-29,4-4 1,-2-3 0,0-3-1,2 1 0,1-1 0,-1 1 7,6-1 1,-3 7-1,3 1-6,2 2 0,1 3 1,3 5-2,-1 0 0,1 0 0,-1 0 1,1 0-1,-1 0 0,0 0 0,1 0-6,-1 0 0,1 5 0,-3 3 2,-3 2 1,-2 0-1,-6 3 1,1-1-4,-1 1 0,-2-3 0,-2 2 2,0 1 1,-6 3 0,-1-1-1,-1-1 0,0-2 0,-5-7 0,1 5 0,-4-2 7,-1-4 0,-1 0 0,1-1 0,0 3-2,-1-2 1,-5-2 0,-1-2 0,3 0-4,2 0 1,1-2 0,1-2-1,-1-2-82,1 3 1,5-5 0,3 0-300,1-2 379,2 6 0,6-11 0,0 5 0</inkml:trace>
  <inkml:trace contextRef="#ctx0" brushRef="#br1" timeOffset="75263">6252 6253 7324,'-9'-18'-948,"-1"7"856,4-1 0,2 8 1,-6-3 109,3-1 0,-7 6-20,2-4 1,-3 4 23,-3 2 1,7 0 3,-1 0 0,2 2 0,-3 2 7,1 2 0,3 7 0,-5-3 0,2 2-17,-1-1 1,-1 1 0,3 5-1,3 1-4,0-1 0,6-5 1,-4 0-1,4 1-16,2 3 0,0-5 0,2 1 5,4 2 1,-2-7 0,6 1 0,-1-2-20,1 0 0,-4 0 0,5-6 14,3 0 0,2 0 1,1 0-3,1 0 1,-1-6 0,-1-2 0,-3 0-9,-1 0 0,-1-5 0,5 1-11,-4-3 0,-3 3 0,-5 0 45,2-1 1,0 3 97,-6-2-55,0 9-52,0-5 0,0 10-10,0 4 0,0 3 0,2 7 0,2-3-9,1-1 0,3-6 0,-4 6 1,4-1-56,2-1 0,1 3 1,7-5 36,-1 2 1,-5-6 0,-1 2 0,1-2 25,-2 1 0,13-3 0,-4 6 0</inkml:trace>
  <inkml:trace contextRef="#ctx0" brushRef="#br1" timeOffset="75942">6567 5886 6080,'0'18'141,"0"-1"-116,0 1 1,0-1-1,0 0 1,0 1-8,0-1 1,0 1-1,0 1 1,0 3-6,0 1 0,0 2 0,0-4 0,0 3-14,0-3 1,0 4 0,2-1 0,1-3-20,3-2 0,0-1 0,-6-1 8,0 1 0,0-1 0,-2-1 2,-4-5 130,4-3-111,-5-8 0,7-2-10,0-4 0,0-3 0,0-9-4,0 1 0,7-1 0,5 1 2,4-1 0,-5 9 0,1 1 0,1 2-1,3 0 1,1 0-1,1 6 11,-1 0 0,-5 0 0,0 0-3,1 0 1,3 6 0,1 2-5,1 2 1,-1 1 5,1 7 1,-9-7 0,-3 1 37,-4 2 1,-2-5 0,0 3-31,0 2 0,-8-5 1,-3 1-1,-3 0 15,2-1 1,-11-5-1,2 4-18,-4 0 0,-1-6 1,9 4-1,-1-4-10,1-2 0,-1 0 0,1-2-19,0-4 1,-1 4-1,1-4 1,1 2-148,4-2 1,-3 4-147,3-3 311,4-5 0,16 0 0,12-7 0</inkml:trace>
  <inkml:trace contextRef="#ctx0" brushRef="#br1" timeOffset="76296">7073 6270 7569,'-10'-7'-369,"3"5"0,5-6 621,-4 8-751,4 0 490,-14 0 1,12 8 60,-7 3 0,7-1 1,-2 2-29,4 1 1,2-3 0,0 2-9,0 1 1,6-3 0,2 2-34,1 1 1,-3-3 0,6 0-79,2-3 1,1 5 0,3-6-129,-1-2 0,0 3 223,1-1 0,-1 0 0,1-6 0</inkml:trace>
  <inkml:trace contextRef="#ctx0" brushRef="#br1" timeOffset="76451">7108 6148 7379,'-10'-17'-402,"4"-1"0,3 7 108,-3-1 1,2 8 293,-8-2 0,8 4 0,-3-5 0,7-3 0</inkml:trace>
  <inkml:trace contextRef="#ctx0" brushRef="#br1" timeOffset="77181">7352 5659 7551,'0'18'-276,"0"-7"1,0 1-1,0 1 179,0 3 0,0 1 0,0 1 0,0-1 101,0 1 1,0-1 0,0 3 0,0 1 0,0 2 0,-5 6 0,-1-5 1,2-1 72,2 2 1,2-3 0,0 5 0,0-2-65,0-4 1,0 5-1,0-3 1,2 0-15,4 2 1,-4-5 0,4 3 0,-3-4-10,3-1 0,-4-1 1,4 1-1,-2-1 18,2 1 0,-4-1 0,5 1-6,1-1 0,-4-5 1,8-1-5,1 3 1,-5-4 0,0-1 0,0-1-2,3-4 1,-1-2-1,0 0 1,-1 2 1,1 2 0,-4-1 0,5-5-3,3 0 1,0-1 0,-1-3 0,-3-4-2,-2-2 1,3 4-1,-3-3 1,0-1-14,0 0 0,3-1 0,-5-7 2,-2 1 0,4 5 0,-2 0-15,-3-1 98,-1 5 10,-2 0-52,0 8 93,0 0 1,0 8-73,0 4 1,2 3-43,4 3 1,-2-1-36,8 1 0,-3-7 0,5-1-8,-2-2 1,-1 0-1,7-5-105,-1 3 1,-5 0 0,-1-6-134,3 0 0,2 0 276,1 0 0,0-8 0,1-1 0</inkml:trace>
  <inkml:trace contextRef="#ctx0" brushRef="#br1" timeOffset="77389">7754 5939 7569,'-15'-8'0,"1"-2"0,4-2-493,3 1 407,1 7 1,4-4 0,-2 6-220,-2-4 75,0 4 147,6-5 0,0 14 99,0 5 1,0-2-17,0 1 0,8 1 0,2 6 0</inkml:trace>
  <inkml:trace contextRef="#ctx0" brushRef="#br1" timeOffset="77869">7946 5572 6184,'0'17'-9,"0"1"0,0-1 55,0 1 1,-6-1-1,1 1 1,1-1-6,2 1 0,0-1 0,-2 2 0,-2 3-5,2 1 0,2 0 1,2-5-1,0 1-1,0 4 1,0-1 0,0 5 0,0 0-19,0 0 1,0-3 0,0 3 0,0 0-1,0 0 1,6-6-1,0 5 1,0-3-12,2 0 0,-5 1 0,7-7 0,-2 0 11,-4 1 0,4-1 0,-1 1-94,3-1 1,0 1 0,3-3 0,-3-1-56,-2-2 0,5-9 1,-1 5 24,4 0 1,-5-6 0,1 4 106,1-4 0,-5-2 0,8 0 0,-7 0 0</inkml:trace>
  <inkml:trace contextRef="#ctx0" brushRef="#br1" timeOffset="78427">8173 6323 7195,'0'-10'-618,"0"2"589,0 8 0,0 2 58,0 4 1,2-2 0,2 8 31,2 1 1,8 3-42,-3 1 0,5-1 0,-1-3 1,-1-3-1,-3-2 0,1-2 0,6-4-24,-1 3 0,0-3 0,1 4-26,-1-4 1,1-2-1,-3-2 1,-1-2 10,-2-2 0,-1-7 9,7 1 1,-9 2 10,-3-1 0,-4 5-4,-2-6 24,0 8 1,0 4-2,0 12 0,-6-2 0,1 1 0,1 3-9,2 2 0,2 1 0,-2 0 1,-2 1-3,-2-1 1,0 7 0,6-1-1,0-2-6,0-1 1,0 3 0,0 2 0,0 0-5,0 1 0,0-1 1,0-4-1,0 3 5,0-3 0,0 4 1,0-2-1,0-1 7,0-3 0,0 1 0,-2 1 0,-2 2 6,-1-1 0,-3-5 1,2-3-1,-4-3 9,1 3 1,-7-4 0,4-1-10,-3-1 1,-3 0-1,-1-4 1,-2 1-16,-3-1 0,1-2 1,4-4-1,-3-2 5,-1-1 1,0-9-1,5 4 1,1-1-44,-1-1 1,1 0 0,1-5 0,3-1-86,1 1 1,3 0 0,-5-1 0,4 1-51,2-1 1,1-5-1,3-2 171,-2-3 0,0-1 0,6-6 0</inkml:trace>
  <inkml:trace contextRef="#ctx0" brushRef="#br1" timeOffset="78880">7911 6043 7569,'-9'0'-401,"1"0"0,8-2 169,0-3 1,2 3 241,4-4 1,-2 4 35,7 2 0,-5 0 0,6 0-11,1 0 0,3 0 0,1 0-12,1 0 0,-1 0 0,1 0 1,-1 0-16,1 0 1,-1 0 0,0 0 0,1 0 13,-1 0 0,1 0 0,-1 0-6,1 0 1,-1 0 0,1 0-26,-1 0 0,-5 0-260,-1 0 1,-7 2 268,2 4 0,-12 3 0,-3 9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5.1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140 7805,'0'-12'-463,"0"1"0,-2 5 655,-3-6 0,1 6-26,-8-5 0,6 7-97,-5-2 0,-1 4 0,-5 2-58,-1 0 0,1 0 0,-1 0 0,1 0-5,-1 0 1,1 2-1,-1 2 1,1 4 54,-1 1 1,1-3-1,1 6 1,3 1-18,1 3 1,8-4-1,-2-1 1,4 3 73,2 1 0,0 3-98,0-1 0,2-1 1,4-3-1,6-3-40,3-2 0,3 0 1,-1-5-1,1 3 14,-1-2 0,7-2 1,-1-2-1,-2 0-1,-1 0 1,-3 0 0,1 0-16,-1 0 0,0 0 0,1 0 27,-1 0 0,1-6 0,-3-2 1,-3-1 1,4-1 0,-7-4 0,1 3-69,-4-3 0,2 5 0,-3-3-60,-1-2 0,-2-1 12,-2-3 155,0 9 80,0 1-8,0 8 0,0 8 0,2 1-52,4 1 1,-4 6 0,6-7 0,-1 3 8,5 0 0,-2-7 0,1 5 12,3-2 1,1 3-1,3-5-106,-1-2 1,-5 0-1,0 0 1,1 2-8,3-2 1,1-2-1,1-2 16,-1 0 1,1-6 0,-1-2-65,1-2 0,-1-1-107,1-7 1,-7 1 0,-1-1 199,-2 1 1,3-1 0,-5 1 0,-2-1-38,-2 1 0,-2 5 1,0 1-1,-2-1 11,-4 2 0,2-3 0,-7 7 0,-3 0-1,-1-2 0,-3 6 0,1-3 1,-1 3 25,1 2 1,-1 0 0,1 0 0,-1 0 56,1 0 0,5 0-52,1 0 1,7 2 8,-2 3 0,6-3-11,6 4 1,-2-4 0,7-2 0,3 0 17,1 0 1,3-2-1,1-2 1,2-2 37,3 3 1,-1 1-1,-5 2 1,-1-2 19,0-4 0,1 4 0,-1-4-18,1 4 0,-1 2 0,1 0-29,-1 0 1,1 0 0,-1 0-46,1 0 1,-1 0-81,1 0 1,-7 0 0,-1 2-31,-2 4 1,-3 4 82,-5 7 0,0 1 8,0-1 1,0 0 0,-1 1 49,-5-1 1,-2 1 0,-4-1 0,5 1 176,-1-1 1,4 1-1,-6-1-118,2 1 0,3-1 0,5 1-9,0-1 1,2-5 0,3-3-9,7-1 0,-2-2 1,1-6-1,3 0-90,1 0 1,3 0-1,1 0 1,3 0-289,1 0 0,0-6 0,-5 0 0,-1 1-342,1-3 1,5 4-1,0-6 1,-1 0 642,-3 1 0,6-3 0,2-5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6.7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52 7149,'10'-7'182,"-2"5"1,-8-8 52,0 4 1,-2 4-167,-4-4 0,2 5 1,-6-1-29,2-4 1,-5 4 0,1-4-62,-3 4 1,-3 2 0,1 0 0,-1 0 33,1 0 0,-1 0 0,1 0 1,-1 0-7,1 0 0,-1 0 0,1 0 0,0 0 8,-1 0 1,3 8 0,1 2 0,4 1-10,3 1 0,-1-2 0,4 3 0,-2-1 11,2 1 0,2-3 0,4 2 2,4 1 0,-2-5 0,8 0 0,1-2-5,3-1 0,1 1 0,1-6 0,1 0-13,4 0 1,-3 0 0,5 0 0,-2-2-22,0-3 1,1 3-1,-7-6 1,1 2-14,-1 0 1,1-5 0,-1 3 22,1-2 0,-7 4 0,1-5 63,-8-1 117,3-6 7,-7 9-40,0 1 0,0 10 0,0 4-63,0 5 1,0 5-1,2 1 1,2 1-8,2-1 1,6 3-1,-5 1 1,1 4-63,0 2 1,0-3-1,-4 5 1,1 0-23,-1-2 0,-2 4 0,-2-6 0,0 3-40,0 3 1,0 0 0,0 0 0,-2-4 45,-3-2 0,3 0 0,-6-3 0,2 1-8,0-2 0,-7-1 0,3-3 1,-2 1-57,1-1 0,-1-1 0,-5-3 0,-1-3-17,1-2 0,-1 3 1,1-5-1,-1-2 13,1-2 0,-1-2 1,1 0 39,-1 0 0,1-2 1,-1-4-1,3-5 8,3-5 0,-3-1 0,5-1 0,0-1-42,4-5 0,-1 3 0,1-8 0,2 0 2,2 2 0,4-4 1,4 5-1,5 1 10,5 0 1,1 2 0,3 5 0,1 1 41,3-1 0,1 7 1,-2-1-1,4 0 64,0 3 1,4-7-1,-5 6 1,1-1-4,4-1 1,-6 6 0,0-5-1,-1-1-32,-1 2 0,6-5 1,-6 3-1,-1-1 2,-3 1 0,-2-2 0,1 7-11,-1-3 1,1 0 0,-3-3 13,-3 1 0,-2 8 0,-6-4 0,3 3 31,3-1 1,-4-8-4,6 2 1,-3 3 0,5-1 42,-3 2 7,-7-5 1,10 9-96,-8-8 7,0 8 1,-8-3 17,-4 7 0,2 0 35,-8 0 1,1 1 31,-7 5 0,3-2 1,1 8 95,2 1 0,9 3 0,-3 1-64,4 1 0,2-6 1,0-1-1,0 3-32,0 1 0,0-3 0,0 0-60,0 1 1,6 3 0,1-1-1,3-1-47,4-3 0,1-7 0,3 4 1,-1-2-60,1 0 0,-1 0 0,1-6 1,-1 0-201,0 0 0,1 0 0,-1 0-134,1 0 0,-3-2 1,-1-2-22,-2-2 1,-3-8 429,3 3 0,-4-13 0,-8-3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6.9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80 7762,'-10'-17'-1030,"-4"5"1102,8 1-94,1-1 0,5 0-283,0 1 51,0 7 254,0 4 0,0 2 0,0 6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7.5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948,'18'0'-715,"-1"0"1783,-7-8-848,-2 6-111,-8-5 1,0 8-1,0 5-24,0 6 0,0-2 1,0 1 6,0 3 1,0-4 0,0 1-37,0 3 1,2-4-172,4 1 0,-3-1-60,9 2 0,-8-3 31,2-3 93,-4-4 1,-2 4 45,0-12 1,0 2 0,0-8-63,0-1 1,0 3 0,0-1-17,0-3 1,0-2 36,0-1 0,7 1 1,5 3 74,4 1 0,1 6 1,1-3-1,-1 1 101,1 4 0,-1 2 1,0 0-1,1-2-4,-1-2 0,1 1 0,-1 5-65,1 0 0,-1 0 0,1 0 0,1 0 18,4 0 0,-3 0 1,3 0-1,-4 0 14,-1 0 0,-6 5 0,-3 3-57,-1 2 1,4 2 0,-6 5-127,-3 0 1,-1 1-1,-2-1-89,0 1 1,-5-1-1,-3-1 1,0-3 0,0-1 1,0-2-1,5 3 1,-3-1-643,2 2 0,2-5 820,2 3 0,0 0 0,0 5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8.6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734 7948,'0'-12'-582,"0"1"1,0 5 628,0-6 1,-2 8 0,-2-4 129,-2 1 0,-2 5-31,2-4 1,5 2-1,-7 0-49,0-2 1,-2 1 0,-7 5-1,-1 0-81,1 0 0,-1 0 0,1 0 0,0 0-43,-1 0 1,1 1 0,-1 3-1,1 4 21,-1 2 1,1-4-1,1 5 0,3 1 101,1-2 1,8 5 0,-4-3-17,1 3 1,5 3-1,-4-1-60,4 1 0,4-3 0,4-1-49,5-3 1,5-7 0,1 4-1,1-2-13,-1 0 0,7 0 0,-1-6 0,-2 0 1,-1 0 1,3 0 0,0-2 0,-2-2 23,-1-2 0,-8-2 0,-1 4 1,1-3 16,-3-3 0,5 4 0,-8-6 15,-2-1 1,4-3 0,-3-1-10,-1-1 1,-2 7 0,-2-1 24,0-2 0,0 5 201,0-3-139,0 8 0,-6-2 0,1 12-1,1 6 0,2 3 0,2 3-29,0-1 0,0 1 0,2-3 0,2-1-20,1-2 0,9-1 0,-2 5-46,3-5 1,-3 3 0,-1-6 0,3-1-115,2 1 0,1-2 1,0-6 4,1 0 0,-1 0 0,1 0 1,-1 0 58,1 0 0,-3-2 1,-1-2-1,-2-4 20,1-1 0,-3 3 0,1-6 0,1-1-36,-2-3 1,-1-1-1,-5-3 1,2-1-50,-2-2 1,0-6-1,0 3 1,2-1-15,-2-4 0,-3-8 0,-1-1 1,2 1 53,4 2 0,-4-4 1,4 0-1,-4 3 69,-2 1 0,0 4 0,0 2 1,0 4 155,0 1 0,-6-3 0,-2 6 0,-1 2-56,-5 1 0,0 3 0,1-1 0,1 3-36,-1 3 0,-3-2 100,-1 9-373,-1-9 361,9 12 142,1-6 1,8 10-169,0 4 0,0-2 1,0 8-71,0 1 1,0 3 0,0 1 0,0 1-81,0-1 1,0 6 0,0 1-1,2-3 30,4-2 1,-3 7-1,7 1 1,-2 2 48,-4 0 0,4-6 1,-3 6-1,1 1-10,2-3 0,-6 6 0,4-6 0,-4 2 133,-2 0 1,2-6-1,1 5 1,3-3-94,-2-4 0,-2 4 0,0-1 0,2-3-76,2-2 1,0-1 0,-5-1-3,5 1 1,4-1 24,7 1 1,-1-7-1,-2-1-386,-3-2 0,1-2-1172,5-6 1536,-7 0 0,6 0 0,-7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9.3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40,'9'0'-12,"-1"0"1,-8 8 0,0 3 0,0 5 121,0 1 1,0 1 0,0-1 0,0 3 4,0 3 0,0-4 1,0 6-1,0-1-47,0-1 1,0 2 0,0-3 0,2 3-50,4 2 1,-4-4-1,4 4 1,-4 1-35,-2-1 1,0-6 0,0 2-1,0-3-117,0-3 1,0 7 0,2-1-126,3-2 0,-3-1-514,4-3-501,-4 1 1272,-2-9 0,0-1 0,-8-16 0,-1-1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19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3 6574,'8'-17'0,"3"-1"-9,5 1 0,1 5 1,1 2-1,-1 1 151,1-1 1,-1 6-1,1-4 1,-1 2 3,1 1 0,-1-1 1,0 6-23,1 0 1,5 0-1,1 0-41,-3 0 1,-8 0-1,-1 0-118,2 0 1,1 0 0,3 0 24,-1 0 0,1 6 0,-1 1 38,1 3 0,-7-4 1,-1 6-48,-2 1 1,3 3-1,-3-1 1,0-1 35,0-3 1,-1 1-16,-1 5 1,-4 1 0,6-1 12,0 1 0,-6-6 1,1-1 48,-6 3 0,-1-5 0,-8 3-32,-2 2 0,-1-7 1,-3 1-1,1-2 0,0 0 1,-1 0 0,1-6 0,-1 2-50,1 3 1,-1-3 0,1 4-85,-1-4 0,1-2 1,-1 0-94,1 0 1,5-6 0,3-1-161,1-3 0,0 6 0,4-4 354,-2 0 0,0-1 0,6-9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0.3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810,'11'-6'-444,"1"1"1,-6-1 562,5 6 1,1 0-65,5 0 1,1 0-1,-1 0 1,-1 2-15,-4 4 0,3-5 1,-3 5-1,1-2 25,-1 2 1,3-2 0,-3 8-10,4 1 1,-5-3 0,-1 1-42,-2 3 1,0 2 0,-5 1 0,3 0 2,-2 1 0,-2-1 0,-2 1-25,0-1 1,-2-1-1,-2-3 56,-2-1 1,1-6 0,3 4 52,-4-3 0,2-1-32,-8-6 0,6 0 0,-3-2-33,1-4 0,2 3 1,6-9-37,0-2 0,0 5 0,0-3 0,0-2-55,0-1 0,2-1 0,2 3 0,4 1-28,1-1 1,-3-3 0,4-1-1,0-1 30,-1 1 1,-3 5 0,6 2-1,0 1-318,-3-1 0,7 6 369,-5-2 0,5 4 0,1 2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0.7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53 7775,'-8'-10'-213,"-3"4"1,-3 6-1,0 4 1,3 2 322,-3-2 0,-1 4 0,-1-1 0,3 3 61,1 4 1,0 1 0,-3 3-51,3-1 1,4 0-1,8 1-90,0-1 0,0 1 0,0-1 0,2-1-21,4-4 0,-2 1 0,8-7-6,1-2 0,3 4 0,1-3 0,3-1 0,1-2-27,2-2 0,1 6 1,-5 0-9,4-2 1,1-4 0,1-4 0,-8-2 10,-1 2 1,-3-6 0,1-1 32,-2-5 0,-7-1 1,5-3-1,-2-1-12,-4-2 0,-2-1 0,-4 7 1,-4 0 4,-6-1 0,-1 1 1,-1-1-1,2 3-134,-1 3 1,-3-2 0,-1 9 0,-1-1-64,1-2 1,0 6 0,-1-4-1,1 4-90,-1 2 0,3 2 0,1 2 281,2 2 0,1 8 0,-7-5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1.4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601,'0'-12'-541,"0"1"696,0 7 0,2-4-14,4 8 1,-4 2 0,4 4 113,-4 5 0,4 5 0,0 3-141,-3 5 0,-1-5 0,-2 4 0,0-1-68,0 1 0,6-2 0,0 6 0,0 1 53,2-1 0,-7-4 0,5 4 1,-4-2-245,-2-3 0,6 3 0,0-2 0,-2-1 120,-2-3 1,-2-1 0,0-1-1,0 0-63,0 1 0,0-6-122,0-1 48,0 1 71,0-2 0,0-5 60,0-10 0,6-5 0,1-8 6,3 1 1,-4-1-1,5 3 1,1 1 7,-2 3 1,5 5 0,-3-4-1,2 1 95,-3-1 0,5 6 0,-5-2 1,5 2-24,1-2 1,1 4 0,-1-3 0,1 3-14,-1 2 0,1 0 0,-1 0 1,1 0 17,-1 0 0,1 0 0,-1 2 1,0 2-6,1 1 1,-1 3 0,1-4-1,-3 4-41,-3 1 1,4 1 0,-7 4 0,1-3-94,-4 3 1,-4 1 61,-2 3 1,0-1-1,0 1 1,0-1 20,0 1 0,-8-7 1,-4 1 30,-3 2 0,-3-7 0,1 1 0,-3-2 1,-3 0 0,4 0 0,-6-6 0,1 0-47,1 0 0,-6 0 0,4 0 0,-1 0-60,1 0 1,2 0-1,5 0-277,1 0-95,0 0 0,7-2 92,4-4 0,6 4 0,6-4-350,5 4 701,5-6 0,9-1 0,2-9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4.0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6 6838,'2'-9'-98,"4"3"1,-3 12-1,7 5 1,-2 5 142,-4 1 1,-2 1 0,-2 1 0,0 3 21,0 1 0,0 6 0,0-6 0,2 1-33,3 1 1,-3-4 0,6 6 0,-2-1 0,0-5 1,0 4-1,-4-2 1,1-1-87,3-3 1,6-1 0,-6-1-1,-2 1-39,-2-1 0,3 0 27,1 1 1,0-6 35,-6-1-19,0-7 100,0 4 1,-2-8-9,-4 0 1,4-8-1,-3-4-36,3-3 1,4 3 0,3 1-1,7-3 0,2 4 1,-1 1-1,-1-1-20,1 0 1,3 6-1,1-3 11,1-1 0,-1 6 0,1-4 0,-1 4-6,1 2 1,-1 0-1,1 2-20,-1 4 0,1 2 0,-3 5-21,-3-1 0,-3 0 24,-3 5 1,-4 0 0,4 1 32,-4-1 0,-8-5 0,-2-2 0,1-1 7,-1 1 0,-6-4 1,3 4-16,-5-3 1,-1 1 0,-1-4-1,1 2 28,-1-2 0,1-2 0,-3-2 0,-1 0-13,-2 0 1,-1-2 0,7-2 0,0-2-32,-1 2 0,6 0 0,1 0 0,-1-3-107,2-3 0,-3 4-104,7-6 1,2 3 223,10-3 0,4-3 0,7 5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1.7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112,'0'18'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2.5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0 35 7899,'-8'-17'5,"4"7"0,-7 4 1,-3 4-36,-1 2 0,-3 0 1,1 0-1,-1 0 108,1 0 1,-7 0 0,-1 0 0,0 0 39,0 0 0,-6 2 0,4 2 0,-3 4-33,1 2 1,6-5-1,-4 7 1,2 2-53,3 1 0,3 3 0,3-1 30,5 0 0,3 1 1,8-1-74,0 1 1,2-3-1,4-1 1,5-4 43,5-3 0,3 1 0,3-4 0,3 2-33,2-2 1,2-2 0,6-2 0,-2 0-157,-4 0 1,2 0-1,-6 0 1,1 0-149,-1 0 1,-2 0 0,-5 0 0,-1 0-149,1 0 1,-1-6-1,0-2 451,1-2 0,-1-9 0,1-8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2.9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 6907,'0'-10'284,"0"18"1,0 3 0,0 13 0,0-5-173,0-1 1,2 1 0,4 2-1,4 3 56,0-3 0,3 4 0,-5 0 1,0 1-187,0-1 1,5 4-1,-3-4 1,0 0 54,-5 1 0,-1 3 1,0-4-1,2 0-59,-2 0 0,-2 1 0,-2-5 0,0 2 20,0-1 1,0 3 0,0-2-1,0-2-2,0-1 0,0-3 1,0 1-1,0-1 17,0 1 1,0-1 0,2-1-875,4-5 290,-5 5 0,9-8 171,-4 3 400,-4-3 0,6-8 0,-8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3.2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7931,'0'-10'1009,"0"4"-1320,0 12 1,0 4 0,0 7 131,0 1 0,0-6 1,0-1-121,0 3 1,0-5-253,0 3 551,0-8 0,-8-4 0,-1-1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3.3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8 7776,'-8'-10'2,"-4"5"0,3 3-218,-3 2 0,8 7 1,-2 5 215,4 4 0,2 1 0,0 1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3.9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4 70 7917,'17'-9'0,"-1"1"0,-3 2 0,-3-2 76,-2-1 0,-3 3-380,-5-6 197,0 8 0,-7-3 90,-5 7 0,2 0 0,-1 0 0,-3 0 0,-1 0 37,-3 0 0,1 0 0,-3 0 0,-1 0 40,-2 0 0,1 1 0,9 3 69,1 2 0,2 8-16,-1-3 0,5 5-99,12 1 0,3-1 1,11-3-1,1-3 23,2-2 1,3 0-1,-5-4 1,4 1 39,2-1 1,-5 0 0,3 0-1,-2 2 15,1-2 1,-1 0-1,-6 0 1,-1 3-43,-4 3 1,3-4-1,-3 4 11,3-3 0,-5 7 0,-2-4 0,-3 1-200,1 1 1,0-1 0,-6 7 26,0-1 0,-2-5 1,-4 0-1,-5-1 114,-5-1 0,-1 4 0,-1-9 0,1 1 5,-1 2 0,-5-6 1,0 4-1,-1-2-9,-1 1 1,6-3-1,-6 4 1,1-4 5,1-2 1,0 0-79,5 0 0,3-8-45,3-3 1,4 1 0,10 0 0,4 1 24,6-1 0,-3 0 1,5-3-1,4 1-260,3-2 1,4 5 0,-4-3 0,5-1 353,1-3 0,-6-1 0,12-1 0,-6 1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4.2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8 7917,'0'-17'-5,"2"5"0,2 0 94,2-1 1,5 3-1,-3 0-686,2 3 640,-6 1 1,3 14-1,-7 3 98,0 5 0,0 1 1,0 1-1,0 1-12,0 4 0,0-3 0,0 5 0,0-2 10,0 1 0,6 1 1,0-4-1,-2 2-48,-2-1 0,4-3 1,0-1-1,-3-1-8,-1 1 1,4-1-1,0 0 1,0 1-321,2-1 0,-6 1 0,3-1-129,-3 1 0,-2-7-1701,0 1 2067,0-8 0,-7 4 0,-3-8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4.4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917,'0'-17'-134,"0"5"0,2 2 160,4 3 0,4-5 0,7 6 121,1 2 1,-1 2 0,1 2 0,-1 0 194,1 0 0,-1 0 0,1-2-55,-1-3 0,0 3 0,1-4-76,-1 4 1,-5 0-638,0-4-570,-1 4-445,-1-6 775,-2 8 666,-8 0 0,-8 8 0,-2 2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4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917,'16'-2'103,"-3"-2"411,-1-2 0,-6 0 37,5 6 1,-5 0-1260,6 0 0,-8 2-86,1 4 794,-3-4 0,6 13 0,2-5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5.5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8 18 7470,'-7'-10'332,"-3"2"-335,-7 8 0,-1 0 1,1 0 43,-1 0 1,1 2-1,1 4 1,3 4-15,1-1 1,0 7 0,-3-5 0,3 5-37,6 1 1,-1 1 0,1-1-39,2 1 0,4-1 0,6-1 19,5-5 0,5 3 0,1-8 0,1-2 20,-1-2 0,8-2 1,3 0-1,-1 0 1,-4 0 0,2 0 0,-1 0 0,-1 0 16,2 0 0,-11-6 0,3-2 0,-3-2 99,-5-3 0,5 3 1,-8-2-120,-2-1 1,-2-3 0,-4-1-91,-4-1 0,2 7 1,-8 1-1,-1 0-37,-3 1 1,-1 3 0,-1-4 0,1 2-53,-1 5 0,-5 1 0,-2 2 0,0 0-65,-1 0 0,1 0 255,2 0 0,4 7 0,-7 3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7.82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39 225 7569,'0'-11'0,"0"-1"0,0-2 0,0-1 0,0-3-154,0 1 1,0 5-89,0 1 1,-6-1 0,-2-4 212,-1 5 1,3-3 0,-4 7 0,0-1 7,1 0 0,-3 0 0,-5 4 28,-1-1 0,6-1 1,1 6-1,-1-2 68,3-4 1,-7 4 17,4-4 0,-3 12 0,-1 6-50,5 3 1,3 3 0,8-1 0,0 1-2,0-1 0,0 8 0,0 2 1,0 3-13,0-1 1,0-6 0,0 6 0,0 0-36,0-2 0,6 6 0,0-4 1,-1 2 11,3-1 1,-6 3-1,6-4 1,-2 4-15,-1 2 1,1-6 0,-4 0-1,2 0-16,2-2 1,0 4-1,-6-6 1,0 1-10,0-1 0,0 0 0,0-4-45,0 3 0,0-1 0,0-6-97,0 1 0,-8-8 59,-4-5 0,3-3 1,-3-2-15,-2 0 1,-1 0 0,-1-2 128,5-3 0,-5-5 0,6-8 0</inkml:trace>
  <inkml:trace contextRef="#ctx0" brushRef="#br0" timeOffset="400">1 540 6438,'0'-10'-36,"0"2"1,7 8 68,5 0 1,-2 0 0,1 0-1,3 0 6,1 0 1,3-2 0,1-2 0,3-1-21,1 1 1,8 2 0,-2 2 0,4 0-31,2 0 0,6 0 0,0 0 1,-3 0-34,-1 0 1,-2 0 0,0 0 0,0 0-26,0 0 1,-2 0 0,-2 0-1,-4 0-94,-2 0 1,4 0 162,-5 0 0,-1-8 0,-5-2 0</inkml:trace>
  <inkml:trace contextRef="#ctx0" brushRef="#br0" timeOffset="867">1014 382 6666,'-12'0'159,"0"0"0,8 8-15,-1 4 1,3 3-95,2 3 0,0-1 0,0 1-140,0-1 0,7 1 27,5-1 0,4-5 0,1-2 7,0-3 0,1-1 0,-1-6 0,1 0-5,-1 0 1,1 0-1,-1 0 34,1 0 0,-1-2 0,1-2 0,-3-3-6,-3-3 0,3 0 0,-5-3 54,0 1 1,-1 0 145,-3-5-58,-4-1 1,4 3-28,-12 3 1,4 6-34,-4 12 1,5-2-75,1 8 0,0-1 0,0 7-93,0-1 1,1-1 0,3-3 0,4-3-198,2-2 1,1 3 314,7-5 0,-1 8 0,1-4 0</inkml:trace>
  <inkml:trace contextRef="#ctx0" brushRef="#br0" timeOffset="1364">1503 382 7569,'9'0'-1271,"1"0"1228,-4 0 1,-2 0 34,7 0 0,-5 6 0,4 2 106,-2 2 0,-3-4 0,-3 3 0,2 1 5,2 0 1,0 1 0,-6 7-90,0-1 0,6 1 0,0-1-10,-3 1 1,-1-7-229,-2 1 226,0-8 3,0 4 1,0-10 0,0-4-22,0-6 0,0-3 1,0-3 1,0 1 0,0-1 1,2 3-1,2 1 7,2 2 1,6 1 0,-5-5 0,3 3 3,4 1 1,-1 6-1,3-3 10,1 1 1,3 2 0,9 6 0,-6 0 35,-4 0 1,1 0-1,1 0 1,2 0-21,-1 0 1,-3 8 0,-1 1 0,-3 3-16,-3 0 1,3-1 0,-5 7-2,0-1 1,-2-5-1,-8 0-75,0 1 1,0 3 0,-2 1-166,-4 1 1,2-1 115,-8 1 117,8-1 0,-11 0 0,5 1 0</inkml:trace>
  <inkml:trace contextRef="#ctx0" brushRef="#br0" timeOffset="1771">2393 400 7569,'10'0'-1044,"-2"-2"923,-8-4 1,6 2 232,-1-7-107,1 7 1,-8-4 0,-4 8 24,-5 0 1,-5 0 0,-1 0 85,-1 0 0,1 6 0,-1 2 0,1 1-43,-1 5 0,1-1 0,1 1 0,3-2-5,1 1 1,8 3 0,-3 1-68,-1 1 0,6-1 1,-4 1-49,4-1 0,10-5 1,4-3-23,3-1 0,4 0 0,3-4 1,1 2-55,-2-2 0,5-3 1,-1 1-1,0 2-32,0 2 1,4 0 0,-5-6 0,-1 0 154,2 0 0,-5-8 0,5-2 0</inkml:trace>
  <inkml:trace contextRef="#ctx0" brushRef="#br0" timeOffset="2104">2777 225 7482,'0'-9'-433,"2"1"465,4 8 0,-4 2 24,4 4 0,-4 3 1,-2 9-1,0-1-37,0 1 0,0-1 0,0 1 0,0-1-27,0 1 0,0-1 0,0 0 0,0 1-30,0-1 0,0 1 1,0-1-249,0 1 188,0-1 1,0-5 0,0 0-167,0 1 0,0-3 264,0 1 0,0 1 0,0 6 0</inkml:trace>
  <inkml:trace contextRef="#ctx0" brushRef="#br0" timeOffset="2516">2673 470 7569,'-18'0'-453,"8"0"1,1-2 68,3-4 320,4 4 0,-4-6 58,12 8 0,4 0 0,7 0 67,1 0 1,-1 0 0,1 0 0,-1 0 30,1 0 0,-1 0 1,0 0-1,1 0-73,-1 0 1,7 0 0,-1 0 0,0 0-25,2 0 0,-5-6 0,5 1 1,-2 1 34,1 2 0,-7 2 0,-5 0-97,1 0 1,-3 0 43,2 0 36,-8 0 1,1 0 8,-10 0 1,1 8 33,-8 3 1,6 5 0,-3 1 54,1 1 1,2-1 0,6 1-102,0-1 1,0-5-1,2-1-92,4 3 1,-2-6 0,5-1 0,1-1-97,0 0 1,1 0 0,7-6-78,-1 0 1,1 0 254,-1 0 0,1-8 0,-1-2 0</inkml:trace>
  <inkml:trace contextRef="#ctx0" brushRef="#br0" timeOffset="2680">3144 260 7569,'-6'-11'0,"-1"1"-441,-3 2 231,6-5 206,-4 11 1,8-4-470,0 12 0,0-3 473,0 9 0,-7 0 0,-3 5 0</inkml:trace>
  <inkml:trace contextRef="#ctx0" brushRef="#br0" timeOffset="3121">3476 435 6669,'-17'0'171,"-1"0"-114,1 0 0,5 0 0,0 0 0,-1 0 21,-3 0 1,5 6-1,-1 1-23,-2 3 1,7 2 0,1 5-68,4 1 1,2-7 0,0 1-5,0 2 1,8 1 0,3 1-16,5-5 0,1-1 0,1-6 0,-1 2-5,1-2 1,-1-3 0,1-1 0,-1 0 16,0 0 1,1 0-1,-1 0 1,1 0 7,-1 0 1,1-7 0,-1-5-2,1-3 0,-7-3 0,-1 1 0,-2-1-5,-4 1 0,-2-1 0,-4 1 0,-2-1-11,-2 1 1,-8 1 0,3 3 7,-5 1 1,-1 2 0,-1-1-1,1 5-71,-1 4 1,1 2-1,-1 0-85,1 0 0,7 2 0,4 4 176,5 5 0,-7-3 0,-2 0 0</inkml:trace>
  <inkml:trace contextRef="#ctx0" brushRef="#br0" timeOffset="3600">3755 417 7569,'10'0'-595,"-2"0"0,-6 0 647,4 0 1,-4 8-9,3 4 0,-3-3 0,0 3 4,4 2 0,-4-5 0,4 3 13,-4 2 1,-2 1-128,0 3-181,0-1 211,0 1 16,0-9 0,0-9 7,0-11 1,2-5 0,2-1 4,1-1 1,3 1 0,-2-1 8,6 1 0,-3-1 0,3 3 0,2 1 8,1 3 1,-3 1 0,-1-4 0,3 5 67,2 1 1,7 2 0,0 4 0,-2-2 39,-1-2 0,3 1 0,0 5 1,-1 1-5,-3 5 1,4-2-1,1 8 1,-3-1-67,-1-1 0,-3 6 0,0-5 1,1 7-51,-1 5 1,-5-4-1,-2 7 1,-3-3-1,-3 0 0,-2 2 0,-2-3 0,0 1-349,0-2 0,-7 5 1,-5-3 351,-4-2 0,-9 6 0,-2 1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6.0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94 53 6619,'-2'-16'-211,"-4"5"0,2 3 0,-7 8 368,-3 0 1,4-6-1,-1 0 237,-3 2 0,4 2 0,-1 2-312,-3 0 1,5 0-1,-3 0 1,-2 0-34,-1 0 0,-3 2 1,1 2-1,-1 4 6,1 2 0,5 1 1,1 7-1,-1-1-71,2 1 0,-3 5 1,7 0-1,2 1 42,2 1 0,-4-4 0,0 6 0,3-1 28,1-5 0,2 4 0,0 0 0,0 1-3,0-1 1,0 4-1,-2-4 1,-2 2 8,-2 4 1,0-3-1,6 1 1,0 0-38,0-2 0,0 6 0,0-6 0,0 2-46,0 0 0,0-5 1,2 3-1,2-2-11,2-4 0,0 5 1,-4-3-1,1-2 12,3-1 1,0-3 0,-4-1-1,2-3 66,2-1 0,0-1-8,-6 7 0,-2-6-50,-4-1 0,-4-7 1,-7 2-12,-1-4 1,1-2-1,-1 0 1,1 0-125,-1 0 0,-1 0 1,-2-2-1,-3-2 48,3-2 0,1-2 0,3 5 0,0-5-371,-1-2 1,6 4 244,1-5 1,7-1 0,-2-5 226,4-1 0,2 1 0,0-1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6.6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8 7603,'-11'0'-935,"-1"0"1440,8 0 72,-4 0-1,8 0-1,0 0 0,8 0-462,4 0 0,3 0 0,3 0 0,-1 0 1,1-2 32,-1-3 1,1 3-1,-1-4 1,1 4-27,-1 2 1,1 0 0,1 0-216,4 0 1,-3 0 0,3 0-297,-4 0 0,-1 0-530,-1 0-198,-7 0 797,-2 0 1,-24 0 0,-3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8.8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6293,'9'-8'4,"7"6"7,-5-4 0,3 2 0,0 1 57,-3-3 0,1 0 0,5 6 61,1 0 0,-1 0 59,1 0 7,-1 0 1,-1 2-1,-5 4-72,-5 5 0,-4-1 0,-2 2 0,0 1-51,0 3 1,0-5 0,0 1 0,0 2-64,0 1 0,0-3 0,2-1-39,4 3 0,-4-4 0,6-1-20,-1-1 1,1 0 0,6-4 0,-3 2 7,3-2 1,-4-3-1,1-1 67,3 0 0,-4-5 0,1-1 0,1 0 15,-2-2 0,5 0 1,-3-5-41,3 1 1,3 1-1,-1-7-150,1 1 0,-1-1 40,1 1 0,-3-1 129,-3 1 1,-3 5 41,-3 1 0,-4 5 210,4-6 121,-4 8-136,-2-11-51,0 13 23,0-6-85,0 8-78,0 0 0,0 8 0,2 3-30,4 5 0,-4 1 0,3 1 0,-3-1-2,-2 1 1,6-1 0,0 1 0,-2-1-17,-2 1 0,4 5 0,-1 0 1,-1 0-30,-2 3 0,0-5 0,2 6 0,2-2 3,-2-3 1,-2 3 0,-2 0 0,0 0-18,0 1 1,0 3 0,2-4 21,4 2 0,-5-5 0,5 3 0,-4-2 1,-2 0-4,0-1 0,0-3 0,0 0 0,0 3-9,0 1 1,0 0 0,0-5 0,0-1 14,0 1 0,0-1 1,0 1 35,0-1 1,-2-1 0,-2-3 38,-1-1 0,-9-2 0,2 3 9,-3-1 1,3-8 0,1 2-1,-3-5-42,-2-1 1,-1 0 0,0 0 0,-1 0-77,1 0 0,-1-1 0,1-3 3,-1-2 0,1-2 1,1 2-1,3-3 1,1-3 5,-2 0 1,5 1 0,-1-7 10,2 1 0,2-1 0,6 1 16,0-1 1,0 1 0,0-1 0,2 1 4,4-1 0,-2 1 1,6 0-1,-1-1-4,1 1 0,2-1 0,5 1 0,1-1-5,-1 1 1,-5-3-1,-1-1 1,3-2-8,2 1 0,1 3 0,1 1 0,-1 1-51,0 0 1,-1-1 0,-2 1-1,-3-1-148,3 1 1,1-1-258,3 1 0,-1 7-885,1 4 1351,-9 4 0,7 2 0,-6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29.0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8110,'7'-9'15,"-5"1"1,6 10-1340,-8 4 1324,0-4 0,0 13 0,0-5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38.065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18 176 9900,'-9'0'-1975,"1"-2"1669,8-4 0,0 2 0,2-6-110,4 2 469,-4 3 1,7 5-24,-3 0 1,-2 0 51,8 0 1,-1-2-6,7-4 1,-7 4 0,1-4-43,2 4 1,1 2 9,3 0 0,-1-2-25,0-4 0,-5 4 1,0-3-27,1 3 1,3 2-1,1-2 1,1-4 0,-1 4 0,1-4 0,-1 4 34,1 2 1,-1-2 0,1-2 0,-1-1 35,0 1 1,1 2 0,1 0-33,5-4 1,-5 4-1,4-4 1,-3 4 4,-3 2 1,1-2 0,-1-1-16,1-3 0,-1 0 0,1 6 0,-1 0-19,0 0 0,1-2 0,-1-2 0,1-2 2,-1 2 1,1 2 0,1 2-18,4 0 0,-3-2 0,3-1 0,-3-3-3,-3 2 0,0 2 0,1 2 8,-1 0 0,1 0 0,-1 0 0,1 0-8,-1 0 0,1 0 0,-1 0 0,1 0-11,-1 0 1,1 0 0,-1 0 0,1 0 7,-1 0 1,0 0 0,3 0 0,1 0-2,2 0 1,1 0 0,-7 0-1,1 0 16,-1 0 0,6 0 0,1 0 1,-3 0 7,-2 0 0,-1 0 0,-1 0 0,1 0-7,-1 0 0,3 0 0,1 0 0,2 0-6,-1 0 1,-3 0 0,-1 0-1,-1 0-2,1 0 1,-1 0-1,0 2 1,1 2-26,-1 2 1,1-1 0,-1-5-1,1 0 6,-1 0 0,3 6 0,1 0 0,2-2 15,-1-2 1,-1-2 0,0 0 0,5 0 23,1 0 1,-6 0-1,4 0 1,-1 0-7,-1 0 1,2 0 0,-4 0 0,3 0 2,-3 0 1,4 0 0,-1 0 0,-3 0-7,-2 0 0,-1-6 1,1 0-1,3 2-2,1 2 0,2 2 0,-4 0 1,3 0-3,-3 0 1,6 0 0,0 0 0,2 0 50,1 0 0,-1 0 1,4 0-1,-2 0 57,-2 0 1,-2 0 0,4 0 0,-4 0-37,-2 0 0,5 0 0,-7 0 0,0 0-34,2 0 1,-5 0 0,5 0 0,-2 0-15,1 0 1,5 0-1,-6 0 1,0 0-50,2 0 1,-5 0 0,5 0 0,-2 2-114,1 4 0,-1-4 1,-6 6-1,1-2-273,-1 0 0,-5 5 413,0-5 0,-1 8 0,7-5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40.23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8 245 7032,'-12'0'-637,"1"0"1,5 0 667,-6 0 0,7 0 215,-7 0-9,0 0-119,3 0 1,1-2-79,8-4-4,0 4-70,8-6 0,1 8 27,9 0 1,-7-5-1,1-1 23,2 2 1,1 2 0,3 0-1,-1-2-1,0-2 0,3 1 0,1 3 0,3-2-7,-3-2 1,4 0-1,-2 6 1,1 0-2,1 0 0,-6 0 0,5 0 0,-3 0-4,2 0 1,-3 0 0,5-2 0,-2-2 1,0-2 0,7 1 0,-5 5 1,0 0-1,0 0 1,6 0 0,-2-2 0,2-2-3,-1-2 1,3 0-1,-4 6 1,4 0-1,2 0 1,-2-2 0,-2-2-1,-2-2 7,2 3 1,2 1 0,2 2 0,-2 0-6,-4 0 1,2 0 0,-6 0 0,2 0 1,4 0 1,-4 0-1,2 0 1,1 0 5,-3 0 0,4 0 0,-6 0 0,0 0 2,0 0 1,7 0-1,-5 0 1,2 2-8,0 3 0,-6-3 0,6 4 0,0-4-7,-1-2 1,5 0 0,-4 0 0,4 0-7,2 0 0,-2 0 0,-2 0 1,-2 2-1,2 4 1,2-4 0,2 4 0,-2-4-9,-4-2 1,4 0-1,-4 2 1,2 1 10,-2 3 0,2 0 0,-6-6 1,1 0 18,-1 0 0,0 0 1,-4 0-1,3 0 11,-3 0 0,4 0 0,0 0 0,1 0 0,-1 0 0,6 0 0,-4 0 1,2 0-6,0 0 0,0 0 0,6 0 0,-2 0-7,-4 0 1,4 6 0,-3 0 0,1-2-23,-2-2 1,2-2 0,-8 0 0,-2 0 1,-1 0 1,-1 5-1,3 1 1,1-2 12,-2-2 1,-1-2-1,-1 0 1,2 0-1,3 0 0,5 0 0,-4 0 0,0 0-8,0 0 0,6 0 0,-1 0 0,1 0 10,-2 0 1,4 0 0,-4 0 0,2 0 9,-2 0 0,2 0 0,-6 0 0,2 0 20,4 0 0,-3 0 0,1 0 0,0 0-13,-2 0 0,0 0 0,-4 0 0,5-2-23,-1-4 0,6 4 0,-6-4 0,2 5-26,0 1 0,0 0 1,6 0-1,0-2 22,0-4 1,0 4 0,0-4 0,0 4-17,0 2 0,0 0 0,0 0 1,0 0 61,-1 0 0,1 0 0,-2 0 0,-2 0-9,-1 0 1,-1 0 0,6 0 0,-1 0-25,1 0 0,6 0 0,0 0 0,-2 0-3,-2 0 1,-2-2 0,1-2 0,3-2-15,2 3 1,0 1-1,-4 2 1,1 0-8,3 0 1,6-6 0,-5 0 0,1 2 37,0 2 0,-1 2 0,-3 0-14,2 0 0,6 0 0,-5-2 0,1-2 0,0-2-1,-5 3 1,5 1 0,-2 2 0,-2 0-8,-2 0 0,-2 0 1,-1 0-1,1 0-7,0 0 0,0 0 0,0 0 0,0 0-4,0 0 0,6-6 0,0 0 0,-1 2 4,3 2 0,-6 2 1,6 0-1,-3 0 26,1 0 1,6 0 0,-7 0-1,1 0 1,2 0 0,-6-2 0,5-2 1,-1-1-21,0 1 1,0 2 0,-6 2 0,-1 0-4,1 0 1,0 0 0,-2 0-1,-2 0 3,-2 0 0,1-6 1,4 0-1,-1 2-21,-3 2 1,3 2 0,-4-2 0,4-2 15,2-1 0,0-1 0,-1 4 0,-1-2 8,-3-2 1,3 0 0,-4 6-1,2 0-6,-2 0 0,2 0 0,-6-2 0,2-1 1,4-3 0,0 0 0,0 6 1,-2 0-7,3 0 0,1 0 1,1 0-1,1 0-1,0 0 0,0 0 0,-2 0 0,-2 0 3,-2 0 0,-1 0 0,3 0 1,-4 0 4,-2 0 1,0 0-1,-3 0 1,1 0 0,-2 0 0,4 0 0,1 0 0,-1 0-5,0 0 1,4 0-1,-4 0 1,1 0-3,-1 0 0,4 0 0,-4 0 0,0 0 29,1 0 1,-1 0-1,-4 0 1,4 0 59,3 0 0,-7 0 0,4 0 0,-2 0 36,1 0 1,1 0-1,-4 0 1,3 0-26,-3 0 1,-2-2-1,-1-2 1,-1-2-323,1 2 1,-1 2-1280,1 2 1502,-9 0 0,-9 0 0,-9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42.00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4 175 7768,'-12'0'-1664,"0"0"1711,8 8 1,-1-1-15,10 5 0,-1 2 0,8-9-15,2-1 1,-5 0 0,3 0-5,2 2 0,1 0 0,3-6 0,-1 0 25,0 0 1,1 6 0,1-1-1,3-1-8,1-2 1,8-2 0,-2 0-1,6 0-19,6 0 1,-4 0-1,3 0 1,-3 0-6,-2 0 0,6 0 0,2 0 1,-1 0-28,1 0 1,4 0-1,-7 0 1,1 0 31,2 0 1,-4 0 0,5 0 0,-1 0 34,-4 0 0,3 0 1,1 0-1,0 0-2,-1 0 0,5 0 1,-4 0-1,-1 0-28,1 0 0,4 0 0,-5 0 1,1 0-18,0 0 1,3 0-1,-3 0 1,0 0-6,-1 0 0,7 0 0,-3 0 0,3 0 3,-2 0 1,3 0 0,-3 0 0,1 0 19,-1 0 0,-3 0 1,-5 0-1,2 0 41,-2 0 1,-1 0 0,1 0-1,2 0-25,-2 0 1,-2 0-1,-2 0 1,0 0-15,0 0 1,-1 0 0,1 0-1,0 0-4,0 0 1,0 0 0,2 0 0,0 0 6,-2 0 0,9 0 0,-9 0 0,2 0-5,0 0 0,4 0 0,0 0 1,-3 0 3,-1 0 0,4 0 1,0 0-1,-2 0-22,-3 0 1,5-2 0,0-2 0,-2-1 5,-2 1 1,3 2 0,3 2-1,0-2-7,-1-4 1,1 4 0,-4-4 0,2 4-7,-2 2 0,3 0 0,1-2 0,0-2 28,-1-1 0,5-1 0,-4 4 0,-1-2 28,1-2 1,-2 0 0,-6 6 0,0 0-36,-1 0 0,7 0 0,0-2 0,-2-2-4,-2-1 0,-2-1 1,0 6-1,-1 0-16,1 0 0,0 0 0,0 0 1,0 0-21,0 0 0,0 0 0,0 0 1,0 0 9,0 0 0,6 0 0,-1-2 0,-1-2 12,-2-2 1,-2 0-1,0 6 1,0 0 2,0 0 0,0 0 0,0 0 0,-1-2 3,1-3 0,0 3 0,0-4 0,0 4 2,0 2 0,0 0 0,-2 0 0,-2-2 0,-2-4 1,0 4 0,6-4 0,0 4 0,0 2 1,0-5 0,0-1-1,0 2 12,0 2 1,0 2 0,-2 0 0,-2 0-19,-2 0 1,-2-6-1,4 0 1,-2 2-1,2 3 1,0 1 0,0 0-1,-2 0 5,2 0 0,-3-2 0,-1-2 0,0-2 22,0 2 1,-6 2 0,3 2 0,-3 0 12,2 0 0,-3 0 0,3 0 1,-4 0-24,-1 0 0,5 0 1,1 0-1,-1 0-6,2 0 0,-6 0 0,7 0 0,-3 0 20,0 0 0,2-2 1,-3-2-1,1-2-5,-2 3 0,5 1 0,-1 2 0,0 0 55,0 0 0,4 0 0,-5-2 0,-3-2-3,-2-2 0,5 0 1,-1 6-1,-2 0-4,-1 0 0,-3-2 0,1-2 1,-1-2-27,1 3 0,-1 1 0,-1 0 0,-3-2 65,-1-2-454,0 0-116,5 6 1,-9 0 0,-8 0 457,-10 0 0,-13 8 0,-4 2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9:46.0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75 7924,'-10'-7'-835,"2"5"1,10-8 886,4 4 62,-4 4-106,6-5 0,0 7-2,3 0 0,5 0 0,1 0 6,1 0 1,-7 0 0,1 0-1,2 0-4,1 0 0,3 0 1,-1 0-1,1 0 8,-1 0 1,6 0 0,1 0 0,-3 0-17,-2 0 0,-1 0 0,1 0 0,3 0 2,1 0 1,0 0 0,-3 0 0,1 0-5,2 0 1,6 0-1,-5 0 1,-1 0 2,2 0 1,-4 0-1,7 0 1,-1 0 3,0 0 0,2 0 1,6 0-1,0 0 9,0 0 1,0 0 0,2 0 0,1 0-10,3 0 0,0 0 0,-4 0 0,2 0 8,1 0 1,1 0 0,-6-2-1,0-2 13,0-2 1,0 0 0,0 6 0,0 0-11,0 0 0,5 0 0,1 0 0,-4 0-17,-6 0 1,6 0-1,-6 0 1,0 0 10,2 0 1,6 0-1,2 0 1,-1 0-35,3 0 0,-4 0 1,7 0-1,3-2 21,1-4 1,3 4 0,-1-3-1,1 3 8,-1 2 1,2 0 0,3 0 0,1 0 3,-2 0 0,0 0 1,1 0-1,1-2 18,-2-4 1,-2 4 0,-1-4-1,1 4-16,4 2 0,-3 0 0,3 0 0,-2 0 1,2 0 0,-1 0 1,7 0-1,0 0-37,-2 0 1,6 0 0,-6 0 0,2 0 8,0 0 0,-2 0 0,4 0 0,-4 0-7,-2 0 0,6 0 0,-4 0 1,2 0 1,0 0 1,-5 2-1,3 2 1,0 4-5,0 1 1,-4-5-1,4 2 1,-2-4 17,-3-2 0,-3 6 0,0 0 0,1-2 45,-3-2 0,10-2 0,-11 0 0,1 0-9,2 0 0,-9 0 0,11 1 0,0 3-21,-1 2 1,-1 0-1,0-6 1,3 0-2,1 0 0,0 0 0,-5 0 0,-1 0-27,0 0 0,1 2 1,-1 2-1,-1 2-5,-5-2 1,3-3 0,-9-1 0,1 0 9,2 0 0,-6 6 0,3 0 1,-3-2 12,-2-2 0,6-2 0,0 0 1,-2 0 0,-3 0 1,1 0 0,2 0 0,2 0 44,-2 0 1,3 0 0,1 0 0,0 0-16,-1 0 0,1 0 1,-4 0-1,2-2 5,-3-4 0,5 4 0,-2-4 0,-2 4 13,-2 2 1,-2-1 0,-1-3-1,1-2-12,0 2 0,0 2 0,0 2 0,0-2-1,0-4 0,6 4 0,0-4 0,-3 5-36,-1 1 0,4-6 0,2 0 1,-1 2-28,1 2 1,0 2 0,-4 0 0,1 0 24,-1 0 1,4 0 0,-1 0 0,1 0-16,0 0 0,3 0 0,-3 0 0,2 0 37,3 0 1,-3 0 0,1 0 0,1 0-10,-2 0 0,5 0 0,-3 0 0,1 0-45,-1 0 0,1 0 1,-5 0-1,2 0 21,3 0 0,-5 0 0,-1 0 0,-1 0 5,0 0 0,6 0 1,-5 0-1,3 0 8,3 0 0,1 0 1,-1 0-1,-1 0-10,1 0 1,-1 0 0,2 0 0,1 0-2,-1 0 0,-1 0 0,4 0 0,-1 0-97,-5 0 0,5 0 1,-5 0-1,3 0 116,-2 0 0,3 0 0,-3 0 0,1 0 107,-1 0 0,3 0 0,-3 0 0,5 0-12,6 0 0,-3 0 0,3 2 0,-4 2-68,-1 2 0,-3 0 1,0-6-1,-1 0 19,-1 0 0,7 5 1,-9 1-1,5-2-96,1-2 0,-1 0 0,-3 2 0,-1 2 11,1-2 0,3-3 0,1-1 0,1 2 26,-1 4 1,2-4 0,3 4 0,1-4 12,-2-2 1,-2 0 0,-1 0-1,-1 0 15,1 0 0,1 0 0,2 0 1,0 0 23,-5 0 1,3 0 0,-3 0 0,3 0-2,-4 0 0,7 0 1,-9 0-1,1 0-36,1 0 1,-5 0 0,-1 0 0,-1 0-37,-4 0 1,4 0 0,-1 0-1,1 0 35,0 0 1,3 0-1,-3 0 1,0 0-30,-1 0 0,1-6 0,-4 0 0,2 2 47,-3 2 1,-7-3 0,-1-1 0,1 2 63,2 2 0,-4-4 0,-2 0 0,0 1-55,0-3 0,-4 6 0,5-4 0,-1 2-13,0-2 1,2 4 0,4-5 0,-2 1-20,-2 0 1,0-2 0,6 4 0,0-2 53,0 3 1,0-5 0,0 2 0,0 2 55,0 2 0,0-4 1,0 1-1,0-1-61,0-2 0,-6 6 0,0-4 1,2 4-16,2 2 0,-4 0 1,0 0-1,2-2 9,2-3 0,2 3 0,-2-4 1,-2 4-192,-2 2 1,0 0 0,4 0 0,-2 0 149,-2 0 0,0 0 0,6 0 0,-2 0 24,-3 0 0,2 2 1,-2 2-1,1 1 44,-2-1 0,2-2 0,-6-2 1,0 0 5,0 0 1,5 0 0,-5 2 0,0 2-16,0 2 0,6 0 1,-4-6-1,3 0-32,-1 0 1,0 0-1,4 2 1,-2 2 13,-2 1 1,0 1 0,6-6-1,-2 0-6,-4 0 1,2 6 0,-6 0 0,1-2-28,-1-2 0,4-2 0,-6 0 0,-1 0-21,-3 0 1,-2 0-455,1 0 62,-1 0-8,-7 0 0,4 2-352,-9 3 1,1-1-175,-6 8 935,0 0 0,0 5 0,0 1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0.8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8638,'0'17'339,"0"1"-261,0-1 1,0-5-1,0 0 1,0 1 0,0 3-1,0 1-4,0 1 0,0-1 0,2 1-2,4-1 1,-4 0 0,4 1-132,-4-1 0,0 1 1,2-1-1,2 1-70,-3-1 0,-1 1 1,-2-1-289,0 1 0,0-1 0,0 1-293,0-1 0,0-5 710,0-1 0,0 1 0,0 5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1.37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8 7766,'-9'0'-296,"1"0"860,8 0-347,0 0 1,8 0-62,3 0 1,5 0 0,1 0-109,1 0 1,-1 0-1,1 0 5,-1 0 1,0 0-1,1 0 1,-1 0 5,1 0 1,5 0-1,0 0 1,-1 0-58,-3 0 1,4 0 0,1 0 0,-1 0-48,2 0 1,-5 0-1,1-2 1,-5-2-127,-5-2 1,1 0-615,5 6 135,-7 0-626,-2 0 1276,-8 0 0,-8 0 0,-2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5.7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147,'18'0'-13,"-7"0"1,1 0 2,2 0 1,-5 0 0,3 0 8,1 0 1,-3 0 0,2-2 4,1-4 1,3 4 0,1-4-3,1 4 1,-1 2-1,1 0-50,-1 0 1,1 0-1,-1 0-36,1 0 0,-1 0 84,1 0 0,-1 0 0,0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6.1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35 7569,'0'-9'-1121,"0"1"1185,0 8 1,-2 2 66,-4 4 1,-2-3 0,-3 9-68,5 2 1,-2-5 0,2 3-11,2 2 0,2-5 1,2 3-1,0 2 1,0-5-129,0 3 1,8-8-1,2 4 1,1-3 53,1 1 1,0 0-1,5-6 1,1 0-3,-1 0 1,1-2 0,-1-2-8,1-2 0,-1-7 0,-1 1 16,-5-3 1,-3 3 0,-8 0-43,0-1 1,0-3-1,-2-1-15,-4-1 1,2 9 0,-7 1 31,-3 0 1,4 6-1,-1-4 1,-3 4-1,-1 2-35,-3 0 1,6 0 0,1 0 72,-3 0 0,6 0 0,-7 8 0,5 2 0</inkml:trace>
  <inkml:trace contextRef="#ctx0" brushRef="#br0" timeOffset="500">315 18 7569,'11'-10'-434,"1"4"0,-6 4 1,5 2 588,3 0 1,-4 0-87,1 0 1,-7 2 44,2 4 1,2 4-62,-2 7 1,-1 1-1,-5-1-54,0 1 1,0-1 0,0 1-56,0-1 1,0-5 47,0-1-74,0-7 105,0 4 0,2-8-64,4 0 1,-4-8 0,6-1-1,-2-3 4,0 0 1,1 6-1,-3-5 1,4-3 24,2-1 0,-4 3 1,3 0 30,-1-1 1,6-1 0,-5 1 0,3 3-12,0 2 0,-7 2 1,7 6-1,2 0 98,1 0 0,3 0 1,-1 0-67,1 0 0,-1 2 0,0 2 0,1 4 21,-1 2 0,1-5 0,-1 7 0,-1 2 54,-5 1 1,3 3-1,-6-1 1,0 1-108,-1-1 1,-1 1 0,-6-1 0,0 0-82,0 1 0,-8-1 0,-5 3 0,-7 1-540,-3 2 613,-16 1 0,2-7 0,-15 1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1.7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6 18 8013,'-18'0'-17,"1"2"1,-1 2-90,1 2-185,7 0 201,-5-6 421,13 0-188,-6 0 0,8 2 1,2 2-1,4 1 17,5-1 0,5-2 0,1-2 0,1 0-50,-1 0 0,1 0 0,1 0 0,3 0-14,1 0 0,2-6 0,-4 1-98,3 1 0,1 0 1,-4 0-1,3-2 0,-3 2 17,-2 2 0,-1 0 0,-1-1-633,1-3 1,-1 0-135,1 6 1,-1 0 298,1 0 1,-9 2 452,-3 4 0,4 3 0,-1 9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2.44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6367,'0'17'635,"0"-5"0,0 0-289,0 1 0,2-3-277,4 2 0,-4-1 0,5 5 0,-1-3-14,0-1 0,2 0-16,-3 5 0,-3 1 1,4-1-164,-4 1 0,-2-7 1,0 1-120,0 1 194,0-5 54,0 8 0,0-16 2,0 0 0,0-2 1,0-10-26,0-1 1,0 3 0,0-2 0,2 1 6,4 1 1,-2-6 0,7 5 6,3-5 0,-4 1 1,-1 1-1,1 4 23,0 3 0,-4-5 0,5 4 3,3-2 1,1 5-1,3-5 77,-1 2 1,1 2 0,-1 4-71,1-3 1,-1 3 0,1-4 30,-1 4 1,1 2 0,-1 0 0,1 0 15,-1 0 0,-5 0 1,-1 0-1,3 0-36,1 0 0,-3 2 1,0 2-1,-1 3-10,-1 3 0,4-4 1,-7 6-36,3 1 0,-6-3 0,4 2-60,-1 1 1,-5 3-235,4 1 0,-4 1 8,-2-1 1,-2-1 0,-2-3-973,-1-1 1263,-1-1 0,-2 7 0,-2-1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2.8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18 70 7868,'0'-17'-1020,"0"5"1355,0 1 1,-2 5-236,-4-6 1,-4 8 0,-7-2 0,0 5-8,-1 1 0,1 0 0,-3 0 0,-1 0 6,-2 0 1,-7 0-1,5 1 1,0 3-31,0 2 0,-4 6 1,5-4-1,3 1 62,2 5 0,1 1 0,3 3-56,3-1 1,2-5 0,6 0 0,-1 1 5,1 3 0,4-5 0,6 1-100,5 2 0,-1-5 0,2 1 1,1-2-20,3-4 0,7 3 0,0-1 0,0-2-14,3-2 1,-7-2 0,6 0 0,-1-2-40,-1-4 0,2 2 0,-4-5 0,3-1-100,-3 0 1,-1 1 0,-3-5 0,0 2-278,1-1 0,-6-3 0,-3-1 0,1-1 468,0 1 0,1-8 0,7-3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3.3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68 8013,'0'-17'-464,"0"-1"1,0 7 825,0-1-170,0 8 1,0-2-103,0 12 0,6 4 0,1 7 0,1 1 0,0-1 1,3 1 0,-3 1-1,2 3-2,4 1 1,-5 8 0,1-2 0,-2 2-3,-4-2 1,3 4 0,-1-4-1,0 4-19,2 2 0,-6 0 1,4 0-1,-5 0-8,-1 0 1,6 0 0,2 0 0,0-2-53,0-4 0,-1 4 1,-3-6-1,2 0-20,-2-3 0,4 1 0,-3-2 0,1-2-64,2-1 0,-6-9 1,4 1-179,-4 2 0,0-5-736,4 3 213,-5-8 778,7 4 0,-8-8 0,0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3.8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70 6637,'11'10'558,"1"-5"-494,1-3 0,3-2 0,1 0-58,1 0 0,-1 0 1,1-2-4,-1-3 0,-5 3 1,-2-6 18,-3 0 0,5 4 5,-6-7 1,0 5-9,-6-6 0,-2 6 1,-4-3-10,-6 1 0,-3 2 0,-3 6 19,1 0 0,-1 0 0,1 0 97,-1 0 0,1 6 1,-1 2-57,1 1 1,0 3 0,1 5 31,4 1 1,-1-1 0,7 1-27,2-1 0,2 1 0,2-1-7,0 1 0,8-1 0,4 1-3,3-1 1,3-7-1,-3-2-59,-3-1 1,9-5 0,-4 4 0,3-4 0,-1-2-24,-1 0 1,1 0 0,3 0 0,1 0-380,-2 0 1,-1 0 0,-3-2 0,0-2-48,1-2 1,-1-5 0,1 3 441,-1-2 0,9-9 0,1-8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4.2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33 7465,'-10'-17'121,"2"7"1,8 4 13,0 12 1,0 4-1,0 7 1,2 1-33,4-1 0,-4 1 0,6 1 0,-2 2-5,0 3 1,5 5 0,-5-4-1,0 0-32,2 0 0,-6 5 1,5-5-1,-1 2-25,0 4 1,0 2 0,-4 2 0,2 0-36,1 0 0,1 0 1,-6-2-1,0-2-84,0-2 0,0 0 0,0 4 1,0-4 10,0-6 1,0 3-1,0-3 1,2-4-397,4-5 1,-4 1-116,4-3 0,-2-4 269,1-2 1,-1-10 0,6-4 308,-2-2 0,-2-9 0,-6-8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4.6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22 8013,'8'-17'-215,"2"-1"1,1 1 0,1 1-331,1 5 513,3-5 1,-4 9 0,-1-5-1,3 6 184,1 4 0,3 2 0,-1 0 0,1 0-33,-1 0 0,1 0 1,-1 0-1,1 0-22,-1 0 0,1 0 1,-1 0-1,0 0-21,1 0 0,-6 8 1,-1 2-1,3 1-45,1 1 0,-3 0 1,-2 5-82,-3 0 1,5 1 0,-6-1 18,-2 1 0,-2-1 0,-2 1 2,0-1 0,-8-5 1,-4-2-1,-1-1 0,1 1 0,-3-4 0,3 4 0,-4-3-77,-1-3 0,-1 4 0,1-2 0,0-2-86,-1-2 0,1 3 0,-1 1 192,1-2 0,-1-2 0,1-2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5.4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23 7618,'8'-10'-479,"-4"2"659,8 8 0,-1-6 1,7 1-198,-1 1 0,-5 2 0,-1 2 59,3 0 0,-4 0 0,1 0 0,1-2-41,-2-4 0,5 4 0,-5-6-20,0 1 1,-3 3 10,-7-8 0,0 6-9,0-5 0,0 5 1,-2-4 14,-3 2 0,1 3 0,-8 5 13,-1 0 0,-3 0 1,-1 0 35,-1 0 0,1 1 0,-1 3 0,3 4 84,3 2 0,-2 1 0,7 5-22,-3-4 1,6 3 0,-2-3 12,4 3 0,2 3 0,2-1-31,4 1 1,-2-1-1,8 1-65,1-1 0,-3-5 0,2-3-109,1-1 0,3 4 1,1-6-1,1-2-62,-1-3 0,0-1 0,1 0 0,-1-1-287,1-5 0,1 2 1,3-8-1,1-1 432,-2-3 0,-1-1 0,5-9 0,2-1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5.9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53 7410,'16'-2'0,"-3"-2"-145,-1-2 0,-2-1 0,3 3 680,-1-2 0,-6 0-323,6 6 0,-7 0 1,7 0-50,2 0 1,-5 2 0,3 4-55,1 5 0,-3-1 0,0 2-44,-2 1 0,-3 3 0,-3-1 0,2-1-76,2-2 1,0-1 0,-6 7-140,0-1 1,-2 1 140,-4-1 0,2-1 85,-7-5-114,7-3-16,-4-8 1,8-8-1,0-3-59,0-5 1,0-1 0,2-1 0,2 1 45,2-1 1,5 1-1,-3-1 1,2 1 33,3-1 1,-3 7-1,2-1 1,1 1-23,3 1 1,1 0-1,1 6 68,-1-2 0,1 1 1,-1 5-1,1 0 91,-1 0 0,1 0 1,-1 0-92,0 0 0,1 0 0,-1 0 0,1 0 41,-1 0 0,-5 2 1,0 1 79,1 3 0,-3 6 1,0-4-1,-1 1-68,1 5 1,-6 1 0,4 3-105,-1-1 1,-5 1 0,4-1-495,-4 1 1,-2-1-221,0 1 0,0-1 752,0 1 0,0-1 0,0 1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6.3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20 53 7990,'-10'-12'-573,"2"3"423,0 1 0,5 2 194,-9 6 0,6-2 1,-5-2 68,-3-2 1,4 1 0,-1 5-1,-3 0 12,-2 0 0,-1 0 0,0 0 0,-3 0-3,-3 0 0,3 0 0,-3 2 0,4 1-16,1 3 0,-5 8 0,0-3 0,1 5-51,3 1 1,3 1-1,3-1 1,3 1-19,2-1 0,3 1 0,5-1-51,0 1 1,7-1 0,5-1 0,4-3-50,1-1 1,6-8 0,2 4 0,1-3-78,-1 1 0,4 0 1,-4-6-1,2 0-115,4 0 0,-3 0 0,-1-2 1,-2-4-155,-4-5 1,-1-5-1,-1-1 409,4-1 0,-3 1 0,5-1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4.6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297 6997,'0'18'111,"0"-1"1,0 1-78,0-1 0,0 0 0,0 1 49,0-1 0,0 1-201,0-1 1,2-1 82,4-5 0,3-1-17,9-4 0,-1-4 0,1 4 28,-1-4 0,-5-4 0,0-2-29,1-2 1,3-6-1,-1 5 1,-1-3-22,-3-4 0,-1 5 0,4-3 79,-3-2 1,-1-1 0,2-3 120,-7 1 0,-3 5-29,-2 1 196,0 7-279,0-4 1,0 10-7,0 4 1,0-2 0,0 7-68,0 3 0,2-4 1,2 1 30,2 3 1,8-4-249,-3 1 0,5-1 1,1 2 275,1-7 0,-1 5 0,1 0 0</inkml:trace>
  <inkml:trace contextRef="#ctx0" brushRef="#br0" timeOffset="392">577 18 7114,'10'-8'-1290,"0"6"1350,-5-4 1,-1 4 338,8 2-201,-8 0-65,4 0 1,-6 0 22,3 0 0,-3 8-112,4 4 0,-4 3 1,-2 3-1,0-1-55,0 1 1,0-1 0,0 0 0,0 1 23,0-1 0,0 7 0,0-1 0,0-2 1,0-1 0,0-3 0,0 1-112,0-1 1,0 1 0,0-1-75,0 1 1,2-3 0,2-1-13,2-3 0,0-5-51,-6 6 235,0-8 0,-8 3 0,-2-7 0</inkml:trace>
  <inkml:trace contextRef="#ctx0" brushRef="#br0" timeOffset="920">490 227 7569,'0'-9'-1450,"0"1"1566,0 8 1,2 0-19,4 0 0,-2 0-92,7 0 0,1 0 0,5 0 17,1 0 1,-1 0 0,1 0-49,-1 0 0,8 0 0,3 0 31,-1 0 0,-2 0 0,-8 0 0,1 0-5,-1 0 0,1 0 1,-1 0-1,1 0 9,-1 0 1,1 0 0,-1 0-18,1 0 1,-7 0 5,1 0 45,-8 0 3,4 0 1,-8 2-30,0 4 1,0-3-1,-2 9 15,-4 2 1,2-5 0,-6 3-9,2 2 0,1-1 1,3 1-1,-2-3 11,2 3 0,2-4 0,2 1-9,0 3 0,0 1-14,0 3 0,2-8 1,2-3-148,2 1 0,7-6 0,-1 4-250,4-4 1,1-2 383,0 0 0,1 0 0,-1 0 0</inkml:trace>
  <inkml:trace contextRef="#ctx0" brushRef="#br0" timeOffset="1091">1014 88 7312,'-18'-18'-770,"7"8"235,-1 5 535,8 3 0,-4 4 0,8 3 0,0 5 0,0 8 0,0-1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6.81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8 7823,'-10'-8'-141,"2"6"1,10-6 205,4 8 1,2 8 0,4 3 0,-5 5-3,1 1 1,-6 1 0,4-1 0,-4 3 9,-2 3 1,0-2 0,0 9 0,0-1 21,0-2 0,0 6 0,0-4 0,0 4 1,0 2 1,0 2 0,0 1 0,0 3-48,0-2 0,0 4 1,2-1-1,2 1-11,2 0 1,-1-1-1,-5-5 1,2 2-18,4 0 0,-4-12 0,4 8 0,-2-4-29,2-4 0,-5 4 0,7-7 0,-2-3-83,0-2 0,0-1 1,-4-3-1,2-1-140,1-2 0,3-7 0,-4 7-195,2 2 1,7-7-703,-1-1 1128,-4-4 0,7-2 0,-5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7.2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7 7990,'11'0'-475,"1"0"0,-6 0 516,5 0 1,-7 2 0,4 2-24,0 2 1,1 0 29,9-6 1,-6 0-1,-3-2-26,-1-4 1,4 2-1,-5-7-1,3-3 1,-6 4 0,2-1 34,-4-3 1,-2 4 16,0-1 0,-2 7-48,-4-2 0,2 4 0,-7 2 42,-3 0 0,-2 6 1,-1 2 71,-1 1 0,1 3 1,1 6-60,5-1 1,-3 0-1,8 1 1,3-1-25,1 1 1,2-1 0,0 1-26,0-1 0,2-1 0,3-3 1,5-1-147,0 2 1,5-7-1,-3 1 1,3-2-168,3 0 1,-1 0 0,1-6 0,-1 0-162,1 0 1,-1 0 0,1-2 442,-1-4 0,8-4 0,3-7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7.7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53 6841,'12'0'389,"-1"0"0,-5 1 0,4 5-263,-3 6 0,5-2 1,-6 1-1,0 1-28,2-2 1,-7 5 0,5-3 0,-2 1-68,2-1 1,-4 4-1,4-5-67,-4 5 1,-2-5-1,0 1-97,0 2 155,0-7 0,0 9 1,0-16-26,0 0 1,0-2 0,0-10-69,0-1 1,0-3 0,0-1-30,0-1 0,0 1 0,0-1 0,2 3 54,3 3 0,3-3 0,6 3 0,-3-4 19,3-1 1,2 5-1,1 1 1,0-1 28,1 2 0,-6 1 0,-1 5 0,3-2 56,1 2 0,3 2 0,-1 2 16,1 0 0,-1 0 1,1 0-54,-1 0 1,-5 2 0,-1 2 0,1 4 4,-2 1 0,5 1 0,-5 4 0,0-3 2,-5 3 0,3-4 0,0 1 2,2 3 0,-6 1 1,1 3-71,-3-1 0,-2 1 1,0-1-366,0 1 0,0-7-514,0 1 464,0 0 455,0-3 0,0 7 0,0-6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8.22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7814,'0'-10'307,"0"3"1,0 20-194,0 5 1,0 3-1,0-2 1,0 3-21,0 1 0,0 6 1,2-4-1,2 1-47,2-1 1,2 6 0,-4-2-1,2 2-84,-3-2 0,-1 2 1,-2-6-1,2 1 51,4-1 1,-4 6-1,4-4-22,-4 0 1,4 4 0,-1-5 0,-1-1 0,-2 0-15,-2-4 1,6 1 0,0-1-163,-2 2 1,-2 1-1,0-7-341,3 1 1,-3-7-753,4 1 1277,-4-8 0,-10 3 0,-1-7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8.6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7163,'9'-8'-124,"-1"6"525,-8-5-202,8 7 0,-4 0-4,7 0 0,1 0-75,6 0 1,-1 0 0,0 0-37,1 0 1,-1 0-1,1 0 1,-1 0 6,1 0 0,-1 0 1,1 0-23,-1 0 0,1 0 1,-1 0-19,1 0 1,-1 0-1,-1-2-16,-5-4 0,5 4 0,-5-4 4,5 4 1,-4 2 0,-1 0-244,3 0-395,-6 0-53,-1 0 1,-7 2 651,0 4 0,-7-4 0,-3 6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19.6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8 7623,'10'-8'238,"5"6"1,-5-5-70,0-1 1,5 6 0,-3-4-62,4 4 0,1 2 0,0 0-42,1 0 1,-1 2 0,1 2 0,-1 4-57,1 1 1,-1-3 0,1 4-1,-1 0-4,1-1 1,-7 1 0,1 4 0,0-3-187,-3 3 1,7 1-1,-7 3 132,1-1 1,-2 1 0,-8-1-1,0 1 1,0-1-1,0 1-94,0-1 1,-8 1 115,-3-1 1,1-7-1,0-2 1,0-3 16,1 1 0,3 0 101,-6-6 0,8-2 0,-1-4-46,3-5 1,2 1 0,0-2 0,0-1-32,0-3 0,2-1 1,1-1-1,5 1 35,2-1 0,0 1 0,3-1 0,-1 1 36,1-1 0,1 7 0,0-1 1,-3-1-47,3-3 1,-1 4 0,1 1-1,-2-1-139,1 2 0,-3-3 1,2 5-130,1-2 0,-3 5-1347,1-7 1575,-7 8 0,12-11 0,-6 5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0.2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53 7649,'0'-10'-76,"-2"-3"203,-4 7 0,2-2 0,-8 4-79,-1-1 0,3-1 0,-2 6-60,-1 0 1,-3 0 0,-1 0-1,-1 0 1,1 0 75,-1 0 0,-5 7 0,0 5 0,1 2-7,3-3 0,-4 5 1,-1-4-1,3 3-21,2 3 0,7 5 0,0 0 0,1-2-34,1-1 0,2-7 0,8 3 32,0 3 1,2 1 0,2-7 0,4-1-50,2 2 0,1-7 0,7 1 0,-1-2 1,1 0 1,-1 0 0,1-6 0,-1 0-24,0 0 0,1 0-35,-1 0 1,1-2 0,-1-2 0,1-4 11,-1-2 1,-5 1-1,0-5 1,-1 2-1,1-1 14,-1-3 0,-5-1 0,4-1 48,-2 1 1,-2-1 0,-4 1 91,3-1 1,-3 7 297,4-1-102,-4 1-159,-2 1 0,2 2-31,4 8 0,-4 2 1,4 4-73,-4 5 0,-2-1 1,1 0-1,3 0-66,2-1 1,0-3 0,-6 6 0,2-1-75,4-1 0,-4 6 0,5-7-775,1 1 0,-4 6-341,8-5 1228,-8-3 0,11 7 0,-5-5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0.8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7874,'8'-10'225,"-6"2"1,7 8-311,-3 0 1,-2 0 0,6 2 172,-2 4 0,-1-2 1,-3 7-1,2 3-35,-2 2 1,4-5 0,-2 1-1,-3 1-69,-1 3 0,4 1 0,2 1-28,2-1 0,-6 1 46,1-1 0,-1-7 0,0-2 12,2-1 46,0-5-55,-6 6 0,0-10 0,0-4-38,0-5 1,0-5 0,2 1-18,4 3 0,-5-3 0,5 3 0,-2-4 13,2-1 1,-2 1 0,8 3 0,-1 1 41,-1-1 1,5 5 0,-5 0 0,2 2-4,-1 0 0,-1-1 0,4 3 0,-3-2 123,3 2 1,1 2-1,3 2 1,-1 0-78,1 0 1,-1 0-1,1 0 1,-1 0 26,1 0 1,-1 0 0,1 0 51,-1 0 1,1 8-1,-1 4-71,0 3 0,-1 3 0,-4-1 1,-5 0-117,1 1 0,-6-1 0,4 1-238,-4-1 0,-2 1 0,0-1-391,0 1 0,0-7 689,0 1 0,8 0 0,1 5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1.1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53 8016,'0'-17'-921,"0"5"968,0 0 1,-8 9 0,-3-3 49,-5 4 1,-1 2 0,-1 0-1,1 0 3,-1 0 0,1 0 1,-1 0-1,-1 2 127,-4 4 1,3-4 0,-3 5 0,6 1-130,5 4 0,-4-3 1,7 3-1,-1 2 54,4 1 1,-2 3-1,3-1-143,1 1 1,2-1-1,4 0 1,2 1-95,1-1 0,9-1 1,-4-3-1,1-3-26,1-2 0,5 4 0,7-7 0,-3-1-100,-1-2 0,-1 4 0,2 0 37,3-2 0,-1-2 1,-4-4-1,3-2 0,1-4-102,-2-2 0,-1 5 0,-5-7 1,-1-2 275,-3-1 0,1-18 0,5-4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1.6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6 7728,'0'-12'-140,"0"1"160,0 7 0,2-4 0,2 10 67,2 4 0,0-2 0,-6 7-6,0 3 0,6 1 0,-1 5 1,-1 1 8,-2 2 0,-2 8 0,0-2 1,0 4-5,0 2 0,2 0 0,2 0 0,2 2-32,-2 4 1,4-4-1,-1 5 1,1-1-23,0 0 0,5 2 0,-3-5 1,0 3-13,-4-2 0,1 0 0,-1 0 0,0 1 28,2-1 0,-6-4 0,4-4 0,-4-2-3,-2 2 0,2-4 0,1 1 0,3-1-25,-2 0 0,-2-6 1,-2 3-1,2-5-32,4-2 1,-4-5-1,4 0-293,-5 1 1,5 3-147,0 1 1,6-5-186,-6 0 0,7-9 636,-1 3 0,3-4 0,3-2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1.4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7 210 7404,'10'-11'-502,"-4"-1"0,-6 8 514,-6-2 0,2 4 1,-7 2-10,-3 0 1,-2 0 0,-1 0 0,-1 0 54,1 0 0,0 0 0,1 2 0,2 2 40,3 2 1,5 2-57,-6-3 1,8 5-43,-1 8 0,3-7 12,2 1 1,6-6 0,1 3 0,3-1-61,4-4 0,1-2 0,3 0 50,-1 4 1,0-4 0,1 6-1,-1-3 4,1 1 1,-3 2 0,-1-4 0,-2 4-12,1 1 1,-3-3 2,2 6 0,-7-3 1,5 5-6,-2-2 5,-2-8 1,-8 9 0,-4-7 14,-6-2 0,-3 0 1,-3 0-1,1 1 1,-1-1 1,1-2-1,-3-2 1,-1 0 47,-2 0 0,0 0-111,5 0 1,1 0 0,-1 0-304,1 0 83,-1 0 1,7 0 268,-1 0 0,8 0 0,-4 0 0</inkml:trace>
  <inkml:trace contextRef="#ctx0" brushRef="#br0" timeOffset="376">524 18 7401,'0'-10'-574,"8"3"0,0 14 575,3 5 1,3 4 0,-8 1 0,-2 0 69,-2 1 1,-2-1-1,0 1 1,0-1 31,0 1 0,0-1 0,0 1 0,0-1-84,0 1 1,5-1 0,1 1-1,-2-1-34,-2 1 0,-2-1 0,0 0 1,0 1-42,0-1 0,6 1-125,0-1 0,0 1 49,-6-1 132,0-7 0,-8 5 0,-2-5 0</inkml:trace>
  <inkml:trace contextRef="#ctx0" brushRef="#br0" timeOffset="726">350 193 6479,'-10'0'6,"2"2"183,8 3 1,2-3-78,4 4 1,-2-4-1,7-2-7,3 0 0,2 0 0,1 0-24,0 0 1,1 0-1,-1 0 1,1 0-194,-1 0 1,1-2 0,-1-2 0,1-1 76,-1 1 1,1 2 0,-1 2-1,1 0-61,-1 0 0,0 0 0,1 0-39,-1 0 1,-5 0-1,0 0-74,1 0 0,-5 2 209,-2 3 0,4 5 0,-1 8 0</inkml:trace>
  <inkml:trace contextRef="#ctx0" brushRef="#br0" timeOffset="1158">839 245 7344,'11'0'-356,"1"0"1,-6 0-1,5 0 397,3 0 1,-4 0 0,1 0 14,3 0 0,-4 0 0,-1 2 0,1 2 6,0 2 0,-5 5 1,5-3-1,-2 2-30,-4 3 1,4-3-1,-3 2 1,-1 1-10,-2 3 1,4-4-1,0-1-201,-2 3 0,-2 1 78,-2 3 113,0-9 0,-2-1 27,-4-8 1,2 0-1,-6-2 25,3-4 0,-5-3 1,6-9-13,2 1 0,0 5 0,0 1 0,-1-3-51,1-2 0,2 5 0,4-1 0,4-1-49,5-3 0,-1 4 0,4 3 0,3 1 27,4 4 0,3-4 0,-5 2 0,2 3-141,3 1 1,-1 2-1,-6 0 1,1 2-61,-1 3 1,1-3 220,-1 4 0,1 4 0,-1 0 0</inkml:trace>
  <inkml:trace contextRef="#ctx0" brushRef="#br0" timeOffset="1423">1380 298 7523,'0'-10'-1337,"2"2"1386,4 8 0,-4 2 137,4 4 0,-5-2-76,-1 7 0,0 1 20,0 5 1,0 1-185,0-1 1,0 1-205,0-1 1,2-7 34,4-4 223,4-4 0,7-2 0,1 0 0</inkml:trace>
  <inkml:trace contextRef="#ctx0" brushRef="#br0" timeOffset="1562">1380 123 7569,'-8'-18'-364,"-1"1"0,-1-1 26,4 1 1,2 7 337,-2 4 0,4-3 0,-5-1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2.1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2 88 7370,'10'-17'-429,"4"5"1,-9 0 1156,-1-1 99,-2 5-683,-2 0 0,-8 8-65,-3 0 0,-5 2 0,1 4 0,1 6 13,3 3 1,5 3 0,-4-1 0,2 1-148,4-1 0,2 0 1,2 1 83,0-1 1,0 1 0,0-1-7,0 1 1,8-9-1,4-1 1,3-2-62,3 0 0,-1 0 0,1-6 0,-1 0 14,1 0 1,-1 0 0,1 0 0,-1-2 8,1-4 0,-1 2 0,0-8 86,1-1 1,-3 3 0,-3-2-1,-4-1 3,0-3 1,-6-1 0,3-1-40,-3 1 0,-2 0 0,0-1-41,0 1 1,-2-1 0,-3 3 0,-7 3-113,-4 6 1,-1-2 0,-1 3 0,-1 1-114,-4 2 0,1 2 1,-5 0-1,0 0-247,0 0 0,4 2 0,-4 2 478,1 1 0,-5 9 0,4-4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8006,'12'0'-90,"-1"0"1,-7 2 0,4 2 280,0 1 0,-6 3 0,4-2-47,-4 6 1,-1-3 0,3 3-120,2 2 0,0 1 0,-4 3 4,4-1 0,-4 0 1,4 1-191,-5-1 0,-1 1 0,0-1 1,0-5 51,0 0 87,0-9 1,0 3 22,0-12 0,0 3 1,0-9-30,0-2 0,0-1 1,2-3-1,2 1-17,2-1 1,6 1-1,-4 0 36,1-1 0,1 1 0,3 1 0,-3 2 20,-2 3 1,6 7 0,-5-4 0,3 2 68,0 1 1,-7-1 0,7 6 0,0-2-32,-3-4 0,7 4 0,-4-4-24,3 4 1,2 2 0,1 2-5,-1 4 1,-1-2 0,-2 6 0,-5-1-8,-1 1 0,4 2 0,-7 5 0,-1 1-15,-2-1 1,-2 1-1,0-1 1,0 0-6,0 1 1,0-1 0,0 1-3,0-1 0,-6 1 1,-1-3-3,-3-3-72,6 3 0,-9-11 59,7 8 0,-2-8 0,4 0 4,-2-8 0,0 0 0,6-8 17,0-1 0,2-3 0,2-1-38,2-1 0,8 1 0,-3-1 0,3 1 15,-2-1 0,3 1 0,-3 0 29,3-1 0,-3 3 0,-1 3 1,1 4 26,-2 0 0,5 4 1,-3-5-3,4 1 0,1-4 0,0 7 43,1 1 1,-1 2 0,1 2 94,-1 0 1,1 0-56,-1 0 1,1 6-1,-3 1 1,-1 3-13,-3 4 0,-5-5 1,4 3-1,0 2-38,-1 1 1,-3 3 0,4-1 0,-2 0 31,-4 1 0,3-1 1,-1 1-48,-2-1 0,-2 1 0,-2-1-170,0 1 1,0-7-1,0 1 1,-2 0-307,-4-3 0,2 7 0,-7-6-724,-3-1 1153,-1 7 0,-3-7 0,1 9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3.8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7385,'2'-10'290,"4"4"1,-2 4-1,8 2-102,1 0 1,3 2-1,1 2 33,1 2 1,-3 7-1,-1-1 1,-3 5-88,3 7 0,1-5 1,3 4-1,-1-1-211,1 1 0,-6-4 0,-1 5 1,1-3-147,-2 2 1,5-3 0,-5 3-1,-1-4-111,-3-1 0,2-1 0,0 1-169,1-1 0,-3-1 0,4-3 503,-2-1 0,5 0 0,-3 5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4.1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35 7744,'11'-6'-325,"1"0"0,-8-1 0,4 3 425,-1-2 606,-5 0-447,6 6 0,-10 2-117,-4 4 1,-3 4-1,-9 7 1,1 1-10,-1-1 0,3 0 0,1 3 0,2 1-88,-1 3 1,-1-1 0,1-6-58,1 1 0,6 5 0,-3 0 0,-1-1 0,2-3 21,0-1 0,3-1 0,3 0 0,-2 1-441,-2-1 1,0-5 0,6 0 0,2-1 431,4-1 0,4 6 0,7-7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4.7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53 8006,'-10'-8'-1058,"2"4"1183,8-8 1,-6 6 56,1-5 1,-9 7 0,2-2-79,-3 4 1,-3 2 0,1 0 0,-1 0-39,1 0 0,0 0 1,-1 0-1,1 0-31,-1 0 1,1 8-1,-1 2 1,3 1-96,3 1 1,-2 0 0,7 5 0,-1 1 46,0-1 0,2 0 0,6 1 0,0-1 21,0 1 1,0-1 0,2-1 0,4-3 23,6-1 1,1-6-1,1 4 1,-2-3-22,1-3 1,3-2 0,3-2-1,2 0-13,3 0 1,-1 0 0,-6 0-1,1-2-22,-1-4 0,1-3 0,-1-9-16,1 1 0,-1-1 0,-1 1 27,-5-1 1,-3 7 0,-6 1 450,4 2 52,-4-5-342,6 11 0,-8-4-36,0 12 1,0-2 0,0 7-423,0 3 0,0-4 0,2 1 87,3 3 0,3 1 1,6 3-1,-3-3-1509,3-3 1732,-6 3 0,7-5 0,-5 8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5.7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403 8006,'15'-12'-292,"-3"0"1,3 3 0,-5-5 473,0 2 1,5 8-137,-3-1 1,-4 1-1,0 0-48,-1-2 0,-3-2 119,8 2 0,-8 3-27,2-9 0,1 0-39,-1-5 1,6-1 0,-6 1-35,-3-1 1,-1 1-1,-2 0 1,0-1-29,0 1 0,0-1 0,-2 1 3,-3-1 0,1 3 0,-8 1 0,-1 4-7,-3 3 0,2-5 1,-1 6-1,-5 2 9,1 2 1,0-3 0,1-1-40,1 2 0,5 2 33,0 2 0,9 2 49,-3 4 1,4 3-10,2 9 0,6-1 1,1-1-1,1-3-18,0-1 0,6-6 1,-3 4 14,5-3 1,1-1 0,1-6 0,-1 0 6,1 0 1,5 0 0,0 0 0,-2 0-21,-1 0 0,-3 0 0,1-2 0,-1-2-5,1-2 1,-1-1 0,1 3 16,-1-2 0,1-6-42,-1 7 62,0-9 0,1 10-96,-1-8-83,1 9 78,-1-5 0,-5 8 51,0 0 1,-8 2 0,3 2 116,1 1 0,-6 9-55,4-2 1,-4-3 0,-2 3 0,0 2-7,0 1 1,0 3-1,-2-3 22,-4-3 1,4 3-1,-4-3-59,4 3 1,2 3 0,0-1-30,0 1 0,0-7 1,0 1-1,2 0 8,4-3 1,-2 1-1,8-4 8,1 6 0,3-5 0,1 1-45,1 0 1,-1-6 0,1 4-4,-1-4 0,0-2 0,1-2 28,-1-4 0,1 2 0,-1-8 12,1-1 0,-3-3 0,-1-1 7,-2-1 1,-9 1-1,3-1 1,-2 1-25,2-1 1,-4 7-1,4-1-87,-4-1 82,-2-3 77,0-1 1,0 9 41,0 8 1,0 8 19,0 9 1,0 1 0,0-1 0,2 0-73,3 1 0,-1-3 1,6-1-1,-2-2-129,-4 1 1,3-3 0,1 2-426,2 1 0,-4-3-207,5 2 0,-5-9 724,6 3 0,-1 4 0,7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5.85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35 7943,'0'-17'-793,"0"7"637,0 2 0,-2 8 156,-3 0 0,-5 0 0,-8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6.4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35 7222,'-12'-6'153,"0"0"0,7-1-194,-7 1 0,0 4 127,-5-4 1,-1 4 0,1 2 7,-1 0 0,1 0 0,-1 0 0,1 0-12,0 0 1,-7 0-1,1 2 1,2 2-8,1 2 0,3 7 0,1-1 0,3 2-42,1-3 1,8 5-1,-2-5-28,4 5 1,2 1-7,0 1 0,6-1 0,2-1 0,2-3 0,3-3 29,3-2 0,1 0 0,1-4 0,-1 1-23,1-1 1,-1-2 0,1-2-11,-1 0 0,0-2 0,1-4-3,-1-5 0,-5 1 0,-2-2 1,-1 1-10,1 1 0,-4-5 0,4 3-18,-3-4 0,-1-1 44,-6-1 0,0 1 381,0 0 80,0 7-400,0 2 1,-2 10-1,-2 4-60,-1 5 0,-1 5 0,6 1-47,0 1 0,2-1 0,4 1-137,5-1 1,-1-5 0,2-2 0,1-1-115,3 1 0,-5-6 0,1 4 1,2-2-31,1-1 1,3 1-1,-1-6-532,0 0 850,1-8 0,-1-1 0,1-9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7.1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6 8043,'0'-17'-676,"0"-1"712,0 1 0,0 5 326,0 0 0,2 8-140,4-1 1,-4 5-122,4 5 0,-4 5 0,-2 8 0,2-1-54,4 1 1,-5-1-1,5 0 1,-4 1-23,-2-1 1,6 7 0,0 1 0,-2 0-26,-2 0 1,4 6 0,-1-3 0,-1 1-28,-2 0 0,-2-2 0,0 4 0,0-4-4,0-2 1,0-1 0,0-7 0,0 1-9,0-1 1,0 1 112,0-1 0,0-5 67,0-1-97,0-7 0,0 2 1,2-12-80,4-5 1,4 1 0,7-2 0,1-1 21,-1-3 0,0 4 0,3 1 1,1-3-9,3-1 0,-1 5 1,-6 2-1,1 2 69,-1 1 1,1-1 0,-1 6 43,1 0 1,-1 0-1,1 2-72,-1 3 0,-1-1 0,-3 6 0,-3 0-64,-2-1 1,3 3 0,-3 6 16,2-1 1,-6 1-1,1-1-7,-3 0 1,-4 1-1,-2-1 1,-3-1 55,-3-4 0,-2 1 0,-5-5 0,-1 0 21,1-1 0,0 1 0,-3-4 0,-1 2-20,-3-2 0,1-2 0,6-2 1,-1 0-59,1 0 1,-1 0 0,1-2-72,-1-4 1,3 2 0,1-6-1,5 1-371,1-1 1,-6-2-1,5-5-213,-1-1 0,2 1 690,8-1 0,0-7 0,0-2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7.5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1 8043,'0'-9'-152,"8"-7"1,-5 14 0,7-2 217,-2 8 0,4 0 1,-5 8-1,1 1 62,0 3 0,-2 1 0,-4 3 0,1 1 46,3 2 0,2 6 0,-4-3 0,2 1 16,-2 4 0,-1-4 0,1 2 0,2 2-28,-2 2 0,4 0 0,-2-2 1,-1-2-88,3 2 1,-6-3 0,6-1-68,0-2 0,-6 4 1,3-6-1,-3-1 1,-2-3 44,0-1 1,2-1-1,2 0 1,2 1-392,-2-1 1,-2-5 0,-2 0-309,0 1 1,0-3-183,0 2 0,6-7 828,0 7 0,7-8 0,-3 4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0:40.1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37 403 7177,'-9'-8'-207,"-7"6"0,12-12 1,-7 8 179,-3 3 0,4 1 0,-1 0 66,-3-4 1,4 4 0,-1-4 14,-3 4 0,-1 2 1,-3 0-40,1 0 0,-3 0 1,-1 2-1,-2 4 14,1 6 1,-3-3-1,2 1 1,2 0-54,1-1 0,3 1 0,1 4 1,3-3 38,1 3 1,2-4-1,-1 1 1,5 3 1,4 1 7,2 3 0,2-7 1,4-1 10,5-2 0,5-2 0,1-6 0,1 0-33,-1 0 0,6 0 0,3 0 1,-1 0-29,0 0 1,6 0 0,-4 0 0,2 0-57,1 0 1,-7 0-1,4 0 1,-2 0 5,-3 0 0,-3-2 1,-2-2-1,1-2-63,-1 2 0,-1 0 1,-3 0 138,-1-1 0,-8-9 0,12 4 0,-7-7 0</inkml:trace>
  <inkml:trace contextRef="#ctx0" brushRef="#br0" timeOffset="423">437 1 6967,'0'10'-287,"0"-3"0,8 1 338,4 4 0,-4-3 0,-3 3 0,-3 2 19,-2 1 0,6 3 0,0-1 1,-2 1-41,-2-1 1,-2 1 0,0 1 0,2 2-7,4 3 1,-4 5-1,3-6 1,-3-2 1,-2-1 0,0 3 0,0 0 1,0-1-58,0-3 1,0-1-1,0-1 1,0 0 6,0 1 1,0-6 0,0-1-55,0 3 1,0-5-342,0 3 109,0 0 310,0-3 0,8-1 0,2-8 0</inkml:trace>
  <inkml:trace contextRef="#ctx0" brushRef="#br0" timeOffset="646">647 420 7370,'12'0'-184,"-1"0"1,-5 2 0,4 4-23,-2 5 1,-3-1 0,-3 2 190,4 1 0,-4 3 62,4 1-151,-4 1 104,-2-1 0,-8-7 0,-2-2 0</inkml:trace>
  <inkml:trace contextRef="#ctx0" brushRef="#br0" timeOffset="784">717 210 7569,'0'-9'-1518,"0"1"1518,0 8 0,0 0 0,0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7.9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7 141 8043,'12'0'-316,"0"0"0,-7 0 1,5 2 548,-2 3 1,0-3 3,-3 4-69,-3-4 1,8-4-137,-4-4 0,-4-3 1,4-9-45,-4 1 0,-2 5 1,0 0 61,0-1 1,0-3 47,0-1 1,-8 5-48,-4 1 1,-3 7 0,-3-2-7,1 4 1,-1 2-1,1 2 12,-1 4 1,1 3-1,1 9 1,3-1 14,1 1 1,2-1-1,-3 1 1,3-1 20,2 1 0,-3 5 0,5 0 0,2-1 108,2-3 1,2-2 0,0 1-105,0-1 1,2-5 0,4 0-54,5 1 1,5 1-1,3-3 1,3-3-183,1 0 1,0-6 0,-5 4 0,-1-4-275,1-2 0,-1 0 0,1 0 0,-1 0-310,1 0 0,1 0 722,4 0 0,-3-8 0,5-2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8.5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97 35 7905,'-8'-9'-125,"6"-1"1,-5 6 175,-1-2 1,-2 0 32,-7 6 1,-1 0 0,1 0 0,-1 0-55,1 0 1,-1 0 0,1 0 0,0 0 44,-1 0 1,1 0-1,1 2 1,3 2-44,1 2 1,6 8 0,-6-5-1,1 3-75,1 0 1,2-6 0,8 5 42,0 3 1,0 1 0,0 3 6,0-1 1,8 1 0,4-3-5,3-3 0,3 1 1,-1-5-1,1 0-4,-1 0 0,1 3 1,-1-3-1,0 0 78,1 0 0,-1-1 0,1-3 42,-1 2 1,-1 2 0,-3-4 0,-1 3-91,2 3 1,-5-6-1,1 4-51,-2 0 0,0 1 0,-5 9-223,3-1 1,0-5-1,-6 0 116,0 1 0,-6-3 0,-1 0 34,-3-3 0,-2 1 0,-5-4 1,-1 2 1,1 0 0,-1-6 33,1 0 0,-1 0 1,1 0-1,-1 0-288,1 0 1,5 0 347,1 0 0,-1 0 0,-5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28.9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02 0 6191,'-11'6'84,"-1"0"0,2 2 1,-3-4-1,1 1 0,-2 1-21,-1 2 1,3-4 0,1 7 0,-3 1 88,-2-2 0,5 5 0,-1-3 0,-1 2-17,-3-3 0,1 5 0,1-5 0,2 5-35,-1 1 0,3 1 1,0-1-1,1 1-93,-1-1 0,4 1 0,-4-1 0,1 1-32,-1-1 1,4 1-1,-4-1 1,3 0-58,3 1 1,-4-1 196,2 1 246,-7-1 219,11 1-392,-6-8-449,8-3-871,0-7 812,0 0 0,-8-7 1,-1-3-1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34.9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936,'-9'0'256,"1"0"1,10 0-178,4 0 0,-4 2 1,5 2-22,1 2 0,-6 8 1,4-3-1,-2 5 29,2 1 0,-4 1 0,3-1 0,-3 3-14,-2 3 1,0-4 0,0 7 0,0-3-54,0 0 1,0 2-1,0-3 1,0 3-39,0 2 0,0-6 1,0 5-1,0-3-132,0 0 1,0 1 0,0-7-175,0 0 0,2-5-328,4 0-99,-4-8 1,6-6 750,-8-16 0,0 1 0,0-8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35.4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3 53 7491,'-17'0'-266,"-1"0"0,1 0 600,-1 0 105,1 0-193,7 0 0,4 0-100,12 0 0,4 0 0,7 0 0,1 0-42,-1 0 0,7 0 0,1 0 0,2 0-18,4 0 1,2 0-1,2 0 1,-2 0-29,-4 0 0,8 0 0,-4 0 0,0 0-54,0 0 0,10 0 1,-8 0-1,1-2-62,1-4 0,0 4 1,2-4-1,2 3 24,-2-3 0,-8 4 1,-2-4-1,0 4 28,-2 2 0,0-6 0,-5 0 0,1 3-50,-2 1 1,-7 2 0,-3 0-798,3 0 218,-6 0 1,-1 7 325,-7 5 0,0 4 0,-1-1 309,-5-3 0,-4 11 0,-7-4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36.2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5 18 7191,'-11'2'358,"-1"4"1,0 3-321,-5 9 1,1-1 0,3 1 19,1-1 1,8 1 0,-2-1-26,5 1 1,1-7 0,0 1-10,0 2 0,5 1 1,3 1-1,2-3-21,3-1 0,-3-6 0,2 3 10,1-1 0,3-2 1,1-6-17,1 0 1,-1 0-1,1-2 1,-1-4 1,1-3-94,-1-9 1,1 1 0,-3-1 26,-3 1 1,-4 5 0,-8 0 56,0-1 1,0 3 0,0-2 72,0-1 111,0 5-93,0 0-70,0 8 1,0 2-7,0 4 0,0 4 1,0 7 1,0 1 1,5-7-1,3-1 1,0 0-15,0-1 1,5-5 0,-1 4 11,3 0 0,3-6 0,-1 4 0,1-2 2,-1 1 0,1-3 1,1 4-1,2-4-23,3-2 0,-1 0 0,-6 0 24,1 0 0,-1-6 1,-1-2-1,-2 1-3,-3-1 1,-5-6 11,6 3 1,-8-5 0,1-1 0,-3-1 76,-2 1 0,0-1 0,0 1-113,0-1 1,-2 1 0,-3-1-258,-7 1 1,2 7 0,-1 4 0,-3 5 0,4 1 0,-1 0-83,-3 0 1,6 1 358,2 5 0,-3 4 0,-1 7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36.8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2 18 7210,'-12'0'-150,"1"0"1,5 0 351,-6 0 1,1-2-57,-7-4 1,1 4 0,-1-3-41,1 3 0,-1 2 0,1 0-61,-1 0 0,1 2 0,-1 1 18,1 3 0,-1 2 0,1-4 0,-1 4-33,1 1 1,0-3-1,-1 6-29,1 1 0,-1 3 0,3 1-13,3 1 0,4-6 1,8-1 14,0 3 0,0 1 5,0 3 0,2-1 0,4 1 1,6-3 17,3-3 0,-3 1 0,-1-5 1,3 0 10,2 0 1,1 3-1,0-5-42,1-2 0,-1-2 0,1-2 0,1 0 12,5 0 0,-5 0 0,4 0 0,-3 0-1,-3 0 1,1-6 0,1-2-1,2 1 57,3-1 1,-1-6 0,-6 5 0,1-3 31,-1 0 1,-5 3 0,0-5 0,-1 2-18,-1-1 1,0-3-1,-6-1 0,1-1 1,1 1 0,-6-1-42,0 1 0,-8 1 0,-3 3 1,-5 3-135,-1 2 0,-3-3 1,-1 5-1,-4 2-146,-2 2 0,-2 2 0,-6 0 0,-2 0-179,-4 0 1,2 2 0,-7 4 421,-3 5 0,6 5 0,1 1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37.7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346,'12'-6'47,"0"1"0,-3-3 0,5 4 0,-2-2-41,1 2 0,3 2 1,1 2-1,1 0 30,-1 0 0,1 0 0,-1 0 1,0 0-5,1 0 0,-1 0 1,1 0-1,-1 0-2,1 0 0,5 2 0,0 2 0,-1 4-26,-3 2 0,-1-1 1,-1 5-1,-1-2-42,-5 1 1,3 3-1,-6-1 1,-1-1-41,1-3 1,0 1 0,-4 6 53,2-1 0,-1 0 1,-5 1-9,0-1 0,0-5 0,-2-2 27,-3-3 0,1-1 0,-6-4 166,2 4 0,0-4-36,3 4 0,1-10-78,-8-2 0,8-7 0,-2 1-24,5-4 0,1-1 1,0-1-1,0 1 7,0 0 1,5-1-1,3 1 1,2-1 3,3 1 0,3-1 1,1 3-1,1 1-42,-1 2 1,1 1 0,-1-5 0,-1 3 26,-5 1 1,5 6-1,-4-3-325,3 1 0,1 0 0,-3 4-1054,-1-2 1360,-8 0 0,11 6 0,-5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38.3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18 7829,'-8'-9'-590,"-3"3"517,-5 4 1,-1 2 0,-1 0-1,1 0 161,-1 0 1,1 0 0,-1 0 0,1 0 28,-1 0 0,-5 0 0,0 0 1,2 2-48,1 4 0,3-3 1,-1 7-1,1 0-16,-1 0 0,3 1 0,3 7 0,4-1 17,1 1 0,5-1 0,-4 1-68,4-1 1,2 0-1,2-1 1,2-2 12,2-3 0,7-1 1,-1 2-1,3-5-29,3 1 0,-1-6 0,1 4 0,-1-4-75,1-2 0,5 0 1,0 0-1,-1-2 55,-3-4 0,-2 2 0,1-6 0,-3 1 16,-3-1 1,4 0 0,-7-3 0,3 1 26,0-2 0,-7 5 0,5-3-14,-2-1 1,-2 3-1,-6-2 28,0-1 1,0 3 97,0-2 0,0 6 234,0-5-296,0 7 0,0-2 0,0 12-31,0 6 0,0-3 1,0 3-109,0 2 1,2-1 0,1 1 0,3-3-220,-2 3 1,4-4 0,0 1-408,1 3 0,-3-4 705,6 1 0,0 1 0,5 5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38.8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990,'10'-8'-784,"-1"7"1004,-3-5 1,-2 4-23,8 2 1,-6 0-107,5 0 1,-5 6 0,4 1-1,-3 3-42,-3 4 0,4 1 0,0 3-26,2-1 0,-7 1 1,5-1-93,0 1 0,-6-7 0,4 1 19,-4 1 1,0-5-3,3-2 92,-3 4-49,6-8 1,-8-2-18,0-12 0,0-4 1,0-1-19,0 0 1,0 5 0,0 0 0,0-1 0,0-3 12,0-1 0,8 1 0,4 3 0,1 1 28,-1-2 0,3 5 1,-3-1-1,3 0 67,3 1 0,5 5 1,0-2-1,-1 4-18,-3 2 0,-1 0 0,-1 0 1,3 0-13,3 0 1,-4 0 0,5 0 0,-3 2 4,2 4 1,-3-2-1,3 7-10,-4 3 1,-3 1 0,-5 3-33,-5-1 1,-4-5 0,-2-1-144,0 3 1,0-4 0,0 1 0,0 3-67,0 2 0,0-5 0,0 1 211,0 1 0,-8 3 0,-1 1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9:52.924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7091 2113 6008,'10'0'498,"-2"0"-445,-8 0 950,0 0-937,0 8 0,0-4 1,0 8 5,0 1 1,0-3 0,0 2-47,0 1 0,0 3 0,0 1 0,-2 1-32,-4-1 0,4 1 0,-4-1 0,4 0 49,2 1-6,0-1-42,0-7 0,0 6 5,0-5 24,0 5-16,0 1 0,0 1 3,0-1 1,0 1 93,0-1-82,0 1-5,0-1 13,0 1 1,0-7-6,0 1 1,-2-2 0,-2 3 0,-2-1 30,3 1 1,1-3-40,2 2-87,0-1 0,0 1-455,0 0-402,0-9 926,0 5 0,-8-16 0,-2-1 0</inkml:trace>
  <inkml:trace contextRef="#ctx0" brushRef="#br0" timeOffset="10222">7126 4279 6515,'10'0'-45,"-1"-2"85,-3-4 1,-2-2 0,6-5-19,-2 1 0,-1 3 0,-3-5 25,2 2 1,0 1-94,-6-7 1,0 1 79,0-1-15,0 9 1,0-1-2,0 4 0,0 6 34,0 0 1,0 8-1,0 9-22,0 1 0,6-7 1,0 1-1,-3 2 15,-1 1 0,-2 3 0,0-1 0,2 0-6,4 1 0,-4-1 0,4 1 0,-2-1-131,2 1 0,-4-1 0,3 1 2,-3-1 0,0-1 0,2-3-118,2-1 1,0 0-36,-6 5 0,-2-1 243,-4-5 0,-4 5 0,-7-7 0</inkml:trace>
  <inkml:trace contextRef="#ctx0" brushRef="#br0" timeOffset="11002">7021 4628 6479,'10'0'474,"0"0"-396,-5 0 1,-1 0-34,8 0 1,0 0-81,5 0 1,-5 0-1,-1 0 45,3 0 1,-4 0-1,1 0-12,3 0 0,-4 0 0,3 0-4,7 0 1,-9 0-1,7 0-5,-3 0 0,1 0 37,1 0 0,1 2 9,-1 4 1,-5-4-27,-1 4 1,-5-4-32,6-2 0,-8 2 0,2 3 0,-3-3-27,3 4 13,-4-4-168,6-2-154,-8 0-121,0 0 415,0 8 48,0-6 135,0 6 266,0-8 0,0 0-118,8 0-83,-6 0 0,11 2-57,-7 3 0,2-3-202,-2 4-252,-4-4 0,5 0-392,-7 4 719,0-4 0,8 13 0,2-5 0</inkml:trace>
  <inkml:trace contextRef="#ctx0" brushRef="#br0" timeOffset="-57779">2585 210 7338,'-11'0'-774,"-1"0"819,-2 0 1,5 0-1,-3 0 0,-1 0 0,-3 6 1,-1 1-23,-1 3 1,6-4-1,1 4 1,-3-1 8,-1 1 1,-3-4-1,1 5 1,-1 3 0,1 2 1,-1-5-1,1 1 1,1 1-33,5 3 1,-3 1 0,8 1-1,2-1 23,3 1 0,-1-1 0,-2 1 0,-2-1 23,2 1 1,2-1 0,2 1-1,0-1-47,0 1 1,0-7 0,2 1-1,2 1-18,2 3 1,1-1 0,-3-1 0,4-4-25,2-2 0,-4 3 0,3-3 0,1 0-106,0-1 1,-1 1 0,5-4 0,-2 2-445,1-2 592,3-2 0,1-2 0,1 0 0</inkml:trace>
  <inkml:trace contextRef="#ctx0" brushRef="#br0" timeOffset="-56885">2585 472 7569,'10'-8'-174,"6"6"0,-13-6 0,7 6 0,0-2 1,0-1 101,3 1 0,-3 2 0,1 2 0,3 0 90,2 0 0,1 0 0,1 0 1,-1 0 18,0 0 1,1 0-1,-1 0 1,1 0-5,-1 0 1,1 0 0,-3 2-52,-3 4 1,2-3-1,-9 9-56,-1 2 0,-2 1 62,-2 3 1,-2-1-1,-4 1-1,-5-1 0,1-5 0,-2-3 0,1 1 17,1 0 0,-5-6 0,5 3 0,-2-1 8,1 0 0,5 0-4,-6-6-8,8 0-1,-4 0 0,10-8-34,4-3 1,4-5 0,7 0 13,1 5 0,-3-5 0,-1 7 0,-2-1 18,1 4 1,3-4 3,1-1 1,1 1-1,-1-2-10,1-1 0,-3 3 1,-1 0 8,-3 3 0,1-5 0,3 4 0,-1 0-6,-2 1 1,-6-5 0,3 4 0,1 1 10,0-1 1,-7 0 5,3 2 74,-4 4 1,-4-5 30,-4 7 1,3 0-21,-9 0-10,8 0-43,-11 0 0,13 1 1,-4 5-2,4 6 1,-4-2 0,0 1-18,2 3 1,2 1 0,2 3-9,0-1 0,-5-5 0,-1 0-3,2 1 1,2 3 0,2 1 33,0 1 1,0-7-10,0 1 0,0 0-11,0 5 1,6-5-1,2-3-33,1-1 0,3-2 0,5-4-12,1 4 1,-7-4 0,1 3-28,2-3 1,1-2 0,3 0-96,-1 0 0,-5 0-641,-1 0 780,1-7 0,-2-3 0,-2-8 0</inkml:trace>
  <inkml:trace contextRef="#ctx0" brushRef="#br0" timeOffset="-55849">3389 157 7356,'11'0'-404,"1"0"1,-6 0 486,5 0 1,-5 0 51,6 0 0,0 6-63,5 0 0,0 6 0,-1-5-65,-4 3 0,3-4 1,-3 4 18,3-3 0,-3 7 0,0-2-33,1 3 0,-3 1 0,0-3 0,-1-1 5,1 2 0,-4-5 0,4 3 1,-1 1-11,1 3 1,-6-4-1,2-1 1,-4 3-10,-2 1 1,0 3-1,0-1 16,0 1 0,0-1 1,0 1-1,0-1 1,0 1-1,0-1-23,0 1 0,-6-7 0,-2 1 1,-2 1 0,1 3 0,-5-1 0,2-1-2,-1-2 0,3-8 0,-2 3 18,-1 1 1,-3 0-1,1 5 1,1-3 2,3-2 1,5 4-1,-6-7 1,0 1 1,3 2 0,-7-4 6,5 7 0,1-7 1,0 4-1,0-2 30,1 0 0,5 2 0,-4-5-10,0 3 0,5 2 7,-9-2 1,6-2-12,-6 7 7,9-7-142,-5 4-313,8-8 432,0 0 0,-8 0 0,-2 0 0</inkml:trace>
  <inkml:trace contextRef="#ctx0" brushRef="#br0" timeOffset="-59021">1904 122 7569,'10'0'-1091,"-2"0"1157,-8 0 19,0 0 1,0-7 15,0-5 1,0 2-70,0-1 1,0-1-16,0-5 0,-2 5-8,-4 0 0,-2 7 0,-5-5 14,1 2 0,0 2 11,-5 6 0,5 0 1,1 0 1,5 2 0,-4 4-29,2 6 0,-3 3 0,5 3-2,2-1 1,0 2 0,0 3 0,-2 1 28,2-2 1,3-1 0,1-1-8,0 5 29,0-5-42,0 6 0,0 0-6,0-5 10,0 13-2,0-14 12,0 6-57,0 1 33,0-7 0,0 12 1,0-8-23,0-1 36,0-3-4,0-1-65,0 7 61,0-6-7,0 6-3,0-7 0,0-1-2,0 1-3,0-1-31,0 1 1,-2-3-1,-2-1 6,-2-2 1,-2-1-11,2 7 1,2-7 0,-7-1-203,-3-2 218,6 5 8,1-11 1,-1 6-166,-4-8 11,4 0 134,-7 0-13,13 0-1,-14 0 0,7 0-313,-9 0 176,9 0 187,-7 0 0,6-8 0,-7-1 0</inkml:trace>
  <inkml:trace contextRef="#ctx0" brushRef="#br0" timeOffset="-58557">1503 524 7569,'9'0'-586,"-1"0"1,-6 0 846,4 0-155,-4 0 116,13 0-171,-13 0 7,14 0 1,-12 0 0,7 0-12,3 0 1,-4 0 0,-1-2 0,1-2-48,0-1 1,1-1 0,7 6-1,-1 0-75,1 0 1,1 0-19,4 0 1,3 0-1,3 0 1,-6 0-69,-4 0 0,-1 0 1,-1 0 77,1 0 1,-1-6 82,1 0 0,-1-8 0,1 5 0</inkml:trace>
  <inkml:trace contextRef="#ctx0" brushRef="#br0" timeOffset="-5325">2323 2305 6598,'0'-9'173,"0"1"1,-7 8-116,-5 0 1,-4 0 0,-1 2-2,0 4 1,5-2 0,0 7-50,-1 3 1,-1 1-1,2 3 23,7-1 1,-3-5-1,2 0-70,2 1 1,2 3 0,2 1 0,2-1 21,4-5 0,-2 5 28,7-4 1,-1 3 0,4 1 0,-3-5-38,3-5 0,2 2 0,1-2-10,0-2 1,1-3 0,-1-1 0,1 0 4,-1 0 1,1 0 0,-1-1 26,1-5 0,-1-2 0,-1-6 0,-3 5 29,-1 1 1,-8-6-1,4 3-4,-1-5 1,-5-1-1,4-1-6,-4 1 1,-2-1 0,0 1-21,0-1 1,-6 1 0,-2 1 0,-1 3-10,-5 1 0,4 6 0,-1-3 1,-3 1-140,-1 4 1,-3 2 0,1 2 50,-1 0 1,1 0-1,-1 0 1,1 0 101,-1 0 0,9 0 0,-7 8 0,7 1 0</inkml:trace>
  <inkml:trace contextRef="#ctx0" brushRef="#br0" timeOffset="-4742">3214 2113 6234,'-10'8'273,"-5"-4"-254,3 8 1,-3-3 0,-3 5 0,1-4-3,-1-3 0,7 7 0,-1-4 1,-2 1 11,-1 1 0,3-6 1,1 4-12,-3-3 1,0 7 0,1-4 11,1-1 1,6 1-24,-5-4 0,7 3 1,-4 3 90,8 0-60,0-8 0,8 3 0,3-7-33,5 0 1,1 0 0,1 0 3,-1 0 1,1 0 0,-1 0-22,1 0 1,-1 0 0,1 0-78,-1 0 1,1 0-1,-3 2 1,-1 2-169,-3 2 1,1 2 100,6-2 1,-3-2 155,-3 7 0,3-7 0,-13 4 0,6-8 0</inkml:trace>
  <inkml:trace contextRef="#ctx0" brushRef="#br0" timeOffset="-4353">2917 2602 6973,'12'6'28,"-1"0"1,1 0-1,6-6 28,-1 0 0,0 6 0,1-1 0,-1-1-5,1-2 0,-1-2 0,1 0 0,-1 0-15,1 0 0,-1 0 0,1 2 1,-1 2-71,1 2 0,-1 0 1,1-6-183,-1 0 1,-5 0 0,-3 2-447,-1 4 662,-2-5 0,2 7 0,1-8 0</inkml:trace>
  <inkml:trace contextRef="#ctx0" brushRef="#br0" timeOffset="-1107">6410 2061 7569,'10'0'-323,"5"0"0,-13 2 407,4 4 1,-12 2-75,-5 3 1,1 3 0,0-6 0,0-1 18,1 1 0,-3 6 1,-5-5-1,-1 1 0,1 6 0,1-5-58,5 5 0,-5-5 0,4 1-4,-3 2 1,3-5-36,1 3 0,7 0-18,-2 5 95,4-7 1,4 3 0,4-7-8,5-2 1,5-2-1,1-2-18,1 0 1,-1 2-1,1 2-67,-1 2 0,-5-1 0,-1-5-31,3 0 1,2 0 0,-1 2-271,-3 4 384,3-4 0,-13 6 0,6 0 0,-8 1 0</inkml:trace>
  <inkml:trace contextRef="#ctx0" brushRef="#br0" timeOffset="-770">6165 2550 6559,'2'10'226,"4"-4"-146,6-5 1,3-1 0,3 0-52,-1 0 0,1 0 0,-1 0-20,1 0 0,-1 0 0,1 0 0,-1 0 2,1 0 0,-1 0 0,1 0 0,-1 0-80,0 0 0,-5 0 1,0 0-193,1 0 1,3 6-257,1 0 517,-7 0 0,6-6 0,-7 0 0</inkml:trace>
  <inkml:trace contextRef="#ctx0" brushRef="#br0" timeOffset="-2670">4960 2113 6043,'-17'0'415,"0"0"-314,-1 0 1,6 0-1,1 2 1,-3 2 5,-1 2 0,-3 2 1,1-2-43,-1 5 1,1 5 0,-1 1 0,3 1-26,3-1 1,-1 1-1,5 1 1,0 2-30,0 3 1,2-1 0,6-6-1,0 1-72,0-1 1,0 1-1,0-1 1,0 1-46,0-1 1,2-1 0,2-3 0,4-3-94,2-2 1,1 3 0,7-5-338,-1-2 536,1-2 0,-1-2 0,1 0 0</inkml:trace>
  <inkml:trace contextRef="#ctx0" brushRef="#br0" timeOffset="-2282">4995 2253 7569,'8'-10'-422,"-4"3"1,8 7 416,1 0 0,3 0 0,1 0 22,1 0 1,-1 0 0,1 0-53,-1 0 0,-1 2 0,-3 1 56,-1 3 0,-1 8-9,7-2 1,-6 1-1,-3 1 13,-1-3 0,-4 1-12,-10 5 1,-4-5 0,-7-2-1,-1-1-26,1 1 0,0-6 1,-1 2-1,1-4-2,-1-2 1,1 2 0,-1 2-157,1 1-372,-1 1 418,9-6 1,9-2 124,11-3 0,13-5 0,3-8 0</inkml:trace>
  <inkml:trace contextRef="#ctx0" brushRef="#br0" timeOffset="-1942">5380 2253 7393,'-10'-8'-540,"0"6"390,4-3 0,2 3 99,-7 2 1,5 0 98,-6 0 0,3 2 0,-5 1 60,2 3 0,7 6 0,-5-4-47,2 1 1,0 1 0,5 4 18,-3-3 1,0 1 0,6 5-66,0 1 1,0-6-1,2-1-89,4 3 0,-2-5 0,7 1 23,3-2 0,-1 0 1,1-4-1,-2 1-1,1-1 0,3-2 0,1-2-192,1 0 1,-1 0 0,1-2 243,-1-4 0,0-3 0,1-9 0</inkml:trace>
  <inkml:trace contextRef="#ctx0" brushRef="#br0" timeOffset="-1600">5502 2131 7314,'11'0'-1084,"1"0"1124,2 0 0,1 0 0,3 0 0,-1 2 36,1 4 1,-1-4 0,1 5 0,-1-1-21,0 0 0,1 6 1,-3-5-1,-1 3-10,-2 4 1,-6-5 0,3 3-1,-1 2-23,-4 1 0,0 5 0,0 1 0,1 2-44,-1-2 0,-2-1 1,-2-3-1,-2 1-8,-3-1 0,1 1 0,-6-1 0,0-1-70,1-5 0,3 5 0,-6-6 0,-2-1-76,-1-3 0,3 2-292,1-2 467,7 0 0,-4-6 0,8 0 0</inkml:trace>
  <inkml:trace contextRef="#ctx0" brushRef="#br0" timeOffset="-3442">4437 1851 7449,'-18'-9'-360,"3"-1"0,1 6 0,2-2 397,-1 2 1,3 2 0,-2 4-9,-1 4 0,3-4 0,0 6 84,3 0 0,-1-4 1,4 7-1,-2 3-54,2 1 1,0 5 0,1 1-47,-3 2 1,0 1 0,6-7 0,0 3-27,0 3 1,0-4 0,0 5-1,0-5 0,0-2 1,6 7-1,0-1 1,-3-2-8,-1-1 0,4-3 1,0 3-1,-2 1 16,-2 2 0,-2 0 0,0-5 0,2-1-8,4 1 1,-4-1 0,3 1 0,-3-1-17,-2 1 0,0-1 1,0 1-1,-2-3-22,-3-3 0,1 3 41,-8-3 1,0 4 12,-5 1 0,5-7 0,1-3 14,-3 1 0,-2-6 0,-1 4-39,0-4 0,-1-2 0,1 0 11,-1 0 1,1 0 0,-1 0-337,1 0 1,5 0 92,0 0 253,9 0 0,-13 0 0,6 0 0</inkml:trace>
  <inkml:trace contextRef="#ctx0" brushRef="#br0" timeOffset="-3063">3982 2340 7411,'0'10'-984,"8"-2"1078,4-8 1,-2 0 0,1 0-1,3 0-49,1 0 1,3 0 0,-1 0 0,1 0-48,-1 0 0,3 0 0,1 0 0,2 0-118,-1 0 1,3 0 0,-2 0 0,0 0-101,3 0 1,-5 0 219,8 0 0,0-8 0,6-2 0</inkml:trace>
  <inkml:trace contextRef="#ctx0" brushRef="#br0" timeOffset="-6646">944 2463 6452,'0'-10'180,"0"2"-2,0 8 257,0 0-317,0 8 1,0 2-92,0 7 1,0 1 0,0-1-24,0 1 0,2-3 0,2-1 28,1-3 1,1 1-1,-4 5-103,4 1 0,-4-7-9,4 1 0,-4-6-279,-2 6-506,0-9 865,-8 5 0,6-16 0,-6-1 0</inkml:trace>
  <inkml:trace contextRef="#ctx0" brushRef="#br0" timeOffset="-6220">1153 2358 7410,'12'0'-868,"0"0"918,1 0 1,-3 0 0,1 0 57,3 0 1,-4 0-1,1 2-24,3 4 0,2 1 1,1 7-1,0-4-47,1-3 1,-3 7 0,-1-2-1,-2 1-37,1-1 0,-3 3 0,2-3 0,-1 4 11,-1 1 0,-2 1 0,-6-1 0,2 0-29,1 1 0,1-1 0,-6 1 0,0-1 2,0 1 1,0-1 0,0 1-1,0-1-60,0 1 0,-6-1 1,-1 1-86,-3-1 1,0-5 0,-3-3-81,1-1 1,6 4 240,-6-6 0,1-1 0,-7-5 0</inkml:trace>
  <inkml:trace contextRef="#ctx0" brushRef="#br0" timeOffset="1518">874 4384 7506,'-16'-2'-1000,"5"-4"1019,3 4 44,8-6 1,0 6-20,0-3 1,2 3-1,4-4 20,5 4 0,5 2-74,1 0 1,1 0 0,-1 0 12,1 0 1,-7 0 0,1 0-8,2 0 0,-7 2-15,-1 4 0,2-3 0,-2 9 20,-2 2 0,-2-5 0,-4 3-1,-4 2 1,2-1 0,-6 1-3,2-3 0,-3 1 1,3 4-1,-2-5 1,6 5 14,-1-5 23,-5-3 4,8 0-14,-6-8 0,16 0 65,4 0 0,-3 0-7,3 0 0,0 0-37,5 0 0,1 0 0,-1 0-56,0 0 0,1 0 0,-1 0-51,1 0 1,-1 0 0,1 0-318,-1 0 152,-7 0-59,5 0 1,-11 0 283,8 0 0,-8-8 0,4-2 0</inkml:trace>
  <inkml:trace contextRef="#ctx0" brushRef="#br0" timeOffset="1989">1310 4244 7348,'18'0'-468,"-6"0"0,-1 0 497,3 0 0,1 0 94,3 0 0,-7 0-8,1 0 0,-2 2 0,3 4-45,-1 5 0,-8-1 1,4 2-23,-1 1 0,-5 3 0,4 1 1,-2-1-45,2-4 1,-4 3 0,4-3 0,-4 3-20,-2 3 1,1-1 0,3 1 0,2-1 16,-2 1 0,-2-1 1,-2 0-1,0 1-11,0-1 0,0 1 1,0-1-1,0 1 10,0-1 1,-2 1 0,-2-1 0,-2 1-6,2-1 0,-3 1 1,-1-3-1,0-1 45,0-3 0,-5 1-40,1 5 1,-3-1-223,-3-4 223,9 3 0,-1-13-80,4 4 1,-2-2 77,-3 2 0,3-4 0,8 5 0</inkml:trace>
  <inkml:trace contextRef="#ctx0" brushRef="#br0" timeOffset="9343">6532 4279 7409,'0'-10'-211,"0"2"1,2 8 259,4 0 1,-2 0-37,8 0 1,-1 0-161,7 0 0,-1 6-102,1 0 0,-1 0 106,0-6 0,-7 2 0,-2 2 143,0 2 0,1-1 0,9-5 0</inkml:trace>
  <inkml:trace contextRef="#ctx0" brushRef="#br0" timeOffset="9606">6550 4419 7569,'7'9'-978,"-3"-1"957,8-8 1,-6 0 46,5 0 0,1 0-119,6 0 1,-1 0-20,0 0 1,-5 0 0,-2 2 111,-2 4 0,5-4 0,-3 6 0</inkml:trace>
  <inkml:trace contextRef="#ctx0" brushRef="#br0" timeOffset="7701">5502 4384 7415,'-8'-12'-881,"-4"2"922,-3 3 1,-3 1-1,1 6 39,0 0 1,-7 0-1,1 0 1,2 0 22,1 0 0,3 0 0,-1 0-55,1 0 0,5 6 1,2 1-1,3 3-33,3 4 0,-4-5 1,2 3-1,2 2-55,2 1 0,2 3 6,0-1 1,8-1 0,4-3-8,3-1 0,3-8 1,1 3-1,3-1-67,1 0 1,0 0-1,-5-6 1,-1 0-27,1 0 1,5 0 0,0-2 0,-2-2-362,-1-2 495,-3-7 0,1-5 0,-1-9 0</inkml:trace>
  <inkml:trace contextRef="#ctx0" brushRef="#br0" timeOffset="8194">5554 3877 7065,'0'18'109,"0"-7"0,0 1-74,0 2 0,0 7 0,0 2-22,0-1 1,0-3 0,0-2 0,0 1-3,0-1 1,6 7-1,0-1 1,-2-2-16,-2-1 1,-2-3-1,0 1 1,0-1-8,0 1 1,0-1 0,0 0 0,0 1 4,0-1 1,0 1-1,0-1-21,0 1 23,0-1 1,0 1 0,0-1-35,0 1 1,0-1 0,0 1-297,0-1-132,0 1 201,0-1 0,0-5 265,0-1 0,0-7 0,0 4 0,0-8 0</inkml:trace>
  <inkml:trace contextRef="#ctx0" brushRef="#br0" timeOffset="8590">5799 4296 7305,'11'-2'-352,"1"-3"1,-6 3 0,5-4 389,3 4 1,-4 2 0,1 0-29,3 0 1,-4 6 0,1 0 15,3-3 0,-4 5 1,-1 0-25,-1 2 0,-2 1 3,-6 7 0,0-1 0,-2-1-6,-4-5 0,2 3 1,-7-8-1,-1 0 5,2 1 1,-5-5-1,3 4 1,-3-2-24,-3 2 1,6-4 0,1 4-29,-3-4 1,5-2-327,-3 0 373,8 0 0,4-8 0,10-2 0</inkml:trace>
  <inkml:trace contextRef="#ctx0" brushRef="#br0" timeOffset="8951">6113 4279 7569,'0'-12'-1047,"0"1"1093,0 7 1,-2-4-2,-4 8 1,2 0 4,-7 0 1,1 2 0,-3 4-3,1 5 1,6-1 0,-4 2-10,3 1 0,-5 3 1,6 1-47,2 1 1,0-1 0,0 1 0,-1-1 17,1 1 1,2-1 0,4-1-40,4-5 1,-3 3 0,9-6-20,2 1 0,-5-5 1,3 2-1,2-4-122,1-2 1,-3 0 0,-1 0 0,3 0-110,2 0 278,1 0 0,8-8 0,2-1 0</inkml:trace>
  <inkml:trace contextRef="#ctx0" brushRef="#br0" timeOffset="4314">3127 3790 6038,'0'-10'113,"0"2"1,-8 8-81,-4 0 0,3 0 18,-3 0 1,6 0-7,-5 0 0,5 0-35,-6 0 1,6 0 0,-5 0 0,-3 0 0,4 6 10,-1 0 0,1 8 0,-4-5-2,3 1 0,5 6 0,-4-5 1,0 3 33,1-2 0,3 9 0,-4-4 0,1 3-38,-1-1 0,4 4 0,-4 3 1,3-1-11,3 0 1,-4 4 0,0-4 0,0 1 16,1-1 1,1 6-1,6-4 1,0 2-9,0 0 0,0-5 0,0 5 0,0 0 1,0-2 1,0 6-1,0-6 1,0 2-13,0 0 0,0-1 0,0 3 1,0-2 4,0 2 0,2-4 0,2 2 1,1 0-7,-1-2 0,-2 4 0,-2-5 0,0 1-2,0 4 0,0-4 0,-2 0 0,-2-2 0,-1-3 0,-1 3 0,4-2 0,-2-1-9,-2-3 1,-5-2-1,3 1 4,-2-1 1,4 1 5,-5-1 1,5-1 0,-4-3-1,0-3 12,1-2 1,3 0 0,-6-5-9,-1 3 1,3 0 0,-2-6 9,-1 0 1,-3 6 0,-1 0-1,-1-2 0,7-2 0,-1-2 5,-2 0 1,-1 0-9,-3 0 1,7 0-93,-1 0 0,8-2-138,-2-4 0,4 2-193,2-8 411,0 1 0,0-7 0,0 1 0</inkml:trace>
  <inkml:trace contextRef="#ctx0" brushRef="#br0" timeOffset="5368">3668 4157 7569,'-2'-18'-429,"-4"1"0,4 5 0,-5 2 512,-1 3 0,4-5 0,-6 4 13,3-1 0,-1 5 1,2-2-17,-6 4 1,-3 2-29,-3 0 0,3 2 0,1 4-95,3 5 1,5 5-1,-4 1 45,2 1 1,2-1 0,6 1 0,-1-1-1,-5 1 0,4-1 1,-4 1-1,4-1 3,2 0 0,0-5 0,0 0 1,0 1-6,0 3 0,0 1 1,0 1-1,0-1-5,0 1 0,0-1 1,0 1-15,0-1 0,0 1 0,0-1 0,0 1 3,0-1 1,2-1-1,2-3 1,2-1-10,-2 1 1,-3-3-1,-2 2 3,-5 1 1,4-3 0,-6 0 6,0-3 1,6 1-1,-5-4-84,-1 2 1,4 0 44,-8-6 0,6 6-155,-5-1 0,5 1 209,-6-6 0,1-8 0,-7-1 0</inkml:trace>
  <inkml:trace contextRef="#ctx0" brushRef="#br0" timeOffset="5830">3197 4436 7569,'11'0'-628,"1"0"1,-6 0 744,5 0 1,-5-2-25,6-4 1,-1 4-41,7-3 0,-1 3 0,1 2-3,-1 0 0,1 0 0,-1 0-25,1 0 0,-1 0 0,1 0 0,-1 0-52,1 0 0,5 0 0,0 0 1,-2 0-68,-1 0 0,-3 0 1,1 0-129,-1 0 0,1 0-59,-1 0 281,1 0 0,-1-8 0,1-2 0</inkml:trace>
  <inkml:trace contextRef="#ctx0" brushRef="#br0" timeOffset="6271">4157 4209 7569,'-12'0'-260,"1"0"0,5 0 0,-6 0 1,-1 0-1,-3 0 409,-1 0 0,-1 6 0,1 2-34,-1 1 1,7-3-1,-1 6-55,-1 1 1,-3 3-1,0 1 1,3 1 6,1-1 1,6 1 0,-3-1-1,1 1-78,4-1 0,2 1 0,2-1 0,0 1 6,0-1 1,0 1 0,0-1 0,2-1-73,4-5 1,-2 5 0,7-7 0,1 3-21,-2 0 0,5-8 0,-3 3 1,5-1-47,7 0 0,-5 0 0,4-6 143,-3 0 0,-3 0 0,1 0 0</inkml:trace>
  <inkml:trace contextRef="#ctx0" brushRef="#br0" timeOffset="6626">4192 4384 7374,'17'0'-655,"1"0"1,-1 0 607,1 0 0,-1 0 1,1 0 286,-1 0 0,1 2-208,-1 4 1,-1-3 0,-3 7-10,-1-2 0,-8 5 0,2-1-33,-4 4 0,-4-5 0,-4 1 1,-6 0-9,-3-3 1,-3 1-1,1-6 1,-1 4 17,1 1 1,-1-5 0,1 2-80,-1-4 1,7-2-293,-1 0 371,8 0 0,-4-8 0,8-2 0</inkml:trace>
  <inkml:trace contextRef="#ctx0" brushRef="#br0" timeOffset="6951">4506 4366 7429,'-17'0'-1009,"5"0"1048,1 0 0,-1 0 0,-5 0 136,-1 0 1,6 2-103,1 4 0,7 4 1,-2 7-42,4 1 1,2-1 0,0 1-42,0-1 0,0-5 1,2-1 26,4 3 0,-2 0 1,7-3-1,1-3-98,-2 0 0,5-6 0,-3 3-19,3-3 0,3-2 1,-1 0-277,1 0 0,-7 0 375,1 0 0,0-7 0,5-3 0</inkml:trace>
  <inkml:trace contextRef="#ctx0" brushRef="#br0" timeOffset="7305">4681 4209 7569,'10'0'-381,"5"0"1,-3 0 0,1 2 421,-1 4 1,4-2 0,-5 5-1,5 1 40,1 0 0,-5-4 0,0 5 1,1 1-24,3-2 0,1 5 1,-1-3-1,-3 3-61,-1 3 1,-6-1 0,3 1-19,-1-1 0,-2 1 1,-6-1-1,0 1 12,0-1 0,-2 1 0,-4-3 0,-3-1-52,-1-3 0,-6-1 0,5 4 0,-5-5-16,-1-1 1,-1 6-213,1-3-9,-1-3 298,9 0 0,1-8 0,8 0 0</inkml:trace>
  <inkml:trace contextRef="#ctx0" brushRef="#br1" timeOffset="69479">1014 402 5928,'0'-12'446,"0"1"-349,0 7-108,0-4 30,-8 8 0,-2 2-45,-7 4 0,5-4 0,2 5 0,1-1 20,-1 0 0,4 0 1,-4-4-1,1 2 1,-1 2 1,4 5 4,-6-5 1,7 6-1,-5-5 0,2 3 1,-3 2-1,5 5 0,-8 1 0,2-1 0,3-1 0,-1-3 0,0-1 0,1 1 0,3-3 0,-4 2 0,0 1 0,1 3 0,3-1 0,-4-1 0,1-2 5,-1 1 1,-2 3-1,-3 1 6,3 1 0,-4-1 1,7 1-4,-1-1 0,-3 1 1,5-1-9,-2 1 1,6-7 0,-4 1 0,3 1-2,-1 3 1,-2 1 0,2 1 0,-4-1 1,1 1 0,-5-1 0,6 1 0,1-1 1,-1 1 0,-6-1 0,5 1 1,-3-1-3,0 0 1,7 1-1,-7-1 1,0 1 2,3-1 1,-5 3-1,6-1 1,0 1-4,1-5 1,1-1-1,4 3 1,-2 1 1,-2-1 0,0 0 0,4 1 0,-1-1 5,-3 1 0,-2-1 0,4 1-4,-2-1 0,-2 1 0,5-1 1,-3 1-2,2-1 1,2 3 0,2 1 0,0 2-3,0-1 0,-6-3 0,0-2 1,2 1 0,3-1 0,-1 3 0,-2 1 0,-2 2-1,2-1 0,2-3 1,0-1-1,-2-1 9,-2 0 0,-1 7 0,3-1 0,-2-2 2,2-1 0,-4-3 0,2 3 1,1 1-10,-3 2 0,4 1 1,-6-7-1,3 1-1,3-1 1,-4 2 0,2 3 0,0 1-5,-2-2 0,7-1 0,-5-3 1,2 3-1,-2 3 1,4-4 0,-4 5-1,2-5 1,-1-2 1,3 3 0,-4 1 0,2 3 1,-2-3 0,4-2 0,-4 1 0,2 1 6,-1 2 1,3 1 0,-6-5 0,2 2-6,0 3 0,0-1 0,6-6 1,0 3-3,0 3 1,-5-4 0,-1 7 0,2-3 0,2 0 0,-4 3 0,0-5 0,2 2-1,3-2 1,-5-1-1,0-1 1,2 3-1,2 1 0,-4 0 1,0-5-1,3-1 1,1 1 0,2-1 0,0 2 0,0 3 0,0 1 0,0 0 0,0-5 0,0 1 0,0 5 0,0-5 0,0 6 0,0-2 0,0 1 0,0 1 0,0-4 0,0 3 0,0-3 0,0 4 0,0-2 0,0 1 0,0 1 0,0-6 0,0 5 0,0-5 0,0-1 0,0-1 0,0 0 0,0 1 0,0-1 0,0 1 0,0-1 0,0 1 0,0-1 0,0 7 0,0-1 0,0-2 0,0-1 0,0 3 0,0 0 0,0 0 8,0 3 0,0-7 0,0 4 0,0-1-7,0 1 1,0-4-1,0 5 1,0-5 9,0-1 1,0-1-1,2 0 1,1 1-7,3-1 0,0 1 0,-6-1-8,0 1 1,6-1 0,0 1-1,-2-1 2,-2 1 0,-1 1 1,3 2-1,2 3-1,-2-3 0,0-2 1,0-1-1,2-1 2,-2 1 0,-1-1 0,1 1 0,2-1 0,-2 1 1,0-1 0,0 1-1,2-1 2,-3 1 0,-1-1 0,0 0 15,4 1 1,-4-6-1,6-1-12,0 3 0,-4-1 1,5 1-1,1-2 0,0 1 0,1 3 1,5 1-19,-5 1 1,5-1 0,-6 1 0,1-1-1,1 0 1,-6 1 0,3-1 0,1 1 8,0-1 1,-6-5 0,2 0 0,-4 1 4,-2 3 0,5-5 1,1 1-1,-2 2 0,-2 1 0,0 1 0,2-3 0,2-1 1,1-2 0,-3 3 0,2-1-2,-2 1 0,0-3 0,0 2 0,3-1 0,3-1 0,-6 6 1,4-5-1,0 5 0,-6 1 1,5-1-1,-1-3 1,0-1 0,6 0 1,-5 3-1,1-1-1,0-3 0,0 1 1,-3 5-1,7 1 1,-2-1-1,-1 1-1,-1-1 1,4 1 0,-4-1-1,1 1 1,-3-1 0,6 1-1,1-1 1,-3 1 0,2-1 0,-1 1-5,-1-1 0,4 0 0,-7 1 0,1-1 4,0 1 0,4-1 1,-5 3 1,3 3 0,0-4 0,3 5 0,-3-5 15,-2-1 1,3-7 0,-3 1-2,2 1 0,-4 1 0,5 0-2,3-3 0,-4 1 0,1 5-8,3 1 0,-1-7 1,1 1-2,-2 2 1,-3 1 0,5 3-1,-4-1-3,-3 1 0,5-7 0,-6 1 0,0 1 2,2 3 1,-1-4 0,7-1 0,-4 3-9,-3 1 0,7-3 1,-4 0-1,1 1 6,1 3 1,-6-5 0,5 1-1,1 2 9,-2 1 0,5-3 0,-3-1-6,3 3 1,-3 0 0,-2-1-1,-1-3 4,1-2 0,-4 3 1,4-3-8,-3 2 0,5 1 0,-4 5-2,2-4 0,-7 3 0,5-5 0,-2 1-7,0 1 1,0-6-1,-4 4-115,3-3 87,-3 7-35,6-4-77,-8-1-265,0-1 413,0-8 0,-8 0 0,-1 0 0</inkml:trace>
  <inkml:trace contextRef="#ctx0" brushRef="#br1" timeOffset="71226">559 6497 6753,'0'-10'-408,"0"2"0,2 8 467,4 0-4,-4 0 1,8-1 0,-4-5 0,-2 4-25,7-4 1,-5 4-7,6 2 0,-1 0 1,7 0-8,-1 0 0,-5 0 1,0 0-1,1 0 18,3 0 0,1 0 0,1 0-26,-1 0 0,-5 6 1,-1 0-1,3-2-5,1-3 0,3 1 1,-1 2-1,1 2-24,-1-2 0,1-2 0,-1-2 0,1 0 15,-1 0 1,-5 6-1,-1 0 1,3-3 1,2-1 0,-5-2 0,1 2 2,1 4 0,3-4-14,1 4 0,-5-4 0,-2 0-15,-2 4-141,-3-4 107,-5 5 63,0-7 0,0 0 0,0 0 0</inkml:trace>
  <inkml:trace contextRef="#ctx0" brushRef="#br1" timeOffset="72038">1572 6043 6127,'0'-10'-224,"0"2"368,0 8 73,0 0-188,-7 0 0,-1 2 0,-6 4-23,3 6 0,1 3 0,-4 1 0,5-3-7,1-1 0,-6 0 0,3 5 0,-5 1 1,-1-1 0,-1 1 0,1-1 0,-1 0 5,1 1 1,-1-1-1,1-1 1,1-2 6,5-3 0,-5 1 0,5 5 1,-5-1-8,-1-5 0,-1 5 0,1-4 0,1 3 0,4 3 1,-3-3-1,5-1 1,-1-3-17,-1 3 0,2 1 1,-1 3-1,3-3 13,0-3 1,4 2-1,-5-7 11,1 3 0,0 0 1,4 3 2,-2-1 0,0-6-15,6 6 1,-1-9-37,-5 3 22,4-4 1,-8-2 5,4 0 0,2 0-4,-7 0-43,7 0 0,-4 2-192,8 4 54,0-4 192,0 6 0,-8-1 0,-1 3 0</inkml:trace>
  <inkml:trace contextRef="#ctx0" brushRef="#br1" timeOffset="75651">1869 6637 6551,'2'15'73,"2"-1"0,2-3-53,-2 3 1,-2 1 0,-2 3 0,2-1 10,4 1 1,-5-1-1,7 1-37,0-1 1,-6 1 0,6-1 0,-2 3 0,-1 1 21,-1 2 1,0 1 0,0-5 0,2 2-15,-2 3 0,-2-1 1,-2-6-1,0 3-47,0 3 1,0-4 0,0 5-20,0-5 0,-6-1 0,-2-3-302,-2-3 125,6-5 241,-3-7 0,-1 0 0,-2 0 0</inkml:trace>
  <inkml:trace contextRef="#ctx0" brushRef="#br1" timeOffset="76167">1922 6706 7416,'11'0'-1250,"1"0"1207,2 0 0,-5 0 0,3 0 91,1 0 0,3 0-3,1 0 0,1 0 28,-1 0 1,-5 0 0,0 0 1,1 0 1,3 0-1,1 0-77,1 0 0,-1 6 0,-1 2-62,-5 2 78,5-6 0,-12 9 0,5-5 0,1 2-17,0 3 1,-6-3 0,2 2-49,-4 1 0,-2 3 58,0 1 0,-2-1 0,-4-3 0,-6-1 11,-3 2 0,-3-5 0,1 1 0,-3 0-30,-3-1 1,2-3 0,-7 4-1,1-2 6,0-4 1,6 3-1,-3-1 1,3-2-46,-2-2 1,9-2 0,-3 0 5,1 0 1,9-2-343,1-4 387,4 4 0,2-21 0,0 4 0</inkml:trace>
  <inkml:trace contextRef="#ctx0" brushRef="#br1" timeOffset="76756">2306 6776 6063,'12'-5'195,"-1"-1"0,-5-2-152,6 2 1,-7 4-1,7-4 1,2 4-17,1 2 1,-3 0 0,0 0 0,1 0-15,3 0 1,1 6 0,-1 2 0,-3 0 4,-1 0 1,-2 5 0,3-3-1,-3 1-62,-2 1 0,3 0 0,-5 5 35,-2 1 1,4-1 0,-2 1-7,-3-1 0,-1 1 1,-2-1 18,0 0 0,0-5-23,0 0 1,-7-6 30,-5 5 0,-4-7 66,-1 2 0,5-12-49,1-6 1,7-3 0,-2-3-18,4 1 1,2 5 0,0 1 0,2-3-11,4-1 1,-2-3 0,7 1-10,3-1 0,1 1 1,3 1-79,-1 5 1,-5-3 0,0 8-1,1 2-237,3 2 1,1 2 321,1 0 0,-1-7 0,1-3 0</inkml:trace>
  <inkml:trace contextRef="#ctx0" brushRef="#br1" timeOffset="77240">3057 6811 5966,'-12'0'175,"1"0"1,5 0-98,-6 0-62,8 0 0,-5 8 6,3 4 1,-2 3-1,-4 3 1,5-3-3,-1-3 0,4 3 0,-6-3 0,2 4-13,5 1 1,1-5-1,2-1 21,0 3 1,0 1-4,0 3 1,7-8 0,5-5 0,4-3-20,1-2 1,-5 0-1,-1 0 1,3 0-16,1 0 1,3-2-1,-1-2 1,-1-3-20,-5-3 0,5 4 1,-6-5-25,-1-3 1,5-2-1,-8-1 38,-2 0 0,-2-1 0,-2 1-3,0-1 0,-8 6 0,-4 1 29,-3-3 0,-3 6 0,1 1 0,-1 1-48,1 0 1,-1 0-1,1 6-76,-1 0 0,1 0 1,0 0 40,-1 0 71,8 8 0,-5-6 0,5 6 0</inkml:trace>
  <inkml:trace contextRef="#ctx0" brushRef="#br1" timeOffset="77999">3371 6427 6023,'12'2'28,"0"4"1,-9-2 0,3 7 106,-4 3 0,-2 1 0,0 3-90,0-1 0,6 1 1,0-1-1,-2 3-16,-2 3 1,-2-4 0,0 5-1,2-3-29,3 2 0,-3-3 1,4 5-1,-4-2-31,-2 1 1,0-1 0,0-6 0,0 1-13,0-1 1,2-1 0,2-3 0,2-1 11,-2 2 1,-2-5-5,-2 3 0,1-2-2,5 1 60,-4-3 1,6-10-2,-8-4 1,0 2 0,0-7 1,0-3 1,0 4 0,0-1 0,2-1-10,4 2 0,-2-3 1,5 5-1,1 0 6,0 1 1,-4-1-1,5 4 6,3-2 1,1 0 0,3 6-1,-1 0-12,1 0 1,-1 0 0,1 0-1,-1 0 5,1 0 0,-3 2 0,-1 4 0,-3 4-17,3-1 0,-4 5 1,-1-6-1,-1 1-39,-4 5 1,0-4 0,0 1 18,2 3 1,-1 2-1,-7-1 11,-3-3 1,1 1 0,-8-5-2,-2 2 0,-1-6 1,-3 3-1,1-1 13,0 0 1,-1 0 0,1-6 0,-1 0-5,1 0 0,-1 0 0,1 0 1,-1 0-19,1 0 1,-1 0-216,1 0 156,7 0 0,2-2 1,10-2 74,4-2 0,4 0 0,15-1 0,2-3 0</inkml:trace>
  <inkml:trace contextRef="#ctx0" brushRef="#br1" timeOffset="78597">4297 6846 6094,'0'-10'388,"-8"3"-433,-4 7 0,-3 0 1,-3 0 114,1 0 1,-1 0 40,1 0 0,0 7-87,-1 5 0,3 4 0,1-1 0,4-1-5,3-3 0,1 1 1,6 6-28,0-1 0,0-5 0,0-1-5,0 3 1,2-6 0,2-1 0,3-1 2,3 0 0,2 0 0,5-6 1,1 0-47,-1 0 0,-5 0 0,-1 0 0,3 0 26,1 0 0,-3-6 0,-2-2 1,-1 0 9,1 1 1,-6-7-1,2 3 25,-4-5 1,4-1 0,-1-1 85,-1 1 1,-2 5 135,-2 0-130,0 8-39,-7-3 1,5 9 3,-4 3 0,4-1-33,2 8 0,2-2 0,4 3-23,5-1 0,-1-8 1,2 4-1,1-3-106,3 1 0,1 0 0,-1-4 1,-3 2-96,-1 2 0,0-1 0,5-5 195,0 0 0,1 0 0,-1 0 0,1 0 0</inkml:trace>
  <inkml:trace contextRef="#ctx0" brushRef="#br1" timeOffset="79206">4541 6410 7569,'-9'-18'-214,"1"6"-726,8 1 929,0 7 1,8-4 66,3 8 1,-3 2 2,-2 4 1,2 4 0,-3 7 0,-1 1-24,-2-1 1,4 2 0,0 3 0,-2 1-49,-2-2 0,0 5 1,2-1-1,1 0-2,-1 0 1,0 4 0,0-5 0,2-1 0,-2 2 0,-2-5 0,-2 3 0,0-4-36,0-1 1,2-7-1,1 1 31,3 2 1,0-5 25,-6 3 0,2-8 47,4 2-48,-4-4 0,8-8 0,-7-2 1,5-2 2,2-3 1,0 3 0,3-2 0,-1 1 1,1 1 0,3-3 1,1 5-1,1 0 7,-1 0 0,1 2 0,-1 6-8,1 0 1,-1 0-1,-1 2 17,-5 4 0,5 4 0,-6 7-13,-1 1 1,-1-1-1,-6 1 1,2-1-23,2 1 1,-1-1-1,-5 1 3,0-1 1,-7 1 0,-5-3-1,-3-3 1,-3 1 0,1-7 0,-3-2-1,-3-2 1,4 4 0,-7 0 0,3-3 2,0-1 1,-1-2 0,7-2-1,-1-1-27,1-3 1,0-2-1,1 2 1,2-4-119,3 1 0,7-7 0,-2 5 2,4-5 0,2 4 1,2 3 143,4 1 0,4-13 0,7 1 0</inkml:trace>
  <inkml:trace contextRef="#ctx0" brushRef="#br1" timeOffset="79657">5135 6881 7397,'10'8'-1115,"0"-6"1341,-5 4 155,-3-4-273,6-2 1,-6 0-111,4 0 1,3 0-31,9 0 1,-1-6 0,-1-2 30,-4-2 0,1 4 0,-5-3 0,0-1-121,-1 0 0,5-1 76,-6-7 1,0 1 68,-6-1 1,0 7-5,0-1 0,-2 8 4,-4-2 0,2 10 1,-6 4 48,3 2 1,-1-4-1,4 5 14,-2 3 1,0 1-1,6 3-80,0-1 1,6-5-1,2-2 1,2-1-56,3 1 0,3-6 0,1 4 1,1-3-35,-1 1 1,6 0 0,1-6 0,-3 0-223,-2 0 1,-7 0 304,0 0 0,-1 0 0,7 0 0</inkml:trace>
  <inkml:trace contextRef="#ctx0" brushRef="#br1" timeOffset="79830">5362 6532 7498,'-8'-16'0,"-1"3"0,-3 3 0,2 0-920,3 1 398,1 5 382,6-4 1,0 10 139,0 4 0,0 3 0,8 9 0,1-1 0</inkml:trace>
  <inkml:trace contextRef="#ctx0" brushRef="#br1" timeOffset="80754">5589 6864 7398,'8'9'-541,"2"-1"1,7-8 450,1 0 1,-7 0-1,1 0 101,1 0 1,3 0-71,1 0 1,1-2 180,-1-4 1,-1 2 0,-3-5 0,-3-1-56,-2 0 0,0 1 1,-4-5-1,3 2-54,3-1 0,-4-1 1,4 1-1,-1 1-2,1-2 1,-6-3-1,2-4 1,-2-3-64,1 3 1,-3-6 0,4-2 0,-4-2 34,-2 2 0,0-10 1,0 4-1,0-2 28,0 0 0,0-4 0,0 1 0,0 1 10,0 2 1,-6-4-1,0 0 1,1 5 16,-3 5 1,4-2 0,-6 5 0,1 1-20,-1 4 0,6 4 1,-4 1-18,0 1 1,5-1-10,-9 1 1,6 7 3,-6 4 1,7 6 5,-7 6 0,6 4 0,-4 7 0,3 1-3,3-1 1,2 1 0,0 1 0,-2 2 14,-2 3 1,0 5-1,6-4 1,0 0-11,0 0 0,0 4 0,0-3 1,0-1 16,0 0 1,0 4-1,0-4 1,0 1-5,0-1 0,6 4 1,0-4-1,-2 0-8,-2 1 1,-2 3 0,2-6 0,2 0-8,2 3 1,1-7-1,-3 6 1,4-1-10,2-1 1,-5 0 0,7-4 0,0 3 21,-3 1 1,7 0 0,-4-7 0,3-2 28,3-3 1,1 1-11,4 5 0,4-1 0,6-5-17,-3-5 1,-5-2 0,-8 0 0,1 2-25,-1-2 0,1-2 0,-1-2-7,1 0 1,-1-2-2,0-4 17,1 4 0,-1-14-4,1 5 0,-3-5 0,-3-1-19,-6-1 0,2 7 0,-3-1-20,-1-2 0,-2 5 32,-2-3 0,0 6 1,0-5 0,-2 7 7,-3-2 0,1 4 25,-8 2 0,8 2 90,-2 4 1,4 3-82,2 9 0,0-6 1,0-1-1,2 1-13,4-2 1,-2-1 0,8-5-92,1 2 1,-3 6 0,2-7-218,1-1 1,3 0-141,1 2 1,-1-6 232,-5 0 1,3-2 193,-8-10 0,0-7 0,-6-8 0</inkml:trace>
  <inkml:trace contextRef="#ctx0" brushRef="#br1" timeOffset="80889">6358 6462 7425,'-8'-16'0,"-2"3"-1319,0 1 1088,3 8 231,7-3 0,-8 14 0,-2 3 0</inkml:trace>
  <inkml:trace contextRef="#ctx0" brushRef="#br1" timeOffset="81467">6637 6829 7432,'17'0'-194,"1"0"0,-1 0 0,1 0-3,-1 0 0,1-2 195,-1-4 1,1-4 36,-1-7 1,-7-1-1,-4 1 1,-4-1-2,-2 1 0,5-2 1,1-3-38,-2-1 1,-2 0 0,-2 5 0,2-1 12,4-5 1,-4 3 0,4-6 0,-4 0 6,-2 0 1,0-2 0,0-6-1,0 0-25,0 0 1,-2 0 0,-2 0 0,-4 0-9,-2 0 0,1 0 1,-5 2-1,2 4 20,-1 6 1,3-3 0,-2 3 27,-1 2 1,3 7-19,-1 3 1,-1 7-52,-6-2 0,7 4 1,1 4-1,0 2 41,1 2 1,5 7-1,-4 1 1,2 5 45,0 4 0,1 3 0,5-3 0,0 6-24,0 4 1,0 2 0,0 0 0,0-2-8,0-4 0,0 8 0,0-6 0,0 0 13,0 2 0,2-6 1,1 2-1,5 0 8,2-1 1,-4-1 0,3-6-1,1 2-20,0-1 0,-1 3 0,5 0 0,-2 0-80,1 1 1,-3-3 0,2-6-1,1 1 30,3-1 0,-1 1 0,-1-1 0,-3-1-420,3-5 1,2 3 449,1-8 0,1 5 0,-1-5 0,0-2 0,-7-10 0,6-3 0,-7-9 0</inkml:trace>
  <inkml:trace contextRef="#ctx0" brushRef="#br1" timeOffset="82036">7056 6776 5966,'0'-9'734,"8"1"-740,-6 16 1,8 1-1,-7 9 22,3-1 1,6-5 0,-4 0-18,1 1 1,3 1 0,5-1-11,1-1 1,-1-6-1,1 3 9,-1-1 0,1-2 1,-1-6-1,1 0-8,-1 0 0,1 0 0,-1-2 4,1-4 1,-3 2 0,-1-7 11,-3-3 0,-1-1 1,2-3 99,-6 1 0,-5 5-61,-1 0 1,0 7-46,0-7 1,-1 8 0,-3 0 22,-2 8 1,-2 0 0,4 8-8,-2 1 1,1 3 0,5 1 0,0 3 1,0 3 0,0-4 0,0 7 0,0-1-14,0 4 1,0-2 0,0 2 0,0 0-5,0-2 0,0 4 0,0-5 1,0 1-5,0 4 0,0 0 1,0 0-1,0-4 0,0-2 0,0 4 0,0-3 0,0-1 15,0 0 1,-6 4-1,-2-5 1,0-3 4,0-2 0,-3-1 0,3-1 0,-2-1-1,-3-5 1,-3-1 0,-1-6 0,-1 2 7,1-2 0,-6-2 0,-1-4 0,3-2 22,1-2 1,3-8 0,0 3 0,-1-5-32,1-1 1,1-1 0,3-1-1,3-2-54,2-3 1,2 1 0,6 4 0,0-3-113,0-1 0,0-6 1,0 4-1,2-1 22,4 1 1,-2-4-1,8 6 1,-1 1-10,-1 3 0,5 2 0,-5-1 1,2 1 138,-1-1 0,-7 1 0,12-1 0,-7 1 0</inkml:trace>
  <inkml:trace contextRef="#ctx0" brushRef="#br1" timeOffset="82557">6742 6357 6384,'17'0'111,"1"0"0,-7 0-64,1 0 1,0 0 0,5 0-14,1 0 0,-7 0 0,1 0 1,1 0-2,3 0 0,3-6 0,3 1 0,3 1 1,2 2 1,-4 2 0,7 0 95,1 0-104,-6 0 1,6-6 0,-6 0 0,0 2 26,1 2 0,3 2 1,-4-2-1,0-2-2,0-1 0,4-1 0,-5 6 0,-3-2-28,-2-4 0,5 4 1,-1-4-59,-2 4 1,-7 2-706,-2 0 740,-9 0 0,-3 8 0,-9 2 0</inkml:trace>
  <inkml:trace contextRef="#ctx0" brushRef="#br1" timeOffset="84019">2865 8069 6329,'-6'-12'-80,"0"0"1,-6 7-1,5-5 135,-3 2 1,4 2 0,-5 6-29,-3 0 1,4 0 0,-1 0 49,-3 0 0,-9 2-26,-6 4 0,-2 4 0,1 7-23,7 1 0,4-1 1,1 1-1,3-1-2,3 1 0,-1-1 0,7 0 38,2 1 1,2-1-2,2 1 0,2-6 0,4-3-51,5-1 0,7-2 1,3-6-1,2 0 11,-1 0 1,3 0-1,0 0 1,2 0-80,4 0 0,-3-6 0,-1 0 0,-2 0-57,-4-1 1,-1 3-1,-3-6 1,-1 0-16,-5 1 0,3 3 1,-8-6-1,-2-1-59,-2-3 1,-2-1 186,0-1 0,7-7 0,3-2 0</inkml:trace>
  <inkml:trace contextRef="#ctx0" brushRef="#br1" timeOffset="84378">2795 7615 7314,'-10'-8'-1284,"2"6"1435,8-6-71,0 8 1,0 8 0,2 4 0,2 3-13,2 3 0,2-1 1,-4 2-1,2 3-39,-3 1 0,5 2 1,-2-3-21,-2 1 0,-2 6 1,-2-4-1,0 0 1,2 1 9,4-5 0,-4 4 1,3-1-1,-3-3-4,-2-2 0,0-1 0,0-1 0,0 1-4,0-1 0,0 1 1,0-1-85,0 1 1,0-1 64,0 0 0,0-5 0,2-2-532,4-2 540,-4 5 0,14-3 0,-7 7 0</inkml:trace>
  <inkml:trace contextRef="#ctx0" brushRef="#br1" timeOffset="84790">3092 8121 6356,'17'0'-135,"-7"2"0,-2 2 153,-1 2 1,3 0 25,8-6 0,-1-2-32,1-4 0,-3 2 1,-3-8-12,-6-1 0,-3 5 0,1 0-30,2 0 0,0-1 71,-6-9 1,-8 9 0,-3 3 47,-5 4 1,4 2 0,1 0-46,-3 0 0,-1 0 9,-3 0 1,3 8 0,3 3-36,6 5 0,4-5 0,2 1 0,0 2-31,0 1 1,2 3 0,2-1-20,2 0 1,7-5-1,-1 0 1,4-1-48,1-1 0,6 0 1,1-6-1,-3 3-42,-2 3 1,-1-6 0,-1 2 119,1-4 0,-1-2 0,1 0 0</inkml:trace>
  <inkml:trace contextRef="#ctx0" brushRef="#br1" timeOffset="85269">3546 8069 6430,'17'0'-141,"1"0"0,-1 0 149,1 0 0,-7 0 1,1 2 47,2 3 1,-7-1 0,1 6 0,-2 0 26,0-1 0,0-3 0,-4 6-76,3 1 1,-3 3 0,4 1 5,-4 1 0,-2-6 1,0-1-169,0 3 124,0-6 19,0-1 14,0-7 1,0-2 0,0-3 4,0-7 0,0 2 0,0-1 0,0-3-6,0-2 1,0-1 0,2 0-1,2-1-4,2 1 0,7 5 1,-1 0-1,3-1-12,3-3 0,5 1 1,0 3 26,-1 6 0,-3-2 0,-1 3 0,-1 1 0,1 2 10,-1 2 1,1 6 0,-3 1-1,-1 1 31,-3 0 0,-1 6 0,2-3 0,-5 3-51,1-3 1,-6 5 0,4-4-76,-4 3 0,-2 3 0,0-1 30,0 0 1,0-5 0,0 0-315,0 1 357,0-5 0,-8 8 0,-2-7 0</inkml:trace>
  <inkml:trace contextRef="#ctx0" brushRef="#br1" timeOffset="85778">4454 7912 7569,'-17'0'-778,"5"0"613,0 0 1,6 0 0,-5 0 126,-3 0 0,4 0 81,-1 0 0,-1 7-12,-5 5 0,7-2 1,2-1-14,1-1 0,5 6 6,-4-3 0,6-3 2,6-2 1,1-2-1,7 0 1,-2 1 27,1-1 1,-3-2 0,1-2-21,3 0 1,2 0-1,1 0 1,-1 2-22,-5 4 0,5-2-21,-5 8 0,3-1-32,-2 7 0,1-7 19,-7 1 1,0 0 7,-6 5 1,-2 1 17,-4-1 1,-4-5 0,-7-3-1,-1-1 8,1-4 0,0-2 1,-1 0-1,1 2-1,-1 2 1,1-1 0,-1-5-1,1 0-26,-1 0 0,1-2 1,-1-1-42,1-3 1,1-2 0,3 4-150,1-2 1,8-1 203,-2 1 0,12-4 0,4-7 0</inkml:trace>
  <inkml:trace contextRef="#ctx0" brushRef="#br1" timeOffset="86220">4611 8121 6288,'10'2'227,"-2"2"-123,-1 2 1,-3 0-21,8-6 0,-6 0-32,5 0 1,-5 0-78,6 0 1,-2-2 0,3-2 50,-1-2 1,-8-8 0,3 5-117,1-1 1,-6-6-1,6 5 50,0-5 1,-6 5 107,3-1-37,-3 0 1,-4 3 35,-3 3 1,3 12 0,-4 5 1,4 5 0,2 1-41,0 1 1,0-1 0,2-1 0,2-3-39,2-1 1,7-6-1,-1 3 1,1 1-97,-1 0 0,4-6 1,-5 2-94,5-5 1,1 5 0,1 0 198,-1-2 0,-7-4 0,-4-6 0,3-4 0,1-7 0</inkml:trace>
  <inkml:trace contextRef="#ctx0" brushRef="#br1" timeOffset="86399">4803 7859 7569,'-6'-17'0,"-1"-1"-488,-3 1 104,6 7 280,-11-5 1,7 11-481,-4-8 584,4 8 0,10 4 0,4 12 0,4 3 0,7 3 0,1-1 0</inkml:trace>
  <inkml:trace contextRef="#ctx0" brushRef="#br1" timeOffset="87490">5013 8191 7333,'11'0'-626,"-1"-2"0,0-2 595,0-2 0,-5-1 1,7 3-1,2-2 12,1 2 1,-3-6-1,-1 1 1,3-3 173,2 0 1,-5 6-1,1-5-58,1-3 1,-3-1-1,0-3-79,-2 1 1,3-1-1,-5 1 1,-2-1-34,-2 1 1,4-1 0,0 1-1,-3 0 10,-1-1 0,0-1 0,2-3 0,2-3-17,-2-2 1,-2 6 0,-2-5 0,0 3 19,0 0 1,-2-6 0,-2 3 0,-2 1 20,2 0 1,-3-4 0,1 6-1,0 1 11,-2 3 1,6 1-1,-6 1 19,1-1 1,3 1-6,-8 0-12,8 7 1,-11 4 26,3 12 0,4 4 0,1 7 0,1 2-12,0 5 1,0-3 0,4 6-1,-2 0-15,-2 1 0,1-1 0,5 4 0,0-4-3,0-2 1,0 4 0,2-5-1,1-1-20,3 2 0,6-6 0,-4 7 1,1-3-28,5 0 1,1 1-1,3-7 1,-3 0-66,-3 1 1,4-1 0,-5 1 0,5-3-100,1-3 1,1 2 0,-1-7 20,1 3 1,-1-6-1,1 4 1,-1-2 160,1-1 0,-1 1 0,0-6 0,1-8 0,-1-3 0,-5-3 0,-2 1 16,-3 1 0,5 0 229,-6-5 0,2 7 8,-2 4 0,-3 4-151,9 2 1,0 2 0,5 2 40,1 2 1,-7 6 0,1-5-248,2 3 0,1 0 0,1 3 0,-3-3 8,-1-2 1,-6-2 0,5-4 84,3 3 0,1-3 1,3 4 9,-1-4 0,1-2 0,-1-2-22,1-4 0,-7 3 0,1-9-22,2-2 0,-7-1 0,-1-3 20,-4 1 1,-2 5 30,0 1 8,0 7 10,0-4 1,0 10 0,0 4-1,0 5 34,0 5 0,0 1 0,0 1 0,0 1-14,0 4 1,6-1 0,0 5 0,-2 0-19,-2 0 1,-1 2 0,3 4-1,2-2-16,-2-1 0,4-1 1,-2 6-1,-1-2 1,3-4 1,-6 2 0,4-6 0,-4 2-3,-2 4 1,0-6 0,0 1-1,0-3 0,0 0 0,-2 0 1,-4-7-1,-4-2-1,1-3 0,-7-1 1,5 2-1,-5-7-4,-1-3 0,-3-2 1,-1 0-1,-2 0 17,1 0 1,3-2 0,1-3 0,-1-7-2,-4-4 1,9 5-1,-3-1 1,3-1-20,4-3 1,-3-1 0,5-1 0,0 1-103,0-1 1,3 1-1,5-1 1,0 1 23,0-1 1,2 1-1,1-1 1,5 1-48,2-1 1,2 7-1,3-1 1,-1 1-667,-3 1 790,1-6 0,5-1 0,1-10 0</inkml:trace>
  <inkml:trace contextRef="#ctx0" brushRef="#br1" timeOffset="87954">5292 7772 7502,'-9'0'-434,"3"0"340,12 0 0,1-2 1,7-2-1,-2-2 109,1 2 0,8 2 0,3 2 0,-1 0 42,2 0 1,-3 0-1,7-2 1,2-1-19,2-3 0,2 0 0,0 6 1,0 0 73,-1 0 1,7-2-1,0-2 1,-4-2-82,-6 2 0,6 2 0,-6 2 0,-2 0-106,-2 0 0,-4 0 1,-5 0-836,-1 0 441,1 0 468,-9 8 0,-9 2 0,-9 7 0</inkml:trace>
  <inkml:trace contextRef="#ctx0" brushRef="#br1" timeOffset="90639">4157 8942 7569,'10'0'-1311,"0"0"1456,-5 0 0,-1 0-80,8 0 1,-1 0-12,7 0 1,-6-2-19,-1-4 0,-7 2-55,2-7 1,-4-1-49,-2-5 1,0-1 45,0 1 0,0-1 9,0 1 1,-6 5 0,-2 2 15,-1 3 1,3 1 6,-6 6 0,0 2 21,-5 3 1,2 5 0,1 8 0,4-1 24,2 1 0,-3 1 0,5 2 0,2 3-22,2-3 0,-4 4 1,1 0-1,1 1-19,2-1 1,2 6 0,0-4 0,0 2 17,0 0 1,0-5-1,2 3 1,2 0-63,1 0 0,1-4 0,-6 5 0,0-3 29,0-4 1,0-1 0,0-1-1,0 2-48,0 3 1,0-1 0,0-6-100,0 1 1,-6-1-18,1 1 0,-9-7-12,2 1 1,3-8 174,-3 2 0,0-4 0,-5-2 0</inkml:trace>
  <inkml:trace contextRef="#ctx0" brushRef="#br1" timeOffset="91066">3493 9204 6397,'18'-8'100,"-1"6"0,3-4 0,3 4-60,6 2 1,-2 0 0,2-2 0,3-1-6,1-3 1,7 0 0,1 6 0,-2 0 9,-2 0 1,5 0 0,5 0 0,1 0-34,-1 0 1,2 0-1,-7 2 1,1 2-77,0 2 0,-5 1 1,-7-3-1,-1 2-647,1-2 711,-6 6 0,0-8 0,-7 5 0</inkml:trace>
  <inkml:trace contextRef="#ctx0" brushRef="#br1" timeOffset="91589">4559 9082 6628,'-10'7'-11,"2"-3"0,8 8 39,0 1 1,2 1-1,2 0 1,4-5-21,2-1 1,-5 6 0,7-5 3,2 1 1,1 4 0,3-7-2,-1 3 1,1-6 0,-1 2-63,0-4 1,-5-2 0,0 0-75,1 0 0,3-8 96,1-4 1,-5-3-1,-2-3 1,-3 1 12,-3-1 0,-2 7 0,0-1 101,4-1 0,-4-3 124,4-1 78,-4 7-56,-2 2-193,0 24 1,0-5-1,0 13-14,0-5 1,6-2 0,-1 1-28,-1-1 0,4-5-391,-2 0 1,7-1 393,-1 7 0,-4-8 0,0-3 0</inkml:trace>
  <inkml:trace contextRef="#ctx0" brushRef="#br1" timeOffset="92557">5187 8977 7457,'-9'0'-509,"1"0"0,10 0 627,4 0-57,-4 0 0,5 2-51,-7 4 0,0-3 1,0 9-7,0 2 0,0-5 0,0 3-10,0 2 0,6-5 0,0 3 9,-2 2 1,-2 1 0,0 1-10,4-5 0,-4 5 11,3-5-82,-3-3 34,-2 0 15,0-8 0,0-2-9,0-4 0,6 2 0,0-7 4,-2-3 0,6 0 0,-1 1 0,3 1 19,0-1 1,-7 3-1,7-2 32,2-1 1,-1 3 0,1 0-1,-3 3 4,3 3 1,-4 0 0,1 0 0,3-2-12,2 2 0,1 2 0,0 2 1,1 0 9,-1 0 0,1 0 1,-1 0 26,1 0 1,-1 0-1,1 0 9,-1 0 0,-5 6 0,-2 2-55,-3 2 0,-1-5 1,-6 7-19,0 2 1,0-5-1,0 3 1,-2 0 14,-4-3 1,2 5-1,-5-6 1,-1-1-246,0 1 1,6 6 105,-1-3 0,1-1 140,-2 2 0,4-8 0,-6 3 0</inkml:trace>
  <inkml:trace contextRef="#ctx0" brushRef="#br1" timeOffset="93469">5921 9029 7569,'10'0'-589,"5"0"0,-7-2 767,4-4-113,-5 5 1,-1-9-15,0 4-37,0 4 0,-8-6-29,-4 8 1,2 0-1,-7 0 34,-3 0 1,-2 0 33,-1 0 0,0 8 0,-1 4-1,1 3 1,5 3-1,2-1-42,2 1 1,3-1 0,5 1 13,0-1 1,0-5 0,2-1-15,3 3 1,-1-4 0,8-1-1,2-1-56,1-4 1,3 4 0,-1-2 0,0-3-52,1-1 1,5-2 0,0 2 0,-1 2-155,-3 2 0,5 0 251,-1-6 0,0-8 0,-5-2 0</inkml:trace>
  <inkml:trace contextRef="#ctx0" brushRef="#br1" timeOffset="93816">6323 8750 7569,'9'-8'-1137,"-1"6"995,-8-6 203,0 8 0,0 2-39,0 4 1,0 4 0,0 7 0,0 1 74,0-1 1,0 6 0,0 1 0,0-3-76,0-1 0,0 3 0,0 0 1,0-2 5,0-1 1,0 3 0,0 0-158,0-1 0,0-3 1,0-1-206,0-1 0,0 1 334,0-1 0,0-7 0,-8 5 0,-1-5 0</inkml:trace>
  <inkml:trace contextRef="#ctx0" brushRef="#br1" timeOffset="94344">6183 8994 7569,'17'0'-76,"1"0"0,-1 0-155,1 0 1,-1 0 0,1 0 0,-1 0 216,1 0 1,-1 0 0,1 0-1,-1 0 38,1 0 0,5 0 0,0 0 0,-2 0 47,-1 0 1,-3-2 0,1-2 0,-1-1 6,1 1 1,-7 2-1,1 2-75,2 0 0,1 0-20,3 0 1,-7 0 64,1 0-154,-8 0 66,3 0 1,-7 2 34,0 4 1,-1-4 0,-3 5-1,-4 1 29,-2 4 1,6-3 0,-3 3 5,-1 2 0,4 1 0,-6 3-24,2-1 0,3 1 1,5-1-8,0 0 1,0-5-3,0 0 1,0-6 0,2 3-1,3-1-42,7-4 0,-2-2 0,1-2 0,3 0-1,1 0 1,3 0 0,-1 0-652,1 0 697,-1 0 0,9-8 0,1-2 0</inkml:trace>
  <inkml:trace contextRef="#ctx0" brushRef="#br1" timeOffset="94520">6794 8837 7569,'-9'-8'-171,"-5"4"-986,8-7 1157,0 7 0,0-2 0,1 12 0,-1-4 0,6 13 0,0-5 0</inkml:trace>
  <inkml:trace contextRef="#ctx0" brushRef="#br1" timeOffset="95004">7039 8994 6535,'-12'6'0,"0"0"12,-1-2 0,3 4 1,-2-1-1,1 3 31,1 4 0,-3-5 0,5 1 0,0 0-17,0-1 0,2 3 0,6 6-17,0-1 1,0-5 0,0-1-29,0 3 1,8-6 0,2-1 0,2-1-1,-1 0 1,1 0-1,5-6 1,1 0-3,-1 0 1,1 0-1,-1 0 1,1 0 12,-1 0 1,1-6-1,-1-2 8,0-1 1,1-3-1,-3-6-4,-3 1 0,-4 0 1,-8-1 11,0 1 1,0-1-1,-2 3 1,-2 1-25,-2 2 0,-7 9 0,1-3 0,-4 4-29,-1 2 0,0 0 1,-3 0-28,-3 0 1,3 0-1,-3 0 1,6 2-111,5 4 182,4-5 0,1 15 0,-3-6 0</inkml:trace>
  <inkml:trace contextRef="#ctx0" brushRef="#br1" timeOffset="95737">7336 8994 7384,'9'2'-1151,"-1"2"1136,0 2 0,-4 0 90,7-6 1,-7 2 0,4 2-25,0 1 0,-6 3 1,4-2 6,-5 6 0,5-3 1,0 3-53,-2 2 1,-2-5-1,0 3-30,4 1 1,-4-3-1,3 2 1,-3 1 1,-2-3 6,0 2 69,0-8 11,0 11-45,0-13 1,0 4-35,0-12 1,0-4 18,0-7 0,0 5-60,0 1 1,2-1 0,2-5 31,2-1 0,6 6 0,-5 3 0,1-1 15,0 0 0,6 1 0,-3-5 0,5 4-1,1 3 1,1-5-1,-1 6 1,-1 0 26,-5-1 0,5 5 0,-5-4 0,5 4 1,1 2 1,1 0 0,-1 0-1,1 0 20,-1 0 1,-5 0-1,0 0 1,1 0-5,3 0 0,1 0 0,1 0 0,-1 0-17,1 0 0,-1 2 1,0 2 2,1 1 0,-3 3 1,-3-2-1,-4 4-34,0-1 0,-6 7 0,3-4 1,-1 3 16,2 3 1,-4-1 0,4 1-1,-4-1-6,-2 0 1,0 1 0,0-1 0,0 1-24,0-1 0,-2-5 0,-2 0-8,-2 1 1,0-3 0,4 0-72,-3-3 1,1 5-309,-8-6 413,0 7 0,-13-11 0,-2 6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39.2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88 7130,'6'-11'0,"1"1"0,1 0-79,0 0 0,-2-1 379,-6-7 1,-2 9-259,-4 3 1,-4 4-1,-7 2 1,-1 0 10,1 0 0,-1 0 0,-1 2 1,-2 2 27,-3 2 1,1 7-1,6-3 1,-1 1-28,1 1 1,5-2 0,2 3 0,3-1-17,3 2 0,-4-5 1,2 3-31,2 2 0,2 1 0,4 1 1,2-3-97,2-1 1,7-6 0,1 3-30,7-1 0,-1-2 0,3-6 0,-4 0-36,-1 0 1,5 0-1,2 0 1,1 0-147,-1 0 1,-2-8-1,-5-4 1,-1-1 298,1 1 0,-7-3 0,1 3 0,0-11 0,5-4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39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3 7529,'0'-17'-676,"-2"7"818,-3 4 0,3 12-64,-4 6 1,4 3 0,2 3 0,0-1-33,0 1 0,0-1 0,0 1 0,2 1 14,4 4 0,-4-3 0,5 5 1,-1 0 31,0 4 1,8 2-1,-5 0 1,3-1-20,0 1 1,-3 2 0,5 2 0,-4-1-20,-3 1 1,1-6 0,-4 1 0,2-1-16,-2-2 1,-2 4-1,0-6 1,1 0-51,3 1 1,0-3-1,-6-6 1,0 1 6,0-1 1,2 1 0,2-1-9,2 1 0,0-7-266,-6 1 1,0-6-1,1 3-588,5-1 866,-4-2 0,6-6 0,-8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0.3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35 6943,'-17'0'340,"0"0"-214,-1 0 0,1 6 0,-1 2 0,1 0-43,-1 0 0,3 5 0,1-3 0,4 1-41,3 1 1,-5 0 0,6 5-1,2 1 12,2-1 0,2-5 0,0-1 0,2 3-37,4 2 0,6-7 0,9-1 0,4-2 11,2 0 0,-5 1 0,3-3 0,0 2-29,4-2 0,-1-2 0,-1-2 0,-2 0-22,-4 0 1,5-6 0,-3-2 23,-2-1 1,-1-3-1,-5-5 1,-3-1 20,-6 1 0,1-1 1,-1 1-1,-2-1 8,-2 1 0,-2-1 0,-2 1 0,-2-1-23,-2 1 1,-7 1-1,3 3 1,-2 3-75,1 2 1,-1 2 0,-5 6 0,-3 0-161,-3 0 1,4 0-1,-7 0 1,3 2 10,0 4 1,-6-2-1,3 8 1,1-1-194,0-1 0,2 4 409,5-8 0,1 7 0,-1-3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1.1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7329,'11'0'265,"1"0"0,-6 2 1,5 2-1,1 3-95,-2 3 0,3 2 0,-5 3-148,2-3 1,-6 3 0,2-3-73,-4 4 1,-2-5 0,0 1 116,0 2 0,0-5-595,0 3 381,0 0 91,0-3 1,0-3-1,1-12-4,5-5 1,-4 1-1,6-2 1,-2-1 1,0-3 0,5 4 0,-3 1 0,0-3 24,0-1 1,5-3 0,-3 1 71,0-1 0,5 7 0,-3-1-2,3-2 1,3 7-1,-3-1 44,-3 0 1,3 6 0,-3-4 0,4 4-8,1 2 0,0 0 1,1 2-46,-1 4 0,-5 2 1,0 6-1,-1-3-51,-1 3 0,-2 1 1,-6 1-1,2-3 3,1-1 0,1 0 0,-6 5 12,0 1 1,0-7-1,0 1-33,0 2 0,-2-1 0,-2 1-84,-1-3 0,-9-7 59,2 2 0,3-4 26,-3-2 1,8-2 18,-2-4 0,4-3 0,2-9 19,0 1 0,2 5 1,2 0-1,4-1-2,2-3 1,1-1-1,7-1 25,-1 1 1,-5 1 0,0 3 0,1 3 22,3 2 1,1-3-1,1 5 1,-1 0 3,1-2 1,-1 6-1,0-4 1,-1 3 62,-4-3 0,3 4 1,-3-4-1,3 4-15,3 2 0,-1 0 0,1 0 0,-1 0-7,1 0 1,-1 2 0,1 2-54,-1 2 0,-5 7 0,-3-1-17,-1 3 1,4 3 0,-6-1 0,-3 1-134,-1-1 1,-2 1-1,0-1 21,0 1 1,-5-1 0,-3 1-205,-2-1 1,4 1-123,-5-1 1,1 0 418,-2 1 0,-11-1 0,4 1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1.8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905,'12'0'33,"0"0"0,-7 0 1,7 0-1,2 0 75,1 0 1,1 8-1,-3 2 1,-1 1-67,2 1 0,-1 0 0,1 5 0,-3 1-28,3-1 0,-4 0 0,1 1 0,1-1-86,-2 1 1,3-1-1,-5 1 1,0-1-298,-1 1 1,-1-7 0,-4 1 1,4 2 0,-4-5 1,4 3 366,-4 2 0,6-7 0,1 1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2.1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16 7811,'-2'-10'-404,"-4"4"0,-3 6 530,-9 6 0,6-2 0,1 8 0,-1 1-39,2 3 0,-3-5 1,5 1-1,-2 4-58,-3 5 1,3-2 0,0 5-1,1-5-27,-1-2 0,0 1 0,-3-1 0,3 1-174,2-1 1,-3 1-1,3-1 1,0 1-783,0-1 954,3 1 0,5-1 0,0 1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2.7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35 7276,'0'-10'-37,"-2"2"1,-2 7 0,-3-3 136,-3-2 1,4 0 0,-6 6-15,-1 0 0,3 0 1,-2 0-1,-1 0-28,-3 0 1,-1 0 0,-1 2 0,3 4-72,3 5 1,-3 3 0,3 0 0,-3-3 46,-3 3 1,3 1 0,1 3 0,4-1-3,2 1 0,1-1 1,3 1-3,-2-1 0,0-5 1,8-1-42,4 3 1,-2-6 0,7 0 0,3-3-29,2 1 1,1 0 0,1-6-1,-1 0 11,0 0 1,7-2 0,-1-2 0,-2-4 16,-1-1 1,-5 3-1,-1-6 1,-2-1 1,1-3 0,-3 4 0,0 1 1,-1-1 43,1 2 1,-6-5-1,4 5 73,-1 1 1,-5-7 284,4 4-11,-4 5-300,-2-1 0,0 10 1,0 4-107,0 5 0,2 5 0,2 1-170,2 1 1,5-7 0,-3 1-1,2 2-337,3 1 1,3-3-1,1-3-261,1-1 792,-1 6 0,1-12 0,-1 6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3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6 280 7373,'17'-8'-157,"-5"4"1,-1-7 151,3-3 0,-4 4 0,1-1 1,1-3 29,-2-1 0,-3 3 1,-5 0-1,2-1 60,2-3 1,0 5 0,-6-1-66,0-2 1,-2-1-1,-2-3-3,-2 1 0,-5 5 1,3 3-1,-2 1 13,-3 4 0,3-4 0,-2 2-20,-1 3 0,-3 1 0,-1 2-31,-1 0 1,1 0-1,-1 2-39,1 3 0,1-1 20,5 8 75,3 0 1,10-3 0,4-3 0,5-4-6,5-2 0,7 0 0,0 0 0,1 0 18,1 0 1,-4 0-1,6 0 1,-1 0-4,-5 0 0,0-6 0,1 0 1,1 1-12,-2-3 0,-1 6 0,-3-4 0,1 4 3,-1 2 0,-5-6 1,-1 0-1,3 3 30,2 1 0,-5 2 1,1 0-6,1 0 1,3 0-44,1 0 0,-5 0-39,0 0 0,-8 2 17,1 3 1,-3-1 0,-2 8 25,0 1 0,0-3 0,0 2 0,-2-1 8,-3-1 1,3 6 0,-4-5-23,4 5 0,2 1 1,0 1-58,0-1 0,0-5 0,0 0-17,0 1 1,2-3 0,4 0 6,5-3 1,5-1 0,1-6 47,1 0 0,-1 0 1,1 0 45,-1 0 0,1 0 0,-1 0-21,0 0 0,-1-2 1,-2-2-1,-5-3-36,-1-3 0,4 4 1,-5-4-1,1 1-51,0-1 0,0 4 1,-4-6-1,3-1-27,3-3 0,-6-1 0,4 1 176,0 5 0,-7-5 543,5 5-491,-4 3 1,-2 2-37,0 12 1,0-2 0,0 7-47,0 3 0,0-4 0,0 1-26,0 3 0,6 1 0,2 1-72,1-5 1,-3 3 0,6-6-190,2 2 0,-5-7 0,3 3-457,1-4 1,3 4-273,1 0 969,1 0 0,7-14 0,2-2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3.7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68 7823,'-11'-15'0,"1"1"7,2 3 0,1 7 0,3-4 133,-2 0-406,0 6 1,6-3-895,0 10 1160,0-3 0,0 14 0,0-6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4.4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35 7220,'-8'-10'162,"5"1"1,-9 5-60,-2-2 1,5 0 0,-3 6-65,-2 0 1,-3 0 0,-4 0 0,-3 0 6,3 0 1,2 2-1,1 2 1,1 4-4,-1 1 1,1 3 0,-1 5 4,1 1 1,7-6 0,4-1 0,4 3-12,2 1 0,0 3 0,0-1-67,0 1 1,8-7-1,4-1 1,3 0-13,3-1 0,-1-5 1,1 2-1,1-2-30,4 2 1,-3-4 0,3 4 0,-4-4 26,-1-2 0,-1-2 0,1-2 0,-3-4 84,-3-2 1,-2 1-1,-6-5 1,1 2-22,-1-1 1,4 3 0,-2-2-15,-2-1 1,-2-3 0,-2-1 10,0-1 1,-6 7 176,0-1-20,0 8 1,4-4-50,-4 8 1,4 8-1,-3 4-39,3 3 1,2-3 0,2 0-39,3 1 0,3 3 0,6-1 0,-3-1-58,3-3 0,-4-5 0,1 4 0,3 0-152,1-1 0,5-5 0,1 2 1,3-4-144,-3-2 1,-2 0 0,-1 0 0,-1 0-321,1 0 1,5 0 626,0 0 0,8-15 0,-4-5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34.83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75 7042,'0'-10'-167,"0"3"2,0 7 219,8 7 0,-6-3-13,4 8 0,-2 0 0,-1 5 8,3 1 0,0-7 0,-6 1 0,0 1-29,0 3 0,0 1 0,0 1 0,0-1-21,0 1 0,6-1 0,0 1 0,-2-1-9,-2 1 0,-2 5 1,1 0-1,3-1 12,2-3 1,0-2 0,-4 1 0,2-1 0,2 1 0,-1-1 0,-3 1-7,4-1 0,-4 1 9,4-1 0,2-5 36,-2-1 0,1-7 51,-1 2 1,-2-4-63,8-2 0,-1 0 0,7 0-17,-1 0 0,7 0 0,-1 0-49,-2 0 1,-1 0-1,-3 0 1,0 0 0,1 0 0,-1 0-25,1 0 1,-6 0 0,-1 0-140,3 0 1,-5 0-147,3 0 0,-2-2 345,1-4 0,-3-3 0,-8-9 0</inkml:trace>
  <inkml:trace contextRef="#ctx0" brushRef="#br0" timeOffset="323">105 490 7569,'-10'-2'-507,"4"-4"0,6 4 593,6-4 1,4-2 0,7 2-33,1 3 1,-1 1 0,1 2 0,-1 0-72,1 0 0,-1 0 1,1 0-1,-1 0-4,1 0 1,5 0 0,0 0 0,-2 0-141,-1 0 1,-3 0 0,1-2-278,-1-4 438,1 4 0,-1-14 0,1 7 0</inkml:trace>
  <inkml:trace contextRef="#ctx0" brushRef="#br0" timeOffset="624">157 70 7459,'-6'-11'-262,"1"-1"0,-3 2 1,4-3 344,-2 1-46,0 8 1,8-3-4,4 7 0,-2 0 0,8 0 1,1 0-44,3 0 0,3 0 0,3 0 0,3 0 5,2 0 1,0 5 0,4 1-1,-2-2 4,2-2 0,2 6 0,2 1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5.0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88 8005,'-11'-12'-87,"1"1"67,2-3 0,3 4 1,5-1-48,0-3 240,0 6-317,0 1 1,5 9-1,3 3 204,2 7 0,-6 4 1,2 1-1,-3 2-45,3 5 1,-4-3-1,4 6 1,-4 0-25,-2 1 1,0-1 0,0 4-1,0-2-5,0 2 0,0-4 1,0 0 2,0-1 1,0-1 0,0-4 0,2 2 0,2-1 7,2-3 0,-1-1 1,-5-1-3,0 1 1,0-7 0,2-1 4,4-2 0,-2-3 8,8-5 0,-7 0-4,7 0 1,0 0 0,5-1 25,1-5 0,-1 2 1,1-6-1,-1 0 19,1 1 1,1 5 0,2-2 0,3 2 26,-3-2 1,-2 4-1,-1-3 0,-1 3 1,-5 2 0,0 0 0,1 2-1,3 3 1,1 5 0,1 6-52,-1-5 0,-7 5 0,-2-5-97,-1 5 0,-5 1 0,6 1 0,-2-1-3,0 1 1,-1-7 0,-5 1 0,-1 2 55,-5 1 1,2-3 0,-8-1 13,-1 3 1,-3 0 0,-1-3 0,-1-3 80,1 0 0,-1-6 0,1 4 0,-1-4-10,1-2 0,-1 0 0,1 0-66,-1 0 1,1 0-1,-1 0 1,-1 0-1,-4 0 1,3 0 0,-1-2 0,6-2-397,3-2 0,6-6 0,-4 4-92,3-1 1,1-3 487,6-5 0,0-9 0,0-1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5.3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014,'7'-15'55,"5"3"1,-2 4 51,1 8 0,-1 2 0,2 4 47,-7 6 0,3 3 1,-2 3-1,0-1-37,2 1 1,-6 7 0,3 2 0,-1 2-9,2 0 1,-4 0 0,6 6 0,-2-2-55,-1-4 1,3 4 0,-4-4 0,2 2-42,-2-1 0,0 1 0,0-6 0,1 0-41,-1 0 0,4-1 1,-2-7-1,-2 1-91,-2-1 0,0 0 0,1 1 0,3-1-173,-2 1 0,-2-6 0,-2-1-1153,0 3 1444,8 1 0,2 3 0,7-1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5.8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75 8005,'11'0'-1141,"1"-2"1040,2-4 0,-5 4 0,1-6 219,-2 1 0,5 5-10,-1-4 1,-2-2 0,0 0 35,-3-1 1,-1 3-91,-6-6 0,0 6 0,0-5 52,0-3 1,0 5 2,0-3 0,-2 2-93,-4-1 0,-3-3 0,-9 8 0,1 2-13,-1 2 1,7 2 0,-1 0 0,-2 0-17,-1 0 0,-3 2 0,1 4 12,-1 6 0,3-3 1,1 3-1,5 2 1,-1 1 10,0 3 1,6-1 0,-1 1-1,3-1 0,2 0 0,0 1 0,0-1-32,0 1 1,7-1-1,5-1-90,4-5 1,1-1-1,0-6 1,1 2-53,-1-2 0,3-2 1,1-2-1,2 0-113,-1 0 1,-1 0 276,2 0 0,5-8 0,6-2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6.3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35 7586,'-8'-9'-601,"4"-5"570,-7 8 1,5 0 0,-6 6 28,-1 0 0,-3 0 1,-1 0 15,-1 0 1,1 2 0,-1 2 0,1 2 7,-1-2 1,3 6 0,1-1 0,4 3-17,3 0 0,-1-7 1,4 7 13,-2 2 0,0 1 22,6 3 1,8-3 0,4-3 28,3-6 1,3 1-1,-1-1-22,1-2 1,-1 0 0,1 0 93,-1 2 0,1 1 1,-1-3-22,1 2 1,-7 8-112,1-3 1,-6 3 0,3 0-28,-1-3 0,-2 1 0,-6 5-39,0 1 1,0-7 0,0 1 2,0 2 1,-6-5 0,-2 1 37,-1-2 1,-3 5 0,-5-3 91,-1 0 1,6 0 0,1-7 0,-3 3 99,-1-2 1,-3-2 0,1-2-75,-1 0 0,1 0 0,-1 0 0,1 0-79,-1 0 0,1 0-296,0 0 1,-1 0-350,1 0 0,5-8 620,0-3 0,1-13 0,-7-3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7.1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26,'12'2'134,"0"4"1,-1 4 0,7 5-13,-1-3 0,1 3 0,1-3 1,2 4-32,3 1 1,5 0 0,-4 1 0,0-1-103,1 1 0,-1-1 0,-4 1 1,2-1 13,-1 1 1,-3-1 0,-1 1-1,-3-1-182,-3 1 0,3-1-101,-3 0 1,-2 1 0,1-3-17,3-3 296,-6 4 0,7-7 0,-5 9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7.4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4 1 7729,'-17'2'52,"0"3"1,-1 11 0,1 7 0,-1-1 88,1-3 1,1-2 0,3 1 0,1-1 14,-2 1 1,-1 5-1,-3 0 1,1-1-63,-1-3 0,1-1 1,0-1-80,-1 1 0,3-1 0,1-1 0,4-3-305,2-1 1,-5-1-549,1 7 1,4-1 837,3 1 0,-5-9 0,0-1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8.1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7 123 7569,'16'-12'-360,"-4"0"0,-3 1 545,-3-7 1,-4 7 40,4-1 1,-4 6-107,-2-5 0,0 5 0,-2-4-70,-4 2 0,-4 3 0,-7 5-58,-1 0 0,1 0 0,0 0 0,-1 1 13,1 5 1,-1-2 0,1 8 0,-1-1 24,1-1 0,-1 6 1,1-5-1,1 5-9,5 1 1,1-1 0,6-3 0,-2-1-39,2 2 0,2 1 1,4 1-50,4-5 1,-2 3 0,8-6-19,1 1 0,3-5 0,1 2 0,1-4 48,-1-2 0,1 0 0,-1 0 0,1 0 12,-1 0 1,-1-8-1,-3-1 1,-1-3 26,1 0 0,3 1 0,1-7 8,1 1 1,-3-1-1,-1 3 1,-4 1-7,-3 2 1,5 7-1,-6-7 72,-2-2 99,-2 7-74,-2-1 1,-6 16-19,0 3 1,-2-1 0,4 2-40,-1 1 0,-1 3 0,6 1-183,0 1 1,6-1 0,1-1 0,1-3-124,0-1 1,0-6 0,-3 3-1,5 1-595,0 0 856,5-6 0,-5 11 0,8-5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8.7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7794,'2'-10'-534,"2"2"553,1 1 1,1 3-1,-4-6 145,4 2 1,-2 2-89,8 6 0,-7 0-9,7 0 1,-2 2 0,3 4-6,-1 6 1,-8 3 0,2 3 0,-4-1-85,-2 1 1,0-1 0,0 1-5,0-1 1,0 1-1,0-1-3,0 1 1,0-7-34,0 1 60,0-8 11,0 3 1,0-8-49,0-5 1,0-4 0,1-7 0,5-1 1,-2 3 0,6 1 0,0 2 23,-1-1 0,3-3 0,5-1 7,1-1 1,-1 7 0,1 1 0,-1 0 16,1 1 1,-1 3 0,1-4 96,-1 2 0,4 0 1,1 5-26,-1-3 0,2 0 1,10 6-31,-3 0 1,-5 0 0,-8 0 14,1 0 1,-7 8-1,-1 3 36,-2 5 0,-2 1 0,-6 1-68,0-1 1,0 1 0,0-1-252,0 1 1,-2-1-1,-2 1-374,-2-1 0,0 1-340,6-1 930,0 0 0,8-7 0,2-2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9.4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786 7968,'12'-17'0,"-2"-1"-177,-2 1 117,-3 0 0,-5 5 33,0 0 0,-7 3 0,-5-3-73,-4 6 0,-1 4 1,0 2-1,-1-2 46,1-4 0,-1 4 0,1-3 1,-1 3 83,1 2 0,-7 0 0,1 0 0,2 0 23,1 0 0,3 7 1,0 3-1,1 2-2,4-1 0,-1 1 0,5 6 0,0-1-19,0 0 1,3 7 0,5-1 21,0-2 0,0-1 1,0-3-36,0 1 0,0-7 0,2 1 0,3 0 1,7-1 9,4 1 1,1-8-1,1 4 1,-1-3-31,0 1 0,1 0 1,-1-6-1,3 0-131,3 0 1,-4 0 0,5-2 0,-5-2 58,-1-2 0,-3-7 0,-1 1 1,-3-3-4,3-3 1,-4-5 0,-1-2 0,1-1-5,0 1 0,-4-6 0,3 2 0,-1-2 17,-4 2 0,4-2 1,-2 6-1,-3-1 60,-1 1 0,-2-6 1,0 4 9,0 0 0,2-4 0,2 5 1,2-1-1,-2-2-34,-2 2 1,-2-4 0,0 6-1,0-2 53,0-4 1,0 3-1,0 1 1,-2 2 0,-4 4 1,4 1 0,-4 3 99,4-1 1,-3 1-5,-1-1 1,0 7 96,6-1-136,0 8 0,-2-4 27,-4 8 0,4 2-40,-4 4 0,4 4 0,2 7 0,0 1-4,0-1 1,0 3 0,0 1-1,0 4 1,0 2 1,0 3 0,0 5 0,0-3 7,0-2 0,0 3 0,0-2 0,0 4-10,0-1 1,0 9 0,0-12 0,0 0-22,0 2 1,0-2-1,0 0 1,0-2-34,0 3 1,2-5 0,2 0 0,2-2 18,-2-4 1,-2-1 0,-2-3 0,0 1-458,0-1 1,6-5-972,0 0 1397,-1-1 0,3-1 0,2-2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49.8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60,'11'0'435,"1"0"1,-6 2-328,5 4 0,-1 4 0,4 5 1,-3-1-63,3-3 1,-4-5 0,1 6-1,3-1-186,1-1 1,-3 6 0,0-7-35,1 1 0,3 4 0,-1-7 0,-1 1-222,-2 0 0,-7 4 396,7-7 0,7 1 0,9-6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36.005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69,'12'0'-652,"0"0"578,1 0 1,-3 0 0,2 2 0,1 4 0,3 4 101,1-1 0,1 7 1,-1-6-1,1 1-3,-1 1 0,1-1 0,1 5 1,2-2-46,3-3 1,-1-1 0,-6 4 0,1-3-55,-1 3 1,1-5-1,-1 1-61,1-2 1,-7 4 0,1-7 134,2-1 0,1 6 0,3 0 0</inkml:trace>
  <inkml:trace contextRef="#ctx0" brushRef="#br0" timeOffset="356">262 70 6794,'-15'8'0,"1"1"-16,3 1 1,5 8-1,-4-3 1,0 6 37,1 1 1,3-1 0,-6 0 0,1 5-6,1 1 0,-4-4 0,7 4 0,-3 0-24,-4 1 1,5-5 0,-1 4 0,0-2-8,1-3 1,5 3 0,-4-2 0,2-1-11,0-3 0,0-2 1,6 1 23,0-1 0,8 1 0,2-1 0</inkml:trace>
  <inkml:trace contextRef="#ctx0" brushRef="#br0" timeOffset="1147">664 157 6553,'10'8'88,"-4"4"1,-2 3-29,1 3 1,-3 7 0,4 4-1,-2 2-33,2-2 1,-4 4 0,4-4-1,-4 4 11,-2 2 0,0 0 0,0 0 0,0 0-38,0 0 0,0 0 0,0 0 0,0-2-145,0-4 0,0 2 0,0-8 1,0 0 11,0 3 1,0-13 0,1 5-20,5-3 1,-4-5 151,4 2 0,-4-9 0,-2 5 0</inkml:trace>
  <inkml:trace contextRef="#ctx0" brushRef="#br0" timeOffset="1594">734 122 7270,'8'-9'-321,"-4"-5"0,5 6 0,1 0 533,0 1-200,1 1 1,1 4 0,0-2 34,1-2 0,3 0 1,1 6-1,1 0-49,-1 0 1,1 0 0,-1 0 0,1 0 18,-1 0 1,0 0 0,1 0-9,-1 0 0,1 2 0,-1 2 1,-1 4-37,-4 2 0,1 1 0,-7 7 20,-2-1 0,0 1 1,0-1-1,1 1-5,-1-1 1,-2 1-1,-2-1 1,-2 1 7,-4-1 1,3-1 0,-9-3-1,0-1 8,3 1 0,-7-3 0,4 0 0,-3-2-3,-3-5 1,1 1 0,-1 0 0,1 2-13,0-2 0,-7-2 0,1-2 0,2 0-76,1 0 0,3 0 1,-1 0-348,1 0 434,-1 0 0,1-8 0,-1-2 0</inkml:trace>
  <inkml:trace contextRef="#ctx0" brushRef="#br0" timeOffset="2212">1433 140 7569,'9'0'-603,"7"0"0,-12 0 584,7 0 1,1 0 92,5 0 0,1-6 43,-1 0 24,1 0-9,-1-1-97,-7-3 1,-2-2-13,-8 1 0,0-1 0,0-6 0,-2 9 0,-2 1-33,-2 0 0,-6 4 0,5-5-1,-3 1 0,-2 2 0,-5 6 6,-1 0 0,1 0 0,-1 0 1,1 0 15,0 0 0,-1 0 1,1 0-1,1 2-2,4 4 0,-3-2 0,3 7-9,-3 3 1,-1 1 0,3 1-1,3-2 8,2-3 1,2 1 0,4 5 0,-1 1-16,-3-1 1,0 1 0,8-1 0,2 1 5,2-1 0,7-1 0,-1-3 0,3-1 11,3 1 1,-1 1 0,3 0 0,1-5-47,2-1 0,8-2 0,-2-4 0,2 2-106,-1 2 0,1-1 1,-6-5-1,0 0-28,0 0 0,-1-5 170,-7-1 0,1-8 0,-1 4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0.4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9 0 6899,'-11'0'36,"-1"0"0,6 0 42,-5 0 1,5 0 22,-6 0 1,6 0-63,-5 0 1,-1 0 29,-5 0 1,1 8-44,4 4 1,-1-3 0,5 3 0,-2 1 11,-3 3 1,3 1 0,-2 1-21,-1-1 1,5 1 0,0-1-1,1 1-20,-5-1 1,2 1 0,1-1 0,-1 1 4,0-1 1,4 1 0,-3-1 0,-1-1 59,0-5 0,4 12-46,-5 1 0,5 1 0,-4 2 0,2-2-1,5-3 0,-1-3 1,0-1-1,-4-1 36,-2 1 1,6-1-1,-1 0 1,1 1 49,-2-1 1,4 1 0,-4-1 65,4 1 0,2-1 1,0 1 88,0-1 1,0 1-70,0-1 1,0-5-127,0-1 1,0-5-91,0 6-848,0-8 447,0 4 0,-8-8 429,-3 0 0,-12 0 0,-5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2.8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88 6974,'7'-18'-764,"-3"7"1064,8-1-92,-8 8-207,3-12 212,-7 15-156,-7-7 1,5 6-1,-6-2-12,0-2 0,4 0-54,-7 6 1,-1 0 0,-5 0 28,-1 0 0,1 0 0,-1 0 0,1 0 8,-1 0 1,1 0-1,-1 0 1,1 2-8,-1 4 1,1-2-1,-1 8 38,1 1 1,5-3 0,3 2 48,1 1 1,-4 3-76,6 1 1,1 1-1,5-1-4,0 0 0,0 1 0,0-1-66,0 1 0,7-6 0,5-3 11,4-1 0,1-2 0,0-6 0,1 0 17,-1 0 1,1 0 0,-1 0-1,1 0-12,-1 0 0,1 0 1,-1 0-1,1-2 2,-1-4 1,1 4-1,-3-6 1,-1 3 2,-3-1 1,-5-8-1,4 2-13,-2-3 0,3-3 1,-3 1-33,2 0 0,-6-1 52,1 1 0,-3-1 1,0 3-1,2 1-32,2 2 187,0 9-56,-6-5-16,0 8 0,0 2-17,0 4 1,0 3 0,2 9-24,4-1 1,-3-1 0,7-3 0,0-1-8,0 1 0,-1 3 1,5 0-1,-2-3-14,1-1 0,3-3 0,-1 5 1,-1-4-16,-3-2 0,1-1 0,5-3 0,1 2-1,-1-2 0,1-2 1,-1-2-1,1 0 0,-1 0 0,1 0 0,-1 0-25,1 0 1,-1-2-1,1-4 4,-1-6 1,-5 3 0,-3-3 0,-1-2-3,-4-1 1,-2 3 0,-2 1 16,0-3 0,0-1 0,-2-3 1,-4 1 0,2 5 0,-7 2 0,-1 1-24,2-1 1,-5 4-1,3-4 1,-3 3 1,-3 1-1,3 4-2,3-4 0,2 4-67,5-4 72,3 4 1,-4 2 38,12 0 0,3 0 1,9 0 24,-1 0 0,1 0 1,-1 0-1,1 0 15,-1 0 1,6 0-1,1 0 1,-3 0-15,-2 0 0,-1 0 0,-1 0 0,1 0-7,-1 0 0,1 0 0,-1 0 0,1 0-9,-1 0 1,-5 0-1,-1 0 18,3 0 0,-4 0-29,1 0 1,-5 6 23,6 0 1,-6 8-21,5-3 0,-7-1 0,2 2 51,-4 1 0,-2-3 0,-2-1 0,-2 1 25,-2 0 1,-2 0 0,5 3 0,-5-1-5,-2 1 1,6-3-1,-4 2-57,1 1 1,5 3-1,-4 1 4,4 1 0,2-7-28,0 1 1,2-8 0,4 2-248,5-4 1,-1-2 0,2 0 0,1 0 17,3 0 1,-4 0 0,-1 0 0,3-2-19,1-4 1,3 2-1,-1-8 1,1 1 241,-1 1 0,1-5 0,-1 5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3.4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88 7545,'18'0'-1292,"-1"0"1446,1 0 0,-1 0 4,1 0 0,-1 0 0,0 0-108,1 0 1,-6 0 0,-1 0 30,3 0 0,1 0-54,3 0 1,-8-2 0,-3-2 0,-1-4 27,0-1 0,0 3-87,-6-6 1,0 7 14,0-7 0,-8 6 14,-4-6 0,3 9 1,-3-3 15,-2 4 1,-1 2-1,-3 0 3,1 0 0,-1 0 0,1 0-12,0 0 0,-1 6 0,1 1-7,-1 3 1,1 0 0,1 3-4,5-1 1,-3 0 0,6 5 0,0 1 24,1-1 0,1 0 0,6 1 40,0-1 0,0 1 0,0-1 8,0 1 1,6-7 0,1 1 14,3 2 1,2-5 0,5 1-29,1-2 0,-1 3 1,1-5-1,-1-2 11,1-2 0,-1-2 1,0 2 42,1 4 1,-6-4-1,-1 4 25,3-4 0,1-2-81,3 0 141,-1 0-452,1-8 0,-7 6-288,1-4 0,-8 2 547,2-2 0,-4 4 0,-2-5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4.2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9 1 6387,'10'0'212,"-2"0"0,-10 0-141,-4 0 1,-4 0 0,-9 0-149,-4 0 1,3 2 0,-5 2-1,2 2 120,0-3 1,-1 5-1,5 0-14,-4 2 0,3-1 0,-1 5 1,5-4-13,5-3 0,7 7 20,-2-2 0,4 3 0,4 1 15,4-5 0,3 3 0,9-6 0,-1-1 55,1 1 1,1-2 0,3-4-58,1 4 1,6-4 0,-4 4 0,0-4 0,1-1 11,-5 5 0,4-4 0,-1 4 0,-3-4-67,-2-2 1,-1 0 0,-1 2-27,1 4 1,-9-2 0,-1 5-73,0-1 1,-6 6 0,4-3 23,-4 5 0,-4 1 18,-4 1 1,-4-3 0,-7-1-43,-1-2 1,1-7-1,-1 5 1,1-2-105,-1-4 0,1-2 0,-1-2 64,1 0 1,5 0 0,1 0 142,-3 0 0,6 0 0,1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4.5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8 7946,'0'-10'-250,"0"2"1,-2 8 269,-4 0 1,-4 0 0,-5 2 0,1 2-31,3 2 0,-1 6 0,-7-5 0,-3 1 41,-1 0 0,0 5 0,3-3 0,-1 2 1,-2-1 0,-7-1 0,7 4 0,2-3-65,1 3 1,3-4 0,-1 1 0,1 1-158,0-2 1,5 5-1,2-3-634,2 3 824,3-5 0,20 6 0,5-7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5.5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106 7249,'12'-12'-902,"-1"2"1014,3 3 0,-5-5 315,3 6-337,-8-8 0,4 11 0,-10-7 48,-4 2 0,2 0-83,-8 3 1,1 3 0,-7-4-41,1 4 0,-1 2 0,1 0 0,-1 0-14,1 0 0,0 0 0,-1 2 1,1 2-36,-1 1 1,-1 3-1,-3-2 1,-1 4 45,2-1 0,7 7 0,3-4 1,-1 3 5,2 3 1,1-7-1,5 1 1,-2 1-10,2 3 0,2 1 0,4 1-6,4-1 1,-2-1-1,7-2-5,3-3 1,1-5-1,3 4 1,-1-3 2,1-3 0,5-2 0,0-2 0,-1 0 0,-3 0 1,4 0-1,1 0 1,-3 0 6,-2 0 1,-1-2-1,-1-2 1,-1-3 10,-5-3 0,3 4 0,-6-5-30,2-3 1,-1-2-1,3-1 1,-4-1-5,-1 1 1,-5 0 0,4-1-9,-4 1 0,-2 5 0,0 0 16,0-1 0,0 3 93,0-2-60,0 9 0,-2-5-8,-4 8 0,4 2-10,-3 4 1,3-3 0,2 9-14,0 2 1,0 1-1,0 3 1,0-1 28,0 1 0,5-7 0,3 1 22,2 1 0,2 3 0,5-1-26,1-3 0,-1 2 1,0-8-1,1-3-13,-1-1 0,1-2 1,-1 0-1,1 0-16,-1 0 1,1 0 0,-1 0-1,1 0 1,-1-5-1,1-3-15,-1-2 1,-5 4 0,-1-3 0,1-1 0,-2 0 5,-5-3 0,3 3 1,-2-2-1,0 1-119,2 1 0,-6-6 0,3 5 94,-3-5 1,-2-1 87,0-1 32,0 9 1,-2 1 21,-3 8 1,3 8-2,-4 3 0,4 5 1,2 1-57,0 1 1,0-7 0,0 1-29,0 1 1,6 3-1,1 1 18,3 1 1,-4-6 0,6-3 0,-1 1-262,-1 0 0,5-6-266,-3 1 0,4 3 0,1-2 495,1-2 0,-1-10 0,1-4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5.7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36 7841,'-12'-8'-210,"1"-4"1,5 5-797,-6 1 569,8 4 437,-11 2 0,13 8 0,-6 1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6.1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53 6772,'7'-9'-208,"-5"-1"-185,4 4 516,-4 4 0,-10-6 102,-3 8 1,1 0 0,-2-2-116,-1-3 0,-3 3 0,-3-4-46,-4 4 0,3 2 0,-5 0 1,2 0-5,-1 0 0,-7 0 0,4 0 0,0 2-12,4 4 1,-2-3-1,1 7 1,5 0-63,5 0 0,-1 1 1,5 7 5,0-1 0,3 1 0,7-1 1,0 1 45,0-1 0,0 0 1,1 1-25,5-1 1,2-5-1,6-2 1,-3-2 0,3-5 1,7 1-1,3 0 1,-3 2-47,-2-2 0,5-2 1,-1-2-1,0 0-32,2 0 1,-5-2 0,5-2 0,-2-4-187,1-1 0,-1 3 0,-6-6 0,1 0 249,-1 3 0,1-15 0,-1 5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6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137,'-9'12'626,"3"0"-510,4 1 0,2 3 0,0 1-28,0 1 1,0-1-1,0 1 1,0-1-42,0 1 1,6-1 0,0 1 0,-1 1-17,3 4 1,-4-1 0,6 5 0,-2 0-15,-5 0 0,5-4 1,-2 5-1,-2-1 38,-2 0 1,4-6 0,-1 4 0,1-1 11,2-1 1,-6 0 0,6-5 0,-2-1-22,-1 1 0,3-1 1,-4 1-1,2-1-55,-2 1 1,-2-1 0,0-1-168,3-5 0,-3 5-709,4-5 76,-4-3 809,-2 0 0,-8 0 0,-1 1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7.4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8056,'6'-18'-705,"0"1"1,-1 5 762,-5 1 1,0 5-1,0-6 255,0-1 375,0 5-492,0 0 1,0 10-56,0 4 0,0 3 0,0 9-87,0-1 1,0 7-1,0-1 1,0-2-45,0-1 1,2 3 0,2 0-1,4 1 21,2 1 1,-4-4-1,3 6 1,-1-1-40,-4-5 1,4 0-1,-3 1 1,-1 1-183,-2-2 0,-2-1 0,0-3-201,0 1 0,0-1 91,0 0 1,-2-1-1,-2-2 62,-1-3 1,-3-7 237,2 2 0,-4-4 0,-7-2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38.9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280 279 7224,'-18'0'-634,"1"0"0,-1 0 677,1 0 0,5 0 0,1 0 64,-3 0 0,-1 0-29,-3 0 0,1 0 53,-1 0-102,9 0 13,-7 0-2,14 0-8,-13 8-6,13-6 1,-12 8 27,8-4-12,-7-4-16,11 13 1,-6-11 180,8 8-165,-8-8 31,6 11-2,-6-5-55,8 7 1,0 1 0,0-1-1,0 1 17,0-1 1,8-1-1,2-3 1,2-1 68,-1 1-244,1-5 77,5 8 1,7-14 4,-1 3 1,2-1-1,-2 0 1,5 2-360,-1-2 1,12-2 418,-5-2 0,5-8 0,-4-2 0</inkml:trace>
  <inkml:trace contextRef="#ctx0" brushRef="#br0" timeOffset="783">734 87 6413,'0'-9'409,"0"1"-353,0 23 1,0-3 0,2 11-1,2-3-19,2-3 0,5 3 0,-5 1 1,-2 4-37,-2 2 1,4-3-1,-1 3 1,1 0-24,2 0 1,-6 0 0,4 2 0,-2-3 10,2-1 0,-5-6 1,5 5-1,-4-5-145,-2-2 0,6 1 0,0-1-514,-2 1 670,-2-8 0,5 5 0,3-5 0</inkml:trace>
  <inkml:trace contextRef="#ctx0" brushRef="#br0" timeOffset="1124">542 419 7569,'10'0'-158,"3"-2"0,-5-2 1,2-1 93,3 1 0,3-4 0,1 2 71,1 2-2,-1 2 1,1 2 0,-1-2 0,2-2 33,5-1 1,-3-1 0,8 6 0,0-2-209,-2-4 1,4 4 0,-5-4 0,-1 4 168,0 2 0,6 0 0,-4 0 0</inkml:trace>
  <inkml:trace contextRef="#ctx0" brushRef="#br0" timeOffset="1759">1432 332 7569,'-17'-10'-674,"0"4"557,-1 4 0,6 2 0,1 0 0,-3 0 130,-1 0 0,-3 0 0,1 0 119,-1 0-76,1 8-11,-1-6 0,1 6 0,-1 0 11,1-6-74,7 13 62,-5-5-1,13-1 10,-14 7-8,14-6 3,-5 7 1,7 1-122,0-1 0,0 1 0,2-1 49,3 0 1,-1-1 0,8-2 0,1-5 21,3-1 0,1 4 1,1-6-32,-1-3 0,1-1 1,-1-2-1,1 0-121,-1 0 1,1 0 125,-1 0 3,1-7 3,-1 5 37,-7-14-32,5 14-18,-13-13 49,6 5-34,-8-8 0,8 9 2,-6-7 59,5 7-50,-7-9 1,0 6 25,0 1 1,0 5-1,-1-4 1,-3 1 226,-2-1-116,0 6-101,6-4 1,0 10 36,0 4 0,8 4-222,3 7 176,-3 1-1,0-9-126,0 7 1,-1-6 105,5 7 5,4-7-185,-7 5 6,1-13 148,6 6-199,-7 0 191,1-6 37,6 5 0,-7 1 0,9 2 0</inkml:trace>
  <inkml:trace contextRef="#ctx0" brushRef="#br0" timeOffset="2140">1869 0 6055,'0'12'367,"0"-1"-318,0 3 1,0 1 0,0 3 0,0-1-3,0 1 0,0-1 0,0 1 1,0 1 3,0 4 0,0-3 0,0 5 40,0 0-75,0-5 0,2 11 1,2-8-45,2-2 0,0 5 0,-6-3 0,1-2-70,5-1-115,-4-3 98,6 1 0,-8-1-115,0 0-1,0-7 187,8 6 6,-6-14-23,5 13 61,-7-13 0,0 6 0,0-8 0</inkml:trace>
  <inkml:trace contextRef="#ctx0" brushRef="#br0" timeOffset="2771">1660 297 6569,'-10'0'-162,"2"0"238,8 0 0,14 0 0,3 0-47,3 0 1,-1 0 0,-2 0 0,1 0-15,-1 0 0,1 0 1,-1 0-1,1 0-19,-1 0 0,6 0 0,1 0 0,-1 0 2,2 0 0,-5 0 0,3 0-102,-4 0 101,-1 0-59,-1 0 56,1-8 6,-1 6-14,1-6-2,-1 8 7,-7 0 3,5 0-5,-5 0 19,8-7-17,-9 5 3,7-6 51,-14 8-50,13 0-1,-13 0 14,14 0 1,-12 0-6,7 0 1,-5 0 4,6 0 0,-8 2-13,1 4 0,-3-2 0,-2 7 4,0 3 2,-7 1-10,5-5 70,-14 6 1,8-7 0,-5 9 0,1-1 1,8 1 0,-2-1-16,4 1 1,2-7 0,0 1 24,0 1 1,0 3-120,0 1 1,2-1 10,4-4 44,4-5 0,7-1 1,1 0 2,-1-2 0,1-2-30,-1-2-212,1 0-54,-1 0 0,1 0 0,-1 0 81,-7 0 204,5-8 0,-5-2 0,7-7 0</inkml:trace>
  <inkml:trace contextRef="#ctx0" brushRef="#br0" timeOffset="2963">2306 87 7484,'-18'-9'-484,"9"-7"163,1 14 280,8-6 1,2 8 181,4 0-141,-5 0 0,15 8 0,-6 2 0</inkml:trace>
  <inkml:trace contextRef="#ctx0" brushRef="#br0" timeOffset="3511">2830 262 7388,'-12'0'-508,"0"0"0,-1 0 786,-3 0-385,7 0 137,-7 0 0,8 2-3,-3 4 1,-5-2-1,4 7 26,-3 3 0,-1 1 1,3 3-13,1-1 0,8 1 1,-3-1-1,1 1-14,0-1 0,0-5 0,6-1 0,2 3-18,4 2 1,-2-5 0,7 1 74,3 1-52,1-5-175,3 0 0,-1-8 38,1 0 112,-1 0-23,1 0 9,-1 0 0,7 0-13,-1 0-92,0 0 102,-5-8-20,-1 6 84,0-13-72,9 5 2,-7 0-7,-1-5 207,-3 5-191,-13-7 28,14-1 1,-14 7 0,3-1 0,-3-2-2,-2-1 0,-7 5 0,-5 2 1,-4 2 6,-1 1 0,-6-1 0,-1 6 0,1 0-191,-2 0 178,5 0 0,-5 0-4,8 0-77,-1 0 0,7 0 0,1 2 0,0 2 67,0 1 0,7 9 0,-5-4 0</inkml:trace>
  <inkml:trace contextRef="#ctx0" brushRef="#br0" timeOffset="4154">3144 297 7215,'12'0'-1060,"-1"0"1133,-7 0 1,4 2 0,-6 2 76,4 2 0,-4 7 16,3-1-133,-3 3 1,4 3-23,0-1 0,2 1 0,-4-1 60,1 1-40,1-1 0,-6 1 0,0-1-77,0 0 54,0 1 0,0-6-269,0-1 52,0 1 178,0-2 0,0 5 65,0-13-42,0 6 1,0-22 0,0-3 6,0-3 1,6 7 0,2 1 0,0-1-43,-1-3 1,5 4 0,-4 1 0,0-3 39,-1-1 1,7 3 0,-4 0 25,-1-1-34,7 5 0,-14-8 1,13 13-3,-3-9 0,-2 8 32,1-2 0,-5-2 1,6 3 13,1 1 1,3 0 0,1 0-18,1-2 0,-1 0-3,1 6-3,-1 0 31,-7 0 1,5 0 0,-3 2 0,4 2 28,1 2 1,-5 2 76,-1-2-118,-7-4 4,12 5 0,-12 1 0,5 4 68,-1 3-100,-2 3 0,-4-3 1,2-1 49,2-3-22,-1 1 2,-5 6 8,0-1-26,0-7 8,0 5 6,8-5 38,-6 7-63,6-7-13,-8 6 0,0-12 7,0 7 26,0-7-264,0 4 72,0-8 1,-2 6-1,-4-1 170,-6-1 0,-3-2 0,-3-2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8.1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32,'10'1'55,"-2"3"-35,0 2 0,-4 0 1,7-6 16,3 0 1,7 0 0,4 0-1,1 0 44,-1 0 0,6 0 0,-2 0 0,4 0 6,2 0 0,0 0 0,0 0 0,0 0-21,0 0 0,0 0 0,-1 0 1,-1 0-103,-3 0 0,3 0 0,-4 0 0,4 0-37,2 0 0,-2 0 0,-2 0 0,-2 0-28,2 0 0,-6-2 1,0-2-1,-2-2 61,1 2 0,-1 3 0,-5 1 65,-1 0 0,0 0-32,1 0 132,-8 0-119,-3 0 0,-14 5-44,-5 1 1,2 0 0,-1-4 76,-3 4 1,-1-4 0,-3 3 0,3-1 6,3 2 0,-4-4 0,5 6 1,-5-2-2,-1 0 1,-1 7 0,1-3-29,-1 0 0,7 3 0,1-5 0,2 2-31,4 3 1,-3 3 0,1 1-39,2 1 1,2-1 0,4 1 46,4-1 0,1 0 1,9-1-1,0-2 7,3-3 1,2-7 0,-1 4-1,1-2 9,2 0 0,3-1 0,-5-5 0,2 0 18,-2 0 1,-1 0-1,-3 0 1,1 0 8,-1 0 0,1 0 0,-1 0 0,1 0 40,-1 0 0,1-7 0,-3-5-32,-3-4 1,1-1-1,-5-1 1,0 1-17,0 0 0,-3-1 1,-5-1-1,0-3-62,0-1 1,-1 0 0,-5 5-6,-6 1 1,-3-1 0,-5 3 0,-1 3-37,-2 6 1,-1-1 0,5 1 0,-4 2-65,-7 2 0,3 4 0,-2 4 1,-2 3 136,-2 1 0,-10 13 0,-1-3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9.2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2 35 7390,'-7'-18'-567,"3"9"1066,-8 3-228,8 4-193,-3 2 1,7 8-1,0 3-24,0 5 1,0 1-1,0 1 1,0-1-40,0 1 0,5 5 0,1 0 1,-2 1-34,-2 1 0,0-4 0,2 6 1,2-1-32,-2-5 1,-3-2-1,-1 1-48,0 3 0,6-4 0,0 5-88,-2-5-47,-2-1 0,-2-7 105,0 1 0,-2-10 71,-4-2 1,4-2 0,-6-8-1,3 0 80,-1 1 0,-2-1 0,4-3 0,-2 1 76,2-2 0,3-1 88,1-3 0,0 1 42,0-1 1,7 9-114,5 3 0,3 2 0,3 0 0,-1-2-44,1 2 1,-1 2 0,1 2 0,-1 0-17,1 0 0,5 0 0,0 0 0,-1 0-3,-3 0 1,-2 0 0,1 0-1,-1 0-26,1 0 0,-1 2 0,1 2 0,-3 4-91,-3 2 1,2-4 0,-7 5-7,3 3 1,-4 1 0,4 3 46,-3-1 0,-1-5 0,-6 0 1,0 1 1,-8 3 17,-3 1 1,-5-1 0,-1-3 0,-1-3 10,1-2 1,-3 3 0,-1-5 0,-2 0-13,1 2 0,1-6 0,0 3 0,-4-1-19,-3 2 0,7-4 1,-4 4-1,2-4-49,-1-2 0,-5 0 0,6 0 0,1 0-351,3 0 0,2 0 1,-1-2-314,1-4 736,7 4 0,2-13 0,8 5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0:59.9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23 7875,'18'0'0,"-1"2"-153,1 4 1,-1-5 0,1 5 129,-1-4 0,1-2 0,-1 0 0,0 0 89,1 0 0,-6 0 1,-1 0-19,3 0 0,-4 0 0,1 0 0,3 0 16,1 0 1,-3 0-1,-2-2 1,-1-2-56,1-1 0,-4-7 0,4 4-22,-3-2 1,1 7-1,-4-5-50,2 0 1,2 0 0,-5-5 41,3 1 1,0 6 8,-6-5 0,0 5 60,0-6 1,-2 8 0,-4-2-26,-5 5 0,-5 1 0,-1 0 0,-1 0-5,1 0 1,-1 0-1,-1 1 4,-4 5 0,-3 2 0,-3 6 1,6-3-32,4 3 0,1-4 1,1 1-1,1 3-10,4 1 1,-3-3 0,5 0 0,-1 1 29,-1 3 1,8-5-1,-4 1 1,2 2 44,1 1 0,-1-3 1,6-1-33,0 3 1,0 1 0,2 1 0,2-2-6,1-3 1,9-5 0,-2 4 45,3-2 1,3 3-1,-1-3 0,1 2 1,-1-7 0,1 3 0,-1-4 8,0-2 1,1 0 0,-1 0 0,1 0 60,-1 0 1,1 0-1,-1 0-62,1 0 0,-1 0 0,1 0-22,-1 0 1,1-2 0,-1-2-10,1-1 0,-7-1 0,-1 4 113,-2-4-1137,5 4 982,-11-6 0,-2 8 0,-10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0.7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7 18 7649,'0'-10'-242,"-2"2"381,-3 8 0,3 2 0,-6 4-41,0 6 0,6-3 1,-6 3 21,1 2 1,3 1 0,-6 3-59,2-1 1,1 1 0,3-1 0,-2 1-10,2-1 1,2-5 0,4-3-1,2 1-7,2 0 1,5-4 0,-3 3 0,2-1-75,3-4 1,3 0-1,1 0 1,1 2-125,-1-3 1,7-1-1,-1-2 1,-2 0-148,-1 0 0,-3 0 0,1 0 1,-1 0-54,0 0 0,-1-2 1,-2-1 351,-3-3 0,1-8 0,5 4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0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88 7869,'-10'-18'-154,"4"1"0,4 5-46,2 0 1,0 6 199,0-5 0,8 7 0,2-4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1.6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88 6571,'-10'0'369,"2"0"0,10-2-274,4-4 1,-4 2 0,6-6-23,-1 3 1,-5-1 0,6 4 0,0-2 0,-6-2 0,5 5 6,1-3 1,2 0-1,7 6-24,1 0 0,-7 0 1,1 0-43,2 0 0,1 8-56,3 3 0,-1 5 0,-1 1 33,-5 1 1,3-7-1,-8 1 1,0 0-22,1-3 1,-5 7 0,4-4-34,-4 3 0,-2 3 0,0-1 1,0 1 0,0-7 16,0 1 0,0-6 0,-2 3-91,-4-1 171,4-2 0,-5-8 1,7-4 6,0-5 0,0 1 0,0-2 1,0-1-17,0-3 0,7-1 0,3-1 0,2 1-18,-1-1 0,1 3 1,5 1 13,1 2 1,-1 1-1,1-5 1,-1 3-1,1 3 37,-1 2 1,6-3-1,1 3 1,-1 0 9,2 0 1,-5 3 0,5 5 0,-2 0-27,0 0 1,1 0 0,-7 0 0,1 0-50,-1 0 0,1 0 0,-3 1 0,-3 5 9,-6 6 0,1 3 0,-1 3-94,-2-1 0,-2 1 1,-2-1-1,0 1-119,0-1 0,0 1 1,0-1-1,-2 1-152,-4-1 1,4-5 0,-3-1-172,3 3 534,2-6 0,0 7 0,0-5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2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157 7920,'6'-11'0,"-1"-1"-321,-1-2 0,4 5 0,-2-3 590,-2-2 1,-2 5-303,-2-3 0,0 0 26,0-5 0,-2 7 0,-4 4 16,-6 5 1,-5-5 0,-4 0 0,-5 2 73,-1 2 1,0 2-1,-4 2 1,4 2 34,2 2 0,-1 5 1,5-3-1,-2 2-5,1 3 0,3 3 0,1 1-87,1 1 1,5 3-1,3-1 1,1-5-44,4 1 0,2-1 0,4 1 0,4-3-51,5-1 0,5-2 0,1 1 1,1-3-20,-1 0 1,3-6-1,1 4 1,4-5-48,3-1 0,-1 0 0,2 0 1,-4 0 30,0 0 1,-5-1 0,3-3 0,-4-4-81,-1-2 0,-1 4 1,-1-5-1,-3-3-272,-1-1 455,-8-3 0,19-7 0,-3-2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2.3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8058,'0'-10'-171,"0"2"1,0 10 0,0 4 238,0 6 0,0 9 0,2 4 1,2 2-6,2 4 0,2 0 0,-4 0 0,2-1 22,-3 1 0,5 2 0,-2 2 0,-2-2 28,-2-4 0,4 2 0,-1-6 0,-1 0-22,-2 0 0,4 4 0,0-5 0,-2-1-58,-2 2 0,-2-5 1,0 3-1,2-6-82,4-5 1,-5 4-1,5-5-583,-4 5 0,4-5-59,0 1 1,2-6-129,-3 6 819,5-9 0,8 5 0,-1-8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2.8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934,'8'12'-77,"3"-1"0,-1-5 1,2 4 46,1-3 1,-5 1-1,0-4-32,0 2 0,1 0 22,9-6 1,-1-2 12,1-4 0,-3-4 0,-1-5 132,-3 3 0,-7-3 1,4 3 32,0-4 0,-6 5-105,4-1 1,-6 2 0,-6-1-10,-6 5 0,-3 4 1,-3 2 20,1 0 0,-1 2 1,1 2-1,-1 4 88,1 1 1,5 3 0,1 5-78,-3 1 1,6-1 0,2 1 0,4-1 11,2 1 0,0-1 0,0 1-15,0-1 0,8 1 1,4-1-132,3 1 1,5-9 0,1-1 0,2-2-169,-1 0 1,-1-1 0,0-5-1,3 0-103,-3 0 1,4 0-1,-1 0 1,-3 0 348,-2 0 0,-1-1 0,-1-5 0,1-4 0,-1-7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3.2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956,'0'-10'-235,"0"2"0,0 10 1,0 4 278,0 6 1,0 3 0,0 3 0,0-1 24,0 1 0,0 5 0,0 0 0,2 0 13,4 3 0,-4-5 0,3 6 1,-3 0-15,-2 0 1,6-3 0,2 5-1,0 0-62,0-2 0,-1 6 0,-1-6 0,4 2-12,0 0 1,3 1 0,-5 3 0,0-2-66,-1-2 0,-1-2 0,-6 4 1,0-4-80,0-2 0,0 4 0,0-5 0,0-3-24,0-2 0,-6-7 1,-1 0 41,-3 1 1,4-5-1,-6-2-134,-1-4 1,3-4 265,-1-4 0,-1-11 0,-6-11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45.93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420 35 6073,'0'-10'-3,"-8"-3"55,-4 7 0,3 0 0,-3 6 17,-2 0 0,-1 0 0,-3 0-24,1 0 1,-6 0 0,-1 0 0,3 0 7,2 0 1,-5 0 0,1 0-1,2 0-12,1 0 0,3 2 0,-1 2 0,3 4-63,3 1 0,-3-3 0,5 6 1,-2 0 44,1-3 0,5 7 0,-4-5-11,2 5 0,3 1 0,5 1 0,0-1-22,0 1 0,0-7 0,0 1 0,0 2 6,0 1 1,2-3 0,3-2-1,7-1-2,4 1 0,-5-6 1,1 2-1,1-3-12,3 3 0,1-4 0,1 4 0,-1-4 3,1-2 0,-1 0 0,1 0-98,-1 0 0,1 0 74,-1 0 1,1-8-11,-1-3 1,1-5 49,-1-1 0,-1-1 1,-3 1 42,-1-1 0,-3 1 0,5-1-23,-2 1 0,-8 5 0,3 2 1,-1 1 29,0-1 1,0 4-19,-6-5-95,0 7 16,0-4 185,0 8 0,-6 8-97,0 3 0,0 5 0,6 1 1,0 1-12,0-1 0,2-5 1,2 0-7,2 1 0,6 3 0,-5-1 7,3-3 0,2 1-32,5-7 0,1 0 0,-1-6 4,1 0 0,-1-2-21,0-4 1,1-3-191,-1-9 0,-1 1-483,-4-1 690,-5 1 0,-7-1 0,0 1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3.5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10 8018,'0'-28'0,"0"5"-123,0 4 0,2 3 0,2 3 0,4 1-3,2-2 0,1 5 0,7-3 0,-1 0 63,1 3 0,-1-1 1,1 6-1,-1-2 144,1 2 0,5 1 0,0-1 1,-1-2 42,-3 2 0,-2 2 0,1 2 0,-1 0-45,1 0 0,-1 6 1,1 2-1,-1-1-27,1 1 1,-7 4 0,1-4 0,0 1-30,-3 5 0,5-4 0,-8 1 1,-1 1 48,3-2 0,-6 5 0,4-3-8,-4 3 1,-10 3 0,-3-3 14,-5-3 1,-1 1-1,-1-5 1,1 0-49,-1 0 0,-5-1 0,-2-3 0,-1 2-153,1-2 0,0-2 0,4-2 0,-3 0-168,3 0 0,-4 6 1,1 0-312,3-2 0,8-3 601,1-1 0,0 8 0,-5 2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4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6 6811,'11'0'265,"1"0"0,-6 0 1,5 0-197,3 0 0,1 0 0,3 0-62,-1 0 1,1 0 0,-1 0-70,1 0 1,-1-2 0,1-2-68,-1-2 0,-1-7 0,-3 3 100,-1 0 0,-8-5 21,2 3 0,-5 2 0,-2 1 10,-5 1 1,-4 2 0,-7 6 29,-1 0 0,1 0 1,-1 0-1,1 0 22,-1 0 0,7 6 1,-1 2-1,-2 1 28,-1 5 1,-1-4 0,3 1 3,1 3 0,2 1 0,-1 3-33,5-1 1,4 1-1,2-1-44,0 1 0,2-3 0,4-1 0,5-5-69,5-1 0,1 4 0,3-6 0,1-1 1,2 3 1,7-6-1,-7 4 1,0-4-429,2-2 0,-3 0 0,5 0 487,-2 0 0,6 0 0,-4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4.8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40 7943,'6'-12'-302,"0"0"1,5 7-1,-3-5 194,2 2 1,-4 2 293,5 6 1,-5-5-18,6-1 1,-6 0-89,5 6 1,-1 2 0,2 4-35,-7 5 1,3-1 0,0 2-34,2 1 1,-7 3 0,3 1 38,-4 1 1,-2-1-1,0 1-72,0-1 1,0-5-114,0-1 30,0 1 95,0-2 1,0-4 0,0-12 0,0-6 0,0 2 0,2-1 0,2-3-23,2-1 0,2-3 1,-4 1-1,3-1 9,3 1 1,0 5 0,3 0-1,-1-1 52,1-3 0,3 5 1,3-1-1,3 0 10,1 3 1,2-1-1,-3 6 1,1-2-19,-2 2 0,4 1 0,-1-1 0,-3-2 14,-1 2 1,-3 2-1,0 2 1,1 2 143,-1 4 0,1-2 0,-3 7-149,-3 3 0,2 1 0,-9 3 1,-1-1-55,-2 1 1,-2-1 0,0 1 0,0-1-49,0 1 0,0-7 0,0 1 1,0 2-447,0 1 1,0-3 0,0-1 50,0 3 0,0-4 464,0 1 0,8-7 0,2 4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5.1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7 105 7439,'0'-17'-510,"-2"1"0,-2 2 547,-2 3 0,-5 5 0,3-4 8,-2 2 1,-1-3 0,-7 5 0,1 2-11,-1 2 1,1 2 0,-1 0 0,1 0 91,-1 0 0,-5 0 0,0 0 0,1 0-31,3 0 0,-4 2 1,-1 4-1,3 6-50,2 3 1,1 3 0,1-1 0,1 1-61,5-1 1,-3 0-1,8 1 1,2-1 10,2 1 0,2-1 0,0 1 8,0-1 1,6-5 0,2-2 0,2-1-36,3 1 0,9-6 0,1 4 0,0-3-29,2 1 0,1 0 1,3-6-1,-4 0-59,0 0 1,-5 0 0,5-2 0,-2-2-114,0-2 1,1-7 0,-9 1 0,-1-3 230,-3-3 0,1-7 0,5-2 0,1-8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5.6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5 7770,'-7'-10'-1250,"5"1"1276,-4 3 88,4 4 2,2-6 1,0 10-24,0 4 0,0 4 1,0 7-1,0 1-2,0-1 0,6 8 0,0 4 0,-3 2-11,-1-2 0,4 10 0,0-4 0,-2 2 3,-2 0 1,-2-2-1,2 0 1,2 0-19,1 0 0,1 0 0,-4 0 0,2-2-17,2-4 0,2 4 0,-4-6 0,3 2-24,3 0 0,-6-6 1,4 4-1,-2-1-131,-1-5 0,7 4 0,-4-1-12,1-3 0,-3-2-343,6-1 1,-6-3-500,5-3 961,1 3 0,5-13 0,1 6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6.0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943,'10'7'0,"0"-5"0,-5 4-646,7-4 0,-2-2 608,1 0 1,1 6 0,5 0 80,1-2 0,-6-2 15,-1-2 1,-5 0-22,6 0 0,-7 0-38,7 0 0,-8-2 46,2-4 1,-4-4 78,-2-7 1,-2 1-7,-4 4 0,-4 5 1,-7 7-7,-1 0 0,1 0 0,-1 0-47,1 0 0,5 7 0,1 5 1,-1 4-38,2 1 0,1 1 0,5-1-43,-2 0 1,0 1 0,6-1 4,0 1 1,2-1-1,4 1-21,6-1 0,3-7 0,4-2 0,3-2-170,1-1 0,2 1 1,-3-6-1,1 0-118,-2 0 1,5 0-1,-1 0 319,2 0 0,-6 0 0,4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6.5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6 7810,'6'11'73,"0"1"0,0-6 1,-4 5-104,3 3 0,-3 1 36,4 3 0,-4-6-46,-2-1 0,0-5 40,0 6 0,-2-8 29,-4 1-73,4-3 0,-5-9-24,7-5 1,0-4 0,0-1-14,0-1 0,5 1 1,1 0-1,0-1 7,2 1 1,-4-1-1,5 1 74,-1-1 1,4 7 0,-4 1-1,1 0-26,5 0 0,-4 7 0,1-3 1,3 4 87,1 2 1,3 0 0,-1 0 0,1 0 19,-1 0 1,1 0 0,-1 0-1,1 0 0,-1 0 1,-5 2-1,-1 2 1,3 3-34,1 3 0,1-4 0,-2 6 0,-5 1-21,-1 3 0,4 1 1,-6 1-1,-3-1-35,-1 1 0,-2-1 0,2 0 0,2 1-92,2-1 0,0 1 0,-6-1-374,0 1 0,0-1 165,0 1 0,-2-3 0,-2-1 308,-2-3 0,-7-7 0,3 4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6.9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5,'17'-5'-85,"1"-1"0,-8 2 252,-5 10 1,3 3 0,-2 9-80,-2-1 1,4 3 0,-3 1-1,-1 2-12,-2-1 1,-2 5 0,0 0-1,0 2-63,0 0 0,2-2 0,2 4 0,2-1 20,-2 1 0,-2-4 0,-2 0 0,0 0-183,0 0 0,0-5 0,2 3-102,4 0 0,-5 0 1,5 4-106,-4-5 0,-2-11 155,0-1 0,0-6 0,-2 3 202,-4-1 0,5-2 0,-15-14 0,6-1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7.2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70 7943,'-10'-8'-448,"2"6"1,8-7 0,2 5 495,4-2 1,-2 0-1,7 6 46,3 0 1,-4 0-1,1 0 93,3 0 0,1 0 1,3 0-15,-1 0 0,1 0 0,-1 0 0,1 0-29,-1 0 1,1 0-1,-1 0 1,1-2-46,-1-4 1,0 4-1,1-3 1,-1 3-38,1 2 1,-1-2 0,1-2-1,-1-2 7,1 2 0,-7 2-260,1 2-1195,-8 0 602,4 0 0,-10 2 784,-4 4 0,-4 4 0,-7 7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7.8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46,'10'0'182,"-3"0"1,-7 2 0,0 4-240,0 6 1,0 3 0,0 3-141,0-1 0,0 0 1,2 1-221,4-1 0,-4-5 0,4 0-170,-4 1 587,-2-5 0,0 8 0,0-7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44.07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75 367 7569,'0'-10'-1022,"-8"-3"952,-4 7 1,-3 0 120,-3 6 1,1 0 27,0 0-56,7 8 0,-6-4 0,5 5 30,-5-1 1,4 6 0,3-3-6,1 5 1,2 1 0,6 1 0,0-1-45,0 1 0,0-7 0,0 1 1,2 1-25,4 3 1,-2-4 0,7-3 0,3 1 21,2 0 1,1-4-1,2 3 1,3-1-82,1-4 1,0-2 0,-3-2-1,1 0 21,2 0 1,1-2 0,-5-2 0,2-4 60,3-1 1,-7-3-1,-5-4 1,-1 3-6,-1 1 1,-2 1 0,-8-7 0,0 1 2,0-1 1,-2 1-1,-4-1 1,-5 1 18,-5-1 0,-1 1 0,-3 1 0,1 3-22,1 1 0,-9 8 1,8-4-1,-5 3-49,-1-1 1,2 0-1,5 6 1,1 0-27,0 0 1,-1 0 76,1 0 0,-1 0 0,1 0 0</inkml:trace>
  <inkml:trace contextRef="#ctx0" brushRef="#br0" timeOffset="538">804 0 7569,'-12'0'-386,"0"0"0,6 0 1,-5 2 358,-3 4 0,6-2 0,1 5 105,-1-1 1,6 6-5,-4-3 0,-2 5 1,3 1-34,1 1 0,0-1 1,0 3-1,-2 1-14,2 2 1,2 1-1,2-5 1,0 2-20,0 3 0,0 1 1,0-4-1,0 4-14,0 3 1,0-5 0,0 4 0,0 0 0,0 0 1,2-3 0,2 3 0,2 0-21,-2 0 1,-2-3-1,0 3 1,2-2 14,1-4 1,1 4 0,-6-1-1,0-3-21,0-1 1,0 3 0,0 0-1,0-2 11,0-1 0,-2-9 1,-2 1-1,-1 2 15,1 1 0,-6-3 1,-2 0-9,-3 1 1,-3-5 0,1-2-1,1-2-42,5 1 1,-7-3 0,3 4 28,-7-4 1,-1-2 0,6 0 0,1-2-50,4-4 75,-3-3 0,5-17 0,-7-1 0</inkml:trace>
  <inkml:trace contextRef="#ctx0" brushRef="#br0" timeOffset="915">524 507 7569,'0'-10'-105,"8"2"1,2 8-143,7 0 173,-7 0 1,5-2 0,-3-2 97,3-2 0,3 1 1,-1 5-1,1 0-11,-1 0 0,1-6 0,-1 0-51,1 2 1,-1 2 0,1 2 0,-1 0-31,1 0 1,-1 0 0,0 0 66,1 0 1,-8 0 0,5-8 0,-5-1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5 7593,'-8'-9'-359,"6"-1"0,-5 6 340,-1-2 27,6 1-8,-6 5 0,8 7 0,0 3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8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123 7847,'0'-18'-270,"0"1"0,0 5 350,0 0 0,0 7 0,-2-5-95,-4 2 0,2-4 67,-8 7 0,7-7 0,-7 6-38,-2 2 0,-1 2 0,-3 2-23,1 0 1,5 0 0,1 2 0,-1 4-11,2 6 1,1 9 0,5 4-1,-2 1 6,2-1 0,-4 6 0,2-2 0,2 4 65,3 2 0,1 0 0,0 0 0,0 0-27,0 0 1,0-1 0,0-1 0,0-1-4,0-3 0,5 0 0,1 6 0,-2 0 17,-2 0 1,4-6 0,0 0-1,-2 0-10,-3-2 1,-1 4 0,2-8 0,2 1-17,2 1 1,0-6 0,-6 5 0,0-5-5,0-2 0,0 1 0,0-1-49,0 1 1,-8-1-22,-3 1 0,-3-7 0,0-1-49,3-2 1,-1-2-1,-5-6-55,-1 0 0,1 0-394,-1 0 1,7-6 558,-1 0 0,0-15 0,-5 1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8.7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6973,'17'-10'140,"1"-3"1,-1 7-47,1 2 1,-1 0-1,1 0 1,-1-2-159,1 3 0,-1 1 0,1 0 1,-1-2-197,0-2 1,1 0 0,-1 6-1,1-2-206,-1-4 466,-7 4 0,6-13 0,-7 5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9.2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75 7943,'2'-15'0,"4"3"0,-4-4 0,5 5 0,-1-5-324,0-1 1,2 1 0,-4 3 0,2 1 399,-3-2 1,-1 5 38,-2-3-88,0 8 0,-7-4 0,-5 8 4,-4 0 0,5 0 0,-1 0 0,-1 0 13,-3 0 0,4 8 0,1 4 1,-1 3-21,2 3 0,-5-1 0,5 3 1,0 1-16,5 2 0,-3 6 0,2-3 0,2 1-13,2 4 1,2 0-1,0 0 1,0-4-2,0-2 1,0 5-1,2-5 1,2 0 0,2 0 1,0 4-1,-4-3 1,2-1 34,1 0 1,1 4-1,-4-4 1,2 1-2,2-1 0,0-2 0,-6-4 0,0 3 23,0 1 0,0 0 0,0-5 0,0-1 51,0 1 1,-2-1 0,-2 1 0,-2-1-31,2 1 0,-4-1 1,1 1-76,-3-1 1,4 0-62,-6 1 0,1-3-143,-7-3 1,1-2 52,-1-4 0,1-4 0,-1 3-101,1-3 0,1-4 0,3-1-15,1-3 0,3-8 1,-5 4 267,2 1 0,8-15 0,-3 5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09.5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894,'17'0'-35,"-5"0"0,-3-2 0,1-2 202,0-1 1,-4-1 0,5 6 0,3 0-90,1 0 1,3 0 0,-1 0-1,1 0-20,-1 0 0,1 0 0,-1 0-236,1 0 0,-1 0-763,0 0-194,1 0 1135,-8 0 0,-3-8 0,-7-2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0.9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52,'10'8'479,"-2"-4"-400,-8 8 0,0-1 0,1 7 0,3-1 0,2 1 25,-2-1 0,-2 3 0,-2 1 0,0 4-146,0 2 0,2-3 0,2 5 0,2 0 38,-2-2 1,3 6-1,-1-4 1,0 2-48,2-2 0,-6 2 1,3-6-1,-3 1-37,-2-1 1,0-2 0,0-3 0,0 1-60,0 2 0,0 1 0,0-7-240,0 0 0,-2 1-35,-3-1 1,1-7 421,-8-4 0,8-4 0,-11-2 0,5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1.3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93 8040,'0'-18'-1145,"8"1"1073,3-1 0,-1 3 0,0 1 1,0 4 205,-1 3 0,3-7-60,5 2 1,1 3 0,-1-1-1,1 0 24,-1 1 1,1 5 0,-1-2-1,1 2 21,-1-2 1,1 4 0,1-4 0,2 4-83,3 2 0,-1 0 0,-6 0 0,1 0-57,-1 0 0,1 2 0,1 2 0,1 4-33,-3 2 1,4-1 0,-9 5 0,2-2 45,-3 1 1,3 3 0,-8 1-1,-2 1 0,-3-1 1,-1 1-1,0-1 42,0 1 0,-7-1 0,-5-1 0,-3-3-9,-3-1 0,1-1 0,-1 5 0,1-2-28,-1-3 0,1-5 0,-1 4 1,-1-1-41,-4 1 1,3-6-1,-5 4 1,2-2-25,-1-1 1,1 1-1,4-6 1,-3 0-154,-1 0 0,0 0-620,5 0 299,1 0 540,7-8 0,10-1 0,10-9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1.8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35 7665,'-8'-10'-453,"6"1"1,-6 5 405,0-2 0,-1 0 117,-9 6 1,1 0 0,-1 0 0,1 0 57,-1 0 1,1 0 0,-1 2-44,1 4 1,-4 4-1,-1 7 1,5 1-42,1-1 1,-7 2 0,9 5 0,1 3-78,-3 0 1,3 6 0,1-4 0,4 4 48,1 2 1,5-6-1,-6 0 1,2 2 8,0 2 0,0 2 0,6 0 0,0-2 16,0-4 1,0 2-1,0-5 1,0 1 52,0 4 1,0-6 0,0 0-74,0 0 0,0-5 0,2 3 0,4-3 1,6-3 23,3 0 0,3 1 0,1-1 0,3-1-128,1-4 1,2 1 0,-4-7 0,5 0-114,1 2 1,-4-7-1,4 5 1,0-4-355,1-2 1,-7 6 549,2 0 0,4 0 0,1-6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2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983,'10'0'-1259,"0"0"1426,-4 0 0,-3 0 1,9 0 0,2 0 1,1 2 0,3 2-10,-1 2 1,1 8 0,-1-5 0,1 3-77,-1 0 0,0-3 0,1 5 0,-1-2-119,1 1 0,-1 3 0,3 1 0,1-1-44,2-5 0,1 5 0,-7-4 1,1 3 28,-1 2 1,0-5 0,1-2-1,-1-2-203,1-5 0,-1 5 0,1 0-9,-1 2 0,-5-6 0,0 1-253,1-3 516,-5 6 0,0-6 0,-8 6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2.8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18 7924,'-2'-10'-98,"-4"4"0,2 4 209,-7 2 1,-1 8-2,-6 4 0,9-3 0,1 1 1,2 0-32,0-1 0,-1 3 1,1 6-93,-6-1 0,2 0 0,-1 3 0,-1 1-13,2 2 1,1 1 0,3-5 0,-4 3 35,1 1 0,-1 0 0,4-3 0,-4 1-69,1 2 0,-5 0 0,6-5 0,-1-1 131,-5 1 1,4-7 0,-1 1-4,-3 2 0,-1-1 1,-1 1-42,4-3 1,-3-7-11,3 2-188,4 4-239,1-8 1,7 4-156,0-12 1,2-4-142,3-7 705,-3 7 0,22-6 0,-5 7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6.1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6001,'18'0'11,"-1"0"0,-5 0 1,0 0 28,1 0 1,-3 0 0,2 0 3,1 0 1,-3-6-1,2 0-25,1 2 0,-3 2 26,1 2 0,1 0-58,6 0 1,-1 0 0,0 0-1,1 0-20,-1 0 1,1 0 0,1 0 0,3 0 32,1 0 0,0-8 0,-5-1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56.385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6 0 6919,'0'18'-134,"0"-1"0,0 1 171,0-1 1,0 1 0,0-1-17,0 1 1,0-1 0,0 3-1,0 1 1,0 4 7,0 2 0,0-5 1,-2 3-1,-2-2-18,-2 0 1,0 3 0,6-5 0,0 4-5,0 2 1,0-5 0,-2 3 0,-2-2 7,-1 1 0,-1 1 0,6-4-6,0 2 10,0 1-1,0-7-81,0 1 1,0-1 73,0 1 0,0-1-174,0-7 1,0 5-1,0-13 57,0 14-5,0-14 0,0 7-39,0-3 60,8-4 90,-7 6 0,15-16 0,-6-2 0</inkml:trace>
  <inkml:trace contextRef="#ctx0" brushRef="#br0" timeOffset="801">350 542 7569,'18'10'-813,"-1"-5"592,-7-3 1,5-2 0,-3 0 68,3 0 152,-5 0 227,6 0-207,-14 0 0,13 0 1,-13 0 12,14 0-4,-7-7 1,9 3 0,-1-6 39,1 2-47,-9 2 17,7-1-82,-14 5 1,11-14 72,-7 5 0,6 1-9,-6-2-17,0 1 1,-12-1 0,-2 2 0,-2 2 0,-3 5 1,3 1-1,-2 2-17,-1 0 1,-3 0 2,-1 0 1,-1 0 0,1 0 25,-1 0 0,7 0 0,-1 0 67,-2 0 0,-1 7-39,-3 5 0,3 4 0,1 1-41,3 0 0,5-5 0,-4 0 7,2 1 1,-3 3 0,3 1 15,-2 1 0,6-7 1,-1 1 38,3 2 1,0 1-49,-4 3 0,4-1 0,-4 1-2,4-1 0,2-5 0,0-1 9,0 3 0,0-4-42,0 1 0,2-1 0,4 2-22,6-7 0,3-3 0,3 0 27,-1 4 0,1-4 0,-1 4 19,0-4 1,-5-2 0,0 0-11,1 0 0,3 0 1,1 0-1,1 0 22,-1 0 1,-5 6 0,0-1-17,1-1 0,3-2 1,1-2-14,1 0-20,-1 0 10,1 0 1,-3-2 10,-3-3-4,-5 3-1,1-6 55,-6 0 0,8 6-170,-4-4 0,-4 2-248,3-1-126,-3 3 503,-2-6 0,0 8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3.5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966,'12'-2'-440,"0"-4"1,-7 4 609,7-4 1,0 6-158,5 6 1,-5-2 13,-1 7 1,-7 1-1,2 5-117,-4 1 1,-2-6 0,0-1-92,0 3 1,-2-6-1,-2-1 1,-3-1 180,-3 0 0,-2 8 0,-5-5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3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99,'18'10'-244,"-1"3"366,1-7 0,-1 8 1,1-4-1,-1 1 1,1 1-31,-1 1 0,6-3 0,1 2 1,-3-1-206,-2-1 0,5 4 0,-1-7 0,-2 1-61,-1 0 0,3 4 0,0-5-101,-1 3 1,-3-4 0,-1 4 274,-1-3 0,-7-1 0,5 2 0,-5 2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4.4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35 7753,'11'-11'-757,"1"-1"1250,-8 8-226,3-4-227,-7 8 0,-5 8 0,-3 4 0,0 3-13,0 3 1,-3-1 0,3 1-1,-2-1-26,-3 1 0,-1 5 0,0 2 0,3 0 5,-3 0 1,-1 5-1,-1-5 1,3 0 12,1 0 1,6 4-1,-4-3 1,1-1 12,-1 0 0,4 4 0,-3-6 1,1-1-12,4-3 1,-4-1 0,2-1 0,0 1-42,-1-1 1,5 1 0,-4-1-131,4 0 0,2-5-443,0 0-296,0-8 889,0 3 0,0-14 0,0-3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5.1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66,'11'0'-79,"1"0"1,2 0-1177,1 0 1224,-5 0 1,5 0 119,-3 0 1,4 0 0,1 0 0,1 0 20,-1 0 0,-5 6 0,-1-1 0,3 1-31,1 2 0,3-4 0,-1 6 0,1-1-5,-1 1 0,-5 0 0,0 3 1,1-1-32,3 2 0,1 1 1,1 2-1,-3 1-66,-3-1 1,1 1-1,-5 1 1,2 3 11,3 1 0,-3 6 1,0-4-1,-1 0 16,1 1 0,-4 5 0,4-2 1,-1 4-32,1 2 1,0 0 0,3 0-1,-3 0 31,-2-1 0,4 1 0,-7 0 0,-1-2 8,-2-4 0,4 4 0,0-5 0,-2 1 47,-2 0 1,-4-8-1,-4 4 1,-4-1-9,0-1 0,-3 0 1,5-5-1,-2-1 7,-3 1 0,-1-1 1,1 1-1,1-3-12,-2-3 1,5 3 0,-3-5 32,-2 0 1,5 3-41,-3-7 1,6 6-409,-5-6 1,5-1-83,-6-5 1,6 0 449,-5 0 0,7-7 0,-4-3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5.9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752,'10'0'365,"5"0"-161,-3 0 0,3 0-120,3 0 1,-6 0 5,-1 0 1,-1 2 0,4 2-122,-3 2 1,1 0 0,5-6 0,1 0-63,-1 0 0,1 0 0,-1 0 34,1 0 0,-1 0 1,1 0-218,-1 0 1,-5 0 34,-1 0 1,-5 0-99,6 0 339,-8 0 0,3 0 0,-7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6.3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74,'12'0'-430,"-1"0"1,1 0 547,5 0 0,1 0 0,-1 0-30,1 0 0,-7 0 0,1 0 0,2 0 25,1 0 1,-3 0 0,-1 0-143,3 0 0,1 0-196,3 0 1,-1 0-109,1 0 1,-8 2 116,-5 4 216,-3-4 0,6 13 0,2-5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7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63,'0'17'0,"0"1"68,0-1 1,0 1 0,0 1 0,0 2-40,0 3 0,0 7 0,2-2 1,2 2-23,2-2 0,0 4 0,-6-4 1,2 4-4,4 2 1,-4-6 0,3 0 0,-3 0 0,-2-2 1,6 1-1,0-7 1,-2 2-165,-2-1 1,-2-9 0,0-1-29,0 1 0,0 3 1,-2-1-510,-4-3 696,4-4 0,-13 0 0,5 1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7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27 7854,'0'-17'0,"0"0"-216,0-1 1,6 1 0,2-1 0,1 1 61,5-1 1,-4 3 0,1 1 0,3 4 221,1 3 1,3-5-1,-1 4-20,1-1 0,-1 5 0,1-2 0,-1 4 142,1 2 0,-1 0 1,1-2-1,-1-2-65,0-2 1,3 0 0,1 6 0,3 0-29,-3 0 0,0 0 0,1 0 0,1 2-194,-2 4 1,-1-4-1,-3 6 1,1-2 57,-1 0 0,0 7 0,-1-1 15,-4 3 0,1 3 0,-7-1 10,-2 1 1,-2-1 0,-2 1 10,0-1 1,-6 1 0,-2-1 0,-1-1 13,-5-5 0,4 5 1,-1-7-1,-3 3 1,-1 0 0,-3-6 1,1 3-1,-3-1 5,-3-4 0,3 4 0,-5-3 0,2-1 30,0-2 1,-1-2-1,7 0 1,-1 0-168,1 0 1,0 0-296,-1 0 102,1 0 1,7-2 312,4-3 0,4-5 0,2-8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8.1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18,'11'0'653,"1"2"-591,1 4 0,1-3-41,-2 9 1,3-2 0,-5 3 0,2-1 45,-1 2 1,1 1-1,5 3-183,1-1 0,-3-5 0,-1-3 1,-4 1-92,-3 0 1,5-4 0,-4 3-237,1-1 1,-3 4 75,6-7 367,-8 9 0,11-12 0,-5 6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8.5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1 7992,'-10'0'-422,"3"2"0,5 2 477,-4 1 1,2 9-1,-6-2 1,0 3-33,1 3 0,-1 5 0,-3 0 0,1-1-12,-2-3 1,5-2 0,-3 1-1,0-1-25,3 1 1,-5-1 0,6 1 0,0-1 10,1 1 0,-5-7 0,6 1 0,0 0-467,-1-3 1,5 1 469,-4-4 0,-4-4 0,1 6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55.17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93 594 7569,'10'-12'-654,"-4"1"1,-4 5 492,-2-6 185,0 1 87,0 1-88,0 2 0,0 8 49,0-8 1,0 5 49,0-9 0,0 6-21,0-6 0,-8 9-5,-4-3-52,-3 4 21,5 2-207,-6 0 147,7 0 1,-3 0 0,0 0-1,1 2-1,1 4 1,-4-3-1,7 7 1,-3 0 8,-4 0 0,5-5 1,-1 7 10,2 2 0,-3 1 0,5 3-4,2-1 1,2 1 0,2-1-52,0 0 45,0-7-17,0 6 0,2-7 0,4 7 0,5-4-22,5-7 0,1 3 1,1-2 18,-1-2 0,-5-2 0,0-2 0,1 0-7,3 0 1,-5 0 0,1-2-30,2-4 0,-1 2 0,1-8-17,-3-1 0,-5-3 0,4-1 19,-2-1 1,-3 1 0,-5 0 35,0-1 1,0 1 288,0-1-103,0 1-190,0 7 0,0 4 38,0 12 1,0 4 0,0 7-26,0 1 1,0-1-1,2 1 7,4-1 1,-2 0 0,6 1-14,-2-1 0,5-5 0,-1-2-63,3-3 0,-3-1 0,0-6 0,3 0-30,6 0 0,-1 0 0,5 0 0,-2 0-404,1 0 498,-1 0 0,2-7 0,2-3 0</inkml:trace>
  <inkml:trace contextRef="#ctx0" brushRef="#br0" timeOffset="685">612 140 7569,'0'-17'0,"0"-1"-587,0 1 456,8-1 1,-6 6-1,6 3 34,-1 1 0,-3-4 0,6 5 191,-2-3 6,-2 6 0,-4-4-5,3 8 0,-3 2-16,4 4 0,-4 4 0,-2 7 0,0 3-17,0 3 1,0-2-1,0 6 1,0 1-61,0-1 0,0-4 0,0 4 0,0 0-39,0 1 0,0-5 0,0 4 0,0-2 42,0-3 1,0-3 0,0-2-22,0 1 1,0-6-72,0-1 42,0-7 17,0 4 1,0-10-20,0-4 1,2-2 0,2-5-1,4 3-17,1 2 1,-3-3 0,6 5-1,-1 0 44,-1-2 0,6 6 0,-5-4 36,5 4 0,1-3 0,1-1-8,-1 2 1,-5 2-1,0 2-3,1 0 1,3 6 0,1 2 1,1 1 0,-3-3 0,-1 6-7,-3 1 1,-7 3-1,2 1 0,-4 1 0,-2-1 0,0 1 0,0-1 0,-2 1 0,-2-1 0,-2 1 0,-7-1 0,1 1 0,-3-1 0,-3-5 0,1-3 6,-1-1 0,1 0 0,-1-4 14,1 2 1,-1-1-48,1-5 29,-1 0 1,7 0 0,1-2-17,2-3 0,-3 1 0,5-8-234,2-1 0,2 3 248,2-2 0,8 1 0,1-7 0,9 1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9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07 106 7938,'8'-18'-172,"-6"1"-730,4-1 954,-4 1 0,-4 1 0,-4 5 6,-6 5 0,-5 4-5,-6 2 0,-3 0 0,-3 0 0,6 0 33,3 0 1,-3 8-1,-2 3 1,0 5 4,0 1 0,-5 8 0,5 4 0,0 6-50,0 6 1,1-4 0,5 6 0,-2-3-28,-3 1 1,1 0-1,8-4-26,3 4 0,-2-10 0,9 4 0,1-2 0,2-2 22,2-2 0,0 2 0,2-6 0,2 0-44,1 0 1,9 1 0,0-5-1,3 2-18,0-1 1,11-3 0,-11-2-1,3 1-144,-1-1 0,-2 1 0,3-3 0,1-1-125,2-2 1,1-7 320,-7 7 0,8-8 0,3 4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9.5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17,'17'0'132,"-5"0"0,0 0-14,1 0 0,3 2 0,1 2 0,1 4 6,-1 1 0,1 3 1,1 5-1,2-1-45,3-4 0,-1 7 0,-6-4 1,1 1-87,-1-1 0,1 9 0,-1-11 0,1 1-85,-1 1 1,1 1 0,-1 0 0,1-3 6,-1-1 1,1-6 0,-1 3 0,1-1-249,-1-4 1,-5-2 0,-3 0 0,1 2-188,0 1 520,-6 1 0,11-6 0,-5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19.8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0 7938,'-12'0'-34,"0"0"1,6 2 0,-5 4 59,-3 6 0,5 1 0,-3 1 1,0-2 21,3 1 1,-7 3-1,4 1 1,-1 1 24,1-1 0,-3 1 0,3-1 0,-2 1-47,3-1 1,-5 0-1,5 1-179,-5-1 0,1 1 0,1-3 0,4-1 11,3-2 0,1-7 0,6 7-522,0 2 664,0-7 0,7 9 0,3-6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0.1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 7441,'10'7'-48,"-2"-3"19,-8 8 0,0-1 0,0 7-245,0-1 0,-2-5-300,-4 0 574,-4-1 0,-7-1 0,-1-2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0.4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71,'11'0'-378,"1"0"437,2 0 1,-1 2-1,1 2 1,-3 4 16,3 1 1,1-3 0,3 4 0,-1-1-144,1 1 0,-1-4 0,1 4 0,-1-3-129,1-3 1,-1 4-1,1 0 1,-1 0-294,1-1 489,-1 7 0,0-12 0,1 6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0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18 7994,'10'-10'-812,"-4"3"765,-12 7 0,-4 0 108,-7 0 1,5 2 0,1 1 0,-1 5-12,2 2 0,-3-4 0,5 5 1,-2 3 19,-3 1 0,-1 5 0,1 1 1,1 2 13,-2-1 0,-1-1 0,-3 0 0,3 3-24,3-3 1,-3 4 0,3-1 0,-4-1-47,-1 2 1,5-5 0,3 3 0,-1-4-100,0-1 1,6-1-1,-1 1 20,3-1 0,2 1 0,-2-1-265,-4 0 1,4-5 102,-4 0 227,4-8 0,10 11 0,2-5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1.4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950,'12'-6'-270,"0"0"0,-1 0 372,7 6 1,-1 0-1,1 0 1,-1 0-23,1 0 1,-1 0 0,1 0-1,1 2 62,4 4 1,-3-4-1,3 6 1,-4-1-50,-1 5 0,5-2 0,0 1 0,1 3-65,1 2 1,-6 3 0,7 2 0,-3 3 1,0-3 0,0 4 1,-5 0-1,-1 1-46,1-1 1,-1 6 0,1-4 0,-3 2-67,-3 0 0,3-5 0,-5 5 0,0 0 16,-4-2 1,1 4 0,-1-6 59,-2 2 1,-2-3-1,-2 3 1,0 0-1,0-2 3,0 0 0,0 1 1,0-5-1,0 4 71,0 2 1,-2-5 0,-2 1 0,-4-2-27,-1 3 0,3-5 1,-4 4-1,1-3-5,-1-3 1,0 1 0,-3-1 0,1-1 25,-2-5 1,-1 5-1,-3-6-31,1-1 0,5 5 0,1-8-187,-3-2 1,4-1-855,-1 3 85,-1-4 924,2 6 0,3-16 0,7-2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1.7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562,'0'0'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2.6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313,'0'-12'-142,"2"1"0,4-1 934,6 2-551,-4 3-137,7 7 1,-13 2 0,4 3-45,-4 7 0,-2 3 0,2 5 0,2 1-73,1 3 1,1 1 0,-6-4-1,0 4 18,0 2 0,0-3 0,2 3 0,2 0-4,2 0 1,0-3 0,-6 3 0,0 0-37,0 0 0,0-6 1,0 5-1,0-3-66,0 0 0,0 0 0,0-5 0,0-1-147,0 1 0,0-6 0,0-1-282,0 3 1,0-5 529,0 3 0,-8-8 0,-2 4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3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27 7931,'0'-17'-32,"0"-1"0,0 1 1,0-1-61,0 1 0,2 5 0,2 1 0,3-3 163,3-1 0,2 3 0,5 2 0,1 1-153,-1-1 0,1 4 0,-1-4 0,1 3 123,-1 3 0,1 0 0,-1 0 0,0-2 4,1 2 0,-1 2 0,1 2 1,-1 0-5,1 0 0,1 0 0,3 0 1,1 0-24,-2 0 1,-7 2-1,-3 2 1,3 2-42,1-2 0,-3 4 1,-2-1-1,-2 3 14,-5 4 1,5-5-1,-2 3-38,-2 2 0,-2-5 0,-2 3 19,0 1 0,-2 3 1,-4 1 20,-6 1 1,3-6-1,-1-1 1,0 1 9,1-2 1,-3 3-1,-5-5 0,-1 2 1,6-7 0,1 5-1,-3-2-1,-1 0 0,-9 0 1,1-6-1,2 2-1,1 3 0,3-3 0,-1 4 0,1-4-28,0-2 0,-1 0-302,1 0 1,-1 0-320,1 0 648,-1 0 0,1 0 0,-1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51.37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58 7315,'11'0'-530,"1"0"0,-6 0 647,5 0 1,1 0 0,4 1-61,-5 5 1,-1-2-1,-4 8-44,5 1 0,-1-3 0,0 2 0,0-1 32,-1-1 1,3 6 0,3-5 0,-1 5-18,-2 1 0,-1 1 0,7-1-57,-1 1 1,1-1-1,1 1 1,2-1-1,3 1-51,-3-1 0,-2 0 0,-1-1-56,-1-4 0,-5 1 1,-2-5-1,-1 0-231,1-1 367,-6-1 0,12-6 0,-7 0 0</inkml:trace>
  <inkml:trace contextRef="#ctx0" brushRef="#br0" timeOffset="379">752 18 6248,'-8'-10'6,"4"2"0,-6 10 31,3 4 0,-1-4 0,4 6-1,-2 0 1,-2 1 0,4 9 3,-1-1 0,-7 1 0,6-1 0,0 3 29,-1 3 0,3-4 0,-6 6 0,0-1-74,1-1 0,3 0 0,-4-3 0,0 1-40,1 2 1,3 1-1,-4-7 1,2 1-43,5-1 0,-1 1 0,0-1-73,-2 0 1,0 1 159,6-1 0,-8 1 0,-1-1 0</inkml:trace>
  <inkml:trace contextRef="#ctx0" brushRef="#br0" timeOffset="1009">1136 297 7569,'10'-9'-492,"-3"-1"0,-9 6 440,-3-2 1,1-2-1,-8 5 71,-2-3 0,-1 0 1,-2 6 29,-1 0 0,1 0 0,-1 0 0,1 0 44,-1 0 1,1 0-1,-1 2-57,1 4 1,1-2-1,3 7 1,1 3-31,-2 1 0,1 3 1,-1-1-1,5 1-12,1-1 0,2 1 0,6-1 1,0 1-26,0-1 0,0 0 1,0 1 2,0-1 1,8-5 0,3-2-6,5-3 0,1-1 0,1-6-23,-1 0 0,1 0 0,-1 0 31,1 0 0,-7-6 0,1-1 1,0-3-26,-3-4 1,5 5-1,-8-3 1,0-1 39,1-3 0,-5-1 111,4-1 0,2 1 181,-2-1-167,0 8-56,-6 3 0,0 9-48,0 3 1,0-1 0,0 8 0,1 0-179,5-3 1,-2 7-40,8-5 1,-1 3-1,5 0 206,-4-3 0,11-7 0,-4 4 0</inkml:trace>
  <inkml:trace contextRef="#ctx0" brushRef="#br0" timeOffset="1712">1380 420 7569,'0'9'-588,"6"1"0,2-6 515,2 2 1,1-1 104,7-5 0,-1 0 38,1 0 0,-3-7 1,-1-3-29,-3 0 1,-5-5-1,4 3-30,-2-3 1,0-3 0,-5 1 0,3-1-18,-2 1 0,-2-1 0,-2 1-21,0-1 1,-6 1-1,-2 1 1,1 3 11,-1 1 1,-6 2 0,5-3 0,-3 3 42,0 2 0,7-3 1,-7 5 131,-2 2 0,-1 2-127,-3 2 1,7 0-1,1 2-75,2 4 1,2 4 0,8 7 20,4 0 0,4-7 1,7-2-1,1-2 8,-1 0 1,1-1 0,1-5-1,2 0-6,3 0 0,1 0 0,-4 0 1,3 0 2,-3 0 0,-2 0 0,-1 0 1,-1 0 11,1 0 1,-1 0-1,1-2 1,-1-1 0,1-3 1,-1-2 0,1 4 5,-1-2 0,0 0 14,1 6 0,-1-1 0,1-3 26,-1-2 1,-5 0 12,0 6 18,-1 0 0,5 2-63,-5 4 1,-1 2 0,-6 5-14,2-1 1,0-1-1,-6 7 0,0-1 0,0 1 0,0-1-26,0 1 1,0-7 0,-2-1 0,-2 0-44,-2-1 1,0-3 0,6 6-78,0 2 0,0-5-403,0 3 550,0-8 0,8 11 0,2-5 0</inkml:trace>
  <inkml:trace contextRef="#ctx0" brushRef="#br0" timeOffset="2030">2254 245 7139,'9'8'-89,"-3"3"0,-4 5 43,-2 1 1,-2 1-1,-2-1-2,-2 1 1,1-1-3,5 1 1,0-1-147,0 1 0,0-1 196,0 0 0,-8-7 0,-2-2 0</inkml:trace>
  <inkml:trace contextRef="#ctx0" brushRef="#br0" timeOffset="2955">2254 88 7331,'-8'-10'-1038,"4"2"893,-8 8 150,8 0 227,-3 0-165,7-8 39,0 7-49,0-7 1,-6 10 13,0 4 1,0-3-25,6 9 1,0-6-56,0 6 1,8-9 38,4 3 0,3-4-107,3-2 1,-9-2 0,-1-2-18,0-1 1,-6-9-7,4 2 0,-6 5 0,-4-1 1,-4 2-96,-2 0 1,4 0 193,-5 6 0,-1 0 0,-5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3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931,'0'-12'-353,"0"0"456,0 9 0,2-5-23,4 8 0,4 2 1,7 4-93,0 5 0,-5 3 0,-2-1 0,0-1-19,-1 2 0,-3-5 1,4 3-49,-2 2 0,3-5 0,-5 3-240,-2 1 0,4-3 1,-3 2 318,-1 1 0,6-5 0,0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3.8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8 6915,'10'-8'229,"-3"6"-97,-7-6 1,-2 8 92,-3 0 0,-5 2-119,-8 4 1,3 4-1,1 7 1,3-1-39,-3-5 1,6 5 0,1-5 0,-1 5 1,-4 1 0,4 1 0,1-1 1,1 1-140,0-1 1,-6 1 0,6-1 0,1 1-77,-3-1 1,6 1-1,-4-1-82,4 1 1,-4-1 0,1 0-85,1 1 0,2-6 1,2-1 310,0 3 0,0 1 0,0 3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4.4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19 104 7207,'-7'-18'-269,"3"6"0,-8 1 444,-2-3 1,5 6 0,-1 1-1,0 1-14,1 0 0,3 0-68,-6 6 0,8-2 1,-3-2 32,-1-1 1,-2 1-104,-7 10 1,-1 3 0,1 9 0,-1 1-49,1 4 0,-1-1 0,-1 7 0,-2 0 54,-3-2 0,1 6 1,5-4-1,3 4 10,3 2 0,-3 0 1,5 0-1,0 0 11,5 0 1,-3 0-1,2 0 1,2-2-11,2-4 1,2 4 0,0-4 0,0 4 1,0 2 0,6-6 0,2-2-18,1-2 0,3 1 1,6-5-1,-1 2 1,0-2-28,1-1 0,-1-3 1,3-1-1,1-3-71,2-1 1,8-6-1,-1 4 1,1-3-194,-2-3 0,2 4 0,-6-2 0,0-2-200,0-2 1,5-2 0,-7 0 466,-2 0 0,6-8 0,1-2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4.8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844,'9'-2'-480,"-1"-2"671,0-2 0,1 3 0,9 6-132,-1 3 1,1 2 0,-1-2 0,3 6 27,3 3 1,-2 2 0,7 1 0,-3-1 28,-4 1 1,4-1 0,1 1 0,-1-1-63,0 1 0,0-1 0,-3 1 0,1-1-7,-2 1 0,-1-1 0,-3-1 0,-1-3-381,-5-1 1,5-2 0,-7 3-301,1-1 1,4-6-291,-8 5 924,7-7 0,-11-4 0,6-1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5.2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33 7489,'0'-11'-293,"0"-1"358,0 8 0,0-2-14,0 12 0,-2 4 0,-2 7 0,-4 1 27,-2-1 1,1 1 0,-5 1 0,3 2 12,-3 3 1,0 1 0,1-4-1,1 5-22,-1 1 0,-1-6 0,0 4 1,5-1-20,1-1 0,-4 0 0,5-3-24,-3 3 1,-2 2-1,-3 4-10,3-6 1,2-3 0,6-3 16,-1 1 1,-3-7 0,4 1-74,-2 2 1,-6-5 0,5 1-127,-3-2 0,6 0 0,-4-5-1324,1 3 1490,5 0 0,-6-6 0,8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5.5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76,'11'7'-123,"1"5"1,-8 3 0,4 3 51,-1-1 1,-5 1 0,4-1-356,-4 1 0,-4-1 426,-4 1 0,-3-1 0,-9 1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5.9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10,'18'0'486,"-1"0"-364,0 0 0,-1 2 0,-2 4 0,-3 3-68,3 1 0,1 6 1,3-5-1,-3 5-79,-3 1 0,3-1 1,-3-3-1,4-1-128,1 2 0,1 1 1,1 2-1,2 1-86,3-1 0,-1-5 1,-6 0-1,1-1-134,-1-1 1,1 4 372,-1-9 0,1 9 0,-1-4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6.4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8 7757,'10'-2'-1291,"-3"-2"1410,1-1 190,-6-1-52,6 6-39,-8 0 38,0 0-151,-8 0 0,6 2 0,-6 4-38,1 5 1,-1 5 0,-6 1-1,3 1 35,-3-1 0,4 3 1,-1 1-1,-1 2-3,2-1 0,-5 3 0,5-2-81,0-2 1,-3 5 0,5-1 0,0 0-1,1 2-7,3 0 1,0-5-1,0 3 1,-2-2-71,2 1 0,2-1 0,2-6 0,-2 1-151,-4-1 0,5 1 0,-5-1-225,4 1 1,-4-1-366,0 1 800,0-1 0,-1-7 0,-3-3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27.2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95,'11'0'-329,"1"0"0,1 0 0,1 2 163,-2 4 1,3-4 0,-3 3 223,3-3 1,3 4-1,-3 2 1,-1 0-1,-2 1-7,1 1 1,1-4 0,-1 4 0,-1-1 6,1 1 0,1 2 0,0 5 0,-3-1 13,3-5 0,1 5 1,1-4-1,-2 3-20,-3 3 0,1-1 0,5 0 0,1 1-13,-1-1 0,1 7 0,-3-1 0,-1 0-24,-3 2 0,-1-3 1,4 5-1,-3-2-9,3-3 0,-6 5 0,-1 0 0,-1 2-8,0 0 0,0-2 0,-6 4 0,0-2-8,0 2 1,0-3 0,0 1 0,0 0 1,0-2 0,0 6 0,-2-6 1,-2 0 15,-2-3 1,-1 1-1,3 0 1,-4 0 8,-2 1 1,4-3 0,-5-4 0,-3 3 190,-1 1-195,5 0 1,-6-7 205,5-5-6,-5 5-183,6-6 229,-5 7-217,5-7 0,-1 5 61,-1-3 19,0-4-59,3-1 35,-7 1-6,6-6-103,1 6 0,-7-2 53,5-1 0,-5 1 49,-1-6-23,-1 0-393,1 0 183,-1 0-39,1 0-499,-1 0 310,1 0 172,-1 0-74,1 0 273,-1 0 0,-15 0 0,-3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35.46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8 315 7374,'-9'0'-419,"1"0"587,8 0 0,0 2 306,0 3-346,0-3 0,2 12-42,4-8 0,-2 5-35,7-5 1,-5 6-2,6-6 1,-7 5-1,7-5-44,2-2 0,-5 4 1,3 0-24,2 1 1,-5-5 0,3 2-7,2-4 0,-5 4 1,3 0-1,1-3 17,3-1 0,-4-2 0,-1 0 6,3 0 1,1 0-1,3 0 10,-1 0 0,1 0 1,-1 0-26,1 0 1,-7 0-1,1 0-2,2 0 1,1 0 0,3-2 13,-1-3 0,-5 3-87,-1-4 1,-5 4 0,4 0-3,-2-4 0,-1 4 1,-3-6 168,2 1 0,6 3 1,-5-6-47,3 2 0,-4-3-12,6 5 0,-1-6 0,7 6-75,-1 3 1,-5-5 0,-1 2 41,3 2 0,2-4 1,1 2-1,1 1 23,-1-3 1,0 6 0,1-6 0,-1 2 33,1 1 1,-1-3-1,1 4-19,-1-2 1,1 0-1,-1 4 18,1-4 0,-1 3 0,1-7-47,-1 2 0,-5 2 0,-1 6 1,3 0 1,-4-2-1,1-2-2,3-1 1,1-1 0,3 6-1,-1 0 2,1 0 1,-1 0-1,1 0 19,-1 0 0,1 0 0,-1 0 42,1 0 0,-1 0 0,0 0-29,1 0 0,-1 0 1,-1 2-1,-3 2-15,-1 1 1,0 3-1,5-4 1,1 4 0,-1 2 0,-5-5 0,-1 7 0,3 0-26,2-3 1,-5 5-1,-1-6 1,0 1-11,-1 5 0,-5-4 1,2 1-43,-4 3 0,4-4 0,0 1-121,-3 3 111,-1-6 70,-2-1-49,0-7 0,0-7 0,2-5 9,4-4 1,2 5 0,6-1-1,-3-1 7,3-3 0,3 1 0,5 1 0,3 2 25,2-1 1,-4-1 0,6 1-1,0 3 66,-1 2 1,5 2-1,-4 4 1,4-2 64,2-1 1,5-1-1,3 6 1,2 0-43,3 0 1,-3 0 0,1 0 0,3 0-15,1 0 0,9 6 1,-1-1-1,-2 1 17,-2 2 0,1-4 1,1 6-1,2-1-22,-2 1 1,5 0 0,-1 3 0,0-3-22,0-2 0,-2 3 0,-3-3 0,-1 0-50,-2 0 0,5 3 1,-11-5-1,3-2-1,-3-2 0,3 4 0,-8 0 0,-3-2 22,-1-3 1,0-1 0,2 0-1,2 0 24,-3 0 0,-1-1 1,-2-3-1,0-2 39,0 2 1,0-6-1,-2 1 1,-2-3 17,-2 0 0,-5 1 0,3-7 0,-2 1 54,-4-1 0,-3 1 0,-5-1 0,-3 1-42,-2-1 0,3 1 1,-5-2-1,-2-3-139,-2-1 0,-2 0 0,0 5-978,0 1 0,-2-1 1016,-4 1 0,-11 7 0,-10 2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2:47.62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8 522 7569,'-10'-7'-1416,"3"3"1394,7-8 0,0 6 62,0-5 0,0 5 9,0-6 1,7 8-57,5-2 1,-2-1 0,1 1-5,3 2 0,-4 0 0,1 0 18,3-2 1,1 1-1,3 5-18,-1 0 1,1 0 0,-1 0-1,1 0 12,-1 0 1,1 0 0,-1 0 0,1 0 5,-1 0 0,1 0 1,-1 0-1,1 2 0,-1 3 1,0-3 0,1 6-26,-1 0 0,1 0 1,-1 3-1,1-3-29,-1 0 0,-5 0 1,-2 5 25,-3-1 0,-1-1 1,-6 7 35,0-1 1,0 1 0,-2-1 9,-4 1 0,3-7 0,-7 1 0,0 0-12,0-3 0,-1 5 0,-5-6 31,5 1 1,-5-5 9,4 2 1,3-4 9,-3-2 1,8-2-34,-2-4 1,4-3-1,2-9 0,0 1 0,2-1 0,2 1 0,4-1-19,2 1 0,-4 5 0,3 0 0,-1-1 1,-4-3 1,6-1 0,-1-1-1,3 1-21,0 0 1,-7-1 0,7 1-64,2-1 0,-5 6 0,3 1-93,2-3 1,-5 6-28,3 3 1,0 3 190,5 2 0,-7 0 0,5 7 0,-5 3 0</inkml:trace>
  <inkml:trace contextRef="#ctx0" brushRef="#br0" timeOffset="558">1171 435 7569,'0'-10'0,"-2"-3"-570,-4 7 398,4 0 1,-13 0 109,3 0 1,2 1-1,-1 5 97,-3 0 0,-2 0 0,-1 0 12,0 0 1,-1 0 0,1 0 0,-1 2-1,1 3 1,-3-3 0,-1 6 0,-2 0-2,1 4 1,5-3 0,3 3 0,3 0-38,-3-3 0,6 7 0,1-7 0,1 3-31,0 0 1,0-1 0,8 7-7,4-1 1,-2-1 0,7-5-1,3-3 14,1 0 1,3-6-1,-1 4 1,1-4-44,-1-2 0,1 0 0,-1 0 0,1 0-3,-1 0 0,6 0 0,1-2 16,-3-4 1,-2-4 0,-1-7-1,-1-1 1,-7 1 0,-2 1 50,0 5 0,-6-5 141,3 5-35,-3 3-89,-2 0 0,0 10 5,0 4 0,2 3-147,4 9 0,4-1-10,7 1 1,1-3-1,-3-1 128,-3-2 0,3-9 0,-5 5 0</inkml:trace>
  <inkml:trace contextRef="#ctx0" brushRef="#br0" timeOffset="1084">1433 400 7406,'0'18'-640,"2"-7"1,2 1 646,1 1 1,3 1 0,-4 0 0,2-3 13,-2 3 0,4-4 1,-1-1-1,1 1 17,0 0 0,0-5 1,-5 7-164,3 2 62,0-7 70,-6 1 0,-2-8 0,-2-2 5,-2-4 1,1 3 0,3-7 0,-2 0 4,-2 0 0,0 5 0,6-7 9,0-2 0,0-1 1,0-3-1,0 1-10,0 0 1,6 5-1,2 0 1,1 1 3,5 1 1,2-4 0,3 7 0,2-1 1,3 0 0,-1 2 0,-4 4 0,3-2 0,1-1 0,0-1 0,-5 6-21,-1 0 0,1 6 0,-1 1 0,1 1 0,-3 2 3,-3-1 1,1 3 0,-5 6-31,2-1 0,-6 1 0,1-1 1,-3 0-24,-2 1 1,0-1 0,0 1-111,0-1 0,0-5 1,2 0 158,4 1 0,-4 3 0,6 1 0</inkml:trace>
  <inkml:trace contextRef="#ctx0" brushRef="#br0" timeOffset="1743">2341 487 7569,'0'-11'-1001,"0"-1"857,0 8 1,-2-9 111,-4 7 0,2 0 1,-7 6 60,-3 0 1,-1 0 0,-3 0 0,1 0 28,-1 0 1,-5 0 0,0 2 0,1 2-19,3 2 1,1 5 0,3-3 0,1 2-21,3 3 1,5 1-1,-4 0 1,2-3-6,4 3 0,2 1 0,2 3-58,0-1 0,8 1 1,4-3 8,3-3 0,3-2 1,-1-7-1,1 3-2,-1-2 0,1-2 0,-1-2 0,1 0-7,-1 0 0,1 0 0,-1 0 26,1 0 1,-1-8-1,0-3 7,1-5 0,-3-1 0,-3-1 0,-6 1-12,-4-1 0,0 1 1,2-3-1,1-1 0,-1-2 0,-2-2 1,-2 3-1,0-3 14,0-2 0,0-2 0,-2-4 0,-2 2-3,-1 2 0,-1 1 0,4-3 0,-2 4 29,-2 2 1,-2 2 0,5 5-1,-3 1 84,2-1 1,-4 1-10,2-1 0,0 7 1,5 1-3,-5 2 1,4 4-48,-4 10 1,4-2-1,2 8 1,0 1-21,0 3 0,0-5 0,0 1 0,2 2-8,4 1 0,-4 9 1,5-1-1,-1-2 8,0-1 1,6-1-1,-6 2 1,-1 3 6,3-3 1,-6 4 0,6-2 0,-2-1-16,-1-3 1,1 4 0,-4 1-1,2-3-29,2-1 0,0-3 0,-6 0 0,2 1-119,4-1 0,-5 1-117,5-1 0,2-5-23,-2 0 0,7-9 272,-1 3 0,4 4 0,1 0 0</inkml:trace>
  <inkml:trace contextRef="#ctx0" brushRef="#br0" timeOffset="2200">2778 453 7487,'-8'-10'-255,"4"4"0,-8 10 0,1 4 208,1 1 1,0 1 0,6 4 59,-2-3 0,1 1 1,5 5 30,0 1 0,0-7-11,0 1 0,7-2 1,5 1-37,4-5 1,1 2 0,1-2 0,-1-2-36,0-2 1,1-2 0,-1 0 14,1 0 0,-1 0 1,1-2 14,-1-4 0,-1 2 1,-3-8 10,-1-1 1,-8-3 0,2-1 0,-4-1 26,-2 1 1,0-1 0,0 1 5,0 0 1,-2-1-1,-4 3 1,-6 1-6,-3 2 1,-5 3-34,-3-3 0,4 4 1,-5 8-1,5 0-39,1 0 0,7 0 1,1 2-1,0 2-121,1 2 0,5 7 0,-2-1 162,4 4 0,2-7 0,-8 7 0,-1-6 0</inkml:trace>
  <inkml:trace contextRef="#ctx0" brushRef="#br0" timeOffset="3001">3162 365 7410,'11'0'-1134,"1"0"1167,-8 0 0,6 2 0,-7 4 39,3 6 0,2-3 1,-4 3-5,2 2 1,0-5-1,-6 3-36,0 1 1,0 3 0,0 1-37,0 1 1,0-1 69,0 1-315,0-8 235,0 5 0,2-13 0,1 2 7,3-8 1,0-6 0,-6-7-7,0-1 0,0 7 0,2-1 4,4-1 1,-4-3-1,6-1 14,-1-1 0,3 1 34,7-1 1,1 3 0,-1 3-6,1 6 1,-3 2-1,-1 0 1,-2-1-1,1 1 0,-3 2 0,2 2-13,1 0 1,3 6 0,1-1 0,1 1-1,-1 2 0,-1-4 1,-3 6-1,-1-1-16,1 1 1,-3 2 0,0 5-27,-2 1 0,3-1 0,-5 0-40,-2 1 1,-2-1-1,-2 1-6,0-1 0,0-5-42,0 0 105,0-9 1,-2 5 16,-4-8 1,2-2-19,-7-4 1,7-3 0,-2-9 0,4 1 0,2-1 0,0 1 0,0-1-3,0 1 0,2 0 0,2-1 1,3 3-3,3 3 0,2-2 0,3 7 0,-1-1 3,-2 0 0,1-4 1,8 7-1,3 1 6,-3 2 0,-1 2 0,-1 0 0,2 0 6,3 0 0,1 0 0,-4 0 0,2 0 26,-1 0 1,-3 0-1,-1 2 46,-1 3 0,1 5 0,-3 8 1,-1-1-33,-3 1 1,-7-1 0,4 1 0,-2-1-59,0 0 1,-1 1 0,-5-1-62,0 1 0,0-1 0,0 1-455,0-1 528,0-7 0,0 5 0,0-5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36.35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0 7331,'0'12'226,"0"0"0,0-1 1,0 7-1,2-1-167,4 1 0,-4-5 0,4 3 0,-2 3-11,2 0 1,-4 3 0,3 1 0,-1 4-17,2 0 0,-4 6 1,4-3-1,-2 3-111,2 1 0,-5 1 1,5 0-1,-4 0 82,-2 0 0,2-6 0,2-2 0,2 1 57,-2-1 1,-2 0 0,-2 2 44,0-6 84,0-3-163,7 5 13,-5-6-11,6 7 53,-8-1-46,0-6 24,0 6-23,0-7 27,0-1-17,0 1 17,0-8-26,0 5 14,0-5-2,0-1 6,8 7-25,-6-14 12,6 13 4,-8-13-178,0 6 172,0-8 45,0 0-343,0 8-594,0-6 360,0 6-49,0-8-489,0 0 1030,0 7 0,0-5 0,0 6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36.64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1 7228,'18'0'154,"-8"0"0,-1 0-84,-3 0 1,-4 2-1,6 3-170,0 7 1,-5-2 83,9 1 1,-8-5 0,4 4-162,0-2 0,-5 3-51,9-5 1,0 2-49,5-2 0,1-4 276,-1 4 0,8-5 0,2-1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36.781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88 0 8116,'-10'0'203,"-5"8"1,5 4-229,0 3 1,2 3 0,6-1 200,-3 1-176,3-1 0,-14 1 0,6-1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37.779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32 0 6331,'10'0'1523,"-2"0"-1152,-8 0-308,0 0 1,-6 8 0,0 4-21,2 3 0,2 3 1,2-1-1,-2 1 26,-3-1 0,3 1 1,-4-1-1,4 1-9,2-1 1,0 2 0,0 3 0,0 1-40,0-2 1,0-1 0,0-3 0,0 1-26,0-1 0,0 1 0,0-1 1,0 1 20,0-1 1,0 0 0,0 1-66,0-1 0,0 1 0,-2-3 78,-4-3 1,2 2 0,-7-7 63,-3 3 1,4-6 0,-1 2-18,-3-4 1,-1-2 0,-3 0-39,1 0 0,-1 0 0,1 0-33,-1 0 1,1-2-1,-1-2-120,1-2 1,-1-7-243,1 1 1,1-4 58,5-1 1,-3 5-1,8 1-33,3-3 0,1-2-236,2-1 1,0 5 565,0 1 0,0-1 0,0-5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38.23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0 7433,'17'0'390,"1"0"-292,-1 0 0,1 0 1,-1 2-1,1 2-16,-1 2 1,6 0-1,3-6 1,-1 2-30,0 4 0,6-4 0,-2 3 1,2-3-67,-2-2 1,2 0-1,-5 0 1,1 0 60,4 0 1,0 0 0,0 0 0,-4 0 30,-2 0 1,4 0-1,-5 0 1,-1 0 31,2 0 1,-11-5-1,3-1-239,-1 2-653,-1 2 259,3 2 0,-10 2 125,-8 4 1,0-2 0,-8 5-134,0-1 530,6 6 0,-13-5 0,5 9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38.788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05 53 7874,'18'0'-1405,"-9"0"1177,-1 0 517,-8 0-162,0 0 0,2-6 117,4 1 78,-4-1-208,6 6-24,-8 0 1,-2 0-12,-4 0 1,2 0 0,-8 0-46,-1 0 0,3 2 0,-2 2 8,-1 1 0,-3 7 1,1-4-1,1 0-2,3-1 1,5 7 0,-4-2-214,2 3 195,2 3-42,6-1 1,0-5 60,0-1 0,0 1 0,2 4 13,4-5 1,-2-1-1,8-6 1,1 4 7,3 1 1,1-5 0,1 2 5,-1-4 0,3-2-155,3 0 123,-4 0 7,7 0-160,-1 0 147,-6 0 1,6 0-5,1 0-126,-7 0 113,6 0 10,-7 0-23,-9 0 0,7-6-15,-4 0 23,-5-7 51,9 11-52,-14-6-14,13 0 10,-13-2 194,6 1-1,0-7-156,-6 7-74,5-1 0,-7-6 81,0 5-9,0 3-84,0-8 0,-5 7 24,-1-9 0,-8 3 1,3 1-35,-5 2 1,-9 3 0,0-5-15,3 3-179,-1 7 1,6-4 200,-3 8-329,-5 0 154,7 0 0,1 8 117,7-6-242,-5 13-33,5-13 248,0 14-190,-5-7 323,13 9 0,-6-9 0,8 7 0,0-6 0,0 7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39.130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52 0 7637,'-9'8'470,"-1"-4"-326,4 8 1,4-1-1,-4 7-51,5-1 0,-5-5 0,0-1-85,2 3 0,2 2 0,4-1-63,4-3 1,-2 3-1,7-5 22,3 0 0,-4-1 0,1-5 0,3 2-568,1-2 1,3 0 0,-1 0 600,1 1 0,-1 1 0,1-6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39.280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6 18 8055,'-12'-5'-1597,"0"-1"1597,9 0 0,-5 6 0,8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39.838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53 8020,'12'0'-271,"0"0"1,-9 2-1,5 1 377,0 3 0,-6 2-4,4-2 1,-4-2 0,0 5 58,3-1 1,-3 6-295,4-3 1,-4-1 76,-2 2 108,0-8 235,0 3-168,0-7 1,0-7-77,0-5 1,8-4 0,4-1-37,3 0 0,3-1 1,1 3-1,0 1 26,-1 2 0,9 6 0,-10-3-35,3 1 1,-1 2 0,-1 6 0,-1 0 98,1 0 0,-1 0 0,1 0-2,-1 0 1,0 2 0,1 4-67,-1 6 0,-1-3 1,-2 3-1,-3 0-7,3-3 0,-5 7 0,1-5 1,-2 5-99,-4 1 0,4-5 0,-3 0-247,-1 1 0,-2 3 0,-2 1-167,0 1 1,0-7 16,0 1 0,0-6 473,0 6 0,0-9 0,0 5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0.143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1 7803,'0'17'68,"0"0"1,0 1 0,0-1 0,0 1 43,0-1 1,2 7 0,2-1 0,2-2-68,-2-1 0,0 3 0,0 0 0,1-1 15,-1-3 0,4 4 0,-2 1 0,-2-3-285,-2-2 0,-2-1 0,0-1-328,0 1 0,0-1-42,0 1 0,-2-3 595,-4-3 0,4-4 0,-6-8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26.6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245 6284,'-10'-2'-31,"4"-4"1,6 3 34,6-9 1,-2 8 0,6-4 0,-1 2 13,1 1 1,-4-1 0,3 4 0,1-2 53,0-2 0,1-2-46,7 3 0,-1 3 0,1-4-8,-1 4 1,1 2 0,-1 0-22,1 0 0,-1 0 0,1 0 0,-1 2 7,1 4 0,-1-4 1,-1 5-1,-3-1-4,-1 0 1,-1 8-6,7-3 0,-3 5 0,-3 1 7,-6 1 0,2-1 1,-3 1-17,-1-1 1,-2 1-1,-2-1-15,0 0 0,0 1 0,-2-3 1,-2-1 13,-1-2 1,-9-3 0,2 5 0,-3-4-2,-3-3 1,7-1 0,-1-4 40,-1 4 0,3-4 10,-2 4 0,8-12-36,-1-6 1,3 3-1,2-3 1,2 0-21,3 3 1,-1-7 0,8 6 0,1-1 11,3-1 1,1 0 0,1-5-1,-1 1-5,1 5 1,-1-5 0,1 5 19,-1-5 1,1-1 0,-1-1 0,1 3-5,-1 3 1,-1-3-1,-3 5 1,-1-2-1,1 1 1,3-1 0,-1-6-2,-3 1 1,4 5 0,-7 1 6,1-3 1,4-1-1,-7-1 86,3 4-45,-6-3 0,2 7-38,-12-4 1,2 5 0,-8 7-16,-1 0 1,3 0 0,0 2 0,1 2 11,-1 1 0,4 3 0,-5-2-24,-3 6 0,4-3 0,-1 3 12,-3 2 0,6-5 0,3 3 5,3 1 1,2 3 0,0 1 0,0 1-1,0-1 0,0 1 0,0-1 9,0 1 0,0-1 1,0 1 23,0-1 1,0-5 0,0-1 0,0 3 0,0 2 0,2-1 14,3-3 1,-1 3-14,8-3 1,-8-2 0,3-1 2,1-1 1,2 0-24,7-2 0,1-4 0,-1 3-53,1-3 0,-1-2-29,1 0 0,-1 0-194,1 0 1,-1 0 39,1 0 1,-1 0 219,1 0 0,-9 8 0,-1 2 0</inkml:trace>
  <inkml:trace contextRef="#ctx0" brushRef="#br0" timeOffset="403">1029 472 6300,'-10'8'150,"2"2"-94,8 7 0,-6 1 0,0-1 0,3 1 5,1-1 0,2 1 1,0-1-30,0 0 0,0 1 0,0-1 0,0 1-11,0-1 1,0 1 0,0-1-232,0 1 1,0-1-1,2 1 210,3-1 0,-3 1 0,6-1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0.463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123 7764,'2'-10'0,"4"4"10,6 4 0,-3 2 0,3 0 0,2 0 126,1 0 0,3-5 0,-1-1 0,1 2 13,-1 2 1,0 2 0,3 0 0,1-2-1,3-4 1,1 4 0,-4-4 0,4 5 81,2 1 1,-3-2 0,5-2 0,0-2-71,-2 2 0,6 0 1,-4 0-1,4-2-49,2 3 1,-6-1 0,0 0 0,0-2-48,-1 2 1,-3 2 0,-8 0-1,1-2-63,-1-2 1,-5 1 0,0 5-635,1 0 576,-5 0 0,0 2 56,-8 3 0,0 5 0,0 8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1.27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6 18 8059,'-12'-2'-516,"0"-3"805,8 3-190,-3-6 1,7 16 0,0 3-1,0 5 1,0 1 0,0 7 0,0 1 0,0 0-89,0 0 1,0 6-1,0-2 1,0 4 15,0 2 1,0 0-1,2 0 1,1-2 8,3-4 0,0 4 0,-6-6 1,0 2-247,0 1 0,2-9 0,2 4 83,2 0 1,0-5-1,-6 3-923,0-4 320,0-1 730,0-8 0,0-3 0,0-7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1.672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106 8059,'10'-18'-163,"5"1"1,-3-1-1,4 3 58,1 3 1,-5-1 0,-1 7 0,3 2 146,1 2 0,3 2 0,-1 0-20,1 0 0,-1 0 0,1 0 1,-1 0 4,1 0 1,-1 6 0,1 2-16,-1 1 1,1 1 0,-1 2-1,-1-5-17,-5 1 1,3 2 27,-8 7 0,5 1 0,-5-1-31,-2 1 1,-2-1 0,-4 1 12,-4-1 0,2-1 0,-6-3 0,1-1 19,-1 1 0,0-3 1,-3 0-1,1-1 13,-1 1 0,-3-6 1,-1 4-1,-1-2-42,1-1 0,-1 1 1,1-6-1,-1 0 3,1 0 1,-1 0-1,1 0-81,-1 0 1,1 0-1079,-1 0 1161,9 0 0,1-7 0,8-3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2.160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0 7887,'17'0'-18,"1"0"0,-1 0 1,1 0 26,-1 0 1,-5 0-1,0 0 1,1 2 31,3 4 1,1 2 0,1 5-7,-1-1 0,1-6 1,-3 5-1,-1 3 0,-3 0 49,3-3 0,1 5 0,3-5-168,-1 5 1,-5 1 41,0 1 1,-8-1-7,1 1 0,-5-8 41,-5-5 1,-5-3 0,-8-2-3,1 0 0,5 0 0,1-2 28,-3-3 0,6 1 0,2-8 19,5-2 0,1-1 8,0-3 1,0 1-1,1-1 1,3 1-1,4 0 16,2-1 0,-4 6 1,5 1-63,3-3 1,-4 5-1,1-1-412,3 2 0,-5 2-103,3 6 0,0 0 515,5 0 0,1 0 0,-1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2.572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87 105 7972,'10'-17'-411,"-4"7"329,-12 4 0,2 4 0,-5 4 98,1 4 1,-4-2 0,6 8 0,1 1 63,-3 3 0,0-5 0,-4 1 0,7 1 60,3 3 0,-4 1 0,0 1-77,2-1 1,2 1 0,4-3-18,4-3 0,-2 2 1,7-9-40,3-1 0,9-2 0,4-2-145,1 0 0,-3 0 0,-8 0 0,1-2 71,-1-3 0,7 1 0,-1-8 1,-2 0 51,-1 3 1,-3-13 0,-1 5 0,-3-3 55,-1 1 1,-8 2 0,3-3 0,-1-1-52,0-2 1,-2-1 0,-10 7-77,-6-1 0,-3 9 1,-4 1-1,-3 2 32,-1 0 1,-8 0 0,2 6 0,-2 0-494,2 0 1,-2 6 546,7 0 0,-7 8 0,4-5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3.33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16 7097,'2'-9'378,"3"3"1,-1 6 0,6 6-369,-2 5 0,3 5 1,-5 1-1,0 1-72,2-1 1,-6 3-1,4 1 1,-5 4 111,-1 2 1,2-5 0,2 3 0,2-2-41,-2 0 0,-2 3 0,0-5 1,2 2-1,2-1 1,-1-3 0,-3-2 0,2 1-46,2-1 1,0 1-1,-4-3-42,4-3 0,-4-2-174,3-4 188,-3-4 1,-2 3-1,0-10-1,0-7 0,0-4 1,0-1 1,0-1 0,0 1 1,0-1-1,2 1 61,4 0 0,-2 5 1,8 0 151,1-1 0,3 3 0,1 0 66,1 3 0,-1 1 0,1 6-108,-1 0 0,0 0 0,1 0 0,1 0-57,5 0 0,-5 0 1,6 0-1,-1 0-44,-1 0 0,2 2 1,-4 2-1,3 1-31,-3-1 0,-2 0 0,-1 2 7,-1 6 1,-1-3 0,-3 1 0,-3 0-121,-2-1 1,-2-3-1,-6 6 125,0 1 0,-8 1 0,-2 0 0,-1-5 66,-1-1 1,-5 0-1,-7-4 1,3 2-25,2-3 0,-1 5 0,-1-2 0,-3-2 0,3-2 0,2-2 0,-1 0 0,-1 0-23,-2 0 1,-1 0 0,7 0 0,-1 0-91,1 0 1,0 0 0,-1-2-112,1-4 0,-1 2-19,1-7 0,7-1-503,4-6 1,6 7 66,6-1 648,4 8 0,7-11 0,1 5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3.580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1 7857,'12'0'26,"-1"0"0,-7 2 0,4 2-168,0 2 1,-6 1 0,5-3 141,1 2 0,-6 8 0,6-5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4.213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505 53 7493,'-2'-15'-4,"-4"3"0,-3-2 1,-9 9-12,1 1 0,-1 2 0,1 2 0,-3 0 1,-1 0 49,-2 0 1,-8 0-1,2 2 1,-4 2 2,-2 1 1,0 3-1,2-2 1,2 4 36,2-1 0,7 7 1,-1-4-1,5 3 46,7 3 0,1-1 0,6 0-39,-2 1 0,3-1 1,8 1-1,7-3-39,4-3 1,1 2-1,0-7 1,3 1-64,3 0 1,2-2 0,6-6 0,-1 0-80,1 0 0,2 0 0,1 0-116,1 0 0,-5 0 1,-1-2-1,0-2 0,-2-4 7,-4-2 1,-3 1-1,-3-5 1,-1 3 207,-5-3 0,5-9 0,-7-5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4.518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88 8061,'0'-18'-50,"0"1"1,2 1 0,2 3-299,1 1 0,3 8 538,-2-2 0,-2 4-66,7 2 0,-1 2 0,4 4-78,-3 6 0,-7 3 0,2 3 0,-4-1-23,-2 1 1,6 5 0,0 2 0,-2 0-18,-2 1 1,-2 5 0,0-4 0,0 2-39,0 0 0,0-8 0,1 3 1,3-5 9,2-1 0,2 3 0,-4-2 0,2-3-186,-3-1 0,1 1-1083,2 1 1291,-4 1 0,14-8 0,-7-3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4.743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7 1 8272,'-9'0'-59,"1"8"1,8 3 96,0 5 0,0 1 1,2-1-1,2-3-504,2-1 1,-1 0-724,-5 5 1189,0 1 0,8-1 0,2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8.5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05 6360,'10'0'32,"3"8"1,-7 4 0,-2 3-29,-2 3 0,-2-1 1,2 1-1,2-1-1,2 1 0,0-1 0,-6 1 0,0-1 5,0 0 1,0 1 0,0-1 0,0 1 1,0-1 1,0-5 0,0 0-44,0 1 1,0-3-44,0 2 72,0-9 0,-6 3 0,-2-12 9,-2-5 1,4-5-1,-3-1 1,1-1 2,4 1 0,-4-3 0,3-1 0,1-2-3,2 1 0,2 1 0,0 0 0,0-2 10,0 1 1,6 3-1,-1 1 1,1 1-1,2-1 1,-4 3 0,7 1-17,3 3 0,2 1 0,-1-4 0,-1 5-5,-3 1 1,1 2-1,5 4 1,1-2-18,-1-2 1,-3 1-1,1 5 15,5 0 0,1 0 1,-3 0 6,-1 0 1,-7 2 0,-2 1 2,-1 3 1,-5 8 0,4-3 6,-4 5 0,-10 1 1,-3 1-1,-5-1 6,-1 1 1,-1-1-1,1-1 1,-1-3 5,1-1 0,-1-6 0,1 4-16,-1-3 1,1-1-237,0-6 1,5 2 230,0 4 0,8-4 0,-3 6 0</inkml:trace>
  <inkml:trace contextRef="#ctx0" brushRef="#br0" timeOffset="630">350 350 6780,'8'-18'12,"-4"9"0,7 1 1,3 2 10,1 0 1,3-1 0,-1 3-1,1-2-20,-1 2 0,3 2 0,1 2 0,2 0-1,-1 0 0,-3 0 0,-1 0-11,-1 0 1,-1 2 0,-3 4 26,-1 5 1,-8 5-83,1 1 1,-3 1 0,-4-3 0,-1-1 53,-3-2 1,-8-7 0,3 5 0,-5 0 34,-1 0 1,-1-5 0,1 5 24,-1-2 0,6-2-22,1-6 12,7 0-66,-4 0 0,16 0 0,4 0 0,3 0 23,3 0 0,-1 0 1,1 0 31,-1 0 0,0 0 0,1 2-27,-1 3 1,-5-3 0,-2 6-10,-3 0 1,1 0 0,-4 5 0,2-1-3,-2 1 0,-4 3 0,-6 1 18,-6 1 0,-3-6 1,-3-3-1,1 1 3,-1 0 1,-1-5-1,-2 5 1,-5-2 39,-1-4 0,0 4 0,-4-3 0,2-1-1,-2-2 1,4-2 0,0 0 0,1 0-1,5 0 1,2 0-1,1 0-59,1 0 0,5 0 0,2-2-855,3-4 863,1 5 0,6-15 0,0 6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4.89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5 8 7320,'-15'-8'-383,"3"8"0,5 8 0,7 9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5.65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21 244 7388,'23'-6'0,"0"0"0,-1 0-232,-3-2 0,-2 4 0,1-5 1079,-1 1-731,1-6 0,-10 12-107,-8-3 1,-8 3 0,-10 2-1,1 0 1,-2 0 39,-5 0 0,5 0 0,-6 0 0,1 0-105,1 0 0,0 5 1,5 1-1,3 0 73,3 2 1,-1-4 0,5 7 30,-2 3 1,6-4 0,-2 1 0,6 1 20,6-2 0,6 5-39,11-3 1,2 1-1,4 1 1,-3-4-29,-1-3 1,-4-1 0,6-4 0,-1 2 14,-5 2 0,-2 2 0,-1-4 1,-1 1 8,1-1 0,-7 4 0,-1 0-41,-2 2 0,-2 1-41,-6 7 0,0-1 0,-2-1 0,-4-3 1,-6-1 0,-3-8 0,-3 3 0,1-1 5,-1 0 0,1 0 1,-1-6-1,1 0 3,0 0 1,-1 0 0,1 0-19,-1 0 1,8-2-34,5-4 0,3 2 0,2-7-34,0-3 1,2-1 0,3-3 0,7 1-28,4-1 0,1 1 1,2-1-1,3-1 94,1-4 0,6 1 1,-4-7-1,1 0 65,-1 2 0,4-4 0,-6 6 0,-1-1 0,-3 1 0,-1 2 0,-3 5 128,-3 1 1,-5-1 144,-7 1 0,0 5 245,0 1-368,0 7 1,0-2 0,0 12-24,0 5 1,0-1-1,0 2 1,0 1-29,0 3 0,0 7 0,0 0 0,0 1-11,0 1 1,0-4-1,0 6 1,2 1-11,4-1 1,-2-6 0,6 4 0,-2-1-29,-5-1 0,5 0 0,-2-5-296,-2-1 0,4 1 0,-3-1-214,-1 1 1,0-7-609,2 1 728,-4-1 0,4-1 340,-12-4 0,-4-12 0,-7-4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5.843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18 8253,'18'0'195,"-1"0"1,1 0 0,1 0-1,5 0 0,-3-2 1,8-1-1,0-3-16,-2 2 0,6 2 0,-4 2 0,2 0-312,-2 0 0,3 0 0,-9 0 1,-2 0-183,-1 0 0,-9 2 0,-1 4 315,-2 5 0,-2 5 0,-6 1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6.55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245 297 6351,'12'-1'205,"-1"-3"3,3-2 1,2-2 0,1 4-115,1-2 1,-7-1-31,1 1 1,-6 2-18,5-8 0,-7 1 1,2-7-49,-4 1 0,-2-1 0,-2 1 31,-4-1 0,2 1 1,-7-1-32,-3 1 0,-1-1 0,-3 3 0,3 1-3,3 3 1,-4 5-1,5-4 12,-5 2 0,-1 3 0,-1 5 0,1 0-28,-1 0 1,1 7 0,-1 5 0,1 4 69,-1 1 0,7 0 0,-1 3 1,-1 3 15,-3 6 1,6 4 0,5 2 0,3 0 19,2 0 0,0 6 0,0 0 0,0-1-51,0 3 0,2-4 0,1 5 0,5-1-44,2-4 1,-4-2-1,3-2 1,-1-2-151,-4-4 0,0 4 0,0-6 1,2 0-21,-2-4 0,-3-3 0,-1-3 0,0 1-37,0-1 1,-7-1-1,-3-3 1,-2-3 215,1-2 0,-1 3 0,-5-5 0,-1 0 0,1-6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7.30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25 18 7710,'-17'0'-994,"9"0"1140,8 0 1,10 0 0,11-2-30,3-4 0,9 4 0,0-4 0,7 5-9,5 1 0,7 0 1,8 0-1,1 0-22,-1 0 0,4 0 1,-4 0-1,0 0-123,0 0 1,4 0 0,-5 0 0,-3 0-56,-2 0 1,-7 0 0,-3 0-1,-1 0 33,-4 0 0,-8 0 0,-4 0 0,-2 0-24,-3 0 1,-3 0 0,-2 0-55,1 0 54,-8 0 54,-3 0 1,-9 0 0,-3 0 26,-7 0 0,-4 0 1,-1 0 29,0 0 0,-1 0 1,1 0-24,-1 0 0,7 5 0,1 3 155,2 2 0,-4 1 0,7 7-99,1-1 0,2 1 0,4-1-29,4 1 0,1-1 0,7-1 1,-2-3 41,1-1 0,3-2 0,1 3 0,1-3-26,-1-2 1,0-1 0,1-3 0,-1 2-14,1-2 0,5-2 0,0-2 0,-1 0-100,-3 0 1,-7-2 0,-1-2 0,3-4-67,2-1 1,-1 3 0,-1-6 0,-3-1 76,3-3 1,-4-1 0,-1-1-1,1 1 108,0-1 0,-4 3 0,3 1 123,-1 3 1,0 5 106,-2-6-177,-4 8 1,3-2-52,-10 12 0,3 4 1,-6 5-1,2-1-144,0-2 1,0-1 0,6 7-18,0-1 0,0 1 0,0-1-283,0 1 1,8-1-1,4-1-111,3-5 1,-3 3 498,0-8 0,-1 7 0,7-3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7.800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87 8059,'12'-5'-1211,"0"-1"1319,-8 0 31,11 6 1,-7 2 0,5 4-38,-1 5 1,-6 3 0,4-1-1,-3-1-33,-3 2 0,0-1 0,0 1 0,2-2-12,-2 1 1,-2-3 0,-2 1-170,0 3 0,0-4 0,0 1 0,-2-7 73,-4 2 1,2-4 0,-8-4 51,-1-4 0,5 2 1,2-7-1,4-3 18,2-1 0,0 3 1,0 0-1,0-1-30,0-3 1,6-1 0,2-1 0,2 3-16,3 3 1,3-3 0,1 3-1,1-2 13,-1 3 0,1-3 0,-1 6 0,0 1 54,1-1 1,-1 2-1,3 6 1,1 0-19,2 0 0,1 0 1,-7 0-1,1 0-16,-1 0 0,6 2 0,1 4 0,-3 5-25,-2 5 0,-1 1 0,-1 1 1,1-1-176,-1 1 0,-7-1 0,-2 1-33,-1-1 0,-5 1 1,4-1-194,-4 1 1,-4-1 406,-4 1 0,-3-1 0,-9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8.174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05 70 7613,'0'-17'-851,"0"-1"895,0 1-75,8 7 232,-6 2-159,6 8 0,-10 0 0,-4 0 79,-6 0 0,2 2 1,-1 4-1,-3 4-4,-1-1 0,-1 7 0,3-5 0,3 5-49,2 1 0,2 1 0,6-1 0,0 1-126,0-1 1,0 3 0,2 1 21,4 2 1,4 1-1,7-9 1,1-1-31,-1-3 0,1-5 0,1 4-213,4-2 0,-1-1 0,5-3 0,0 2 0,-2-2 279,0-2 0,5-2 0,-7 0 0,8-8 0,-4-2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8.49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78 8059,'0'-18'-324,"0"1"0,2-1 364,4 1 0,-4 9-45,3 8 0,-3 2 1,0 10-1,2 1 67,2 3 1,0 9-1,-4 4 1,2 4-16,2 2 0,1-2 0,-3-2 1,2-2-41,-2 2 1,4 2 0,-3 2 0,-1-2-44,-2-4 1,0 2-1,2-6 1,2 1-134,-2-1 1,-2-2 0,-2-5 0,0-1-276,0 1 1,2-7 443,4 1 0,-5-8 0,7 3 0,-8-7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8.939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8 105 7970,'-10'-7'-237,"2"5"0,10-6 1,4 8 198,5 0 1,5 0-1,1 0 58,1 0 0,-1 0 0,3 0 0,1 0 29,2 0 0,1-6 0,-7 0 1,1 1-41,-1-3 1,6 6 0,1-4 0,-3 2-37,-2-2 0,5 4 0,-1-3 0,-2 1-4,-1-2 1,-3 4 0,1-4 0,-1 4 8,1 2 1,-7-6 0,1 0 160,1 3-76,3 1 1,-4 2-1,-3 2-39,-1 3 1,-2 5 0,-6 8-29,0-1 1,-2-1 0,-2-3 0,-2-1 28,2 1 0,-3 3 1,-1-1-1,0-1 100,0-2 1,3-1-1,5 7 63,0-1 0,-6-5 0,0 0-69,2 1 0,4 3-110,6 1 0,-2-1 1,7-5-1,3-5-174,1-4 1,3 0-1,-1 2 1,1 2-249,-1-2 1,1-3-1,-1-1 8,1 0 1,-1-5 404,1-1 0,-1-16 0,1 3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9.104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88 115 7855,'-11'-18'-282,"-1"1"1,2-1 0,-3 1 612,1 0 0,8 5-681,-2 0-162,4 8 0,2 4 512,0 12 0,0 4 0,-7 1 0,-3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7.4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297 7318,'-9'0'-963,"-5"-2"999,8-4 1,1 2-37,5-7 1,5-1 0,3-3 9,2 3 0,-4-2 0,3 7 0,1-1-11,0 0 0,1-3 0,7 3-3,-1-2 0,7 4 0,-1-3 0,-2 1 2,-1 4 0,3-4 0,2 0 1,0 1 10,1-1 0,3 2 0,-6 6 0,0-2 40,3-4 1,-7 4 0,6-4 0,-2 5-14,1 1 0,5 0 0,-6 0 0,0 0-4,3 0 0,-5 0 0,6 0 0,-2 0-45,-3 0 1,-1 5 0,0 1 0,3-2-3,-3-2 0,-2 0 0,-1 2 0,-1 2-11,1-2 0,-1-1 0,1 1-95,-1 2 0,1 2-83,-1-2-24,-7-4 135,-2 13 1,-10-13 92,-4 4 0,-4-4 0,-7-2 0</inkml:trace>
  <inkml:trace contextRef="#ctx0" brushRef="#br0" timeOffset="471">769 0 6323,'12'6'121,"-1"0"-87,3-2 1,-4 4 0,1-3 0,3-1-18,1-2 0,-3 4 0,0 2 0,1-1-18,3 1 0,-5 0 0,1-4 0,0 4-7,-3 1 1,7-3-6,-5 6 1,3-6 1,-2 5 1,-3-7 0,-5 4 73,2 0 1,-2-4-2,-10 7 1,2-7-1,-7 4-43,-3 0 0,0-4 1,1 5-1,1 1 3,-1 0 1,-3-5 0,-1 7-18,-1 2 1,1-1 0,1 1 0,3-3-39,1 3 1,6-4-1,-4 1-209,3 3 1,-5 2-205,6 1 446,0 0 0,14 1 0,2-1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49.562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23 36 7996,'12'-16'-1752,"-1"4"1766,-7 5 1,2 7 23,-12 0 0,-4 2 0,-7 1 0,-1 5 49,1 2 1,0 2-1,-1 5 101,1 0 0,1 1 1,4-1-57,7 1 1,3-1 0,2 1-64,0-1 0,2 1 1,3-3-79,7-3 0,4 1 1,1-7-1,1-2-7,-1-2 0,0-2 0,3 0 0,1 0 21,2 0 1,1 0 0,-7 0 0,1-2 25,-1-4 1,1-1 0,-3-7 0,-1 2-3,-3-1 0,-7-3 1,4-1-1,-2-1-12,0 1 1,-1-1 0,-6 1 0,-3-1-56,-2 1 1,-8 5-1,3 3 1,-5 1-58,-1 4 0,-1-4 0,1 2 0,-1 3-36,1 1 0,-7 4 1,1 1-303,2 3 1,7 2 432,3-2 0,-1 4 0,-5 7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0.048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88 7996,'17'0'-919,"-5"0"872,-1 0 0,-1 1 1,4 3 190,-3 2 1,-5 6 0,4-4 0,-2 1-122,-4 5 0,3-4 0,-1 1-4,-2 3 1,4 1-1,-2 3-29,-3-1 1,-1 1-74,-2-1 0,0 1 24,0-1 0,-2-7 0,-1-2 0,-5-3-17,-2 1 63,6 0 0,-9-8 0,7-4 24,2-5 0,2-5 0,2-1 6,0-1 1,8 1-1,3-1 1,3 1 7,-2-1 1,3-5-1,-1 0 1,3 1 19,1 3 1,9 2-1,-10-1 1,3 1 62,-1-1 1,-1 3-1,1 3 47,4 6 0,3 4 0,3 2 13,-6 0 0,-6 2 0,-3 4 0,-4 6-88,-3 3 1,1 3 0,-4-1 0,2 2-116,-2 5 0,-2 1 1,-4 6-172,-4-2 107,4-8-48,-14 12 201,7-13-1251,-9 13 1197,1-14 0,-8 14 0,-3-6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1.630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0 7777,'0'18'284,"0"-1"-227,0 1 1,0-7-1,0 1 1,0 2 27,0 1 1,0 3 0,0-1-1,0 1-1,0-1 0,0 6 0,0 1 1,0-3-40,0-2 1,0 5 0,0-1 0,0 0-26,0 2 0,0-3 0,0 5 0,0 0 5,0 0 0,0-3 1,2 3-1,2-2 12,1-4 1,1 5-1,-4-3 1,2-2 56,2-1 0,2 3 0,-4 0 0,1-2-25,-1-1 1,4-1 0,0 3-22,1 1 1,-5 0 0,4-3-1,-2 1 1,0 2-34,-2-1 1,-2-3 0,0-2 0,1 1-39,3-1 1,0 1-1,-6-1 1,0 1-9,0-1 1,0 1 0,0-1-1,-2 1 70,-4-1 0,4 1 0,-3-1-20,3 0 0,2 1 1,0-1 57,0 1 1,0-1-1,0 1 50,0-1 1,0 1-44,0-1 1,0-5-51,0-1 0,0 1-24,0 6-62,0-9-191,0 7 0,0-12 0,2 5-1164,3-1 428,-3-2 0,6-4 979,-8 4 0,-8-4 0,-1 5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2.04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36 8013,'0'-12'-384,"0"0"0,2 9 520,3-3 1,-1 4-26,8 2 1,0 0-78,5 0 0,-5 0 0,-1 2 13,3 4 0,-4-4 1,1 5-72,3 1 1,1-6-1,1 6-144,-5 0 1,5-7 0,-4 5 4,3-4 0,1 0 0,-3 2-421,-1 2 584,0 0 0,5-6 0,0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2.320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76 35 7714,'0'-17'-392,"0"7"479,0 2 1,-2 8-1,-4 2 1,-4 4-41,0 6 1,-5-3-1,5 3 1,-1 0-178,-1-3 1,2 7 0,-3-5 0,1 5-535,-2 1 664,7 1 0,-17-1 0,5 1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3.252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36 7574,'0'-18'195,"8"9"90,-6 1-34,6 8 0,-8 2-112,0 4 1,5 3 0,1 9 0,0-1-60,2 1 1,-6-1 0,4 1-1,-4-1-146,-2 1 0,1-1 1,3 0-1,2 1-151,-2-1 1,-2-5-1,-2 0-109,0 1 1,0 3-1,0 1-275,0 1 1,0-7 600,0 1 0,0-8 0,-8 11 0,-1-5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3.827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88 7629,'1'-15'0,"3"1"-83,2 2 0,6 7 0,-4-5 260,1 2 1,-3-3-1,6 5 9,1 2 1,3 2 0,1 2-151,1 0 1,-1 0 0,1 0 73,-1 0 0,-5 2 1,-2 4-186,-3 5 1,5 5 0,-4 1 0,-1 1 32,1-1 1,0 1-1,-4-1 1,4 1 4,1-1 1,-5 1 0,4-1 0,-2 0-13,0 1 1,5-1 0,-3 1 25,2-1 1,-6-5 0,3-2-286,1-3 79,-6-1 171,6-6 1,-8-2 36,0-3 0,0-5 0,2-8 1,4 1 0,-4-1 0,5 1-3,1-1 0,-4 3 0,6 1 0,-1 3 20,1-3 0,-4 4 0,5-1 84,3-3 0,0 5 0,-1-1 0,-1 2 133,1 4 1,3-4 0,1 1-33,1-3 0,-1 6 1,1-2-128,-1 4 1,1 2-1,-1 0-70,1 0 1,-1 6 0,1 2-112,-1 2 0,-1 1 1,-3 7-1,-3-1-186,-2 1 1,-3-1 0,-5 1 0,0-1-4,0 0 0,0 7 1,-1-1 314,-5-2 0,-4-1 0,-7-3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5.00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14 158 6701,'-1'-16'164,"-5"4"0,2-1-25,-8 7 0,6 0 0,-5 6-1,-3 0 1,4 0 0,-1 0-89,-3 0 1,-1 0 0,-3 2 0,-1 4-32,-4 6 0,3-3 0,-3 3 1,3 2 32,3 1 0,0 2 1,1 1-1,2-1-110,3 1 0,7-1 1,-2 1 55,4-1 1,2 1 0,2-3-34,4-3 1,4 1-1,7-7-5,1-2 1,-1-2-1,0-2 1,1 0 2,-1 0 1,1 0 0,-1-2 36,1-4 0,-3 2 1,-1-5-1,-4-1-19,-3 0 1,5 5 0,-4-5 0,0 0-35,-1 0 1,5 5-1,-6-7-16,-2-2 0,-2 5 62,-2-3 1,0 0 83,0-5-51,0-1 561,0 1-518,0 7 0,2 3-77,3 7 1,-1 5-1,6 3 28,-2 2 1,5 1 0,-3 7-17,0-1 1,5-5 0,-3-2-13,3-2 1,3 3 0,-1-5 0,1-2-15,-1-2 0,-5-2 1,-1 0-1,3 0-11,2 0 0,1 0 0,1 0 23,-1 0 1,-5-2-1,-1-2 1,1-4 13,-2-1 1,3 3-1,-5-6-21,2-2 1,-1-1 0,5-1 0,-4 3-49,-3 1 1,1 1-1,-4-7 34,2 1 0,0 5 1,-8 0-7,-4-1 1,-4 5 0,-7 2 37,-1 4 1,-5-4 0,0 1-1,1 1 17,3 2 0,2 2 1,-1 0-1,3-2 17,3-4-32,-4 4-9,14-6 1,-3 8 41,10 0 1,5 0-1,8 0 1,-1 0 54,1 0 1,1 0 0,2-2-1,3-2-9,-3-1 1,-2-1-1,1 6 1,1-2-20,2-4 1,1 4 0,-7-4 0,1 4-3,-1 2 1,0 0-91,1 0 1,-6 0-27,-1 0 74,1 0 0,0 0 64,-1 0 1,-7 2 0,4 4-61,0 6 1,-6-3 0,5 3-20,1 2 1,-6 1 0,4 3-9,-4-1 1,-2 1 0,0-1-10,0 1 1,-6-1-1,0 0-59,2 1 1,2-6 0,2-1-70,0 3 0,0-4 0,0 1-212,0 3 1,8-5 0,4 1 66,3-2 0,-3 0 0,-1-4 0,3 1 286,2-1 0,9-2 0,-6-2 0,6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6.074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15 123 7819,'6'-12'-570,"0"0"0,0 1 632,-6-7 1,0 1 14,0-1 1,-2 9-4,-4 3 1,2 4 0,-6 0 0,1-2-3,-1-2 0,-2 0 0,-5 6-37,-1 0 0,1 0 0,-1 0 0,1 2-7,-1 4 0,-5-2 0,0 6 1,2-1-5,1 1 1,3 0-1,1 3 1,3-1-3,1 2 1,2 1-1,-1 3 1,5-1-25,4 0 1,2 1 0,0-1-16,0 1 1,8-1-1,3-1-8,5-4 1,3-3 0,2-5-1,3 2-33,-3-2 0,-2-2 0,-1-2 1,-1 0 32,1 0 0,-3-2 0,-1-2 0,-2-4 25,1-2 0,-3 5 0,0-7 0,-1 0 43,1 3 1,-6-7 0,4 4 41,-1-3 1,-5 3 140,4 1-197,-4 7 1,4-6 154,0 4-42,0 4 1,-1-3 0,3 10-20,2 7 0,-4 3 0,3 3-55,-1-1 0,0 1 0,-4-1 1,2 3-55,-2 3 1,3-4 0,1 5 0,0-3-1,0 2 1,-1-1-1,-3 5 1,2-2-110,-2-4 1,-2 1 0,-2-1 0,0 2 13,0-1 0,-2 3 0,-2-2 0,-4-1 24,-1-3 0,-3-2 0,-6-1 1,1-2 13,0-3 0,-1-5 0,1 4 0,-3-2 17,-3-5 1,4 5 0,-7-2 0,3-2-12,0-2 0,-3-2 0,5 0 0,-2 0 21,2 0 1,1-6-1,3-2 1,-1-1-22,1-5 0,5-2 0,2-1 1,3-1 3,3 1 1,2 0 0,2-1-1,0 1-78,0-1 1,2-5 0,4 0 0,3 1 41,1 3 0,5 3 0,-1 3 0,5 1 60,5-1 1,-1 3 0,-6-2 0,1 1 22,-1 1 0,3-4 0,1 6 1,2-1 67,-1-5 0,-3 4 0,-1-1 0,-1-1-43,1 3 1,-1-7-1,1 4 1,-1-3-16,0-3 0,3 7 1,1-1-1,2-2 0,-1-1 0,-3-3 0,-1 3 1,-1 1-63,1 3 0,-1 1 1,1-4-8,-1 3 1,-5 5 0,-3-6 128,-1-1 1,-2 3 154,-6-2-14,0 9-131,0-5 0,-2 8-7,-4 0 1,-2 2 0,-5 4-13,1 5 0,3 5 1,-3 1-1,4-1-29,0-5 0,6 5 1,-3-4-1,3 3-14,2 2 1,0-5-1,0 0 41,0 1 1,2 3 0,3-1 11,7-3 1,4 2-1,1-9-84,0-1 0,1 0 0,-1 0 0,1 2-227,-1-2 0,1-2 1,-1-2-251,1 0 1,-1 0 0,-1-2-162,-5-4 1,3 2 636,-8-8 0,7-7 0,-3-8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6.248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8 88 7925,'-6'-12'0,"0"0"0,2-1-392,2-3 0,2 5 199,0-1-713,0 8 906,0-4 0,0 16 0,0 2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5.9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6558,'12'-15'26,"0"3"0,-3 2 1,5 6-1,-2-1-30,1 1 1,-3 0 0,2 0 0,1-2 13,3 2 0,1 2 0,1 2 0,-1 0 4,1 0 1,-1 2 0,1 2 0,-1 4-11,0 2 1,-5-5-1,0 7 1,-1 2-30,-1 1 1,4-3 0,-9-1 17,-1 3 1,-2 1 0,-2 3 17,0-1 0,-2-1 1,-3-2-1,-7-5-4,-4-1 1,-1 4 0,-2-5 0,-3 1 4,-1 0 1,0 4-1,5-7 1,1-1-58,-1-2 1,3 0 0,1 2-374,2 2 27,1 0 391,1-6 0,2-8 0,8-2 0</inkml:trace>
  <inkml:trace contextRef="#ctx0" brushRef="#br0" timeOffset="310">455 18 7408,'-2'-10'-976,"-4"4"921,-6 4 1,2 2 0,-1 0 125,-3 0 1,5 0-8,-3 0 1,0 8 0,-3 4 10,3 3 0,-2 3-1,9-1-41,-9 1 0,12-1 1,-4 0-14,4 1 1,2-1-1,0 1-30,0-1 1,2-1 0,2-3-1,4-3-52,2-2 1,1 4-1,7-5 1,-1 1-145,1 0 1,-1-2-1,1-6 206,-1 0 0,8 7 0,2 3 0</inkml:trace>
  <inkml:trace contextRef="#ctx0" brushRef="#br0" timeOffset="866">594 262 6266,'2'-15'1,"4"3"33,6 6 1,-3 4 0,3 2 0,2 0 9,1 0 0,3 0 0,-1 0-4,1 0 1,-1 0 0,0 0-18,1 0 1,-1 6 0,-1 2-88,-4 2 1,1 1-1,-7 7 51,-2-1 1,-4 1 0,-6-1 5,-6 1 1,-3-1-1,-3-2 1,1-1 26,-1-2 1,1-6 0,0 3-1,-1-1 52,1-4 1,-1-2 70,1-2-43,-1 0-189,9 0 1,9 0-1,11 0 67,5 0 0,1-6 1,1 0-1,-1 2-3,1 2 0,-1 2 0,0 0 0,1 0 26,-1 0 1,-5 6 0,-2 2 0,-1 0 20,1-1 0,-6 7 0,4-4 0,-2 1-16,-1 1 1,1 0 0,-6 5-8,0 1 0,-2-3 1,-2-1-1,-3-3 84,-3 3 0,-2-4 0,-5-1 0,-1-1-27,1-4 0,-6 4 0,-1-2 0,1-3-15,-2-1 0,5-2 1,-5 0-44,0 0 1,0 0 0,-4 0-178,5 0 0,11-5 1,3-3 178,2-2 0,-5-2 0,3-5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6.848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53 7981,'10'0'513,"6"0"0,-7 2-468,1 4 0,-2-2 1,-6 6-1,2-1-43,1 1 1,1 2-1,-6 5-13,0 0 1,0 1 0,0-1-113,0 1 0,0-6 2,0-1 1,-2-5 94,-4 6 1,3-8 29,-9 1 1,6-3-1,-4-4 44,3-3 1,1-5-1,6-8-100,0 1 0,0-1 0,2 1-30,4-1 0,3 1 0,9 0 0,-3-1 85,-3 1 0,3 5 0,-3 2 0,4 1-29,1-1 1,0 6 0,1-2-1,-1 2 79,1-2 0,-6 5 1,-1-5-1,3 4 170,1 2 1,3 0-1,-1 0 1,1 0-143,-1 0 1,1 2 0,-1 2-1,1 3-90,-1 3 1,0-4-1,-1 6 1,-2-1-170,-3-1 0,-7 5 0,4-3-93,0 4 0,-6 7 0,3 0-284,-3-2 0,-8-1 0,-1-3 555,-3 1 0,-2-8 0,-5-3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7.447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228 71 7511,'8'-18'-405,"-6"7"471,4-1 1,-5 6-12,-1-6 0,-1 9 1,-5-3 47,-6 4 0,2 2 0,-1 0 17,-3 0 1,-1 0 0,-3 0-56,1 0 1,-1 2 0,1 4 0,-1 3-10,1 1 0,5 5 0,1-3 0,-1 4-77,2 1 1,-3 1-1,7-1 1,2 0-14,2 1 1,2-6 0,0-1 0,0 3 44,0 1 0,2-3 0,4-2-40,5-3 0,5 5 1,1-6 36,1-2 0,-7-2 0,1-2 1,2 0-20,1 0 1,-3 0 0,-2-2-1,-1-2-23,1-2 0,-4-7 0,3 1 0,1-2 35,0 3 1,-6-5 0,2 4 0,-3-3-10,3-3 1,-4 1 0,4 0-44,-4-1 242,-2 1-61,0 7 0,0 4 0,-2 10 0,-2 4 6,-2 1 1,1 3 0,5 6-39,0-1 1,0 0 0,1 1-192,5-1 0,4 1 0,7-3-114,1-3 1,-1 2 0,1-9-133,-1-1 0,1-2 1,-1-2-31,1 0 0,-1 0 0,1-2 369,-1-3 0,1-5 0,-1-8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7.928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36 8013,'11'-6'-583,"1"0"0,-6-6 502,6 7 194,-9-1 161,5 6-64,-8 0 0,0 2-58,0 4 1,0-3 0,0 9-88,0 2 0,6 1 0,0 5 0,-2 1 16,-2 2 1,4 6 0,1-3 0,1 1-45,0 4 1,3 2 0,-3 2 0,0 0-31,0 0 1,0 1 0,-5 3 0,3 2 74,-2-2 0,4-2 0,-2-2 0,-2 0 16,-3-1 0,5 1 0,0-2 1,-2-2 2,-2-1 0,4-3 1,0 4-1,-1-2-22,3 2 1,-6-6 0,4 0 0,-4-1 30,-2-1 0,6-6 0,0-5-50,-3 2 0,-1-5-597,-2 3-300,0-8 0,-2 6 837,-3-5 0,-13-3 0,-9 6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8.802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8 16 8013,'-8'-10'339,"7"4"-252,-5 12 1,4-2 0,2 8-228,0 1 0,2 9 1,2 1-1,1 0 142,-1 3 0,4-5 1,0 8 8,2 2 1,-5-4-1,5 2 1,0 2-1,-2 0 35,-1-1 0,5 1 0,-6-6 0,-2 2-136,-2 4 1,3-6 0,1 0 0,-2-1-66,-2-1 1,-2 0 0,-2-5-1,-2-1-96,-2 1 1,-5-1 0,3-1 0,-2-3-188,-3-1 438,5-8 0,-15 11 0,3-5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9.161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53 7033,'17'-18'-248,"1"9"0,-1 1 1,0 2 345,1 0 0,5 0 0,0 6 0,-1 0 41,-3 0 1,-1 2 0,-1 2-1,1 4 50,-1 2 1,1-1 0,-3 5-106,-3-2 0,1-1 0,-7 7-95,-2-1 1,-2 1 63,-2-1 1,-2-1 0,-2-3-26,-2-1 1,-5-6 0,3 3 0,-2-1-32,-3-4 1,3 0-1,-2 0 1,-1 2-28,-3-2 0,-3 3 0,-3-1 1,-1 0-61,2 2 1,1-6 0,3 3 0,-1-3-354,1-2 1,0 6-205,-1 0 647,8 0 0,3-6 0,7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1:59.594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53 7729,'17'0'-631,"1"0"1,-1 0 624,1 0 0,-1 0 1,0 0 121,1 0 1,-6 2-1,-1 2 1,3 1 8,1-1 0,3 6 1,-1 0-42,1-1 1,-3 7 0,-1-4-65,-3 3 0,-1 3 0,2-1-109,-6 1 1,-4-7-1,-2 1 44,0 1 0,0-3 0,-2 0 29,-4-2 1,2-3 84,-8-5 0,1 0 375,-7 0 1,3-7-313,3-5 1,4-4 0,8-1-127,0 0 0,8-1 0,4 1 1,3-1 3,3 1 0,-1 5 1,1 0-1,-1-1-154,1-3 0,-3 5 0,-1-1 0,-3 0-620,3 3 0,1 1 764,3 8 0,-1-8 0,1-2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0.00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38 71 8013,'0'-18'-1300,"0"9"1342,0 1 0,-8 10 1,-3 2 91,-5 1 0,-1 9 0,-1-2 33,1 3 1,1 3 0,5-1-18,5 1 0,-2-7 1,2 1-79,2 1 0,8-3 0,4 0 1,0 0 8,0-1 1,5-5-1,1 2 1,5-4-111,4-2 1,1 0-1,-7 0 1,1 0-54,-1 0 0,6 0 1,1 0-1,-5-2 53,-5-4 0,1-4 0,-5-7 36,0 0 0,-3-1 0,-7 1-57,0-1 0,-2 1 1,-3-1-1,-5 1-43,0-1 0,-5 7 0,3 1 0,-4 0-179,-1 1 1,-6 5 0,-1-2-1,3 4-51,2 2 1,1 0 322,1 0 0,-1 0 0,1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0.66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0 8013,'10'0'-704,"0"0"756,-5 0 1,-3 2 0,4 4-34,-4 6 1,4 3 0,0 5 0,-2 1 11,-2 2 0,3 1 0,1-5 0,-2 2-17,-2 3 0,0-1 0,2-4 0,2 3-7,-2 1 1,-3 0-1,-1-5-12,0-1 0,0 1 0,0-1 7,0 1 0,0-1-65,0 1 129,0-9-71,0-1 1,0-10 0,0-4-19,0-5 1,2 1 0,2-2 17,2-1 1,6-3-1,-4 1 1,-1 1 33,1 2 1,0 7 0,-2-5 23,5 2 0,-1 0 0,2 4-24,1-1 1,3-1 0,1 6 0,1 0 26,-1 0 1,-5 0-1,-1 0 1,3 2-6,2 4 0,1-4 1,0 5-1,1-1-53,-1 0 0,1 8 0,-1-3 21,1 5 0,-9 1 0,-1-1 0,-2-3-77,0-1 1,0 0 41,-6 5 0,0-5 0,-2-3 0,-2 1 11,-2 0 0,-8-6 0,3 3 16,-5 1 1,-1-6 0,-1 4-1,1-4-5,-1-2 1,1 0-1,0 0 1,-1 0-36,1 0 1,-1 0 0,1 0-272,-1 0 1,7 0-277,-1 0 1,2-2 575,-1-4 0,3-4 0,8-7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0.869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35 8013,'6'-12'772,"2"3"-288,2 1 1,-4 2-894,5 6 0,-7 2-887,2 4 1296,-4 4 0,-2-1 0,0-1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1.477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32 35 7682,'-5'-11'-258,"-1"-1"0,-2 8 0,2-2 363,-5 4 1,-5 2 0,-1 0-58,-1 0 0,6 0 1,1 0-1,-3 0 64,-1 0 0,-3 0 0,1 0 1,-1 2-37,1 4 0,-1 4 1,1 7-1,-1-1-52,1-4 1,2 9-1,1-4 1,4 3-21,2-1 1,3-1 0,7-3 0,1-1-25,3-3 0,8-1 0,-1 4 0,7-5 29,3-1 1,2-2 0,-3-6 0,1 0-46,-2 0 1,5 0 0,-1 0 0,0 0-273,0 0 1,-1-2-1,-7-2 1,0-4-19,1-1 1,-6-3 0,-3-5 325,-1-1 0,6-7 0,-5-2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4.2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92 6237,'10'8'87,"-2"2"0,-7 7-65,5 1 1,-4-1-1,4 1 1,-4-1-12,-2 1 1,2-1 0,2 1 0,2-1-16,-2 0 0,-3-5 0,-1 0-20,0 1 1,0 3 16,0 1 0,-1-7 2,-5-4 1,2-4 5,-8-2 1,2-2-1,-1-4-1,5-6 0,2-3 1,0-5-1,-2-1 0,3-2 1,1 0 0,2 3 0,0-1-3,0-3 0,0-5 0,2 4 0,1 0-3,3 0 0,6 1 1,-4 7-1,-1-1-2,1 1 0,6 0 0,-5-1 0,3 3 7,0 3 0,-1-2 0,7 9 0,-1-1 0,1-2 0,-1 6 0,1-4 2,-1 4 0,1 2 0,-1 0 0,1 0 0,-3 2 1,-1 4-3,-3 6 1,-7-3 0,2 3 2,-4 2 0,-2 1 1,0 3 31,0-1 1,-8 0-26,-3 1 1,-5-1-1,-1-1 15,-1-4 0,6-3 0,1-5 1,-3 2 22,-1-2 0,-3 4 1,1-3-103,-1-1 1,1-2-455,-1-2 303,1 0 205,7 0 0,2-8 0,8-1 0</inkml:trace>
  <inkml:trace contextRef="#ctx0" brushRef="#br0" timeOffset="607">455 437 7569,'-10'8'-723,"0"-6"540,4 3 0,3-3 230,-9-2 1,0-2 10,-5-3 1,5 1-42,1-8 1,7 6-12,-2-5 1,6 5-1,6-4-61,5 2 0,5 2 0,1 6 44,1 0 1,-1 0 0,1 0 0,-1 0 11,1 0 0,-1 0 1,1 0 4,-1 0 1,-5 2 0,-3 4-2,-1 6 0,0-2 1,-4 1-5,2 3 1,-1 1-1,-7 3-1,-3-1 0,-5 1 0,-8-1 0,1-1-1,0-5 1,-1 5 0,1-6 0,-1 1-1,1 1 1,1-6-1,3 3 1,1-1 5,-2-4 1,5 4-1,-1 0 2,2 1 16,2-5 0,6 6 33,0-4-30,0-4 1,2 5-1,2-5 15,2 4 1,8-4 0,-3 4-9,5-4 0,1-2 0,3 0 0,1 0 2,2 0 0,1 0 0,-7 0 0,2 0-6,5 0 0,-5 0 0,4 0 0,-3 0-73,-3 0 0,1 0 1,-1 0-426,1 0 469,-1 0 0,1 0 0,-1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1.82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5 53 7759,'-12'-6'-521,"1"0"0,7-2 790,-2 2 269,4-3-452,2-1 1,2 2 0,2 10-8,2 4 0,5 4 0,-3 7 0,0 3 3,0 3 0,-1-4 1,-3 7-1,4-1 2,2 4 0,-6-2 0,2 0-48,-5-2 0,-1 5 0,2-5 0,2 0 0,2 0 39,-2-3 0,0 3 1,0-2-1,2-2-129,-3-1 1,-1 3 0,-2 0 0,0-1-58,0-3 1,6-1 0,0-1-187,-2 1 1,-2-7-1,-2 1-332,0 1 43,0-5 586,0 8 0,0-22 0,0 4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2.01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1 7874,'10'0'409,"3"2"0,-5 2-276,2 1 1,-6 9-903,1-2 0,3 3-488,-2 3 1257,0-9 0,-6-1 0,0-8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2.174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5 45 8013,'-7'-18'-105,"3"9"1,-6 1 169,2 0-856,2 6 143,6 2 648,0 10 0,0 7 0,0 1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2.604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40 71 8013,'12'-6'-77,"-1"-2"0,3 0 0,0-1 0,-3-1 146,-5-4 0,-6 7-34,-6 1 0,-3 4 0,-9 2 0,1 0-252,-1 0 0,1 0 1,-1 2-1,1 2 205,-1 2 1,7 1 0,-1-3 62,-2 2 0,5 6 1,-1-5-3,2 3 0,2 2 1,6 5 11,0 1 1,8-7-1,4-1 1,3-2 60,3-4 0,-1 3 0,3-1 0,1 0-5,2 2 0,1-4 0,-5 5 0,2 1-24,3 0 0,-1-4 0,-6 3 0,-1 1 7,-4 0 0,1-4 1,-5 5-173,2 3 1,-6 1-1,1 3 13,-3-1 0,-4 1 0,-3-3-23,-7-3 0,2-2 1,-1-7-1,-3 3-1,-2-2 1,-1-2-1,-1-2 1,1 0-92,0 0 0,-1 0 1,1 0-176,-1 0 1,1 0 0,1-2-318,5-4 666,3-3 0,0-9 0,-2 1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3.037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8 51 7320,'-6'-12'-512,"0"1"0,1 5 563,5-6 184,0 8 1,5-1 0,1 10-164,-2 7 0,4 3 0,-2 3 0,-2-1 49,-2 1 0,-2-1 1,0 3-1,2 1-65,3 2 1,-3 3-1,4-5 1,-4 2-44,-2-1 1,6-3 0,0-2 0,-2 1 34,-2-1 0,-2 1 1,0-1-204,0 1 1,0-1-305,0 1 1,0-7-53,0 1 402,0-8 0,0 2 42,0-12 0,1-4 1,3-7 309,2-1 0,6 7 1,-4 1 80,1 2 1,3 0-1,5 4-29,1-1 0,-1-1 0,1 6 0,-1 0-154,1 0 0,1 0 0,2 0 0,3 0 14,-3 0 1,-2 0 0,-1 0 0,-1 0-158,1 0 2,-1 8 0,1-6 0,-1 5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3.943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92 385 7552,'8'-10'-281,"-4"2"316,7 8 1,-5-2-7,6-3 0,0 3 0,3-6-71,-3 0 1,3-2 0,-5-7-7,0-1 0,-1-1 0,-5-2 47,2-3 0,0 1 1,-6 6-1,-2-1 3,-4 1 1,2-1 0,-7 1-1,-3-1 1,-1 1 1,-3 1-1,1 3 1,-1 1-3,1-1 1,-1 3-1,1 0 1,-1 2 11,1 4 1,-1 3 0,1 1 38,-1 0 1,3 1 0,3 5 0,4 8 10,1 7 1,3 6 0,-6 8 0,2 0-5,5 0 0,1 6 1,2 2-1,0-1-4,0 1 0,0 5 0,0-3 0,0 0-51,0-4 1,5-5 0,3-1 0,0 0-79,0 0 0,-1-6 0,-3-2 1,2 1 2,-2-1 1,-2-6-1,-2 2-189,0-3 0,0-3 0,-2 1-519,-4-1 779,-4-7 0,-15 5 0,-2-5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4.59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123 8013,'8'-9'-372,"3"3"0,-1 2 1,2 0-1,1-2 360,3 2 0,7 2 1,2 2-1,3 0 83,3 0 1,3 0-1,5 0 1,2-2 59,-2-3 0,5 3 0,1-4 1,2 4-43,-1 2 1,-1-6 0,3 0-1,-3 2-53,-2 2 0,-3-3 0,-5-1 1,-2 2-52,-4 2 0,4-4 1,-5 0-1,-1 2-31,-4 2 1,-4 2 0,-1 0 6,-1 0 0,-7-1 0,-2-3 151,0-2-85,-6 0 0,3 6 0,-10 0-18,-7 0 1,2 0 0,-1 0-10,-3 0 1,-2 0 0,1 2 0,1 2-1,3 2 0,-1 7 3,-5-1 1,1 3 85,4 3 1,5-1 0,7 1 53,0-1 0,2 1 0,3-1-73,7 1 0,-2-7 1,1 1-1,3 0-50,2-3 1,1 1 0,0-6-1,1 2-19,-1-2 0,1 3 1,1-1-1,3-2-29,1-2 1,0-2 0,-5 0 0,-1 0-137,1 0 1,1-8 0,2-2 0,3-1 139,-3-1 1,-4 1 0,-3-7-1,-2 1 45,1-1 1,-3 1 0,0-1 0,-3 1 22,-3-1 1,-2 7 0,-2-1 107,0-2 0,-2 7-123,-4 1 1,3 6 0,-7 6 0,0 5-33,0 5 1,5-5 0,-5 1-1,2 2-225,4 1 0,-3 3 1,1-1-1,2 1 68,2-1 1,2-5-1,0-1 160,0 3 0,8-6 0,1-1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5.099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53 7575,'10'8'170,"-1"-4"1,-5 8-31,2 1 1,6 3 0,-5 1-58,3 1 0,-6-7 0,4 1-116,0 1 1,-7 3-144,5 1 27,-4 1 0,-4-3 97,-4-3 0,-3-4 1,-9-8 0,7-8 0,1-4 77,2-3 1,2-3-1,6 1-5,0 0 0,0-1 0,2 1 0,4-1-8,6 1 1,1-1-1,1 3 1,-2 1 0,1 2 0,3 7 0,1-5 1,1 2 43,-1 4 1,1-3 0,-1 1-1,0 2 85,1 2 0,5 2 0,0 0-2,-1 0 0,3 0 1,-2 0-1,1 0 1,-1 2 15,0 4 0,0-2 1,-3 7-1,1 3-17,3 1 1,-1 9-1,-8 1 1,-1 0-274,-2 0 0,-3 0 0,5-3 0,-4 1-378,-3-2 1,-1 5 0,-6-3 0,0 0 510,0 2 0,0-5 0,0 5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5.73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92 53 7188,'-17'0'55,"5"0"1,0 0 86,-1 0 0,-1 2 1,1 4-100,1 6 1,2 3-1,-3 3 1,3-1-13,2 0 1,2 1-1,6-1-4,0 1 1,2-1-2,4 1 0,4-9 0,7-3 1,1-4-35,-1-2 1,1 0 0,1 0 0,2 0 31,3 0 1,-1-8-1,-5-3 1,-1-5-47,0-1 1,-1-1 0,-2 1 0,-5-1-82,-1 1 1,-2 0 0,-6-1-1,0 1-83,0-1 1,-8 1-1,-4 1 31,-3 4 1,-8 5 0,-1 7 0,1 0 17,-2 0 1,-2 0-1,-6 2 1,2 2 136,2 1 0,-1 9 0,3-4 0,2 7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6.26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49 88 8000,'2'-16'-470,"2"3"103,2 1 1,0 1 606,-6-7-143,0 8 0,-8 3-39,-3 7 1,-3 2-1,0 3 1,3 7 17,-3 4 1,4 1 0,1 2 0,-1 5-14,0 5 1,4 4-1,-3 2 1,1 0 34,4 0 1,2-1 0,2 1-29,0 0 1,0 0 0,2 0 0,2 2 0,4 0 6,1-2 0,-3 9 0,4-9 1,0 2-24,-1 0 1,-3-2 0,4 0 0,-2 0-29,-4 0 1,3 0-1,-1 0 1,-2 0-65,-2 0 0,-2-6 1,0-2-1,0 0 25,0 0 0,-2-5 1,-2 1-1,-4-4 7,-1-1 0,3-1 0,-6-1 0,-1-3 2,-3-1 1,-1-8 0,-1 2-1,1-4 0,-1-2 1,1 0-1,-1 0-90,1 0 0,-1-8 1,3-4-1,1-1-46,3 1 0,1-9 0,-4 3 0,5-1-302,1-1 1,-4-5-1,6-2 1,3-2 441,1 0 0,-6-8 0,-2-8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3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15 6057,'0'-17'-56,"0"5"94,0 0 1,0 7-28,0-7 0,8 2 0,2-3-6,-1 1 1,7 6 4,-5-6 1,5 7 0,1-5-1,1 0 6,-1 1 0,-5 5 0,0-4 0,3 2 2,7 0 0,-3 0 0,4 4 0,-3-1 13,-3-3 1,6 0-1,3 6 1,-1 0-10,0 0 1,4 0 0,-4 0 0,1 0-1,-1 0 1,4 0 0,-6 0 0,0 0-25,3 0 0,-1 0 0,4 0 0,-4 2 10,1 4 1,-7-4-1,4 5 1,-3-1-27,-3 0 0,1 0 0,-3-4 0,-1 2-50,-3 2 0,-5 5-24,6-5 0,-6 6 0,3-5 10,-1 3 0,-2-4 0,-8 4 82,-4-3 0,-4-1 0,-7-6 0</inkml:trace>
  <inkml:trace contextRef="#ctx0" brushRef="#br0" timeOffset="538">681 18 6632,'0'-10'-141,"0"3"0,0 9 182,0 3 1,2-3 0,2 6-26,2 0 1,2-4-1,-3 7-17,7 3 0,-2-6 1,1 0 3,3-1 1,2-3-1,1 8 3,0 1 1,-5-5-1,0 0-13,1 0 1,-3-6-1,2 3 19,-8 5 0,3-6 0,-9 6 11,-3-2 0,1-3 1,-6-3-1,0 2-9,1 2 0,-1 2 0,-4-4 0,5 3 0,1 3 0,-4 2 0,4 3 1,-1-1-4,-5-2 1,4-1 0,1 7 0,-1-1-9,0 1 1,4-1-1,-3 0 1,-1 1-69,0-1 1,7 1-1,-3-1 63,4 1 1,2-7 0,0 1-499,0 2 500,0-7 0,0 1 0,0-8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6.44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53 7846,'12'-6'-356,"0"0"0,-7-8 310,7 3 1,0 3-1,5 2-159,1 4 1,-1 2 0,1 0 204,-1 0 0,1 0 0,-1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6.90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0 7361,'17'12'508,"1"-3"0,-1 1-350,1 0 1,1 1 0,4 7 0,5-1-55,-1 1 1,6-1 0,-4 1 0,4-1 31,2 1 0,0 5 0,0 0 0,0 1-119,0 1 1,-1-6 0,1 5 0,-2-5-347,-4-2 1,-1 1 0,-7-1-30,2 1 0,1-3 0,-9-1-229,-3-2 0,-5-7-165,-7 7 752,0-8 0,0 4 0,0-8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7.390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297 0 7593,'-9'0'-670,"-5"2"776,8 4 1,0 4 0,5 7-22,-5 1 1,-2 5 0,-6 0-1,3 1-44,-3 1 0,4-6 0,-1 6 0,-3-1 32,-1-1 0,3 8 0,0-2 1,-1 2 23,-3-2 1,5 4 0,1-6 0,0 3 49,1-1 1,3-6 0,-4 4-1,2 0-23,4 0 1,0-5-1,1 1 1,-3-4 3,2-1 1,2-1-1,0 1-67,-4-1 0,4-5-481,-4 0 0,4-7-1046,2 7 1466,0-8 0,0 4 0,0-8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8.953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36 6758,'8'-10'379,"-6"0"-193,4 4 0,-2 4 124,2-3-87,-4 3-20,5 2-120,-7 0 0,0 7 1,0 5-1,0 4 1,6 1 0,0 1-50,-2-1 1,4 2-1,-2 3 1,-1 1-29,3-2 0,-6-1 0,6-3 0,-2 1 33,-1-1 1,1 6-1,-6 1 1,0-3-45,0-2 1,0-1-1,0-1 1,0 1 47,0-1 1,0 1 0,0-1 0,0 3 14,0 3 0,0-4 0,0 5 0,0-5-9,0-1 1,0 5 0,0 0-1,2-2-20,4-1 0,-4 3 0,4 2 1,-4 1-20,-2-1 1,6 4-1,-1-4 1,1 0 13,2 1 0,-6-1 0,6-4 0,-3 2 32,1-1 1,6-3 0,-6-1 0,0-1-19,1 1 0,-5-1 0,4 1 0,-2-1-37,2 0 0,-4 1 1,4-1 16,-4 1 31,-2-8-176,0 5 151,7-5 3,-5 7-17,6 1-96,-8-1 76,0 1 1,6-1-23,0 1 25,-1-1 8,-5 0-9,8 1 7,-6-8 0,6 5-78,-8-5 72,0 0 2,8 5-7,-6-13-5,5 6-5,-7 0 57,8-6-2,-6 5-40,6 1 2,-8-6 127,0 6-116,0 0 1,0-7 1,0 9-11,0-4 15,0-4 3,0 6-41,0-1 36,0-5 0,0 6-36,0-8 31,0 0-229,0 8 217,0-6-49,0 6 1,6-6-444,-1 3 472,1-3-39,-6 6-25,0-8-262,0 0 49,8 8 126,-6-6-347,6 6-260,-8-8 656,0 0 0,0 7 0,0 3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9.528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35 5938,'0'-10'424,"0"3"-249,8 7-46,-6 0 0,6-2-15,-8-4 0,8 4 269,3-4 1,-1 4-201,2 2 1,-1 0 0,7 0-153,-1 0 0,-5 2 1,0 2-58,1 2 0,3 2 1,1-5-129,1 3 0,-1 2 0,1-4-40,-1 2 1,-5 1-64,-1-1 0,-7-2 0,4 6-153,0-2 1,-6-1 409,3-1 0,5-4 0,0 6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2:09.91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228 36 7800,'0'-12'-671,"0"1"1140,0 7-609,0-4 289,0 8 528,0 0-574,-8 8 1,6-4 0,-6 7-138,1 3 0,-1 1 0,-6 3 1,3-1 9,-3 1 1,4-1 0,1 1-1,-1-3 16,0-3 1,6 3-218,-3-5 125,-1 7 0,-2 1-296,-7-1 1,-1 1 395,1-1 0,-1 1 0,1-1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38.317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5 18 7992,'-9'-2'39,"1"-2"712,0-2 169,6 1-617,-5 5-195,7 0 1,5 2-44,1 3 0,0 5 0,-4 8-65,4-1 1,-4 0 0,4 1-51,-5-1 0,-1 1 1,0-1-1,0 1 21,0-1 0,2 1 0,2-1-549,2 1 0,0-7 0,-6 1-1053,0 2 1631,0-7 0,0 9 0,0-7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38.942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105 7798,'6'-17'86,"0"-1"0,7 6 100,-1 1 1,3 5 0,3-4-72,-1 2 0,1 1 1,-1 3 25,1-2 1,-1 0-84,1 6 0,-3 2 0,-1 2 0,-5 4-36,-1 1 0,4-3 0,-4 6 0,-1 2-40,1 1 1,0 1 0,-4-3 0,2-1 29,-2 1 0,-3 3 0,1-1 0,2-1-104,2-2 1,0-1 0,-6 7-86,0-1 0,0-5 0,0 0-48,0 1 0,0-3-88,0 1 299,0-7-14,0 4 1,0-16 0,2-1 4,4-1 0,-4-6 0,5 7 104,1-1 1,-6-6-1,6 7 1,-2-3 45,-1 0 0,9 7 0,-2-7-53,3-2 0,-3 1 0,0-1 0,1 5 46,3 1 1,-5 0 0,1 4 0,1-2 10,3 2 0,1-3 0,1 1-10,-1 2 0,1 2 1,-1 2-42,1 0 0,-7 0 0,-1 2-82,-2 4 0,4-2 1,-5 7 1,3 3 0,-6 1 1,4 3-81,-1-1 1,-3 1 0,6-1-111,-2 1 1,-2-7 0,-6 1-194,0 2 1,2-5 0,1 3-868,3 2 1250,0-7 0,2 1 0,2-8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39.667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67 18 6907,'-17'-10'69,"5"2"0,1 8 48,-3 0 1,-2 0 0,-1 0-47,0 0 1,-1 0 0,1 0 0,-1 0-2,1 0 0,-3 2 0,-1 2 0,-2 2 25,1-2 0,3 4 1,1-3-1,1 1 19,-1 2 1,7-4 0,1 8 12,2 1 1,3-3-1,5 2-56,0 1 0,1 1 0,5-1-38,6-1 0,3-8 1,3 4-1,1-3-82,5 1 0,-5 0 1,6-6-1,-1 0 13,-1 0 1,0 0 0,-5 0 0,-1 0-43,1 0 1,-1 0 0,0 0-1,-1-2 0,-4-4 0,3 2-226,-3-7 0,1-1 229,-1-5 0,2 5 0,-9 0 44,-1-1 1,-2 3 257,-2-2 419,0 1 157,0 1-658,-8 2 1,7 10 0,-5 4-24,4 6 0,4-3-127,4 3 0,1-6 1,7 4-23,-2-3 0,-1-1 0,7-4 0,-1 2-25,1 2 0,-1 0 0,0-6 1,1 0-621,-1 0 0,1 0 1,-1 0 348,1 0 1,-1 0-1,1-2 323,-1-4 0,1-4 0,-1-7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0.284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91 158 7992,'11'6'-214,"1"-1"1,-6 1-96,6-6 405,-9 0 108,5 0-165,-8 0 1,0-2-1,0-4-23,0-5 0,6 1 0,0-2 15,-2-1 0,-2-3 0,-2-1 29,0-1 1,-2 7-43,-4-1 0,-4 8 0,-7-2 0,-1 5 0,1 1 0,-1 0 1,1 0-1,-1 0-13,1 0 0,-6 0 0,-1 0 35,3 0 1,2 5 111,1 1-72,8 0 0,5-6 1,10 0-22,7 0 0,4 0 1,1 0-1,2 0-38,5 0 0,1 0 1,4 0-1,-4 0 7,1 0 0,-5 0 0,6 0 1,-2-2 50,-3-4 0,3 4 0,-2-4 0,-2 3-3,-1-3 0,3 4 0,0-4 0,-1 4 13,-3 2 1,-1-2-1,-1-2-70,1-2 0,-1 1-21,1 5 1,-9 2 0,-1 1-1,0 3 1,-6 8 0,4-3-198,-5 5 0,1-4 0,2-1-205,2 3 0,2-1 1,-4 1-311,2-2 1,7-1 713,-1 7 0,3-9 0,3-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7.3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9 53 6092,'-11'-2'107,"-1"-4"-123,8 4 54,-3-13 0,1 11-72,0-8 1,-2 8-1,2-2-8,-5 4 0,1 2 0,-2 0 0,-1 0 31,-3 0 0,-1 0 1,-1 0-1,1 0 8,-1 0 1,1 2-1,-2 2 1,-3 2-3,-1-2 1,0 4-1,5-1 1,1 1-2,-1 0 1,-5 4-1,0-5 11,1 3 0,5-4 0,3 6 8,3 1 1,5 1 0,-4-1 0,2-1-21,4 2 1,2 1 0,2 2 5,0 1 0,0-6 0,2-3 1,2 1 0,2 0 1,8-4-1,-3 3 1,5-1 17,1-4 1,1 4 0,-1-1 0,1 3 1,-1 4 0,6-5 1,1 3-1,-3 2-11,-1 1 0,-1 3 0,0-1 1,1 2 3,-5 5 0,-1-5 1,1 4-1,-3-1-35,-6 1 0,2-4 1,-3 7-1,-1-3 20,-2 0 1,-2 3-1,0-5 1,0 2-2,0-2 0,-6-1 0,-1-3 1,-3 3 3,-4 3 0,-1-7 0,-3 5 0,1 0 4,-1-1 0,-5-1 0,0-1 0,2-1-13,1 0 1,-3-5 0,0 0 0,1-1-8,3-1 1,7 0 0,1-6-8,-3 1 14,-2 1 36,7-6 0,9 2-5,11 4 0,5-2 1,-1 8-1,-1-1-6,-2-1 1,-7 7-1,5-1 1,0 7-4,0 4 0,-5-3 0,5 5 0,-2 0 13,-4-2 1,0 4-1,-1-8 1,3 1 8,-2 1 0,0-6 0,0 5 0,4-5 8,1-2 1,-3-5-1,6 0-14,1 1 0,3 1 1,1-1-1,1-3-41,-1-2 0,1 4 1,-1-5-1,1 1-84,-1 0 0,7 4 1,-1-5-1,0 1 50,2 0 1,-5 3 44,3-5 0,4 0 0,0-6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31.5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6317,'11'-6'-176,"1"0"1,0 0 182,5 6 0,1 0 1,-1 0 6,1 0 0,-1 0 1,0 0-1,1 0 42,-1 0 1,1 0 0,-1 2-23,1 4 1,-1 4-34,1 7 1,-7 1-1,-1-1 12,-2 1 1,-2-1 0,-6 1-18,0-1 1,-2 1 0,-4-1 16,-6 0 0,3-1 1,-3-2-1,-2-5-15,-1-1 1,-3 4 0,1-7-103,-1-1 108,9-2 0,-7 4 0,5 0-30,-5-2 0,-1-2 26,-1-2 0,8 0 0,3 0 0</inkml:trace>
  <inkml:trace contextRef="#ctx0" brushRef="#br0" timeOffset="358">560 18 7410,'-8'-9'-590,"4"1"1,-8 8 616,-1 0 0,-3 0 0,-1 0 11,-1 0 0,7 0 1,-1 0-1,0 2 3,3 4 1,-7-2 0,6 7 0,-1 1 1,-1-2 1,6 5 0,-3-3 0,1 3 9,4 3 1,2-1 0,2 1-26,0-1 0,0 1 1,0-1-1,0 1-22,0-1 1,2-5 0,2-1-1,4 1-28,1-2 1,-3 3 0,6-7 0,-1 0-89,-1 2 1,6-6-1,-5 3 1,5-3 5,1-2 104,1 0 0,-1 8 0,1 2 0</inkml:trace>
  <inkml:trace contextRef="#ctx0" brushRef="#br0" timeOffset="840">664 350 6262,'10'-8'172,"0"5"-188,-4-9 1,-2 8 0,7-2 0,1 2 55,-2-1 0,5 3 0,-3-4-1,3 4 0,3 2 1,-1 0-27,1 0 0,-7 0 1,1 2-43,1 4 1,-5-3 0,0 9-8,0 2 1,-6 1 0,4 3 23,-5-1 1,-6 1-1,-3-3 1,0-1 12,0-3 1,-5-1-1,1 4 1,-3-5 20,-3-1 0,1 6 0,-1-3 1,1 5 0,-1-4 23,1-1-34,7-7 0,-3 6 68,7-4-24,0-5 0,8 7 0,4-8-37,5 0 0,-1 0 0,2 0 1,1 0-16,3 0 1,1 0-1,1 0 1,-1 0 2,1 0 1,5 0 0,0 0-1,-1 0-87,-3 0 1,-2 0 0,1 0 0,-1 0 79,1 0 0,7 8 0,2 2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1.404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402 88 6792,'-10'-12'-295,"3"1"450,-1-3 0,0 4 1,-5 1-1,1 1-92,-2 4 1,-1 0-1,-3 0 1,1-2-8,-1 3 0,-1 1 1,-2 2-1,-3 0 21,3 0 0,-4 0 0,2 0 0,1 0 3,3 0 0,1 2 0,1 1 0,1 5 4,5 2 0,-3-4 1,8 5-75,2 3 1,2-4-1,2 1-53,0 3 0,8-4 1,4-1-1,5-1-59,7-4 0,-3 0 1,8 0-1,0 1 16,-2-1 0,4-2 1,-5-2-1,-1 0 53,0 0 1,-2-6 0,-5-1 30,-1-3 0,-1 4 0,-3-3 1,-3-1 96,-2 0 0,-2 4 77,-6-5-118,0 7 1,-2-4 42,-4 8 0,2 0 47,-8 0 1,3 2-53,-3 4 0,4 3 1,8 9-22,0-1 1,2 1 0,2-1-1,4 1 0,2-1 1,-1 1-1,5-1 1,-2 1 3,1-1 0,-3 1 1,0-1-1,-1 0-55,1 1 1,-6-1 0,2 1 0,-4-1-23,-2 1 0,0 5 0,0 0 0,0-1-21,0-3 1,0-1 0,-2-1-1,-4-1-18,-6-5 0,2 5 1,-1-5-1,-3 3-56,-1-2 1,-3 1-1,1-5 1,-1 0 38,1-1 0,-1-1 1,1-6-1,-1 0 7,1 0 0,0 0 0,-1 0 34,1 0 1,5-7 0,2-5-56,2-4 1,3-7 0,5 0-1,0 0-51,0-3 0,2 7 0,3-4 1,7 3 10,4 3 0,1-1 0,1 1 0,-1-1 98,0 1 0,7-1 0,-1 3 1,-2 1 80,-1 3 1,-1 5 0,3-6 0,1 1-49,-2 1 0,4-6 1,-1 7-1,-1-3-37,2 0 1,-5 3 0,3-5 0,-2 2-144,2-1 0,-3 3 0,3 0 111,-3 3 0,-9-5 1,-1 4 0,-2-1 1,-1 5-1,-3-4 50,2 0 0,0 4 77,-6-7 1,0-1-11,0-5 1,0 5 96,0 0 0,-2 8 51,-4-1 1,-3 3-91,-9 2 1,1 0 0,1 2 60,4 3 0,5-1 1,5 8-31,-4 1 1,4 3 0,-4 1-37,4 1 1,4-3-1,4-1-50,6-2 1,3-3 0,3 5-1,-1-4-86,1-3 1,5-1 0,0-6 0,-2 0-367,-1 0 0,-3 6 0,1 0-348,-1-2 0,1-4 1,-1-4 728,1-2 0,-9-15 0,-1 1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1.568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52 7256,'0'-17'-649,"0"5"573,0 1 1,2 7-527,4-2 602,-4 4 0,6 10 0,-8 1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2.125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0 8144,'8'10'238,"-6"5"1,5-5-133,1 0 0,-6-1 0,4-3 99,-4 6 0,-2-2-288,0 1 0,0 1-120,0 5 46,0-7 1,-2 4 2,-4-9 98,4 1 0,-6-8-61,8-3 1,0-5 0,0-8 53,0 1 1,6 5 0,2 1 0,2-1 50,3 2 1,-3 1-1,2 5 1,1-2 107,3 2 1,1-4-1,1 2 1,-1 3-15,1 1 1,-1 2-1,0 0 1,1 0-6,-1 0 0,3 0 0,1 0 0,2 0 4,-1 0 0,-3 0 0,-1 2 1,-1 1 129,1 3 0,-1 8-65,0-3 0,-5 5-168,0 1 0,-8-5 1,0 0-570,-8 1 0,0-3-7,-8 2 1,2-7-1,-3 5 598,1-2 0,8-2 0,-3 2 0,7 1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3.130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15 612 7206,'-15'-2'-278,"3"-4"0,2 4 413,5-4 1,-5 3 7,-8-3 0,7 4 0,-1-4 34,-1 4 1,3 2 0,-2 0 3,-1 0 1,-3-6 0,-1 0-58,-1 3 0,1 1 0,-1 2 0,3 2-23,3 3 0,-3-3 0,5 6 0,-2-2 13,1 0 0,7 7-90,-2-1 1,4 3 0,2 3-33,0-1 1,6-5-1,2-2 1,1-3 32,5-3 1,1 4 0,3-2 0,-1-2-184,1-2 0,-1-2 1,1 0-1,-1 0-22,1 0 0,-1 0 0,1 0 0,-1-2 39,0-4 0,-1 2 0,-2-6 0,-5 1 90,-1-1 1,4 4 137,-6-5 215,-1-1 0,-7 0-73,-3 1 1,-3 9-21,-4 2-203,4 7 0,8 11 0,2-3 0,4-3 0,6-4-12,3 0 0,3-6 0,-1 5 0,1-1-50,-1 0 1,1 0 0,-1-6 0,1 0-78,-1 0 0,1 0 0,-1 0 1,0 0 64,1 0 0,-3-2 0,-1-2 0,-2-4 5,1-2 0,1-1 0,-1-7 1,-1 1-28,2-1 1,-5-7-1,1-4 1,-2-2-9,-4 2 0,-2-4 0,-2 4 0,0-4 73,0-2 1,-2 2 0,-4 2-1,-4 4 75,0 2 0,-5-5 0,3 7 0,-1 2 39,1 1 1,-2 9 0,9-1 0,-1 0-24,-2 3 1,6-7-64,-4 5 1,4-5-40,2-1 0,6-1 0,2 3 115,2 3 0,-6 2 0,3 6 16,1-1 0,-4-1 409,8 6-263,-9 0-80,13 0-49,-14 0 1,6 8 0,-8 3-19,0 5 1,0 7 0,0 0 0,0-1 44,0-3 1,0 4-1,0 1 1,0-1-8,0 2 1,0 0 0,2 6 0,2-3-25,1-3 0,3 6 0,-4-4 0,4 2-31,1 0 0,-5-2 0,4 2 0,-2-3 26,0-1 1,5-6 0,-5 5-1,0-5 21,2-2 0,-4 1 0,5-1-49,-1 1 1,6-3-1,-5-1-431,1-2 1,0-9-872,-4 3 560,-4 4 0,3-8 667,-10 4 0,-13-12 0,-9-4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4.088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8 16 7385,'-10'0'491,"2"-7"-316,8 5 1,0-4 0,0 12-40,0 5 0,0 5 0,0 1 0,0 1-27,0-1 0,0 3 1,0 1-1,0 4-47,0 2 1,0-3 0,0 3-1,0-2-49,0-4 1,0 5 0,0-3 0,0-2-60,0-1 0,0-3 1,0 1-170,0-1 0,0-5-1724,0-1 1939,0 1 0,0-2 0,0-3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4.454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53 7235,'15'-12'0,"-1"2"-223,-3 3 1,1-1 0,6 4 440,-1-2 1,-5 0-1,-1 6-57,3 0 1,1 0 0,3 0-33,-1 0 0,1 0 1,-1 0-22,1 0 1,-1 0-116,1 0 0,-1 8 62,1 4 1,-7 3-14,1 3 1,-8-1 6,2 1 1,-10-1 0,-4-1 0,0-3-30,0-1 0,-5-6 1,1 3-73,-3-1 0,-3 4 0,1-6 0,-1-1-83,1 3 1,-1-6 0,1 4-1,-1-4-49,1-2 1,5 0-1,1 0-343,-3 0 1,4 0 526,-1 0 0,7-8 0,-4-2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4.94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0 7486,'17'0'-424,"-5"0"1,-1 0 593,3 0 1,-4 0 0,1 0 0,3 0-4,1 0 0,5 0 0,-1 2-111,-1 4 1,9-2-1,-10 6 1,1-1 56,-5 1 0,3-4 0,-6 6-175,-1 1 0,5 3 0,-8 1 46,-2 1 0,-2-1 0,-2 0-10,0 1 1,-6-6 0,-2-3 0,0 1 10,0 0 0,-5-6 0,1 3 26,-3 1 1,3-6 0,0 4 127,-1-4 0,5-4-3,2-4 0,4-4 0,2-7-25,0-1 0,8 1 0,4-1-66,3 1 0,1 0 0,-3 1 0,-1 2-79,2 3 1,1 5 0,3-6-137,-1-1 1,-5 5 0,-1 0-282,3 0 0,-4 7 0,1-5-172,3 4 1,-4 2 622,1 0 0,1 8 0,5 1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5.339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76 35 7998,'17'0'-154,"-5"0"1,-3-2 305,-1-4 1,0 4-134,-2-3 0,-6 3 1,0 2-81,-10 0 1,-5 0 0,-3 0 0,1 2 79,-1 3 0,-5-1 0,0 6 1,1 0 65,3-1 1,1-3-1,1 6 1,1 2-3,5 1 1,3 2-1,8 1-9,0-1 1,0 1 0,2-3 0,4-1 5,5-2 0,5-8 0,1 3 0,1-1-129,-1 0 1,7 0 0,1-6 0,0 0-30,0 0 0,4 0 1,-3 0-1,-1 0-7,0 0 0,4-8 0,-6-2 0,-1-1 38,-3-1 1,-1 0 0,-3-5 0,-3-1 20,-6 1 0,-4-1 0,-2 1 0,0 0 6,0-1 0,-2 1 0,-4 1 0,-6 4-87,-3 7 1,-9-3 0,1 2 0,0 2-4,-2 2 1,5 2-1,-3 0 1,3 0-172,3 0 0,0 6 1,1 2 280,4 2 0,-3 1 0,5 7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6.013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16 7920,'10'-2'466,"-2"-2"-168,0-2 1,-7 3-284,5 8 1,2-1 0,-2 8 131,-2 2 0,-2 1 0,-2 3 0,0-1-159,0 0 0,0 7 0,0-1 0,0-2 67,0-1 0,0-3 1,0 1-1,0-1-103,0 1 0,0-1 1,0 1-1,0-1-20,0 0 0,0-5 1,0 0-109,0 1 1,-2-5 0,-2 0-83,-2 0 0,-2-6 19,2 3 1,5-5 141,-5-5 1,4 1-1,2-8 1,2-2 42,4-1 0,3 3 0,9 1 58,-1-3 0,1 1 0,-1-1 0,1 4-12,-1 2 0,0 3 0,1 5 0,-1 0 359,1 0 1,-6 0 0,-1 0-129,3 0 1,1 0-1,3 0-194,-1 0 1,1 5-1,-3 3 1,-1 0-23,-3 0 0,1 5 0,4-1-49,-5 3 1,-3-3 0,-8 0 27,0 1 1,0 3 0,-2-1 61,-4-3 1,-2-2 0,-5-6-1,-1 1-32,-5-1 1,1 0-1,-5 0 1,4 2-35,1-2 0,-5-2 1,-2-2-1,0 0-62,-1 0 0,1 0 1,4 0-1,-3-2 31,3-4 0,2 2 0,1-6-184,1 3 1,7-1-670,4 2 436,4-4 1,16 1 465,3 3 0,5-4 0,-5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6.242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35 8283,'0'-11'806,"0"-1"1,2 8-1400,4-2-933,-4 4 1526,6 2 0,-8 8 0,0 2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29.2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123 7569,'10'0'-1373,"-2"2"1402,-8 4 1,0-2-1,0 7 35,0 3 0,2 1 0,2 3-34,2-1 0,-1 3 0,-5 1 1,2 2 4,4-1 1,-4-3 0,4-1-1,-4 1-52,-2 4 1,0-3 0,0 3 0,0-4-43,0-1 1,0-6 0,0-1-31,0 3-51,0 1 144,-8-5 0,0-4 1,-5-12-1,3-6-2,2-3 0,1-3 0,3 1 0,-2-1 10,2 1 1,-4-2-1,2-3 1,3-3-12,1-2 1,-4 4-1,0-5 1,2 1 4,2 0 0,2 6 0,0-3 0,0 5 10,0 2 1,6-1 0,2 1 0,1-1-15,5 1 1,-4 5-1,1 2 1,3 1-1,1-1 0,3 6 1,-1-4-1,1 2-1,-1 1 1,1-1 0,-1 6-1,1 0-9,-1 0 1,1 0 0,-1 0 8,1 0 1,-1 0 0,-1 2 0,-3 2 0,-1 1 1,-6 9 0,3-2-3,-1 3 1,-2 3 0,-6-1-1,0 1 0,-8-1 0,-4-1 0,-1-3-25,1-1 0,-9-3 0,3 5 0,-1-4 11,0-2 0,-1-1 0,-1-3 1,-2 2-299,1-2 312,-5-2 0,0 6 0,-8 1 0</inkml:trace>
  <inkml:trace contextRef="#ctx0" brushRef="#br0" timeOffset="1141">454 542 6482,'0'-10'-26,"0"3"0,0 5 170,0-4 33,0 4-71,0-6 1,0 16-68,0 4 1,0 3 0,0 3 0,0-1-30,0 1 1,0-1 0,0 1 0,0-1-83,0 0 1,0 1 0,0-1 0,0 1-128,0-1 0,0 1 199,0-1 0,0 1 0,0-1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7.042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402 123 8027,'0'-12'-39,"0"1"1,0-1 218,0-5 1,0 5 0,-2 2-231,-4 3 1,-3-5 0,-9 6 0,1 2 92,-1 2 1,-1-4-1,-3 1 1,-1 1 23,2 2 0,-4 2 0,-1 0 1,1 0 0,0 0 1,-4 2 0,6 2 0,1 3 7,3 3 1,7 0 0,2 3 0,1-1-17,-1 2 0,6-5 1,-2 3-1,4 2-64,2 1 0,0 3 0,2-1-34,4 0 1,4-5 0,7-2 0,1 0 12,-1-1 0,7-5 0,1 2 1,2-4-141,4-2 1,2 0 0,2 0 0,-2 0-49,-4 0 0,2 0 0,-6-2 0,0-4-105,1-6 1,-3 3-1,-6-3 1,1-3 317,-1-7 0,1 3 0,-1-14 0,1 6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7.409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70 8027,'10'-8'0,"-2"-2"41,-8-7 0,5 5 647,1 1-825,0 7 250,-6-4 0,0 10 1,0 4-46,0 5 0,0 5 1,2 1-1,2 1 31,2-1 0,-1 1 1,-5-1-1,0 1-31,0-1 0,0 6 1,2 1-1,2-1 8,2 2 0,0-5 0,-6 3 0,2-4-51,4-1 1,-4 5-1,3 0-163,-3-1 0,4-3 0,0-1 1,-2-1-117,-2 1 1,-2-7 0,0 1-273,0 1 1,0-3-821,0 2 1346,0-8 0,0 3 0,8-7 0,1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7.609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1 8027,'10'2'220,"-4"4"0,-4 3-186,-2 9 1,0-1-508,0 1 1,0-1-372,0 1 844,0-9 0,-8 7 0,-2-6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7.804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1 7743,'17'0'-781,"1"0"472,-1 0 1,-5 0 30,-1 0 0,-5 0 278,6 0 0,-1 0 0,7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8.50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03 140 6923,'12'0'-494,"-2"-2"868,-3-4 490,-1 4-393,-6-13-493,0 13 1,-8-4 0,-3 10 3,-5 2 1,-1 5-1,-1-3 59,1 2 0,5-6 1,3 3 0,1 1 1,2-4-1,6 8-32,0 1 1,0-3 0,2 0-10,4-3 1,3 1-1,9-4 1,-1 4 20,1 2 0,-1-7 0,1 5 1,-1-2 4,1 0 1,-1 6-1,-1-5 1,-3 1-14,-1 0 1,-6 3 0,3-3 0,1 0-7,0 0 1,-6 5-23,2-1 1,-5-2-1,-2-1 4,-5-1 1,-4 4 0,-7-6-1,-1-3 6,1-1 0,-1 4 0,1 0 0,-1-2-115,1-2 1,-1-2 0,1 0 39,-1 0 1,1 0 31,-1 0 0,7-6 0,1-2-47,2-1 0,4-1 1,8-4-1,4 5-8,2 1 1,1-6 0,7 5 0,-1-3 25,1 0 1,5 3 0,0-5 0,-1 2 35,-3-1 1,4 3 0,1 0-1,-3 1 36,-2-1 1,-1 4 0,-1-4-1,1 1 108,-1-1 1,1 0-1,-3-3 1,-1 1-63,-2-1 0,-7 3 1,5-2-1,0 1-20,-1 1 0,-5-6 0,4 5 2,0-5 1,-6-1 68,4-1 1,-4 7 50,-2-1-20,0 8 0,-2-4 17,-4 8 0,4 8 0,-4 4-35,4 3 1,2 3-1,2-1 1,2 1 52,2-1 0,2 6 0,-5 1 0,5-1-92,2 2 0,-6-5 0,2 5 0,-3-2-53,3 0 0,-4 1 0,4-7-281,-4 1 0,-2-1 0,0 0-291,0 1 0,-6-6 0,-2-3 558,-1-1 0,-3 6 0,-5-5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8.818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18 7536,'17'0'239,"-5"0"0,-1 0-65,3 0 1,-4 0 0,1 0-36,3 0 0,1 0 0,3 0 0,-1 0 7,1 0 1,-1 0 0,3 0 0,1 0 16,2 0 0,6 0 1,-3 0-1,-1 0-2,0 0 0,0 0 0,-3 0 0,1-2 128,-2-4 1,-1 4-103,-3-4 0,-5 4-1085,-1 2 0,-7 2 137,2 4 0,-6 2 0,-6 4 761,-5-7 0,-13 5 0,-3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49.780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210 245 6814,'17'0'164,"-5"0"0,0-1 1,1-3-278,3-2 1,-5-8 0,1 3 127,2-5 1,-1-1-1,-1-1 1,-6 1 47,-4-1 0,-2 1 0,0-1 0,0 1-27,0-1 0,0 7 1,-2 1-1,-4 0 2,-6 1 0,2 5 1,-1-2-1,-3 4 18,-1 2 1,-3 0-1,1 0 59,-1 0 1,1 0 0,-1 0 12,1 0 1,1 2 0,3 4-45,1 5 0,2 5 0,-3 3 0,3 3-65,2 1 1,3 8 0,3-2 0,-2 4 32,-2 2 1,0 6-1,6 0 1,-2-3-39,-4-1 1,4-2 0,-3 0 0,1 0-2,-2 0 1,4 6 0,-4-3 0,4-3-5,2-4 0,0-3 0,0 3 0,0-4-117,0-2 1,0 4-1,0-6 1,0-1-41,0-3 1,0-1 0,0-1-1156,0 1 637,0-1 1,-2-7 665,-4-4 0,-3-12 0,-9-4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50.47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53 7220,'18'0'71,"-1"0"0,6-2 1,3-2-1,-1-2-59,0 2 0,8 2 1,0 2-1,8-2 116,3-3 0,3 3 1,7-4-1,1 2-16,-3-2 0,4 4 0,-11-4 0,0 4-83,-5 2 0,-3 0 0,-2 0 0,-2 0 23,-4 0 0,2 0 0,-7 0 1,-3 0-211,-2 0 0,-7 0 0,0 0-80,1 0 1,-3 0 225,2 0 234,-9 0-207,5 0 0,-16 0 1,-3 0-6,-5 0 0,-1 6 1,-1 0 2,1-2 1,-1 4 0,3-1 44,3 3 1,-1-4 0,5 4-12,-2-3 1,6 7 0,-2-2-5,5 3 0,1 3 0,1-1 3,5 1 0,4-3 0,7-1-18,1-3 0,5-1 1,1 2-1,-3-7-38,-2-3 0,5 4 0,-1 0 1,-2-2-111,-1-2 1,3-2-1,0 0 1,-1 0 18,-3 0 0,-2-6 1,1-2-1,-1-1 62,1-5 1,-1 4-1,1-1-3,-1-3 1,-5-1 0,-2-3 50,-3 1 0,-1 5 0,-6 0 153,0-1 0,-2 5 169,-4 2 0,2 4-99,-7 2 0,7 2-184,-2 4 1,4 4 0,2 7-295,0 1 1,2-1 0,2 1-36,2-1 0,2-1 0,-5-3-27,3-1 308,8-1 0,-4-1 0,7-2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51.087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1 7958,'17'0'102,"-5"2"0,-1 2-106,3 1 0,-6 9 1,0-4-1,-3 1 102,1 1 1,0-6-1,-6 5-113,0 3 0,0 1-48,0 3 1,-2-3 0,-2-1 6,-2-2 0,-1-8-348,1 1 348,4-3 0,-6-4 53,8-3 0,0 1 0,0-8-18,0-2 0,0 5 0,0-3-36,0-1 0,8 3 44,4-2 1,1 6 0,1-3 0,-3 1 62,3 4 0,-4-4 0,1 1 72,3-3 0,1 6 0,3-4-83,-1 0 1,-5 6 0,0-3 0,1 3 241,3 2 1,1 0 0,1 0-26,-1 0 0,1 0-126,-1 0 1,0 2-1,-1 3-61,-4 7 1,1-2-1,-7 1-22,-2 3 1,4 2 0,-2 1-23,-3 0 1,-1 1 0,-2-1 110,0 1 1,-2-1-89,-3 1 0,3-7 0,-6-1 0,2 0 22,0 0-598,0-7-1011,-1 5 462,5-8 1,-4 0 1076,12 0 0,-4-8 0,5-1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51.267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36 8001,'0'-18'583,"2"9"0,4 3-1294,6 4-124,-5 2 835,9 8 0,-14 1 0,6 9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28.1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2 5964,'0'-11'13,"0"-1"0,0 6 9,0-5 0,0 5 2,0-6 0,0 6 22,0-5 0,2-1-50,3-6 1,-1 7 0,8-1-4,1-1 0,3 5 0,1 0 1,1 2 0,-1 0 0,1-5 0,-1 5 0,1 0 8,-1-2 1,1 6-1,1-5 1,2 1 6,3 0 1,-1 0 0,-4 6 0,3 0-5,1 0 0,0-6 0,-3 1 0,1 1 9,2 2 1,3 2 0,-5 0 0,2 0-2,-1 0 0,3 0 0,0 0 1,0 0 4,0 0 1,5 0 0,-5 0-1,0 0 22,0 0 0,0 0 1,-3 0-1,3 0-30,2 0 0,-5 0 1,3 2-1,-2 2-18,0 1 1,1 1 0,-9-4 0,-1 2-5,-3 2 1,-1 2 0,4-4-51,-3 1 1,-1 3-57,2-2 0,1-2 34,-7 7 0,0-5 84,-6 6 0,-8-8 0,-2 4 0</inkml:trace>
  <inkml:trace contextRef="#ctx0" brushRef="#br0" timeOffset="340">926 88 6304,'18'0'1,"-7"0"1,1 2 22,2 4 1,-7-3 0,1 7-1,-2 0-6,0 0 0,7-5 1,-3 7-1,2 0 8,-1-3 0,-5 7 0,4-5-49,-2 5 0,3 1 0,-5 1-7,-2-1 0,-2 1 0,-4-1-138,-4 1 163,-4-9 0,-7 7 0,-3-4-23,-3 3 1,10-3 0,-5-2 0,3-3-282,-1-3 309,-1 6 0,-1-8 0,1 6 0</inkml:trace>
  <inkml:trace contextRef="#ctx0" brushRef="#br0" timeOffset="1503">979 0 6119,'5'12'29,"3"-2"0,0-1 0,2-1 13,-1 0 1,3 6 0,3-3-37,-3 5 1,2-5 0,-8 1 0,-1 0-22,3-3 0,-6 7 0,4-4-77,-4 3 0,-2 3 0,-2-3-212,-4-3 304,-4 3 0,-7-13 0,-1 6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51.961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295 88 7683,'-7'-9'4,"-5"3"0,2 4 0,-1 2 97,-3 0 0,-2 0 0,-1 0 1,0 2-91,-1 4 0,1-3 0,-3 9 0,-1 2 47,-2 1 1,-1 3 0,7-1 0,1 1 4,5-1 0,-3 0 0,8 1-69,2-1 0,4-5 1,6-2-1,6-1 11,3 1 0,3-6 1,1 2-1,3-4-30,1-2 1,6 0 0,-4 0 0,0-2-6,1-4 1,3-2 0,-6-5-1,-4 1 20,-5-2 0,2-1 1,-7-3-1,1 1 1,-4 0 1,-2-1-1,0 1 1,1-1-5,-1 1 0,-2-1 0,-4 1-23,-4-1 0,-3 3 0,-9 3 1,1 6-7,-1 4 1,-1-3 0,-2-1-1,-3 2-361,3 2 0,2 4 0,1 2-427,1 2 830,-1 7 0,8-11 0,3 6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52.464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50 53 8001,'-2'-10'0,"-2"2"0,-4 3-133,-2-1 1,5-2 214,-7 2 0,0 4 33,-5-4 0,5 4-15,1 2 1,5 6 0,-4 2 0,2 2-62,4 3 1,2 3 0,2 3 0,0 3 16,0 1 1,0 6 0,0-4 0,0 0 13,0 1 0,0 5 1,0-2-1,0 2 1,0-2 1,2 4 0,2-6-1,2 2-36,-2 0 1,0-1 0,0 3 0,2-4-16,-3-2 0,-1 4 0,-2-4 0,0 1-30,0-1 1,0 0 0,0-4-1,0 3 16,0-3 0,0-2 1,-2-3-1,-1-3-73,-3-1 0,-8 0 61,3 5 1,-5-5 0,-1-2-1,-1-3-53,1-3 0,-1-2 1,1-2-210,-1 0 1,1 0 0,-1-2 123,1-4 1,1-3-1,3-9-45,1 1 1,8-1-1,-2 1-79,4-1 1,2 1 0,2-1-65,4 1 0,2 0 332,4-1 0,11 1 0,-4-1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52.672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0 0 7816,'12'0'-209,"-1"0"80,3 0 1,-4 0 0,1 0 128,3 0 0,1 8 0,3 2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53.072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1 1 8001,'17'0'281,"1"0"1,-7 0-1,1 0-27,2 0 0,1 2 0,3 1-229,-1 3 1,1 8 0,-1-4-163,1-1 1,-1 7 0,0-5-383,1 5 0,-6-4 0,-1-3-176,3-1 1,-4 4 694,1-7 0,1 9 0,5-4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3:53.676"/>
    </inkml:context>
    <inkml:brush xml:id="br0">
      <inkml:brushProperty name="width" value="0.08571" units="cm"/>
      <inkml:brushProperty name="height" value="0.08571" units="cm"/>
      <inkml:brushProperty name="color" value="#F6630D"/>
    </inkml:brush>
  </inkml:definitions>
  <inkml:trace contextRef="#ctx0" brushRef="#br0">315 18 6462,'10'0'650,"-2"-2"-97,-8-4-194,0 4-225,0-6 1,-2 8-88,-4 0 0,2 0 0,-8 0-4,-1 0 0,3 0 0,-2 0 1,-1 0-59,-3 0 0,5 0 0,-1 0 1,-2 0 73,-1 0 1,-3 2-1,1 2-30,0 2 0,5 0 0,2-4 1,0 1-16,1 3 1,3 6 0,-4-4 22,2 1 1,-3 3 0,5 5 101,2 1 0,-4-1-69,3 1 0,-1-1 0,4 1 0,-2-1 2,-2 1 1,0-1 0,4 1-37,-3-1 1,3 1-1,-4-1 8,4 0 1,2 1-1,0-1-38,0 1 1,0-1 0,0 1 0,0-1 6,0 1 0,0-7 1,2 1 2,4 2 1,-5 1-1,5 3 39,-4-1 1,0-5 284,4-1-238,-4 1 1,6 0-838,-8-1-1502,0-7 2237,0 12 0,0-7 0,0 9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2.4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8 7116,'-9'0'-258,"1"0"540,8 0 461,0 0-676,0 8 1,0-5 0,0 9-21,0 2 1,0-5 0,0 3-1,0 2-64,0 1 1,0 3 0,0-1-1,0 1 1,0-1 0,0 0 0,0 1-11,0-1 1,0 1-1,0-1 1,2-1 8,4-5 1,-5 5 0,5-4-1,-4 3 20,-2 3 1,0-7-1,2-1 1,2 0-2,2-1 0,0-3-1,-6 6 1,0-6-4,0 5 9,0-7-4,7 4 1,-5-10 0,6-2-2,0-2 0,-4-5 1,6 3-2,-3-2 1,1 4 1,-2-5 1,-4 5 0,6-6 39,-1-1 1,-5 3-41,4-2 1,-2 8-1,0-3 12,2-1 1,-1 4 11,-5-8 1,2 9 46,4-3-43,-4 4 1,14 2 2,-5 0 1,-1 0-20,2 0 1,-3 2 0,5 2 0,-4 3-9,-3 3 0,5-4 0,-4 4 0,2-1 12,3 1 0,-3 0-13,1 1 0,1 5 1,6-6 4,-1-1 0,-5-1 0,-3-6 1,1 2 30,0 2 1,-4 0-1,5-8 19,3-4 0,-4 4 1,-1-6-1,1 0 45,0-3 1,-6 1 0,1-2-46,-3-1 1,4-3 0,0-1 0,-2-1-9,-2 1 0,-2 5 0,0 1 0,0-3-19,0-2 0,0-1 1,0-1-51,0 1 1,0 0 0,0-1-13,0 1 0,-2-1-101,-4 1 0,4-1-557,-4 1 1,4-1-687,2 1 1373,0 7 0,0 2 0,0 8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3.1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123 7537,'12'0'-300,"-1"0"0,-5 0 1,6 0 461,2 0 0,1 0-19,3 0 0,-1-6-98,0 0 1,-5-5 0,-2 3-36,-2-2 1,-3 4-25,-5-5 1,2 5-8,4-6 1,-4 6 33,4-5 1,-4 5-1,-4-4 12,-4 3 0,2 1-30,-7 6 1,-1 0 0,-6 0 3,1 0 1,5 0 0,1 0 3,-3 0 1,-1 7 4,-3 5 0,1 2 0,1-1 1,4-1 36,7 1 0,-3-3 0,2 2 7,2 1 1,-4-3 0,3 2 31,1 1 0,2 3-80,2 1 1,0 1-1,0-1 6,0 1 0,0-7 0,0 1-26,0 2 0,0-5 1,0 3 5,0 2 0,0-5 34,0 3 0,2-2-2,4 1 1,-3-3 0,9-6 52,2 4 1,-5-4 0,3 3 24,2-3 1,-5-2-1,3 0-50,2 0 1,-5 0-1,3-2 6,1-3 0,3 3-34,1-4 0,-1 2 0,-2 0 0,-3-2-12,3 2 0,-5 3 1,1-1-19,-2-4-33,6 4 0,-11-6-535,9 8-195,-8 0 771,4 0 0,-8 0 0,0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3.97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431,'10'8'110,"-4"4"1,-4-3 0,-2 3 0,0 2 0,0 1-71,0 3 0,0-7 0,0 1 0,0 1 3,0 3 0,6 1 0,-1 1 1,-1-1-46,-2 1 1,-2-1-1,0 1 1,2-1-73,4 1 0,-4-7 0,4 1-91,-4 2 1,-2-5 0,2 1-388,3-2 1,-3 0-18,4-3 569,-4-3 0,6-2 0,2-9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4.5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18 7889,'11'-10'-594,"1"4"202,-8 4 391,3 2 0,-12 2 0,-3 2 28,-2 2 0,-1 6 1,-5-5-1,2 1-4,3 0 1,-1 6 0,-5-5-1,-1 3-30,1 0 0,-1-7 1,3 7-1,1 0 17,3-3 0,-1 5 1,-6-6-1,1-1 8,-1 1 1,7 0-1,-1-4 27,-1 2 1,-3 5 26,-1-5-25,7 0 1,2-4 34,8 4 0,2-4-22,4 3 0,-2-3 14,7-2 1,1 2 7,6 4 0,-1-4 0,-1 6-25,-5 0 0,5-6 1,-7 5-1,3-1 4,0 0 1,-1 6 0,5-5 0,-3 1 0,-1 0 1,-6 4-1,6-5-20,1 3 0,3 0 0,-1 3-47,-3-1 1,1-6 0,-5 3-128,2-1 1,2 4 27,5-6 1,-7 1 0,-3-3-416,1 2 1,-4 0 79,8-6 0,-8-2 439,1-4 0,5-3 0,0-9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5.1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7889,'7'-9'-1373,"5"3"1698,-4-4 192,0 8-373,-8-6 1,1 10-58,5 4 0,-4 4 1,6 5-65,0-3 0,-6 4 0,5-5-29,1 5 0,-6-5 0,6 1 0,0 2 0,-6 1 0,5 1-73,1-5 1,-6-1 36,4-4 1,-2-4 0,0 6 2,2-1 32,-1-5 0,-5 4-35,0-12 0,0-3 10,0-9 0,0 6 0,2 3 1,4 1 1,-4-6 0,6 5 20,0-1 0,-5-6 1,9 5-6,2-5 0,-5 5 1,3 1 25,2 2 0,-5-3 0,3 5 12,2 2 0,-1 0 1,1 0-1,-3-2 35,3 2 1,-4 2-1,1 2 32,3 0 0,1 0 0,3 0-47,-1 0 1,1 0-1,-1 0 1,1 0 9,-1 0 0,1 6 0,-1 2-47,1 2 0,-7-4 0,-1 5-9,-2 3 0,-3-5 0,-5 3-86,0 2 0,0 1 46,0 3 1,-1-3 0,-3-1-315,-2-3 0,0-5 357,6 6 0,-8-8 0,-1 4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0.4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5800,'8'17'-36,"-6"-5"36,4 0 0,-5-1 0,-1 7 0,0-1 0,0 1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5.69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0 18 7164,'-2'-9'174,"-4"3"-140,-6 4 0,3 2 1,-1 2-1,0 2-2,1 2 0,-1 1 0,-4-3 0,3 4 13,-3 2 1,4-4-1,1 5-50,1 3 0,2 1 0,6 3 4,0-1 1,0 1 21,0-1 1,2-1 0,2-3 19,2-1 0,7-8 0,-1 2-33,4-4 0,1 3 0,0 1 1,1-2-14,-1-2 1,1-2-1,-1 0 1,1 0-11,-1 0 1,1-6 0,-3-2 0,-1 1 12,-3-1 0,1-6-2,6 3 1,-9-5 0,-3-1 22,-4-1 0,-2 1 0,0-1-37,0 1 0,-2 5 0,-4 2-64,-5 3 1,-5-5 0,-1 6-91,-1 2 0,-5 2 1,0 4-29,1 4 1,3-4 0,1 4 0,1-2-175,-1 2 374,9-4 0,-7 13 0,7-5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6.6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87 7659,'10'0'-896,"-2"0"991,-8 0-12,0 0 1,-6 2-5,0 4 1,-2-4 0,4 6-20,-2 0 0,1-4 1,5 7-4,0 3 1,0-5 0,0 3-43,0 2 1,0 1-2,0 3 0,2-3 1,1-1-1,5-3 0,2 3 1,-4-6-1,3 0 1,1-3-32,0 1 0,-4 0 0,5-6 15,3 0 1,1 0 0,3 0-4,-1 0 1,1 0 0,-3-2 0,-1-2-1,-2-2 0,-7-5 0,7 3 1,2-2 1,-7 4 0,1-3 0,-2-1-25,0 0 0,0 4 0,-6-5-78,0-3 131,0-1 0,0-3 58,0 1-101,0 7-9,0 2 18,0 8 1,0 8 33,0 4 0,0-3 1,0 3-9,0 2 0,0-5 0,2 3 3,3 2 0,3 1 1,6 1-11,-3-5 1,-1-1-1,4-6 1,-3 2-3,3-2 0,-4 3 0,1-1 8,3-2 1,1-2 0,3-2-1,-1 0-6,1 0 1,-1-2 0,1-2-3,-1-2 0,1-5 1,-3 3-1,-1 0 10,-3 0 0,-1-5 0,4 1 10,-3-3 0,-7 3 0,2 0-12,-4-1 0,-2-3 0,-2-1-6,-4-1 1,4 7-1,-6-1-23,1-2 0,-3 5 1,-7-3-4,-1-1 1,3 3-1,1 0-6,2 2 0,1-3 0,-7 5-44,1 2 0,-1 2 0,1 2-93,-1 0 1,1 0-289,-1 0 1,1 0 446,-1 0 0,1 0 0,0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7.3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426,'0'18'-152,"0"-1"0,0 1 189,0-1 1,0 1-1,2-1 1,2 1-1,2-1-4,-3 1 1,5-1-1,-2 0 1,-2 1-29,-2-1 1,4 1 0,0-1-105,-3 1 0,1-7 0,0 1-159,2 2 1,0-5-263,-6 3 520,0-8 0,-8 11 0,-2-5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7.6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53 7741,'10'-2'-469,"-3"-2"455,1-2 1,2 0 0,7 6 0,1 0 62,-1 0 1,1-5 0,-1-1-1,1 2-4,-1 2 0,6 2 1,1 0-1,-3 0-170,-2 0 1,-1 0 0,-1 0 0,1 0-52,-1 0 0,1 0 1,-1 0-1,1 0-247,-1 0 423,-7-8 0,13 6 0,-3-6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8.3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7775,'0'-10'-214,"0"2"0,6 10 0,0 4 294,-2 6 1,-2-3 0,-2 3-42,0 2 0,2 1 0,2 3 28,2-1 1,-1 1 0,-5-1-63,0 1 1,0-1-1,0 0 1,0 1-13,0-1 1,0-5 0,0 0-4,0 1 1,0 3 0,0 1-7,0 1 0,0-7 0,0 1 0,0-6 7,0 5 31,0-7 0,0 2-14,0-12 1,0 2-12,0-7 0,0 5 0,0-6-36,0-1 1,0 3 0,0-2 13,0-1 0,0 3 0,2 0 0,2 1 6,2-1 1,8 0-1,-5-3 14,1 1 1,6 6 0,-5-3 13,5 1 1,1-4-1,1 6 31,-1 2 0,-5 3 1,-1-1-1,3-2 20,2-2 1,-5 0 0,1 6 32,1 0 0,3 0 1,1 0-36,1 0 1,-1 2 0,1 2 0,-3 4 1,-3 1 1,2-3 0,-7 6-40,3 1 0,-4 3 1,3 1-50,-1 1 1,-2-1 0,-6 1-49,0-1 1,0 1-157,0-1 1,-6 1-703,0-1 934,1-7 0,12-2 0,3-8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8.9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9 35 7475,'0'-17'-691,"-1"7"733,-5 4 0,2 4 0,-8 2 13,-1 0 0,-3 0 0,-1 0 18,-1 0 0,1 0 1,-1 0-26,1 0 0,-1 6 1,1 2-1,-1 2-29,1 3 0,5-3 0,1 2-10,-3 1 0,4 3 1,1 1 48,1 1 1,2-1-29,6 1 1,8-3-1,3-1-3,5-3 0,-4-7 0,-1 2-4,3-4 0,1-2 0,3 0 2,-1 0 0,1 0 1,-1 0-74,1 0 0,-1-8 41,1-3 0,-9 1 0,-1 0 0,-2 1-13,0-1 1,0 4 0,-6-6-16,0-1 0,0 3 36,0-2 169,0 1-95,0 1 39,0 2-83,0 24 0,1-6 0,3 9-12,2-5 1,8-9-103,-3 7 1,5-8 0,-1 4-1,-1-3-133,-2 1 0,-1 0 0,7-6-110,-1 0 1,1 0 0,-1 0 325,1 0 0,-1-8 0,1-1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9.5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538,'0'9'-141,"0"-1"1,0-6 180,0 4 0,0 4 1,0 7-1,0 1 15,0-1 1,0 1-1,0-1 1,0 1-40,0-1 0,0 0 0,0 1 0,0-1 13,0 1 0,0-1 1,0 1-1,0-1 8,0 1 1,2-1 0,2 1-1,2-1-5,-2 1 0,-2-1 1,-2 0-1,2 1-11,4-1 0,-4-5 0,3 0 0,-3 1-33,-2 3 0,0-5 0,0 1 0,0 2-7,0 1 1,0-3 4,0-1 1,0 1 24,0 6 0,0-7 0,2-1 41,4-2 1,4-2-52,7-6 1,-5 5 0,0 1-84,1-2 0,3-2-45,1-2 0,1 0 58,-1 0 1,-5 0-1,-3-2 1,1-2-72,0-2 1,-6-1 0,3 3-154,1-2 1,-6-2 23,4 2 1,2 2 268,-2-7 0,-1-1 0,-5-5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29.8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 7657,'18'0'-99,"-1"0"0,-1-1 0,-3-3 0,-1-2 192,2 2 0,1 2 1,3 2-1,-1 0 8,1 0 1,-1 0 9,0 0 1,1 0-508,-1 0 0,-5 0 396,0 0 0,-8 0 0,3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0.6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 7014,'-9'8'186,"1"-5"0,8 9-85,0 2 1,0 1 0,0 3-69,0-1 0,0 1 1,2-1-1,2 1 1,2-1 21,-2 0 0,-3 1 1,-1-1-1,0 3-2,0 3 0,0-4 0,0 7 0,0-3-122,0 0 1,0 3 0,0-5 27,0 2 0,0 0 1,0-5-1,0-1 0,0 1-276,0-1 0,0 1-403,0-1 215,0 1 505,0-9 0,8-9 0,2-9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1.09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8 7097,'5'-18'0,"3"3"-166,2 3 0,-4-2 0,5 9 1,1-1 180,-2-2 1,5 6 0,-3-4 151,3 4 1,-3 2 0,0 0-121,1 0 0,3 0 0,1 0 0,1 0-9,-1 0 0,1 0 1,-1 0-1,1 0-8,-1 0 1,0 0-1,-1 2 1,-2 2-12,-3 2 0,1 2 0,3-2 1,-1 3-24,-2 1 1,-3 5 0,5-3-27,-2 4 0,-9 1 0,3 1-24,-4-1 0,-2 0 42,0 1 1,-2-3 0,-4-1 0,-5-4 3,-5-2 0,5-3 0,-3-3 0,-3 2 58,-5 2 0,-1 0 1,3-6-1,-1 0-34,-2 0 1,0 0-1,5 0 1,1 0-20,-1 0 1,1 0-627,-1 0-30,9 0 659,1-8 0,23 6 0,5-6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0.6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0'18'-235,"0"-7"-93,0 1 0,0 0 0,0 5 324,0 0 0,0-5 0,0 0-5,0 1 0,0-3-73,0 2 1,0-6-204,0 5 285,0-7 0,0 12 0,0-7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1.87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42 17 7951,'-11'0'-251,"1"-1"0,0-3 0,0-2 156,-3 2 0,3 2 1,-1 2 141,-3 0 1,4 0 0,-1 0-56,-3 0 1,-1 0 0,-3 0 0,1 2 61,-1 4 1,1-2 0,-3 7 0,-1 1-14,-2-2 0,-1 5 1,7-1-1,-1 5-1,1 4 0,-2 3 0,-3-5 0,1 4 3,5 2 0,-1 1 0,5 3 0,-1-2 37,1 2 0,-2 2 0,7 0 0,-1-2-9,0-2 0,0 0 1,4 6-1,-1-2-27,1-4 0,2 4 0,2-6 0,0 0-37,0-3 1,6 1-1,1-2 1,3 0-10,4 3 1,1-9 0,3 3-1,-1-7-144,1 1 1,1-1 0,2 1 0,3-4-168,-3-3 0,4-1 0,0-6 1,1 0 312,-1 0 0,6 0 0,-4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2.61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333 7309,'0'11'-490,"0"1"877,0-8-249,0 11 1,-2-13-70,-3 4 0,3-6-75,-4-6 0,4 2-21,2-7 0,0-1 0,0-5 5,0-1 0,0 1 1,0-1 10,0 1 1,0-1 0,0 1-45,0-1 0,2-5 0,2 0 35,2 1 1,-1 3-1,-3 4 1,2 1 20,2 2 1,8 3-1,-5-5 1,3 4 5,0 3 0,-1-5 13,7 6 1,-1-6 0,1 7 4,-1 1 0,-5 2 1,-1 2 19,3 0 0,-4 0-7,1 0 1,1 0 0,3 2-3,-3 4 0,2-3 0,-7 7 1,3 0-6,4 0 1,-5-5 0,1 7-1,0 2 2,0 1 0,-5-3 0,5-1 0,-2 3-14,-4 2 0,3 1 0,1 0-17,2 1 0,-6-1 0,2 1-5,-4-1 1,0 1 0,1-1-7,3 1 1,0-1-171,-6 1 1,0-7-364,0 1 250,0 0 1,-2-1-1,-4-1 292,-5-2 0,3-2 0,-8-6 0,7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2.8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71 7402,'2'-10'-394,"4"4"1,4-1 501,7 1 1,-5 0 0,-1 6-41,3 0 0,-4 0 1,1 0-1,3 0-98,2 0 0,1 0 0,0 0-79,1 0 1,5 0-1,0 0 1,-1 0-95,-3 0 0,1-6 0,1 0 203,2 2 0,8-5 0,-4-1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3.5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0 1 7122,'-9'2'113,"3"4"1,4-2 0,2 7-69,0 3 1,0-5 0,0 3 0,0 2 0,0 1 0,-2 3 0,-2-1 15,-2 1 0,1-1 0,5 1 0,-2 1-2,-4 4 1,4-3 0,-4 5 0,4-2 30,2 0 0,-6 7 1,0-5-1,3 2-32,1 4 1,2-4 0,0 0 0,0-1-53,0-5 1,0 4 0,0-2 0,0 1-19,0 1 1,0-6-1,0 5-2,0-5 1,0-2 0,0 1 0,0-1-1,0 1 0,0-1-144,0 1 0,0-7-137,0 1 0,0-6-758,0 6 675,0-9 0,2 5 378,3-8 0,5 0 0,8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3.8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058,'0'17'264,"0"1"-236,0-1 1,0 0-1,2 1 1,2-1-21,1 1 1,1-1 0,-6 1-99,0-1 1,0 1 0,0-1-228,0 1 1,0-7-87,0 1 403,0-8 0,0 4 0,0-16 0,0-2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4.4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22 7693,'0'-17'-198,"0"0"1,6 5 0,2 2 198,2 2 1,-1 1 0,5 3 0,-2-2 109,1 2 1,3 0-1,1 0-18,1-1 1,-1-1 0,1 4 0,-1-2 32,0-2 0,1 0 0,-1 6-144,1 0 1,-1 0 0,1 0 0,-3 2-77,-3 4 0,2-2 0,-7 6-82,3-3 0,-6 7 137,2-2 1,-6 1 0,-4 1 0,-4-5 5,-2-1 0,5 6 0,-7-5 1,-2 3-29,-1 0 0,-3-6 0,1 3 1,-1 1 4,1 0 1,-1-6 0,3 3 95,3 1 251,-3-6-205,13 6 0,-4-8-28,12 0 1,4-2-1,7-2 1,0-2 15,1 2 1,-1 2 0,1 2 0,-1 0-20,1 0 1,-1 0-1,1 0 1,-1 0-27,1 0 0,-1 0 1,1 0-30,-1 0 0,0 6 0,1 2-65,-1 2 1,-5-5 0,-2 7-20,-2 2 1,-3-5 0,-5 3 111,0 2 1,0 1 10,0 3 1,-5-1 0,-3-1-1,-2-5-21,-4-5 0,5 2 0,-3 0-6,-1 1 0,-3-5 1,-1 2-1,-1-2-21,1 2 0,-1-4 1,1 3-1,-1-3-36,1-2 1,5 0 0,0 0-30,-1 0 1,-3 0 0,-1-2-252,-1-3 0,7 1-322,-1-8 647,8 8 0,-11-11 0,5 5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4.9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299,'17'0'-467,"-5"0"0,0 0 509,1 0 1,3 0 0,1 0 57,1 0 1,-1 0-1,1 0 1,-1 0 4,1 0 1,5 0 0,0 2-47,-1 4 0,3-4 1,-2 6-1,0-2-9,3-1 1,-5 9-1,8-4 1,2 1-1,2 1-9,2 2 1,-6 7 0,-2 2-1,0-1-46,1-3 1,-7 0 0,2 3-1,-3 3-22,-3 2 0,-1-4 0,-3 5 0,-3-3-43,-2-4 0,3 4 0,-3 1 0,0-1 37,0 0 0,-3 4 0,-5-6 0,0 1 29,0 1 0,0-6 0,0 5 0,0-5 11,0-1 1,-2 5 0,-1 0 0,-5-2-5,-2-1 1,4-3-1,-5 1 1,-3-1-11,-1 1 1,-3-7 0,1 1-1,-1 0-60,1-3 0,3 7 1,-1-6-28,-5-1 0,-1 5 1,3-6-1,1-1 94,-1 1 0,-7-2 0,-2-6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5.94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323,'12'0'186,"-1"0"0,1 0-190,5 0 1,-5 0-6,0 0-96,-1 0 1,7 0-59,-1 0 163,-7 0 0,-2 0 0,-8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6.2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313,'17'0'99,"1"0"0,-6 0-234,-1 0 1,1 0 20,5 0 0,-5 0 114,0 0 0,-1 0 0,7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6.85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479,'6'18'86,"0"-1"0,1 1 0,-3-1 0,4 3-79,2 3 1,-6-4 0,3 5-1,-1-3-24,0 2 0,0-3 0,-4 5 0,2-2-64,2 0 0,-1 1 0,-5-7 0,0 1-53,0-1 1,0 1-1,0-1-82,0 0 0,0-5-390,0 0 606,0-8 0,-7 11 0,-3-5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0.7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355,'0'17'-823,"0"-5"857,0 0 0,0-7-201,0 7 1,0-6 166,0 6 0,-7-1 0,-3 7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7.2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23 7539,'2'-18'-183,"4"1"0,-2 5 0,8 1 130,1-3 1,-3 4 0,2 1 21,1 1 0,-3 2 0,2 6 0,1-2 27,3-4 1,1 4-1,1-4 38,-1 4 0,1 2 1,-1 2-1,1 2 8,-1 2 0,0 2 0,1-2-23,-1 5 0,1-1 0,-1 2 3,1 1 1,-7 1 0,-1-1-28,-2-1 1,-2 0 1,-6 5 1,-2 1 16,-4-1 0,-4-1 0,-7-3 81,-1-1 1,1-6-1,-1 3-77,1-1 0,-1-2 0,1-6 1,1 2-125,5 4 1,-5-4 0,5 3 105,-5-3 0,-1-2 0,-1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7.8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07 1 7940,'-12'0'-230,"1"0"0,-3 0 0,-1 0-26,-3 0 1,7 0 0,-1 0 372,-2 0 0,-1 0-55,-3 0 1,1 6 0,-1 1 0,1 1 0,-1 2 36,1-1 1,0-3-1,-3 6 1,-1 1-16,-2 3 0,-1 1 1,7 1-34,-1-1 1,-1 3 0,-2 1 0,-3 4 0,3 1 27,2-1 1,7 4 0,2-4 0,2 0-65,5 1 0,1 3 1,2-6-1,0-2-44,0-1 1,0-3 0,2 1 0,3-1-49,7 1 1,-2-1-1,1-1 1,3-3-90,1-1 0,3-8 0,-1 3 0,1-1-128,-1 0 0,7 0 294,-1-6 0,8 0 0,-4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8.51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97 6529,'-10'2'161,"4"4"67,5-4-149,1 6 0,0-10-77,0-4 0,0-4 0,0-7-8,0-1 1,0 7 0,0-1-1,0-2 6,0-1 0,5-3 1,1 1-1,-2-2-124,-2-5 1,4 5 0,0-4 0,-1 3 85,3 3 1,-4 5 0,8 0 70,1-1 1,-3 5 25,2 2 1,-1 4-1,7 2-3,-1 0 1,1 0 0,-1 0 28,1 0 0,-1 0 0,1 0-4,-1 0 0,0 0 0,-1 2 6,-4 4 1,-3-2 0,-5 8-50,2 1 0,2 1 0,-4-1 1,2-1-67,-3 2 1,-1 1 0,-2 3 8,0-1 0,0 1 0,2-1-3,4 0 1,-4 1 0,4-1-65,-4 1 1,-2-7-276,0 1-439,0 0 800,0 5 0,0-7 0,-8 5 0,-2-5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8.72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615,'18'0'34,"-6"0"0,-1 0 0,3 0-2,1 0 0,3 0 0,-1 0-151,1 0 1,-1 0-1,1 0 1,-1 0 118,1 0 0,-1 0 0,0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9.3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2 245 7940,'0'9'-605,"0"-1"1,-1-8 896,-5 0 130,4 0-416,-14 0 1,12 0 0,-5-2-56,1-4 1,2 3-7,6-9 0,0 0 37,0-5 0,6-1 0,0 1 0,0 1 12,1 5 0,-3-5 0,6 5 1,0-3-5,-1 2 0,3-3 14,5 3 1,1-1 0,-3-1 0,-1 4 23,-2 3 1,-1-5-1,7 6 90,-1 2 1,1 2-51,-1 2 0,1 0 1,-1 0-9,1 0 0,-7 0 1,-1 2-48,-2 4 1,3 4 0,-3 5-22,2-3 0,-6 3 0,3-3 14,1 4 1,-6-5-1,6 1-173,0 1 0,-6 3-31,3 1 1,3 1-129,-2-1-543,0 1 869,2-1 0,-7-7 0,7-2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39.63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939,'10'8'441,"-2"-4"-406,-8 8 0,0-1 1,0 7-1,0-1-57,0 1 1,2-7-1,2 1 1,1 2 45,-1 1 0,-2 3 1,-2-1-72,0 0 1,0 1-476,0-1 1,0-5 521,0 0 0,0-1 0,0 7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40.2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2 7451,'6'-11'0,"2"1"0,-1 0 214,1 1 1,6 3-251,-3-6 0,5 8 1,1-4-1,1 3 59,-1-1 1,1 0 0,-1 4 0,1-2 29,-1-2 1,1 1 0,-1 5-1,0-2 11,1-4 0,-1 4 0,1-4-56,-1 4 0,-5 2 0,-2 2 0,-1 2-74,1 2 0,-6 1 0,4-3-124,-1 2 0,-5 8 89,4-3 1,-4-1-1,-2 2 1,-2 1 31,-4 3 0,-3-4 0,-9-3 21,1-1 1,5 4-1,0-5 1,-1 1 12,-3 0 1,1 0 0,1-4 76,3 1 10,-1 1-35,-5-6 0,9 0 21,8 0 0,8 0 0,9 0 47,0 0 1,1 0-1,-1 0 1,1 0 5,-1 0 1,1 0-1,-1 0-18,1 0 1,-1 0-1,1 0 45,-1 0 1,1 6-119,-1 0 0,0 5 0,-1-3 0,-2 0 0,-5 2-18,-1-1 1,4-3 0,-6 6-37,-3 1 0,-1-3 0,-2 2 35,0 1 1,-2 1 0,-1 0-1,-5-5 8,-2-1 0,-2 0 0,-5-4-9,-1 1 1,1 7 0,0-6 0,-1 0 63,1 2 1,-1-7 0,1 5 0,-1-4-30,1-2 0,-8 0 1,-3 0-96,1 0 0,8 0 0,7 0 0,-1 0-29,-3 0 1,4 0-1,3-2-297,1-4 1,2 3 405,6-9 0,-8 0 0,-1-5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40.66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843,'18'0'-235,"-1"0"0,1 0 364,-1 0 1,1 0 0,-1 0 0,1 0-98,-1 0 0,6 0 0,1 2 0,-3 2 5,-2 1 0,-1 7 0,1-4 0,3 2 10,1 3 0,6 3 1,-4 1-1,1 1-49,-1-1 0,-2 1 0,-6-1 0,1 2-85,-1 5 1,-1-5-1,-4 6 1,-5-1-3,1-1 0,-6 8 1,4-4-1,-4 2 2,-2 0 0,-2-5 1,-2 3-1,-4 0 29,-1 0 1,-3-6-1,-6 5 1,1-3-26,-1 0 1,-1 1 0,-4-7-1,-4 0 83,-1 1 0,-12-1 0,3 1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41.7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58 7031,'-17'0'-313,"7"0"1,2 2 407,8 4 271,0-4-140,0 6-169,0-8 0,2 0 1,4 0-26,6 0 0,5-2-15,7-4 1,1 4 0,4-4 0,-4 4-28,0 2 0,1 0 0,3 0 0,-4 0 0,0 0 0,-4 0 0,9 0 0,-1 0-5,-2 0 0,4 0 0,-6 0 1,0 0 6,1 0 1,5 0 0,-2-2 0,4-2 9,2-1 1,-2-1 0,-2 4 0,-2-2 23,2-2 0,2 0 0,2 6 0,0 0-8,0 0 1,-1-6 0,1 1 0,0 1-35,0 2 1,0 2-1,0 0 1,-2 0-6,-4 0 0,4-2 0,-4-2 0,2-2 16,-2 2 0,8 2 0,-6 2 0,0-2 47,2-3 1,-5 3-1,1-4 1,2 4 54,2 2 0,-4-2 0,0-2 0,0-2-83,-2 2 0,4 2 1,-6 2-1,3-2-1,3-3 0,-4 3 0,2-4 0,0 4-5,-2 2 0,6 0 1,-4-2-1,2-2 5,-1-2 0,2 0 1,-4 6-1,1 0 29,0 0 1,-2 0 0,4 0 0,-2 0-4,2 0 1,-4 0 0,1 0-1,-1 0-3,0 0 0,-4 0 0,4 0 0,-1 0-30,-5 0 0,4 0 1,-2 0-1,1 0 5,1 0 1,-6 0 0,5 0-1,-3 0 29,2 0 0,-3 0 1,3 0-1,-4 0 14,-1 0 1,1 0-1,3 0 1,1 0-2,-2 0 0,-1 0 0,-3 0 0,2 0 0,5 0 0,-5 0 0,6-2 0,-1-1 32,-1-3 1,6 0 0,-6 6 0,1 0-23,1 0 0,-6 0 1,5 0-75,-5 0 1,-2 0-811,1 0 40,-1 0 0,-9 0 781,-8 0 0,-8 8 0,-9 1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42.4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099,'0'17'136,"0"1"0,0-1 0,0 1-102,0-1 1,0 0 0,0 1-1,1-1-35,5 1 1,-4-1-1,6 1 1,-2-1-40,0 1 0,-1-1 0,-5 1 1,0-1-156,0 1 0,0-1-135,0 1-387,0-1 717,0-7 0,-1-3 0,-3-9 0,-2-3 0,-8-5 0,12-15 0,-5-2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3.0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9 6009,'0'-12'96,"0"1"0,0 5-98,0-6 1,2 6 3,3-5 0,3 5 1,6-4-1,-3 3 27,3 3 0,1-4 0,3 0-6,-1-2 0,1 7 0,-1-3 1,1 4-8,-1 2 0,-5 0 0,0 0 1,1 0-11,3 0 0,1 0 0,1 0 0,-1 0-3,0 0 1,3 0 0,1 0-1,3 0-5,-3 0 0,4 0 1,0 0-1,1 0-5,-1 0 0,6 0 1,-4 0-1,0 0 17,-4 0 0,3 2 0,-1 2 1,0 1-7,0-1 0,-1-2 1,-7-2-1,-1 2-84,-5 4 1,5-4 20,-5 4 1,3-2-235,-2 2 293,-5-5 0,-7 7 0,0-8 0,0 0 0</inkml:trace>
  <inkml:trace contextRef="#ctx0" brushRef="#br0" timeOffset="307">664 297 7569,'0'-12'-842,"2"3"740,4 1 1,-2 2-1,8 6 120,1 0 1,3 0 0,1 0 31,1 0 1,-1 0 0,0 0 0,1 0-16,-1 0 1,1 0 0,-1 0 0,1 2-20,-1 4 0,-5-2 0,-2 7 0,-1 3-33,1 1 0,-6 3 0,2-1 0,-4 1-23,-2-1 0,0 3 1,0 1-1,-2 2-11,-4-1 1,-4-3 0,-7-1 0,-1-1-10,1 0 0,-1 1 0,1-1 1,-3-1-22,-3-4 0,6 3 0,-3-5 1,7-1 80,-1-3 0,6-4 0,-7-2 0,5 0 0</inkml:trace>
  <inkml:trace contextRef="#ctx0" brushRef="#br0" timeOffset="946">1136 140 6371,'11'0'-78,"1"0"1,-8 8 140,2 3 1,2-1 0,-3 2-34,-1 1 1,-2 3 0,-2 1 0,0 1-1,0-1-9,0 0 0,6 1 0,0-1 0,-2 1-9,-2-1 0,0 1-25,3-1 0,-3 1-68,4-1 94,-4-7 1,-4-2-7,-4-8 0,-1-8 0,-7-4-5,2-3 0,7-3 0,-5-1 0,0-2-7,0-3 1,7 1-1,-3 4 1,4-3-10,2-1 0,0-6 0,0 6 0,0-1 9,0-1 0,0 6 1,0-5 2,0 5 1,8 3-1,1 3 1,3 3 0,0 0 1,1 1 0,-3 5 1,1-2-2,3 4 1,2 2 0,1 0-9,0 0 1,1 0 0,-1 0-1,1 0 4,-1 0 1,1 6 0,-3 2 13,-3 1 1,2-3-1,-9 6-1,-1 1 0,-4 3 0,-4 1 1,-3-1-8,-3-4 1,-2 3 0,-5-5 0,-3 1-30,-3 1 1,4-6-1,-5 4 1,5-3-73,2-3 1,5 4 0,0-2 99,-1-2 0,-3 5 0,-1 1 0</inkml:trace>
  <inkml:trace contextRef="#ctx0" brushRef="#br0" timeOffset="1522">1468 349 5930,'-12'0'80,"2"-2"46,2-3 1,1 3 0,3-6 81,-2 0 0,0 4-219,6-7 1,2-1 0,4-4 34,6 5 0,3-3 0,3 8 0,-1 3-71,1 1 1,-1 2-1,0 0 1,1 0 44,-1 0 1,1 0 0,-1 0 9,1 0 1,-1 5 0,1 3-12,-1 2 1,-1 1 0,-3 7-7,-1-1 0,-8-5 0,2 0 3,-4 1 1,-4-3 0,-4 2-5,-6 1 0,2-5 0,-1-2-11,-3-4 1,-1 4 5,-3-1 0,3-1 3,3-10 0,4-3 0,8-9-13,0 1 1,0-1 0,2 1 0,4-1 0,6 1 0,-3-1 0,3 3 0,2 1 2,1 3 1,3 1 0,-1-4 0,1 5 33,-1 1 1,0-4 0,1 7 0,1 1 12,5 2 0,-5-4 1,4 0-1,-3 2 25,-3 2 0,6 2 0,1 2 1,-3 2-25,-1 2 0,-3 7 0,0-1 0,-1 4-13,-4 1 0,1 1 0,-7-1 0,-2 0-4,-2 1 1,-2-1 0,0 1 0,0-1-193,0 1 0,-8-1 183,-4 1 0,-11-1 0,-4 1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42.7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8 7940,'8'-17'-218,"-6"5"1,6 2 0,-1 1-34,5-1 0,4 4 345,1-6 0,0 9 0,1-3-17,-1 4 0,1 2 0,-1 0 0,1 0-27,-1 0 1,1 0-1,-1 0 1,1 0-81,-1 0 1,1 0 0,-1 0-1,0 2 8,1 4 0,-6-3 0,-1 7 1,1 0 12,-2 0 1,3-5-35,-7 7 1,6 0 29,-7 5 1,-1-1-1,-8-3 1,-3-3 12,-3-2 0,-2 3 0,-5-3 0,-1 0 0,1 0 0,-1 3 0,1-5 1,0-2-1,-1-2 1,1-2-1,-1 2 1,1 2-51,-1 2 0,1-1 0,-1-5-217,1 0 0,5 0 0,1-2-123,-3-3 390,6 3 0,0-14 0,8 6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43.2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97 35 7719,'0'-17'-589,"0"7"1,-2 3 0,-4 7 675,-5 0 0,-5 0 0,-1 0-14,-1 0 0,1 1 0,-1 3 0,1 2-3,-1-2 0,1 6 0,-1-1 0,1 3-16,-1 0 0,3-1 0,1 7 0,3-1-9,-3 1 1,6 5 0,1 0 0,1-1-5,0-3 0,0-1 0,6-1 1,0 2 12,0 5 0,0-5 0,2 4-23,4-3 1,-2-3 0,7 1 0,3-3-4,1-3 0,3 1 0,1-5 1,3 2-115,1 4 1,2-7-1,-3-1 1,1-4-170,-2-2 0,4 6 0,-1 0 0,-3-2 255,-2-2 0,7-10 0,1-2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44.04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71 7940,'2'-10'-705,"3"4"1,-1 4 711,8 2 1,-8 2 0,4 2 0,-3 4-10,1 1 1,0 3 0,-6 6 14,0-1 1,6 0 0,0 1-150,-2-1 1,-3 1 67,-1-1 0,0-5 0,-1-2 1,-5-3 0,2-1 67,-8-6 0,6 0 0,-3-2 0,1-4 0,-4 3 0,6-9 0,3-2 0,1-7 0,2-2 0,0 1 0,2 3 0,1 2 3,3-1 1,8 1-1,-3 1 92,5 4 0,-4 3 0,-1 5 0,3-2 3,1 2 1,-3 2 0,0 0 0,1-2 19,3-1 1,1-1-1,1 6-32,-1 0 0,1 0 0,-1 0-108,1 0 1,-1 0-118,1 0 1,-3 2 84,-3 4 1,-5 3 0,-7 9 25,0-1 1,-7-5 0,-5-1-28,-3 3 1,-3-4 0,1-1-41,-1-1 1,1 4-1,-1-6-8,1-2 3,7 5 97,2-7 1,16 6 0,4-8 162,3 0 0,-3 0 0,-1 0 0,3 0-12,2 0 0,1 0 1,1 0-9,-1 0 1,0 0-93,1 0 0,-1 0 0,1 0-35,-1 0 1,-5 8-71,0 3 1,-9 5 27,3 1 0,-4 1 21,-2-1 0,-2-1 0,-4-3 0,-5-1 8,-5 2 1,-1-7 0,-1 1 0,1-2 4,-1 0 1,1 0 0,0-6-35,-1 0 1,1 0-1,-1 0-63,1 0 1,5 0-1,0 0-120,-1 0 1,-3-2-79,-1-4 0,-1-4 290,1-7 0,7-1 0,2 1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44.69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7940,'12'-2'-731,"0"-2"467,1-2 1,3 0 0,1 6 323,1 0 0,-1 0 1,0 0 14,1 0 1,5 0 0,1 0 8,-3 0 0,-2 0 0,-1 2 1,-1 2 6,1 2 0,-1 0 0,1-6 0,-1 1-16,1 5 0,-1-2 0,0 6 0,1 0-19,-1-1 1,1-3 0,-1 6 0,1-1-14,-1-1 0,-5 6 1,0-5-78,1 5 1,1 1-1,-1 1 1,-3-1 72,-2 1 1,-2-1 0,-6 1-19,0-1 0,0 0 1,0 1-6,0-1 1,0-5 0,-2 0 0,-2 1-62,-2 3 1,-2-5-1,4 1 20,-2 2 0,-5 1 1,3 3 10,-2-1 0,-1 1 1,-7-1 24,1 1 0,-1-7 0,1 1 0,-1-1 2,1-1 0,-1 0 0,1-6 0,0 2 49,-1-3 0,6 5 0,1-2 1,-3-2 37,-1-2 1,-3-2 0,1 2 7,-1 4 0,7-4 74,-1 3-7,0-3-133,-5-2-6,7 0-36,-5 0 0,5 0 0,-8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2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5 35 7339,'18'0'-1110,"-8"0"1240,-3-7 0,-9 5-46,-3-4 1,1-2 18,-8 2 1,0 1-87,-5 5 1,-1 0-1,1 0 1,0 0 14,-1 0 0,1 0 0,-1 1 0,1 3 13,-1 2 1,-5 2 0,0-4-1,1 4-3,3 1 1,3-3 0,3 4-1,3 0 0,2-1 1,-3-3 0,5 6-16,2 1 1,2-3-1,2 2-28,0 1 0,0-3 0,2 0 35,4-3 1,-2 1-1,7-4-13,3 2 1,-4 0 0,1-6 0,5 0 11,5 0 1,-1 0 0,3 0 0,-2 0-8,2 0 1,-3 0-1,5 0 1,-2 0-2,1 0 0,-1 0 0,-6 0 0,1 0-38,-1 0 0,-5 0 1,0 2-10,1 3 1,1-1-1,-1 8-6,-1 2 1,-8-5 0,2 3-12,-4 1 0,-2 3 33,0 1 1,0 1 8,0-1 0,0-5 0,-2-2 1,-4-1 7,-6 1 1,-3-4 0,-3 4 38,1-3 1,-1-1 0,1-4-34,-1 4 0,1-4 0,-1 4 0,1-4-15,0-2 0,-7 0 0,1 0 0,2 0 9,1 0 0,1 0 0,-3 0 0,-1 0-11,2 0 0,-4 0 0,1-2 0,3-2-21,2-2 1,1 0-1,1 6-42,-1 0 1,1 0-356,-1 0 153,9 0 0,3 0 0,12 0-80,5 0 1,5 0 344,1 0 0,8 0 0,3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2.6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19,'0'17'160,"0"1"1,0-1-187,0 0 0,0-5 0,0 0-200,0 1 1,0 3-175,0 1 1,0 1 399,0-1 0,0-7 0,0-2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2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391,'8'10'0,"1"-2"0,9-8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3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8023,'18'0'-278,"-3"2"401,-3 3 0,3 5 0,-5 8-56,0-1 0,-2-5 0,-6-3 0,1 1 29,3 0 0,0 1 0,-6 7-61,0-1 1,0-5 0,0 0-145,0 1 0,0-3-62,0 2-173,-8-1 286,6-1 1,-5-4-9,7-12 1,0 2 0,0-8 7,0-1 1,0 3-1,0-2 33,0-1 1,0 3 0,2-1-14,3-3 1,-1 4 0,8 1 47,1 1 1,3-4 0,1 4 19,1-1 1,-6 5-1,-1-2 127,3 4 0,1 0-23,3-4 1,-1 4 0,1-3-59,-1 3 0,1 2 1,-1 2 50,1 3 0,-1-1-110,0 8 1,-1 0-53,-4 5 0,1 0 1,-7 1 0,-2-1 0,-2-5 8,-2 0 1,-2-3 0,-2 5-18,-2-2 0,-2-9 0,5 5-32,-3 0 1,-2-6 26,2 4 39,4-4 0,-6-4-5,8-4 0,0 2-48,0-8 1,2 1-31,4-7 0,2 1 1,6 1 70,-3 5 0,-7 1 0,4 6 0,-2-4 17,0-1 0,5 3 0,-3-4-1,2 2 0,-5 3 0,7 3 65,2-4 0,1 4 0,3-6 30,-1 0 1,1 6 0,-1-3-6,1 3 0,-1 2 0,0 0 24,1 0 0,-1 0-63,1 0 0,-3 7-54,-3 5 0,-2 2 0,-6-1 3,1-1 0,1-1-53,-6 7 0,0-1 1,-2-1 25,-4-4 1,5 3-110,-5-3 1,-2-3-1551,2 3 1691,0-8 0,6 11 0,0-5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4.2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1 7353,'-12'0'435,"0"0"0,8 2-375,-1 4 0,-3-2 0,2 7-52,2 3 0,2-4 0,0-1 0,-2 1 37,-1 0 0,-1-5 1,6 7-173,0 2 1,0 1 112,0 3 1,2-3 0,2-1-39,1-3 0,9-7 0,-4 4-132,-1 0 1,7-6 0,-4 4-30,3-4 1,3-2 0,-1 0-127,1 0 339,-1-8 0,8-2 0,2-7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4.4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7417,'-10'0'238,"3"0"-617,7 0 379,7 0 0,3 8 0,8 2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1.4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417,'0'-9'-1337,"6"-1"1369,0 4 1,8 4 0,-3-4 32,5 4 1,-5-3-1,1-1-30,2 2 0,1 2 0,3 2 0,-1 0-8,0 0 0,1 0 0,-1 0 1,1 0-18,-1 0 1,1 0-1,-3 2 1,-1 2-17,-2 2 1,-7 7-1,5-1-12,-2 3 0,0 3 0,-5-1 24,3 1 0,0-1 0,-8 1 1,-4-1 0,2-1 1,-7-3-1,-3-3 30,-1-2 0,-3 3 0,1-3-43,-1 2 0,-5-4 0,0 3 0,1-1-34,3-4 0,2 0 0,-1 0 0,1 2-73,-1-2 1,6-3-86,1-1 198,7 0 0,-4 0 0,8 0 0</inkml:trace>
  <inkml:trace contextRef="#ctx0" brushRef="#br0" timeOffset="340">489 52 7569,'0'-9'-1273,"-7"-5"1335,-5 8 1,-4 0 16,-1 6 1,-1 6-24,1 0 0,5 8 0,3-3-14,1 5 1,0-4-1,4-1-41,-2 3 1,1 1 0,5 3-15,0-1 0,0 1 0,0-1-13,0 1 0,5-7 1,3 1 20,2 1 1,1 1-1,7 0 1,-1-5-217,1-1 0,-1 0 221,1-2 0,7-4 0,2 5 0</inkml:trace>
  <inkml:trace contextRef="#ctx0" brushRef="#br0" timeOffset="880">629 367 6415,'-10'0'-70,"-5"0"1,13-2-1,-2-2 111,8-2 1,0-6 0,5 5 0,1-1-7,0 0 1,-4-3-1,3 3-6,-1-2 0,6 6 1,-3-2-23,5 4 1,-5 2 0,1 0-17,2 0 1,1 0 0,3 2 3,-1 4 1,-7-2 0,-2 8-5,-1 1 1,-3 3 0,6 1 9,-2 1 1,-2-7 0,-6 1-5,0 2 0,-2-1 0,-2 1 0,-2-3 0,-2-7 15,2 2 1,2-4 18,-7-2-4,-1 0 1,2-8-21,5-3 0,3-5 1,4 1-1,3 1-35,7 2 0,-2 1 1,3-5-1,3 3 6,-1 1 0,13 2 1,-11-3 47,2 1 1,1 8 0,-3-2 0,1 4-15,-1 2 0,-5 0 1,0 0-1,-1 2 0,-1 4 0,3-2 1,-5 8-27,2 1 1,0 3-108,1 1 1,-3 1-1,-8-1 121,0 1 0,0-1 0,0 1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5.3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7096,'-10'0'409,"0"0"-268,5 0 0,3 8 1,-4 3-26,4 5 0,2 1 0,0 1 0,0-1-7,0 1 0,0 1 0,0 2 0,0 5-42,0 1 0,2-4 0,2 4 0,2 0-39,-3 1 1,5-5 0,-2 6 0,-2 0 32,-2-2 0,4 4 0,-1-5 0,-1-1-72,-2 0 0,4 4 0,0-6 0,-2 1 27,-2 1 1,4-6 0,-1 5 0,-1-5-23,-2-2 0,-2 1 1,0-1-73,0 1 1,0-1-84,0 1-283,0-1-54,0-7 1,-2-2-57,-4-8 0,4-2-117,-3-4 671,-5 4 0,8-14 0,-6 7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6.0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53 7444,'12'0'-624,"-1"0"0,-7-2 991,2-4-269,4 4 0,-8-8 0,2 6 25,-8-2 1,0 1-1,-6 3-60,2-4 1,-5 4 0,1-4-21,-3 4 0,-3 2 0,1 0 0,-1 0-12,1 0 0,-1 0 0,1 2 21,-1 4 0,1-2 1,0 6-1,-1-3 17,1-3 0,-1 4 1,3 0-1,1 1 26,2 5 1,7-4 0,-5 1-43,2 3 0,2 1 0,6 3-20,0-1 1,2-1 0,4-3 1,6-1 0,3-2 0,3 1 0,-1-5-79,1-4 0,-1 4 0,1 0 0,-1-2-15,0-2 0,1-2 0,-1 0-58,1 0 0,-1-2 49,1-4 1,-3 2 0,-1-6-1,-2 1 12,1-1 0,-5 4 1,0-6 34,-1-1 1,1-3 0,4-1 27,-6-1 0,-2 7 0,-1-1 18,3-1 1,0 3 59,-6-2 0,-2 8-28,-4-1 1,2 3 0,-7 4 32,-3 3 0,6-1 1,3 8-67,3 1 1,2-3 0,0 2-50,0 1 0,0 3 0,2-1-25,3-3 1,3-2 0,6-6-230,-3 1 0,1 1 1,6-6-275,-1 0 1,0 0 552,1 0 0,7 0 0,2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6.5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7352,'9'-8'-861,"1"6"1109,-4-3 1,4 3 114,7 2 0,0 0-222,1 0 0,-1 0 0,1 0-14,-1 0 1,-5 0 0,0 0-3,1 0 1,-3 0 0,2 2-46,1 3 1,3-1-150,1 8 0,-1-6 0,-3 5-16,-1 3 0,-8-4 1,2 1-68,-4 3 0,-2 1 44,0 3 0,0-1 47,0 1 0,-2-1 28,-4 1 0,2-9 1,-8-3 22,-1-4 0,5 0 0,0 2 40,0 2-26,6 0 0,-5-8 42,7-4 1,0-4 0,0-7-24,0-1 0,0 7 0,0-1-18,0-2 0,0 5 1,2-3-1,1-2 6,3-1 0,6-2 0,-4-1-68,1 1 0,-3 1 0,4 2 0,0 5-186,-1 1 0,3-4 0,5 7-185,1 1 1,-1 0 427,1-2 0,-1 4 0,1-6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7.2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68 7547,'8'10'-781,"-6"0"834,3-4 1,5-4-1,0 5 1,1-1 100,1 0 1,-6 0-63,5-6 1,1 0-103,6 0 0,-3-8 0,-1-2 1,-5-1 22,-1-1 0,0 2 0,-4-3 1,2 1-21,-2-1 0,3-3 0,-1-1 1,-2-1 4,-2 1 0,-2-1 1,0 1-1,0-3-32,0-3 0,0 2 0,0-6 0,0-1 6,0 1 0,0-2 0,0-6 1,0 2 20,0 4 1,0-4 0,0 4 0,0-2 6,0 2 1,-6 4 0,0 5 0,0-1 24,-1-2 0,3 5 1,-6 6-1,2-1 60,4-3 0,-3 5 1,-1-1-14,-2-2 1,6 5 4,-1-3-46,3 0-18,2 3 9,0 1 1,-6 10 24,0 4 1,-2 2 0,4 5-1,-2-1 22,3 1 0,1 3 0,2 1 1,0 1-8,0-1 1,0 3 0,0 1-1,0 4 20,0 2 0,0-3 0,0 3 1,0 0-10,0 0 0,0-4 1,0 5-1,0-1-7,0 0 0,0-4 0,0 4 0,0-1-8,0-5 0,5 4 1,1-1-1,-2-1-6,-2 2 1,4-6 0,0 5 0,0-5-68,1-1 1,-3-1-1,6 1 1,0-1 36,-1 0 1,-3-5 0,4 0 0,0-1-178,-1-1 1,-3 4 0,6-7 49,1 3 1,3-6 0,1 4-180,1 0 0,-7-7 1,1 5-132,2-4 0,1-2 0,1-2 415,-5-4 0,5-3 0,-6-9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7.9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934,'0'18'274,"0"-1"1,0 1 0,2-3 0,2-1-165,1-3 0,3-1 1,-4 4-95,2-3 1,5-5 0,-3 4 0,0-1 0,2-1 62,-1 0 0,3-2 0,6-4 1,-1 2-203,0 1 0,3 1 0,1-6 0,4 0 55,3 0 1,-7-6 0,4-1 0,-2-1 79,1 0 1,-1-3-1,-6 3 1,-1-2-17,-4-4 0,1 5 81,-7-3 1,0 6 2,-6-5 0,-8 7-28,-4-2 0,3 4 105,-3 2-116,8 0 0,-5 0-23,3 0 0,4 8 18,-4 3 0,4 5 0,2 1-32,0 1 0,0-1 0,0 1 0,0-1-6,0 1 1,6-7 0,0 1-1,-1 2 11,3 1 1,-6 5 0,6 1 0,-2 2-30,0-1 0,-1-3 0,-3-2 0,2 3-25,2 3 0,0-4 0,-6 7 1,0-3 5,0 0 0,0 6 1,0-3-1,0-1 36,0 0 0,0 4 0,0-4 0,0 1 25,0-1 0,-6 4 0,0-4 0,0 0 11,-1 1 0,-1-3 1,-6-6-1,3 1 38,-3-1 1,-1 1-1,-3-1 1,1 1 2,-1-1 1,1-5 0,-1-2 0,3-1-24,3 1 0,-3-6 0,3 2 0,-4-4 14,-1-2 1,-1 0-1,1 0 1,1-2-15,5-4 1,-5 2-1,7-8 1,-3-1-11,0-3 0,8-3 0,-3-3 0,1-3-15,0-2 1,-2 4-1,4-6 1,-1-2-12,1-2 0,2-2 0,2 2 0,2 4-45,3 5 1,-1-1-1,8 2 1,2 1-58,1 3 1,-3 2-1,-1-1 1,3 3-145,2 3 1,1-4-1,2 7 1,3-3-458,1 0 0,2 7 688,-1-7 0,3 0 0,8-5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8.9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44,'0'12'-767,"0"-1"1,0 1 922,0 5 1,0-5-1,0 0 1,0 1-22,0 3 1,0 1-1,0 1 1,0-1 10,0 1 1,5-1-1,1 0 1,0 1-73,2-1 0,-6 3 1,6 1-1,-3 2-28,1-1 0,2 3 0,-4-2 0,2 1-96,-2 1 0,-3-6 0,1 4 0,2-3-27,2-3 1,0 1 0,-6-1 0,0 1-49,0-1 1,0-5 0,0-1-20,0 3 1,0-4-184,0 1 1,-2-1-23,-4 2 0,2-4 349,-7-8 0,7 0 0,-12-8 0,7-2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9.3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3 7638,'0'-18'-659,"0"6"0,2 1 717,4-3 1,-2 5-1,7-1 125,3 2 0,1-4 1,3 7-100,-1 1 1,-5 2 0,-2 0 0,-1-2 13,1-2 0,2 0 0,5 6-23,1 0 0,-1 0 0,1 0 0,-1 0-39,1 0 1,-1 0-1,1 0 1,-1 0 32,0 0 0,1 8 0,-1 2-131,1-1 1,-7 5 0,-1-6 0,0 0-36,0-1 1,-7 7 0,3-2 44,-4 3 1,-2-3 0,0-1 38,0 3 1,-2 2 18,-4 1 1,-3-2 0,-7-1-1,3-4 3,1-2 1,0 3-1,-5-3 1,-1 0-3,1-1 0,0 1 1,-1-4-1,1 2-28,-1-2 1,1 4-1,-1-3-134,1-1 1,-1-2-86,1-2-214,-1 0 0,9-8 454,3-3 0,4-5 0,2-1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4:59.9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0 18 7959,'-8'-10'-446,"-2"2"0,-7 8 1,-1 0 574,1 0 1,-1 0-1,1 0 1,-2 0 3,-5 0 0,5 2 1,-4 4-1,3 4 2,3-1 0,-7 13 1,1-5-1,2 3-74,1-1 1,3 4 0,-1 3-1,3 1-98,3 4 1,-3 2-1,3 2 1,-1-2-4,1-4 0,-2 4 0,7-4 0,-1 4 22,0 2 0,-4 0 0,7 0 1,1-2 7,2-4 0,2 4 0,0-6 0,0 2 4,0 0 0,0-8 1,2 3-1,3-5 0,7-1 0,4-1 0,1 1 0,1-1-17,-1 1 0,6-7 0,3-1 0,-1 0-49,0-1 1,4-5 0,-4 2 0,1-2-77,-1 2 0,4-4 1,-4 3-1,0-3-594,1-2 742,5 0 0,-12 0 0,6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0.4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52,'12'0'-104,"0"0"0,-9 2 0,5 2 0,-2 4 255,0 1 1,7-3-1,-3 6 1,2 0-74,-1-3 1,1 7-1,6-7 1,-1 3 4,0 0 0,1-1 0,-1 7 0,1-3-17,-1-3 1,1 4 0,-1-7 0,1 3-109,-1 0 1,1-3 0,-1 3 0,1-4-195,-1-1 0,1-5 1,-1 6-116,0 0 0,1-6 102,-1 4 0,-7-3-460,-4 3 709,-4-4 0,6 6 0,1-8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0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0 6669,'-15'12'144,"1"-3"-89,2-1 1,8 0-1,-3-4 1,1 4 0,-2-1 47,-2 1 1,6 6 0,-3-5 0,1 3 8,0 0 0,0-1 1,4 7-1,-2-1-30,-1 1 0,-3-1 0,2 1-71,-6-1 0,5 1 1,-1-1-1,2 0-15,0 1 0,-5-6 0,3-1 32,-2 3 0,0 1 0,-3 1-379,1-5 1,8-1-560,-2-4 910,5-4 0,-7 13 0,-2-5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5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23 7071,'-2'-10'-588,"-4"4"1,2 4 570,-7 2 0,5 6 0,-4 2-15,2 2 1,1-7-1,3 5 32,-2 0 0,-8-6 0,5 6 0</inkml:trace>
  <inkml:trace contextRef="#ctx0" brushRef="#br0" timeOffset="743">384 297 7569,'0'-17'-387,"2"5"1,2 1 70,2-3 0,2 0 0,-4 1 423,2 1 1,-1 6 0,-3-3 62,4 1-76,-4 2-72,6 6 1,-8 2 17,0 4 0,2 2 0,2 5 1,1-1-19,-1 1 0,-2 3 0,-2 1 0,0 1-20,0-1 0,0 1 1,0-1-1,0 1-44,0-1 0,0 1 1,0-1-109,0 1 1,0-7 0,-2-1 9,-3-2 0,3-1 140,-4-1 0,-4-4 0,0 6 0</inkml:trace>
  <inkml:trace contextRef="#ctx0" brushRef="#br0" timeOffset="1622">70 193 7569,'-17'0'-426,"-1"0"0,6 0 0,3-2 710,1-4-264,2 4 52,6-6-162,0 8 149,0 0-29,8 0 7,-6 0-7,13 0-32,-5 0 1,10 0-6,3 0 0,2 0 1,6 0-1,0 0-10,6 0 1,-2 0 0,6 0-1,-3 0-18,3 0 0,-2 0 1,6 0-1,-3 0 18,-3 0 0,2-6 1,-4 0-1,-4 3-2,0 1 1,-2-4-1,0 0 1,-4 0-3,-2-2 1,-1 6 0,-5-5 0,2 1-19,3 0 1,-7-6 0,-5 5 41,1-3 1,-3 4 0,0-6 39,-3-1-56,7 5-3,-12-7 66,6 13 1,-10-12 160,-4 8-207,4 0-2,-13 6 0,7 8 0,-4 4 12,6 3 0,-1-3 0,1 0 0,2 1-2,2 3 1,2 1 0,0 1 0,0-1 11,0 1 1,0-1-1,0 1-22,0-1 1,0 2 0,0 3 0,0 1-16,0-2 1,0-1 29,0-3-32,0-7 1,0 5-2,0-3 1,0 4 17,0 1-12,0-7 1,0 0-23,0-5 22,0-3 6,0 6 14,0-8 23,0 0-16,-8 0-5,6 0-63,-6 0 0,8-8 0,0-3 0,0-5 0,0-1 24,0-1 1,8 3 0,4 1 0,3 4 18,3 3-11,-1-7 20,1 12 1,5-11 17,0 7-38,1 0 128,-7-2-119,1 6 12,-1-6 0,0 8 1,1 0 37,-1 0 27,-7 0 0,6 0-40,-5 0 1,5 0-1,-1 2 1,-1 2-10,-2 2 0,-7 8-28,7-3 0,-8 5-23,2 1 0,-4-5 1,-2 0-14,0 1 1,-6-3-24,0 1 0,-2-7-383,2 2 452,4-4 0,-5-2 0,7 0 0</inkml:trace>
  <inkml:trace contextRef="#ctx0" brushRef="#br0" timeOffset="2014">1467 262 7441,'18'10'-362,"-9"-2"0,1-8 149,-4 0 1,-2 0 217,7 0 1,-5 0 4,6 0 1,-6 0 0,5 0-2,3 0 1,-4 0 0,1 0-14,3 0 1,1-2 21,3-4 1,-8 2-4,-5-7 58,-3 7-51,-2-12 1,0 12 0,-2-5 24,-3 1 1,1 2 0,-8 6-1,0 2 0,3 4 1,-7-2-1,5 5 1,-3 1-33,2 0 1,-3 1 0,5 7-24,0-1 0,3 1-118,7-1 0,0 1 0,0-1 61,0 1 0,5-7 0,3-1 0,2-2-109,3-4 0,3-2 174,1-2 0,1 0 0,-1 0 0</inkml:trace>
  <inkml:trace contextRef="#ctx0" brushRef="#br0" timeOffset="2485">1747 332 7417,'5'-11'-625,"3"1"1,2 2 687,3 4 0,3 2 0,1 2 47,1 0 0,-1 0 0,1 0-78,-1 0 1,-5 0 0,-2 2 0,-1 2-30,1 2 0,-6 8 0,4-3-17,-1 5 0,-5-5-8,4 1 41,-4 0-22,-2-3 1,0 1 96,0-4-26,0-4 0,0 4-54,0-12 0,0-4 21,0-7-170,0-1 148,0 8 0,8-5-9,2 5 1,5-1 0,-1-1 3,-3-2-207,1 7 194,6-9-19,-1 6 27,0 1 1,1-5-23,-1 8-3,1 0 9,-1-1 15,1 5 0,-1-6 1,1 8 127,-1 0 1,1 0 0,-1 0-96,1 0 0,-1 8 29,0 3-63,-7 5 1,0 1-4,-4 1 0,-4-1 1,3 1-14,-3-1 0,-4-1 1,-1-3-1,-3-1-130,2 2 0,-4-5 1,0 3 90,-1 2 1,3-5 53,-6 3 0,1-8 0,-7 4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1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 7371,'0'11'-293,"0"1"359,0 1 0,-2 3 1,-2 3-1,-2 3 9,2 1 0,2 2 1,2-2-1,0 5 0,-2 1-21,-3 0 1,3 0 0,-4 6 0,4 0-55,2 0 0,-6 0 0,0 0 0,2 0-1,2-1 1,2 1 0,0-2 0,0-2-10,0-1 0,0-1 1,0 4-1,0-2 16,0-2 1,0-6 0,0 4 0,0-2-2,0-3 0,0-3 0,0-1 1,0-1-7,0 1 0,0-7 0,0 1-166,0 1 1,0-3-105,0 2 1,2-8 0,4 1 270,6-3 0,-4-9 0,-1-3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2.0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53,'7'10'-42,"-3"-2"0,8-6 180,1 3 0,3-1 0,1 6-77,1-2 0,-1 3 0,-1-3 0,-3 0-38,-1 0 1,0 3-1,5-3 1,1 0-160,-1 0 0,-5 3 0,-1-5 1,1 0-363,-2 2 0,-1-4 498,-3 7 0,4 1 0,7 5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2.4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0 7959,'-2'10'-309,"-4"-4"1,2-4 433,-8-2 0,6 2-80,-5 4 0,1-3 1,-2 9-1,5 0 17,-1-3 1,4 7-1,-6-4 1,1 3-34,-1 3 1,4-1-1,-4 1 1,3-1-22,3 0 0,-4 1 0,0-1 0,0 3 78,1 3 0,-5-4 1,4 5-45,-1-5 0,3-1 0,-4-1 0,2 1-6,4-1 1,2-5 0,2-1-270,0 3 0,-5 1-6,-1 3 0,0-6-476,6-1-9,0-7 724,0 4 0,0 0 0,0 1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3.1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54,'18'0'-124,"-1"0"0,-5 0 0,0 0 0,1 0 268,3 0 0,1 0-79,1 0 1,-1 0 0,1 0 0,-1 2 16,1 4 0,-1-4 0,0 6 0,1-2-26,-1-1 0,1 9 0,-1-4 0,1 1-35,-1 1 1,1 0 0,-1 5-1,-1 1 12,-5-1 0,5 0 0,-6 1 0,1 1-90,1 5 1,-6-5-1,5 6 1,1-1 23,-2-1 1,-1 2 0,-5-4 0,2 5 24,-2 1 0,4-6 0,-2 4 0,-3-1 0,-1-1 0,-2 6 0,0-6 0,0 1-7,0 1 1,0-6 0,-2 6-1,-1-1 13,-3-1 1,-6 0-1,4-3 1,-1 1 28,-5 2 0,4 1 0,-1-7 0,-1 1 11,2-1 0,-5 1 0,3-1 0,-1 0 30,1 1 1,-4-3-1,7-1-19,-1-2 0,-4-1 1,7 5-56,-3-5 0,6-1 0,-4-6-82,1 2 0,3 6-108,-8-7 1,2 3-1162,-1-2 1357,-5-4 0,14 6 0,-6-8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4.3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81,'2'10'-192,"3"-5"493,5-3-142,8-2-220,-1 0 0,1 0 37,-1 0 1,-5 0-166,-1 0 0,-5 0-116,6 0 305,-8 0 0,3 8 0,-7 2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4.6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61,'12'0'121,"-1"0"0,-5 2 1,6 2-73,1 2 1,-3-1 116,2-5 1,-1 0-194,7 0 1,-1 0 26,1 0 0,-1 8 0,1 2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5.5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8 7023,'0'-10'-185,"0"0"623,0 5-301,0 3-68,0 9 1,0 5 0,0 11-1,0-3-21,0-3 0,0 1 0,2 1 0,2 3-24,2 1 1,2 6 0,-5-4 0,3 0-12,-2 1 0,4-1 0,-2-4 0,-2 2-92,-2-1 0,3-3 0,1-1 1,-2-1-252,-2 1 0,0-1-211,4 1 340,-4-1 201,6-7 0,-8 5 0,0-5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5.9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743,'12'-16'-426,"-1"5"1,1-3-1,6 8 498,-1 3 0,1-5 0,-1 2 0,0 2-2,1 2 0,-1 2 0,1 0 0,-1 0-22,1 0 1,-1 0-1,1 0 1,-1 0-20,1 0 0,5 6 0,0 0 0,-1 0-31,-3 1 0,-2-3 0,1 8-23,-1 1 1,-7-3 64,-4 2 1,-4-1 0,-2 7-27,0-1 1,0 1-1,-2-3 1,-2-1-19,-2-2 1,-7-7 0,1 5-4,-4-2 0,-1 4 1,-1-7-10,1-1 0,0 0 1,-1 0-1,1 2-41,-1-2 1,1-2 0,-1-2 0,1 0-55,-1 0 0,1 0 1,-1 0-231,1 0 0,-1 0 341,1 0 0,7 0 0,-5 7 0,5 3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6.5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42 17 7337,'-8'-9'-746,"4"1"976,-8 8 1,1 0-169,-7 0 1,1 0 0,-1 0-40,1 0 1,0 6-1,-1 2 1,1-1 54,-1 1 0,-1 6 0,-3-3 0,-1 5 22,2 1 0,-1 1 1,1-1-1,-2 3-33,1 3 1,-3-2 0,0 6 0,0 1-7,0-1 1,1-4 0,9 6 0,1 0-6,2-2 1,7 5-1,-5-7 1,2 2-40,4 4 0,2-4 1,4 0-1,4 0-6,6 1 1,-3-7 0,3 4-1,2-2-12,1 1 1,5-1 0,1-5-1,2-1-41,-1 0 1,-3-1-1,0-2 1,3-5-145,1-1 0,0 4 0,-5-7 1,-1-1-21,1-2 1,-1-2 0,1 0 0,-1 0-22,1 0 227,-1 0 0,8 0 0,2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7.0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29,'10'0'-808,"5"0"1037,-3 0 1,-2 2 0,1 2-75,3 1 1,1 7 0,3-6 0,-1 0-26,1 2 0,-1-5 1,1 9-1,-1 0 14,1-3 0,-1 7 0,1-6 0,-1 1-131,1 1 0,5-6 0,0 5 0,-1 1-183,-3-2 1,-2 3 0,1-5 0,-1 0-16,1 0 1,-1-1-1,1-3-133,-1 2 1,-5 2-42,-1-2 1,-1-2-696,2 7 1054,-4-7 0,-8 4 0,0-8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0.1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58,'0'9'-41,"0"7"0,0-5 56,0 5 1,0-4 0,0-1 0,2 3-41,4 1 0,-4 3 0,4-1-53,-4 1 0,-2 5 1,0 0 85,0-1 1,0-9-9,0-1 0,0 0 0,0 5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7.4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8 7484,'-2'-9'-183,"-4"3"1,2 4-1,-8 2 462,-1 0 0,-3 2-74,-1 4 1,-1-2 0,1 7-54,0 3 0,-1 1 1,3 3-77,3-1 0,-2 1 0,7-1 0,-1 1-19,0-1 0,-4 1 0,5-1 0,-1 0-129,0 1 1,0-3 0,4-1-1,-1-2-35,1 1 0,-4 3-195,2 1 0,0-5-680,6 0 165,0-9 817,8 5 0,10-16 0,9-1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7.6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 7929,'8'9'-106,"-6"7"-85,3-5 1,-3-1-1,-2 2 47,0 1 1,-2-3 0,-3 2-14,-7 1 0,2-3 88,-1 2 69,-1-8 0,2 11 0,3-5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8.0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514,'12'-10'263,"-1"4"0,-1 6 1,4 4-1,-3 2-111,3-2 1,1 6 0,3-1-149,-1 1 1,-5 6 0,-1-7 0,1 3-145,-2 0 0,3-7 0,-5 7-132,2 2 0,-4-7 1,3 1-1,-1 0 272,-4 4 0,6-5 0,-1 1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8.4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 6830,'-18'7'147,"1"5"1,1-2 0,3 1 0,1 3-38,-2 1 1,1 3 0,-1-1-1,5 1-58,1-1 0,-4 3 1,4 1-1,1 2 13,-1-1 0,-4-3 0,6-2 0,2 1-39,3-1 1,1 1 0,0-1 0,0 1-234,0-1 0,0 1 0,0-1-36,0 1 0,-2-9 1,-2-1-544,-2 0 786,0-6 0,-2 13 0,-1-5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08.9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55,'17'0'-312,"1"0"1,-1 0 0,1 1 399,-1 5 0,1-4 0,1 4 1,2-4 40,3-2 0,-1 2 1,-6 2-1,1 2-6,-1-2 0,1 3 1,-1 1-1,1 2-5,-1 3 1,1-3-1,1 2 1,2 1-28,3 3 0,-1 1 0,-6 1 0,1-1-90,-1 1 0,1 1 0,-1 2 0,1 3-26,-1-3 0,1 4 0,-1-1 0,1-1-7,-1 2 1,-5 0 0,-3 4-1,-1-3-11,-4-1 1,4-6 0,-2 6 0,-2-1 28,-2-1 0,-2 0 0,-2-5 0,-2-1 4,-2 1 1,-6-1 0,4 1 0,1-1 11,-1 1 1,-6-1 0,3 1 0,-5-1 2,-1 0 1,-1-5 0,1 0-117,-1 1 1,1-3 0,-1 2 0,-1-1 0,-2 1-220,-3 0 1,-1-7 329,2 7 0,-4 0 0,-8 5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0.4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6753,'17'0'83,"1"0"0,-3-2 1,-1-1 11,-2-3 1,-1 0 0,7 6 0,-1 0-25,1 0 1,-1 0-1,1 0 1,-1 0-36,0 0 0,1 0 0,-1 0 1,3 0-9,3 0 0,-2 0 0,7 0 1,-1 0 8,0 0 0,-4 0 0,4 0 0,-1 0 11,-5 0 0,4 0 0,0 0 0,1 0-1,-1 0 0,0 0 0,-4 0 0,3 0-13,-3 0 0,0 0 1,1 0-1,1 0-31,-2 0 1,-1 0 0,-1 0 0,3 0-17,1 0 0,2 0 1,-4 0-1,3 0-6,-3 0 0,4 0 1,-1 0-1,-1 0 0,2 0 1,-6 0-1,5 0 1,-3 0-6,2 0 1,-3 0 0,3 0-1,-4 0 21,-1 0 1,5 0 0,0 0 0,-1 0 7,-3 0 0,5 0 1,-1 0 0,-2 0 1,4 0 0,-1 0 0,-3 0 0,-2 0-9,-1 0 0,5 0 1,0 0-1,-1 0-11,-3 0 0,-1 0 1,-1 0-1,1 0-2,-1 0 0,1 0 0,-1 0 1,0-2 16,1-4 1,-1 4-1,1-4 1,-1 4-1,1 2 0,-1 0 0,1 0 0,-1 0-2,1 0 1,-1 0-1,1 0 1,-1 0 5,0 0 0,3 0 1,1 0-1,3 0 7,-3 0 0,0 0 0,1 0 0,1 0 7,-2 0 1,4 0-1,-1 0 1,-3 0 17,-2 0 1,5-5 0,-1-1 0,-2 2-13,-1 2 0,-3 2 0,1 0 0,-1 0-10,1 0 0,1 0 0,2 0 0,3 0-11,-3 0 0,-2-6 0,1 0 0,1 2 7,2 3 0,1 1 1,-7 0-1,1 0-4,-1 0 1,1 0 0,-1 0 0,1 0 2,-1 0 0,0 0 0,3 0 1,1 0 12,2 0 1,1 0 0,-7 0 0,1 0 41,-1 0 0,1 0 0,-1 0 0,1 0 20,-1 0 1,6 0 0,1 0-1,-3 0-16,-2 0 1,5 0-1,-1 0 1,-2 0 8,-1 0 0,3 0 1,2 0-1,0 0-9,1 0 1,-1 0 0,-4 0 0,2 0-28,-1 0 1,-3 0 0,-1 0 0,-1 0-28,1 0 0,-7 0-252,1 0 0,-6 5-471,5 1 0,-9 0-788,-2-6 1495,-7 0 0,-19 8 0,-1 1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1.3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6547,'0'-12'801,"0"1"-185,0 7-136,0-4-210,0 8 0,0 2-133,0 4 0,0 3 0,0 9 1,0-1-97,0 1 0,0-1 1,0 1-1,2-1 15,3 1 0,-3 5 0,4 0 1,-4 1 8,-2 1 1,6-6 0,0 6-1,-2-1-47,-2-1 0,-2 6 0,1-6 0,3-1-40,2-3 0,0 0 0,-6 3-162,0 1 1,0 0 0,0-5-266,0-1 0,0 1-309,0-1-622,0-7 1380,0-2 0,0-8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1.8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902,'0'-17'-368,"2"7"0,2 2 348,2 1 0,2 5 0,-3-4 97,7 4 1,4 2-1,1 0 1,0 0 42,1 0 1,-1-2-1,1-2 1,-1-2-12,1 2 0,-1 3 0,1 1 0,-1 0-47,1 0 0,-1 0 1,1 0-1,-1 1-59,0 5 0,1-2 10,-1 8 0,-5-2 0,-2 3-116,-2-1 1,-3-1 50,-5 7 0,0-1 47,0 1 1,-2-3 0,-1-1 0,-5-4 3,-2-3 1,4 5-1,-5-4 4,-3 1 1,-2 1-1,-1 4 1,0-5-2,-1-1 1,1-2 0,-1-4 0,1 2-11,-1 2 0,1 0 1,-1-6-1,1 0-47,-1 0 0,7 0 1,-1 0-191,-1 0 1,-3 0-13,-1 0 1,5-6-654,0 0 910,8 0 0,-3 6 0,-1-8 0,-2-1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2.2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68,'17'0'-1600,"-5"0"1620,0 0 0,-1 0 0,7 2 262,-1 4 0,-5-4 1,-2 5-1,-1-1-291,1 0 1,-6 2-1,4-4-1,-1 1 1,-3 9-369,8-2 1,-6-3-109,5 3 486,-7-8 0,12 4 0,-6-8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2.6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8 6883,'0'-10'431,"0"2"1,-2 8 0,-2 2-242,-2 4 1,-7-2-192,1 8 0,-2-1 0,1 5 0,3-3-12,2-1 0,-3 0 0,3 5 0,0 1-66,0-1 0,-3 1 24,5-1 1,-6 1-1,6-1 1,3 0-265,1 1 1,2-1-31,0 1 1,0-1-313,0 1 661,0-1 0,7 1 0,3-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8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88 6724,'-17'0'-471,"5"2"412,1 3 1,7-1-1,-2 8 72,4 1 0,0 3 0,-2 1-11,-2 1 1,0-6-1,6-1 1,0 3 21,0 1 1,0 3 0,0-1 6,0 1 1,0-1 0,0 1-15,0-1 1,8-5-1,4-3 1,3-1-11,3-4 0,-1 4 0,1-2 0,-1-2-13,1-3 0,-1-1 1,1 0-1,-1 0 12,1 0 0,5-1 0,0-3 0,-1-2-16,-3 2 1,-2-6 0,1 1 0,-3-3 7,-3 0 1,2 6 0,-7-5-1,1-3 4,0-1 0,-2 3 1,-6 0-1,0-1 4,0-3 0,0-1 0,0-1 0,0 1 31,0-1 0,-2 1 0,-2-1 0,-4 1 33,-2 0 0,5-1 1,-7 1-44,-2-1 0,-1 3 1,-3 3-1,1 6-41,-1 4 0,1 2 0,0 0-58,-1 0 1,1 0 0,-1 2 0,1 4-24,-1 6 0,1-3 1,-1 3-38,1 2 132,-1 1 0,9 3 0,1-1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7.5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69,'12'0'-548,"-1"0"0,-5 8 550,6 4 0,-8 3 0,2 3 0,-4-1 9,-2 1 1,0 1 0,0 2 0,0 3-14,0-3 0,0-2 1,0-1-1,0-1 17,0 1 1,0-1-1,0 1 1,0-1-16,0 1 1,0-1-1,0 1-175,0-1 1,0-5 78,0-1 0,-2-1 57,-4 2 1,2-5 35,-8-7 0,8-7 1,-1-5 8,3-4 1,2-1 0,0 0 0,0-1 3,0 1 1,0-1-1,0 1 1,0-1-5,0 1 1,0-7-1,2-1 1,3 0-28,7 0 0,-2-4 1,1 5-1,1 3 26,-2 2 1,5 1 0,-3 3 55,3 3 1,-3-2 0,0 9 0,1 1-51,3 2 0,-5 2 0,1 0 0,2 0-8,1 0 0,-3 6 0,0-1 1,1-1-16,3-2 1,-5 6 10,1 4 0,-8 3 1,2 3 17,-4-1 0,-4-5 0,-2-1 0,-4 3-8,-2 1 1,-1-3-1,-7 0 1,1-1-66,-1-1 0,5 4 0,-1-7-42,0 3 1,-5-6 0,7 4 97,-3 0 0,-10-7 0,-2 7 0</inkml:trace>
  <inkml:trace contextRef="#ctx0" brushRef="#br0" timeOffset="604">332 437 7199,'-12'-5'-474,"1"-1"0,7-2 459,-2 2 0,12 2 0,5-5 13,5 1 1,1 0 0,1 4 0,-1-2 72,1 2 0,-1 3 1,1 1 1,-1 0 1,1 1-76,-1 5 1,-1 4-1,-5 7-21,-5 1 0,-4-1 0,-2 1-1,0-1 1,-6-5-1,-1 0 1,-3-1 11,-4-1 0,5 4 0,-3-9 0,-2 1 1,-1 2 1,3-6 0,1 6 0,-3-3 46,-2 1 0,5 0 72,-1-6-82,8 0 0,-2-2-66,12-4 0,4 4 0,7-3 63,1 3 1,-1 2 0,1 0 41,-1 0 0,-5 0-64,0 0 1,-3 7 0,5 3 0,-4 2 6,-3-1 0,-1-5 0,-6 6 2,0 1 1,0-3 0,-2 0-1,-2 0 50,-2-1 0,-7-3 0,1 4 2,-3-2 0,-3 3 0,1-5 0,-1-2-23,1-2 0,-1-2 1,1 0-1,-1 0-15,1 0 0,0 0 0,-1-2-198,1-4 0,-1 2 1,1-6-1,1 1 174,5-1 0,-13-2 0,5-5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3.2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1 7779,'-18'0'-87,"1"0"1,-1 0-1,3 2 190,3 3 0,-1-1 0,5 8-23,-2 2 0,-1 7 1,-5 2-1,3-1 1,1-3 1,0 4 0,-3 2-49,3 3 0,-3-1 1,5 4-1,-2-2 1,3 2 40,1 2 1,2 0-1,6-2 1,0-2-22,0 2 0,0-4 1,0 0-1,2 1-54,4-1 0,-2-6 1,7 2-1,3-1-57,1 1 1,1-4 0,-3 3 0,-1-7-135,2-3 1,1-2 0,5 1-1,1-3-83,2 0 0,0-6 0,-3 4 0,1-4-671,3-2 946,-1 0 0,2 0 0,2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3.6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73,'17'0'35,"1"0"0,-3 2 0,-1 2 208,-2 1 0,5 3 1,6-4-1,-1 4-91,-3 2 1,4-5 0,1 7 0,-3 0-13,-2-3 0,5 7 0,-1-6 0,-2 1-14,-1 1 0,-3 0 0,1 3 0,-1-1-226,1-3 1,-1-1-1,-1 4 1,-3-3-454,-1 3 1,-1-5-213,7 3 1,-3-6 764,-3 6 0,4-9 0,-15 5 0,7-8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4.0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1 8012,'-17'0'-507,"5"0"397,1 0 0,-1 0 253,-5 0 1,-1 8-1,3 3-18,3 5 0,-2-4 1,7-1 2,-3 3 1,-2 9-1,-3 4-59,3 0 0,-2-1 1,7-9-1,-1 1-104,0-1 1,-5 2-1,3 3 1,-2 1-34,1-2 0,5-3 1,-4-5-1,0-1-105,1 2 0,3-5 0,-4 3 23,2 2 1,1-7 0,3 1-195,-2 0 1,0-4-98,6 7 441,0-7 0,0 4 0,0-8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4.2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 6977,'0'17'-132,"0"1"1,0-6 0,0-1 300,0 3 1,0-5-1,0 3-229,0 2 0,-5 1 0,-3 1-36,-2-5 1,6-1 0,-4-6 95,1 2 0,-3 7 0,-8-3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4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56,'12'0'-328,"0"0"461,1 0 0,-3 2 0,2 2 0,-1 4-120,-1 1 1,6-3 0,-5 6 0,5-1-186,1-1 0,1 4 0,-1-7-151,1 3 0,-7-4 0,1 4-272,1-3 595,-5-1 0,8 2 0,-7 2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4.9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8 7171,'0'-10'-680,"-2"2"784,-4 8 0,2 0 170,-7 0 0,-1 2-73,-5 4 1,1 4 0,4 7 0,5-1-77,-1-4 0,6 9 0,-6-4 1,2 3-11,1-1 1,-7 4 0,6 3 0,2-1-41,2 0 0,2 4 1,0-5-1,0-1-76,0 2 0,0-6 0,0 5 0,0-5-198,0-1 1,-2-1 0,-2 1-269,-1-1 0,-1 0-197,6 1 1,0-6 663,0-1 0,-8-7 0,-2 4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5.5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194,'18'0'-319,"-7"0"1,1 0 401,2 0 0,-5 0 0,3 0 1,1 0 49,3 0 0,-2 0 0,3 0 0,4 2 4,-1 4 0,9-4 0,-12 5 0,3-1 18,-1 0 0,-1 6 1,-1-5-1,1 1-115,-1 0 1,1 5-1,-1-1 1,0 4-16,1 1 0,-1 1 1,1-1-1,-1 0-18,1 1 0,-1-1 0,-1 3 0,-3 1-13,-1 2 1,-8 3 0,4-5-1,-3 2-65,1-1 0,0 3 1,-6 0-1,0 0-56,0 1 1,0-1-1,-2-4 1,-2 2 70,-2-1 0,-5 3 0,3-2 1,0-1 39,1-3 1,-5 4-1,4 1 1,0-3 10,1-2 1,-7-1 0,4-1 0,-1-1 63,-1-5 0,0 5 0,-5-4 0,-1 1-12,1-1 0,0 3 0,-1-3-41,1 4 0,-1-1 0,1-1 1,-1-5 18,1-1 0,1 0 0,3-4 0,1 2 47,-2-3 1,5 5 0,-3-2 54,-2-2 1,-1 4-137,-3-3 1,7 1-1,1-4-534,2 4 1,1-4 542,1 4 0,-4-4 0,-7-2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9.1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8 7454,'-10'-8'248,"2"6"0,6-6-18,-4 8 0,4 8-134,-3 4 1,3-3 0,2 3-51,0 2 1,0 1 0,0 3 0,0-1 66,0 1 0,0-1 0,0 0 1,0 1-26,0-1 1,0 7 0,0-1 0,0-2-33,0-1 1,0-3 0,0 3 0,0 1-43,0 2 1,0 1 0,0-7 0,0 0-42,0 1 0,0-1 1,0 3-62,0 3 1,0 2-1,0 4-26,0-5 1,0-5-1,0-1-142,0-1 1,0 0-756,0 1 509,0-8 0,2-3 228,3-7 0,-3-2 1,6-3 273,0-7 0,-6-4 0,6-1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19.6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260,'10'-11'-828,"-2"1"939,-1 2 1,-3 2 0,6 4 17,-2-3 1,5 3 0,-1-4-11,4 4 1,1 2 0,0 0 16,1 0 0,5 0 1,1 0-80,-3 0 1,-2 0 0,-1 0-70,-1 0 1,1 0 0,-3 2-16,-3 4 1,3 3 27,-3 9 0,2-1 0,-1-1-7,-1-5 0,-8 5 1,3-4 12,1 3 0,-6 3 0,4-1 3,-4 0 1,-2-5 0,0 0 3,0 1 0,-2 3 0,-2 1 0,-4-1 6,-1-4 0,-3 3 0,-5-5-21,-1-1 1,3 1 0,1-6-1,2 2 0,-1-2 1,-3-2-1,-1-2-19,-1 0 1,7 0 0,-1 0-70,-2 0 0,-1 0-168,-3 0 1,7-2 256,-1-4 0,0-4 0,-5-7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0.5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8 7255,'-8'-10'-45,"6"2"1,-7 8 117,3 0 0,2 0 14,-8 0 0,6 0 0,-3 2-42,1 4 0,-4-2 0,5 6-26,-3-3 1,0 7-1,-3-2 1,1 3-1,0 3 33,3-1 0,-7 3 0,4 1 1,-1 2-7,1-1 1,-3 5 0,5 0 0,-2 2 23,1 0 1,1 2 0,-4 8 0,5 2-27,1-3 0,-4-1 0,4 0 0,1 2-1,-1 2 0,-4 0 1,6-7-1,3 1 1,1 0 1,2-2-1,0-2 1,0-3 25,0-3 0,0 4 0,2-4 0,1 0-58,3 1 0,8-1 0,-2-4 0,3 2-16,3-1 0,-3-3 0,-1-1 0,-3-3-47,3-3 1,7 1 0,2-5 0,-1 0-85,-3 0 1,5-3 0,-1-3 0,0 2-297,2 2 0,-5 0 1,5-6-1,-2-2 431,1-4 0,-1-4 0,-6-7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6.1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40 7152,'7'-9'-442,"-3"1"1,8 8 439,1 0 0,3 0 43,1 0 1,1 0-1,-1 0 1,1 0 8,-1 0 1,-5 0 0,0 0-31,1 0 0,-3 0 0,0 2 0,-1 2-21,1 2 0,-6 1 0,4-3 1,-3 4-5,1 2 1,0 1 0,-6 7-6,0-1 0,0-5 1,0 0 2,0 1 1,-8 3 0,-3-1-20,-5-3 1,-1 1 0,-1-7 0,1-2-72,-1-2 0,1-2 1,-1 0-10,1 0 1,-1 0 105,1 0 0,7 0 0,2 0 0</inkml:trace>
  <inkml:trace contextRef="#ctx0" brushRef="#br0" timeOffset="298">437 1 7324,'10'0'-352,"-2"0"0,-10 0 1,-4 0 396,-6 0 0,-1 2 0,-1 2 0,2 3-10,-1 3 0,3 2 1,0 5-1,1-1-8,-1-5 1,4 11 0,-4-5 0,3 3-51,3-1 0,2-2 1,2 1-1,0-1-27,0 1 1,0-7 0,2 1-1,4 2 1,3-5 0,9 1 0,-1-2-6,1-4 55,-1-2 0,1 5 0,-1 3 0</inkml:trace>
  <inkml:trace contextRef="#ctx0" brushRef="#br0" timeOffset="813">594 193 7484,'18'0'24,"-1"0"1,-5 0 0,0 0 0,1 0-272,3 0 0,1 0 0,1 0 188,-1 0 1,-5 6-1,-3 1-42,-1 3 0,0-6 0,-4 4 93,2 0 1,-1 1-4,-5 9 1,-5-7 0,-3-1 0,0 0 6,0-1 1,-5-5-1,3 4 1,-2-2 5,1 0 1,-1 0 0,-3-4-5,3 3 1,-4-3-7,14 6 0,2-14 0,12 0 0,4 3 26,1 1 0,1 2 0,-1 0 17,1 0 1,-1 0-1,0 0-21,1 0 1,-8 2 0,-3 1-1,-1 5-6,0 2 1,0 2-16,-6 5 0,0 0 0,0 1 18,0-1 0,-2-5 0,-4-2 15,-6-3 0,-3 5 1,-3-6-1,1 0-8,0 2 1,-3-7-1,-1 5 1,-3-4-1,3-2 0,2 0 0,1 0 0,1 0-221,-1 0 0,7 0-200,-1 0 403,8 0 0,-4-8 0,8-1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1.0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96,'15'2'801,"-1"2"-610,-3 2 0,-5 5 0,6-3-175,1 2 0,1-4 1,0 3-1,-5 1-72,-1 0 0,4-4 1,-5 5-1,3 1-45,4-2 0,-5 3 0,3-5 0,2 0-99,1 0 0,-3 3 0,-1-5 0,3 0-872,2 2 1072,1-6 0,1 13 0,-1-5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1.5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0 7660,'0'10'-387,"0"-2"0,0-6 1,-2 2 596,-4 1 1,2 3-21,-7-2 1,-1 4-1,-4 7-127,5 1 1,-3-1 0,7-1-1,-1-3-4,0-1 0,-4-1 0,5 7 0,-1-1 7,0 1 1,-4-1 0,7 3-1,-1 1-80,-2 2 1,4 1-1,-6-7 1,3 1 38,3-1 1,-4 0 0,2 1 0,0-1-50,-1 1 1,3-7-1,-6 1 1,2 2-80,4 1 1,-3 3 0,1-1-116,2 1 0,-4-7-428,2 1-147,1 0 793,5-3 0,0-9 0,0-9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2.2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0 7052,'10'0'38,"-2"0"1,-10 2 63,-4 4 1,2 4-1,-6 7-9,2 1 0,3-5 0,5 3 1,0 3 4,0 1 0,0 1 1,0 2-1,0 4-59,0 1 1,0 5 0,0-4-1,0 4-32,0 2 0,0-1 0,0 1 0,0 0-3,0 0 0,0 6 0,-2 0 0,-2-4 11,-2-6 0,0 2 1,6-4-1,0 2-2,0-2 1,0 4 0,0-6 0,0 0-16,0-3 0,0 1 0,0 0 0,0 0 22,0 0 0,0-1 0,0-7 1,0 1-13,0-1 0,0 1 0,0-1-139,0 1 1,0-7-410,0 1-749,0-1 1289,0-1 0,8-2 0,2-8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2.6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68,'10'0'507,"5"2"-386,-3 4 0,3 3 0,3 7-26,-1-4 1,1 1 0,-1-5-1,1 2-54,-1 3 0,6 1 0,1-1 0,-3-1-69,-2 2 1,1-5 0,-1 3 0,1 0-120,-5-3 1,-1 7-1,3-5-27,1 5 0,-3-4 0,-1-3-340,-3-1 0,-5 0-44,6-2 558,-8-4 0,4 13 0,-8-5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3.1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8 7859,'0'-10'-201,"0"2"0,-8 8 386,-4 0 1,5 2 0,-1 2-53,0 2 1,6 7 0,-6-1 0,3 6-78,-1 5 0,-6-4 0,4 6 0,1-1-31,-1-1 0,-4 6 0,4-4 0,-1 1 7,-5-1 0,4 0 0,1-4 0,-1 3-21,0-3 0,6-2 1,-3-1-1,1-1-56,0 1 1,-2-7 0,4 1-256,-1 2 0,-1 1-1034,6 3 1334,0-9 0,7-1 0,3-8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4.0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36,'12'2'176,"-1"3"1,1-1 0,5 6 0,1-2-94,-1-4 0,1 5 1,-1 1-1,1 2-81,-1-1 1,1 1 0,1 5 0,2 1 33,3-1 0,-1 1 1,-6-1-1,1 1-7,-1-1 0,1 1 1,-1-1-1,1 1-9,-1-1 1,-5 1 0,-1 1 0,1 2-4,-2 3 1,3 7 0,-5-4 0,0 2-16,0 0 1,-2 0 0,-5 6 0,3 0 2,2 0 0,0 0 1,-6 0-1,2 2 6,4 3 0,-4-3 1,3 4-1,-3-4-13,-2-2 1,0 6 0,0-1-1,0-3 24,0-6 0,0 2 0,0-6 0,-2 2 8,-3 1 0,1-9 0,-6 4 0,2-2-13,4 1 1,-5-1 0,-1-6 0,-2 1-35,1-1 1,5-1-1,-4-3 1,1-1-50,-1 2 0,4-5 1,-4 3-290,3 2 1,-7-7-911,2-1 580,5-4 685,-1-2 0,8-15 0,0-5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4.5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822,'18'0'150,"-1"0"-78,1 0 1,-7 0-65,1 0 1,-6 0-191,5 0-106,-7 0 0,12 0 135,-5 0 153,-3 8 0,8-6 0,-7 5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4.8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065,'12'0'-403,"-1"0"0,-5 0 1,6 0 544,2 0 0,-5 0-95,3 0 0,0 0-177,5 0 1,-5 2 0,-1 2-607,3 2 736,-6 0 0,7-6 0,-5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5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96,'0'18'182,"0"-1"1,2 0-156,4 1 1,-4-1 0,4 1-1,-4-1 1,-2 1 54,0-1 0,0 1 1,0-1-1,0 1-82,0-1 0,2 3 0,2 1 0,1 2-42,-1-1 0,-2-1 0,-2 0 0,0 2-56,0-1 1,0-3 0,0-1-1,0-1-132,0 1 1,0-1-1,0 1-43,0-1 1,-6 0 272,1 1 0,-9-1 0,4 1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6.1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6724,'15'-17'-171,"-3"-1"1,3 8 0,-5 3 366,0-1 1,5 6 0,-3-4-125,4 4 1,1 2 0,1 0 20,-1 0 0,0 0 1,1 0-1,-1 0-14,1 0 0,-7 0 1,1 0-1,2 0-32,1 0 0,3 2 0,-1 4-62,1 6 0,-3-3 0,-3 3 0,-4 0 34,-1-3 0,-5 7 0,4-4-20,-4 3 1,-2 2 0,0 1-88,0-1 1,-2-5 0,-4 0 58,-5 1 0,1-3 1,-2 0 22,-1-3 0,-3 5 1,-1-4 12,-1 2 0,1-7 0,-1 3 0,1-4-24,-1-2 0,1 0 1,-1 0-1,1 0-88,0 0 1,-1 0 0,1 0-28,-1 0 0,1 0-489,-1 0 621,8 0 0,3-8 0,7-1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5.1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92 7225,'8'-10'-798,"-4"1"812,7 3 1,1 4 0,5-4 22,1 4 1,-1 2-1,1 0 1,-1 0-8,1 0 0,-1 0 0,1 0 0,-1 0-17,1 0 1,5 0 0,0 0 0,0 0-3,3 0 0,-7 0 1,4 0-1,-3 0-124,-3 0 1,1 0 0,-1 0-433,1 0 322,-1 0 223,-7 0 0,-3-8 0,-7-1 0</inkml:trace>
  <inkml:trace contextRef="#ctx0" brushRef="#br0" timeOffset="290">333 0 7569,'0'12'-196,"2"-3"-13,4-1 1,-5 6-1,5-3 1,-4 5 210,-2 1 1,0 1 0,0-1-1,0 3 0,0 3 0,0-4 0,0 5 0,-2-3-32,-4 2 0,5-3 0,-5 3 1,4-4-78,2-1 1,0-1 106,0 1 0,0-1 0,0 1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6.7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0 1 8011,'-12'0'-378,"0"0"0,6 0 0,-5 0 440,-3 0 1,5 5 0,-3 3-1,-2 0-39,-1 0 1,-3 3-1,-1-3 1,-2 2 32,-3 3 0,-1 3 0,4 1 0,-3-1-11,3-4 1,-4 9 0,0-4 0,-1 3 59,1-1 0,2 4 1,5 3-1,3-1-27,3 0 1,-1 4 0,5-4-1,0 1-1,0-1 0,3 6 0,5-4 0,0 2-8,0 0 1,2-5-1,3 3 1,5-2-114,0-4 0,11-1 0,-3-3 1,1 1-24,0-1 0,-1 1 0,-1-1 1,3-1-129,3-5 0,-4 3 0,5-8 0,-5-1-98,-1 3 1,-1-6-1,0 4 1,1-4-455,-1-2 747,1 0 0,-1 8 0,1 1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7.1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770,'9'-7'-212,"1"5"448,-4-4 1,4 4-92,7 2 0,1 8 0,-1 1-129,0 1 1,1 6 0,-1-5-17,1 5 1,-3-4 0,-1-1 0,-2 1-64,1-2 1,-3 5 0,2-5 0,-1 1-21,-1 1 0,5 0-206,-3 5 0,4-1 0,-1-3-85,-3-1 0,3-6 135,-3 5 239,3-7 0,3 4 0,-1-8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7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8 6917,'-8'-10'485,"-2"2"-372,-7 8 1,-1 6 0,3 2-30,3 1 1,-3-5 0,5 4 0,-2-2-3,1 0 1,1 7 0,-4-3-1,3 2-64,-3-1 0,5 1 1,-3 5-1,0 1 13,3-1 1,-7 1 0,4-1-1,-1 1-16,1-1 1,-3 1-1,5-1 7,0 1 1,-3-7-1,7 1-42,2 1 1,-4-3-142,2 2 0,1-6 11,5 5 1,0-5-1021,0 6 313,0-8 857,0 3 0,7-14 0,3-3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7.8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0 8011,'0'18'-413,"0"-7"1,-2 1 318,-4 2 1,4-5 0,-5 1 0,1 0 112,0-1 1,-6-3 0,5 4-20,-3-2 0,-2 5 0,-5-3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8.2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52,'17'0'-186,"1"0"0,-3 2 240,-3 3 1,4-1 0,-5 6 0,3 0-46,-3-1 0,5-3 0,-4 4 0,3-2-130,3-5 1,-7 5-1,1-2 1,0 0-190,-3 2 1,7-6-1,-7 5 310,1 1 0,6-6 0,-7 6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8.6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0 7836,'-12'6'113,"1"0"1,5 5 0,-4-3 0,1 2-9,-1 3 0,0 3 1,-3-1-1,1 1-61,-2 1 0,1-3 0,-1 9 0,5-3-15,1-3 1,-4 1-1,4 1-47,-1 4 1,5-3 0,-4 3 0,2-4-1,0-1 28,3-1 1,-5-5 0,2 0-246,2 1 0,-4 3-205,2 1 0,1-5-692,5 0 1132,0-9 0,7 5 0,3-8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29.1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00,'18'0'-434,"-1"0"0,1 0 0,-1 0 476,1 0 1,-1 0 0,1 0 116,-1 0 0,1 6 1,-1 2-1,1 0-103,-1 0 0,0 5 0,1-3 0,-1 1 11,1 1 1,-1 0 0,1 5 0,-1 1 2,1-1 0,-1 1 1,1 1-1,-1 2-42,1 3 0,-1-1 1,-1-6-1,-3 1 39,-1-1 1,-8 1-1,2-1 1,-5 1-51,-1-1 1,0 1 0,0-1-1,-1 1-56,-5-1 0,2 2 0,-6 3 1,0 1 41,1-2 1,-3-1 0,-3-3 0,1 3 2,2 3 1,1-4 0,-7 5-68,1-5 1,5-1 0,0-1-129,-1 0 0,3-5 1,-1 0-1006,-3 1 1194,-2-5 0,-1 8 0,-1-7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0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8 7553,'-10'0'-1133,"0"0"1404,4 0-95,4 0 8,-5 0 38,7 0-124,0 0-121,7 0 0,-3 0 32,8 0 1,0 0 0,5 2 0,0 2-10,1 2 1,-1 0 0,1-6 51,-1 0 1,1 0 0,-1 0 0,1 0-2,-1 0 1,6 0 0,1 0 0,-3 0-11,-2 0 1,5 0-1,1 0 1,0 0-51,0 0 0,1 0 0,-5 0 1,4 0 8,2 0 1,-3 0 0,3 0 0,0 0-2,0 0 0,-4 0 1,5 0-1,-1 0-4,0 0 0,-4 0 1,4 0-1,-1 0 7,-5 0 0,4 0 0,0 0 0,1 0 8,-1 0 1,6 0 0,-4 0 0,2 0-3,0 0 1,-2 0 0,5 0 0,-3 0-8,2 0 0,-4 0 0,0 0 0,-2 0 5,-3 0 0,3 0 1,-2-2-1,0-2 0,3-2 1,-7 0-1,6 6 1,-1 0 6,-1 0 1,2 0 0,-4 0 0,3 0 1,-3 0 0,4 0 1,0 0-1,1 0 10,-1 0 1,4 0 0,-4 0-1,0 0-9,1 0 0,-1-5 1,-4-1-1,3 2-20,-3 2 0,4 2 0,-2 0 1,-1 0 9,-3 0 0,4 0 0,1 0 0,-3 0-4,-1 0 1,3 0 0,0 0 0,-2 0-1,-1 0 0,3 0 0,0 0 0,1 0 36,1 0 1,-6 0 0,7 0 0,-3 0-9,0 0 0,0 0 0,-3 0 0,1 0 6,2 0 1,1 0 0,-7 0 20,1 0 1,-1 0 0,3 0 0,1 0-23,2 0 0,0 0 0,-3 0 1,1 0-14,2 0 1,3 0 0,-5 0 0,4 0 22,2 0 0,-5 0 0,3 0 0,-2 0 7,1 0 1,1 0-1,-4 0 1,2 0 18,-1 0 0,-3 0 1,-1 0-1,1 0 27,4 0 1,-3 0 0,3 0-84,-4 0 1,1 0 0,1 0 0,2 0 0,-1 0 28,-3 0 0,4 0 0,1 0 1,-3 0-31,-1 0 0,-3 0 0,0 0 0,1 0 60,-1 0 1,1 0 0,-1 0-28,1 0 0,-1 0 0,1 0 0,-1 0-10,1 0 1,-1 0-1,1 0-56,-1 0 1,0 0 0,1 0-449,-1 0 1,1 0-1170,-1 0 17,-7 8 1619,-2 1 0,-8 1 0,0-2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1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385,'10'8'0,"-4"4"0,-4 3 55,-2 3 1,0-1 0,0 1-1,0 1 8,0 4 0,0-3 0,2 5 1,2-2-42,1 1 0,1-1 0,-6-4 0,2 3-51,4 1 1,-4 0 0,4-5 0,-4-1-198,-2 1 1,2-7 0,2 1-640,1 2 81,1 1 318,-6 2 466,0-7 0,-8-10 0,-1-1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1.9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28 7983,'0'-18'-1260,"0"1"1218,0-1 1,0 1-1,2-1 1,2 1 116,2-1 1,5 1-1,-3 0 70,2-1 0,-5 3 0,7 3-2,2 6 0,1-2 1,3 3-84,-1 1 0,-5 2 0,-1 2 0,3 0 36,2 0 0,1 0 0,0 0-91,1 0 1,-1 0 0,1 2-69,-1 3 0,1 3 0,-3 6 0,-1-4 39,-2-3 1,-7 5 0,5-4-17,-2 1 0,3 3 0,-5 5 1,-2 1 28,-2-1 1,-2-5-1,0 0 36,0 1 0,0 3 0,-2-1 33,-4-3 0,2 2 0,-7-7-10,-3 3 0,-1 0 0,-3 1-43,1-5 0,1-2 1,3 0-1,1 2-13,-2-2 0,-1-2 1,-3-2-102,1 0 0,0 0 0,-1 0-43,1 0 1,-1 0 0,1 0-423,-1 0-155,9 0 729,1 0 0,16-8 0,1-2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4.3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6388,'7'-9'46,"-5"1"0,12 10 20,-8 4 1,5 3 0,-5 9-28,-2-1 0,-2 1 0,-2-1 0,2 1-2,4-1 1,-4 3 0,3 1 0,-3 2-127,-2-1 1,0-3-1,0 0 29,0 5 0,0-5 1,0 4 14,0-3 1,0-9-5,0 1 53,0-8 0,0 2 0,0-12 3,0-6 0,0-3 1,-2-3-1,-1 1-5,-3-1 1,0-1 0,6-2 0,0-5-1,0-1 0,-6 4 0,0-4 0,2 2-2,2 3 1,2-3-1,0 0 1,0 0-3,0-1 1,0 3 0,0 6 0,0-1 11,0 1 0,8 5 0,2 0 0,2 1 2,-1 1 0,1 2 0,5 6 0,3-2-10,3-1 0,-4-1 0,5 6 1,-5 0-1,-1 0 0,-1 0 0,1 2-9,-1 4 1,-5-4-1,-3 5 1,-1 1-11,-4 4 1,4 3 0,-2 3 16,-3-1 1,-1 1 0,-2-1 15,0 1 0,-7-7 1,-5-1-13,-4-2 0,-3 3 0,-2-5 0,-3-2-2,3-2 0,2 0 0,1 2 1,1 2-79,-1-3 0,1-1-442,-1-2 518,9 0 0,-7 0 0,6 0 0</inkml:trace>
  <inkml:trace contextRef="#ctx0" brushRef="#br0" timeOffset="516">420 490 6171,'-10'-2'133,"4"-4"0,4-4-141,2-7 0,8 5 0,4 3 23,3 1 0,3 2 1,-1 4 6,1-4 0,-1 4 1,0-4-27,1 5 1,-3 2-76,-3 5 1,2 4 52,-8 7 1,-1 1-1,-5-1 22,0 1 1,-5-7-1,-3 1-2,-2 2 1,-2 1 0,-5 1-1,-1-3 9,1-1 0,5-2 0,1 3 1,-3-3 10,-1-2 0,3 3-13,0-5 1,8 2 13,-1-2-5,3-4 1,4 5-1,3-7 1,7 0 9,4 0 0,1-5 1,1-1-1,-1 2-4,0 2 0,1 2 0,-1 0 0,1 0-53,-1 0 1,1 0 0,-1 0 20,1 0 1,-1 0 8,1 0 7,-1-8 0,1 6 0,-1-5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2.2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68,'10'12'278,"-3"-3"-89,1-1 0,2 6-99,7-3 0,-1 5 1,-3-1-430,-1-3 0,-6-2-936,6-4 1275,-1 3 0,-1 9 0,-2-1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2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0 6995,'-11'16'392,"1"-2"-275,2-3 0,-3 1 1,5 5-1,0-1 0,-2-4 0,6 3 0,-6-3 0,3 3-47,-1 3 1,-6-1-1,4 1 1,1-1-57,-1 1 0,0-1 1,4 0-58,-2 1 0,-5-6 0,5-1-120,2 3 0,0-6 1,0-1-206,-2 1 0,1-4 368,5 8 0,0-9 0,0 5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3.4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7 35 7983,'0'-17'0,"-2"7"115,-4 4 0,2 4-198,-7 2 1,5 0 0,-6 0-22,-1 0 1,-3 0 0,-1 2 0,-1 4 198,1 6 0,-7-3 1,1 5-1,0 3-12,-2 5 1,5 1 0,-5-6 0,2 3-5,-1 3 0,1-2 0,6 9 0,-1-1-2,1-2 1,1 4-1,3-6 1,3 2-7,2 4 1,2 0 0,6 0-1,0-1-61,0 1 0,0-4 0,2 0 0,4-2-20,6-4 1,1 5 0,3-3 0,-3-2 57,1-1 0,11-3 0,-7-1-304,1-5 112,8 5-41,-7-14 189,13 13-435,-6-13 173,0 6-40,6 0-340,-14-6 250,14 6 213,-13-8 0,7 0 1,-6 0 174,3 0 0,-1 0 0,-6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3.7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01,'9'2'-449,"-1"2"724,0 1 1,2 3-1,7-4-106,1 2 0,-1 7 0,1-1 0,-1 2-56,1-3 0,1 5 0,2-5 0,3 5-81,-3 1 0,-2-1 0,-3-2 1,-3-3-222,-1 3 0,0-1 1,5 1-205,1-2 0,-1-1 0,1 5 91,-1-5 1,-5-3 0,-3-6 301,-1 4 0,6-4 0,-5 6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4.1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4 36 7983,'0'-18'-580,"0"9"1,-7 1 721,-5 8 1,2 0 0,1 2 50,1 4 0,-6-3 0,3 7-75,-5-2 0,4 4 0,1-5 0,-3 1 4,-1 0 1,3 5-1,0-1 1,-1 2-91,-3-3 0,-1 5 0,1-5 0,3 5-50,1 1 1,2 1 0,-3-1-50,1 1 0,8-1 0,-3-1 0,1-3-241,0-1 1,0-6-291,6 6 0,0-7-262,0 7 860,0-8 0,8 4 0,2-8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4.4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74,'10'8'-485,"-2"-4"713,-8 7 0,0-5 0,0 6-115,0 1 0,0-3 1,0 2-387,0 1 1,0-3-159,0 2 1,-2-3 430,-4 3 0,4 3 0,-6-5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4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83,'11'0'-658,"1"0"730,2 0 0,-5 6 0,3 0 0,0 0-115,-3 1 0,5-3 0,-6 6 1,1-2-74,5-4 0,1 3 1,3 1-1,-1 2 0,-5-6 1,0 4-431,1-1 546,3-5 0,1 6 0,1-8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5.2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 7215,'-12'0'250,"0"0"0,7 6 1,-5 1-124,2 3 1,-4-4-1,5 6-75,-3 1 1,4 3-1,-3 1 1,1 1 25,4-1 0,-4 2 0,2 3 0,0 1-103,-1-2 1,3-1 0,-6-3 0,2 1 6,4-1 1,-5 1-1,-1-1-19,0 1 1,1-1-1,5 1-347,-2-1 1,0-5-77,6-1 0,0 1 32,0 5 428,0-7 0,-8-2 0,-1-8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35.8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32,'12'0'-150,"0"0"1,-1 0 0,7 0 340,-1 0 1,1 6-1,-1 2-116,1 2 1,-1-5-1,0 5 1,1 0 24,-1-1 1,1-3 0,-1 4-1,1 0-28,-1-1 0,1 3 0,-1 5 0,1 1-82,-1-1 1,1 1 0,-1-1 0,0 1-48,1-1 1,-6 1 0,-3-1-1,1 1-20,0-1 0,-6 6 1,1 1-1,-1-3 46,2-2 1,-4 5 0,4-1 0,-4-2 15,-2-1 0,-6 3 0,0 0 0,0-1 50,-1-3 0,3-1 1,-8 1-1,0 2 2,3 3 1,-7-1 0,5-6 39,-5 1 0,1-1 1,1 1-30,2-1 1,1-5 0,-7-1-1,1 1 28,-1-2 1,7 3 0,-1-5-28,-2 2 0,-1-4 1,-3 3-104,1-1 1,5-2 0,1-6-237,-3 0 1,4 6 34,-1 0 1,-1-1-45,-5-5 299,-1 0 0,8 8 0,3 2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46.55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228 7000,'0'-12'-285,"0"0"311,0-1 1,6 3-3,0-2 0,8 7 63,-3-7 0,-1 8-72,2-2 0,-1-1 7,7 1 0,-3-2 0,-1 4 0,-3-2 17,3 2 0,2-3 0,1 1 0,1 2 40,-1 2 0,0-4 1,1-2-29,-1-1 1,1 5-1,-1-2 1,1 2-12,-1-2 0,1 4 0,-1-4 0,1 5-11,-1 1 1,2-6 0,3 0-1,1 2-17,-2 2 1,-1 2 0,-3 0 0,1-2-3,-1-4 0,8 4 1,3-3 7,-1 3 0,-2 2 0,-7 0 1,-1 0 15,0 0 0,1 0 0,-1 0 1,1 0 7,-1 0 0,9 0-23,3 0 0,-4 0 0,-2 0 0,-3 0-33,-3 0 1,0 0-185,1 0 0,-1 5-104,1 1 1,-8 2-111,-5-2 0,-3-2-294,-2 7 706,0-7 0,0 4 0,0-8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2.6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569,'18'-9'0,"-1"1"0,1 8-542,-1 0 421,1 0 1,-1 0 0,0 0 39,1 0 1,-1 0 0,1 0 90,-1 0 1,1 2 0,-1 2 0,-1 4-39,-5 1 1,3-3 0,-6 4 0,-1 0 21,1-1 1,-2 3 0,-6 5 20,0 1 1,0-7 0,-2 1-10,-4 2 0,-9 1 0,-8 1 0,1-5 22,3-5 1,1 2 0,-1-2 0,-2-2-93,-3-2 0,1 3 0,6 1-95,-1-2 0,1-2 159,-1-2 0,8 0 0,3 0 0</inkml:trace>
  <inkml:trace contextRef="#ctx0" brushRef="#br0" timeOffset="309">454 52 6780,'6'-11'-263,"0"-1"0,0 6 1,-4-3 470,3 1-147,-3 2 3,6 6 0,-10 0-8,-4 0 1,3 0 0,-9 0-5,-2 0 0,5 2 0,-1 4-10,2 5 1,-3-1-1,5 2-9,2 1 0,-4 3 0,2 1 0,2 1-47,2-1 0,2 1 0,0-1 0,0 1-45,0-1 0,0-5 0,2-1-49,4 3 1,4 0 0,7-3-55,1-5 1,-3-2 0,-1 0 161,-2 2 0,-1-1 0,7-5 0</inkml:trace>
  <inkml:trace contextRef="#ctx0" brushRef="#br0" timeOffset="709">594 227 7569,'8'-10'-643,"-6"3"1,7 1 689,-3 0 1,4 0-1,7 6 6,1 0 1,-1 0 0,1 0-9,-1 0 0,1 0 1,-1 0-55,1 0 1,-1 8-49,1 4 0,-3 3 0,-3 3 23,-6-1 0,-5-5 1,-1-1-1,-1 1 26,-5-2 0,2 5 0,-8-5 0,-1 1-1,-3 1 1,-1-6 0,-1 6 4,1 1 1,-1-3 39,1 2 0,5-9 6,0 3 2,9 4 1,-3-8 0,10 6 21,1-1 1,9-5 0,-2 4 0,3-4-41,3-2 1,-1 0-1,1 0 1,-1 0-25,1 0 1,-1 0 0,0 0-1,1 0-56,-1 0 0,1 0 0,-1 0 1,1 0-117,-1 0 0,-3 0 170,3 0 0,-3 0 0,11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46.81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 8064,'18'0'-581,"-1"0"686,1 0 1,-6 0 0,-3 2-53,-1 4 1,-2-3 0,-4 7-1,2 0-119,1 0 0,1-5 0,-4 5 0,2 0-120,2 0 0,0-5 0,-6 7-248,0 2 1,-2 1 433,-4 3 0,-4-1 0,-7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47.50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28 0 8046,'-12'0'-352,"0"0"566,8 0 0,-3 2-106,7 4 0,0-2 0,0 7-31,0 3 0,0 2 0,0 1-89,0 0 1,2 1 0,2-1 6,1 1 0,3-1 0,-4 1 23,2-1 0,5 1 0,-5-1 5,-2 1 0,4-1 1,-2 1-1,-2-1-35,-2 0 1,-2-5 0,0 0 9,0 1 1,0 3 16,0 1 0,-2-1 17,-4-5 1,-4 3-3,-7-8 0,5 2 1,0-4 13,-1 1 0,-3 1 0,-1-6-32,-1 0 0,1 0 1,-1 0-82,1 0 1,-1 0 0,1 0-157,0 0 0,5 0-98,0 0 1,8-2-132,-1-4 1,3-3 243,2-9 1,0 7 209,0-1 0,0 0 0,0-5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47.950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88 6696,'0'-10'558,"8"3"-438,4 7 0,3-6 0,3 0 37,-1 2 0,1 2 0,-1 2 1,1 0-95,-1 0 0,6-6 1,1 1-1,-3 1-13,-2 2 0,-1 0 0,1-2 0,3-2-27,1 2 0,0 2 1,-5 2-1,-1 0-83,1 0 1,-1-6 0,1 1-235,-1 1 0,-5 2-365,-1 2 156,-7 0-159,4 8 662,0 1 0,-6 9 0,5-1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48.52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10 18 6567,'0'-10'784,"-8"2"-694,-4 8 1,3 0 0,-3 0-42,-2 0 0,-1 2 5,-3 4 1,1-2 0,0 7 0,-1 1 27,1-2 1,5 5 0,0-3-41,-1 3 0,5 3 1,2-1-49,4 1 1,2-7 0,0 1-26,0 2 0,2-5 0,4 1 15,6-2 0,-3 4 1,3-7 9,2-1 1,1-2-1,3-2 1,-1 0 0,0 0 0,1 0 0,-1 0 0,1 0-19,-1 0 0,1 0 0,-1 0 22,1 0 0,-1-6 0,-1-1 0,-3-1 3,-1 0 0,-6-6 0,3 3 39,-1-5 0,-2-1 0,-6-1-19,0 1 1,0 5 0,0 1-27,0-3 1,-8 6 0,-3 2 0,-5 3-57,-1-3 1,-1 4-1,1-4 1,-1 4-82,1 2 1,-1 0 0,1 0 0,-1 0-187,1 0 0,5 2-25,1 4 1,7-2 352,-2 7 0,12-7 0,3 4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48.94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05 1 7254,'-12'0'223,"1"0"0,1 2 0,-4 1-117,3 3 0,5 8 0,-6-4-17,-1-1 1,5 7 0,2-5-19,4 5 1,2-4-1,0-1 2,0 3 1,2-5-116,4 3 0,4-2 1,7 1-2,1-5 0,-1-4 1,-1 0-1,-3 2-159,-1 2 1,-1 0 0,7-6-217,-1 0 1,1-2-414,-1-4 831,-7 4 0,-2-14 0,-8 7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49.12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53 7517,'0'-17'-652,"0"5"930,0 1-759,0 7 156,0-4 0,0 10 325,0 4 0,-8 3 0,-1 9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49.70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53 7775,'18'0'-727,"-7"2"1082,1 4 0,-8-2-257,2 7 1,-2-1 0,-1 4 77,3-3 0,0-5-189,-6 6-165,0-1 119,0 7 0,-2-9-12,-4-3-71,4-4 0,-5-10 44,7-3 0,0-5 0,0-1-39,0-1 0,2 1 1,1-1 97,3 1 0,2 7 1,-4 3-1,4 1 37,1 0 0,-3 0 0,6 4-6,1-4 1,-3 4 0,2-3 18,1 3 1,3 2-1,1 0-5,1 0 0,-1 0 31,1 0 1,-1 2 0,1 3 150,-1 7 0,1-2 0,-1 1-147,1 3 0,-7-1 1,-1 1-1,-2-2 32,-4 1 1,-3-3-1,-1 2-248,0 1 1,0 3-69,0 1 1,-1-1-361,-5-5 603,4 5 0,-14-14 0,7 6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0.04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16 7145,'9'-7'-102,"7"5"0,-14-4 363,4 12 1,-4 3-1,-2 9 1,0-1-180,0 1 0,0 1 0,0 3 0,0 1-50,0-2 0,0 4 0,0 1 0,2-1-25,3 0 0,-3-2 1,4-5-1,-4-1-74,-2 1 1,0-1-1,0 1 1,0-1-139,0 1 0,0-7 0,0 1-561,0 2 235,0-7 531,0 1 0,8-8 0,2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0.268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70 7453,'12'0'80,"0"-2"0,1-2 49,3-2 1,1 1 0,1 3 0,-1-2-48,1-2 1,-1 0-1,1 4 1,-1-2 7,1-2 0,-1 1 0,0 3-450,1-4 1,-1 4-206,1-4 565,-8 4 0,5 2 0,-5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0.94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0 7620,'10'8'208,"-2"2"1,-8 7-168,0 1 0,5-1 1,1 1-1,0-1-82,2 1 0,-4 5 1,5 0-1,-1-1-176,-4-3 1,4-1-1,-2-1 1,-2 0-31,-3 1 0,-1-1 0,0 1 118,0-1 0,-1-1 0,-3-3 1,-4-3 128,-2-2 0,-1 5 0,-7-3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1.9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80 6270,'18'0'118,"-1"0"0,1-2 0,-1-2-89,1-2 1,-1 0 0,2 6-1,3 0-20,1 0 1,2-5 0,-3-1-1,3 2-41,2 2 0,-6 2 1,5 0-1,-3 0-30,0 0 0,2 0 1,-3 0-195,1 0 239,0 0 0,-5 0 0,-1 0-122,1 0 139,-1 0 0,1-8 0,-1-1 0</inkml:trace>
  <inkml:trace contextRef="#ctx0" brushRef="#br0" timeOffset="295">367 0 6222,'-10'8'57,"4"4"-30,4 3 1,2 3 0,0-1 0,0 1 12,0-1 0,0 3 0,0 1 1,0 2-45,0-1 0,0 3 0,0-2 0,0-2-11,0-1 0,0 3 0,0 0 0,0-1-17,0-3 1,0-1 0,0-1-1,2 1-406,4-1 438,-4 1 0,6-9 0,-8-1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1.278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121 7747,'7'-18'0,"5"1"-68,4-1 0,1 9 1,1 1-1,-1 2 173,1 0 0,-1-1 0,0 3 0,1-2-195,-1 2 1,7 2 0,-1 2 0,-2 0 72,-1 0 0,-3-6 1,1 0 65,-1 2 0,1 4-92,-1 6 0,-1-2 0,-5 8 9,-5 1 0,-4 3 28,-2 1 1,0 1-1,0-1 0,-6-5 0,-2-2 1,-1-1 6,-5 1 1,4-4 0,-1 4-2,-3-3 1,-3 5 0,-5-4 0,-1 0 0,2-1-20,1-3 0,3 4 0,-1 0-259,1 1 0,7-3 278,4 6 0,4-8 0,2 4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1.696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80 70 8064,'10'-17'-1854,"-2"5"2429,-8 1-448,0 7 1,-2-4-1,-2 6-36,-2-4 1,-7 4 0,1-4 0,-4 4-10,-1 2 0,-6 0 0,-1 2 0,3 2-11,2 2 0,1 6 1,1-5-1,-1 3 7,1 4 0,-1 1 0,1 3-15,-1-1 1,9 1 0,3-1-86,4 1 1,4-7-1,4-1-74,5-2 0,11 3 0,1-5 0,-2-2-107,-1-2 1,3-2-1,2 0 1,1 0 35,-1 0 1,-2 0-1,-6-2 1,-1-4 15,-4-5 0,3 1 0,-5-2 0,2-1 151,-1-3 0,-7-1 0,2-3 0,-2-1 0,2-2 0,-5-8 0,7 3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1.97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6 87 8064,'-12'-11'-342,"3"-1"146,1-2 0,2-1-1,6-2 563,0 7 11,0 2-290,0 8 1,2 8 0,2 3-1,2 7-13,-3 5 0,1-3 0,0 5 0,2-2-10,-2 0 1,4 3 0,-2-5 0,-3 4-71,-1 2 1,4-5-1,2 3 1,0-2-152,-1 1 0,-1-1 0,-4-6-45,4 1 0,-4-1 1,4 1-1,-2-3-448,1-3 0,-1 1 650,8-7 0,-6 6 0,5-6 0,1 0 0,6-6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2.44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10 36 7919,'-2'-10'-595,"-2"2"690,-2 0 1,-7 6-290,1-3 274,4 3 1,-1 4-33,3 3 0,4 5 0,-4 8-91,4-1 0,-4 0 0,0 1 0,2-1 79,3 1 1,1-1 0,0 1-1,-2-1 18,-4 1 0,4-1 0,-4 1 0,4-1-3,2 1 0,0-1 1,0 2-1,0 3 24,0 1 0,0 0 0,0-5 0,0-1-24,0 1 1,0-1-1,0 1 1,0-1-43,0 1 0,0-1 0,0 1-17,0-1 1,0 0-24,0 1 0,0-1-189,0 1 0,-2-8-291,-4-5 1,2-3 163,-7-2 0,-1 0 1,-5-2 346,-1-3 0,1-5 0,-1-8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2.570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8 8032,'8'-10'114,"4"5"-218,3 3 0,3 2 1,-1 0-1,1 0-759,-1 0 863,1 0 0,7 7 0,2 3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3.65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5 0 6654,'-10'8'123,"3"-4"0,5 5 13,-4-1 0,4 0 74,-4-2 1,4 4-155,2 7 0,0 0 1,0 1-31,0-1 0,0 1 0,0-1 0,0 1 1,0-1 1,0 1 0,2-1 0,2 1-3,2-1 1,0 1 0,-6-1 0,1 0-37,5 1 0,-4 5 0,6 1 0,-2-1 3,0 2 1,7-6-1,-1 7 1,1-3 7,-1 0 1,4 1 0,-5-7 0,5 0 0,1 1 0,-1-1 0,-3 1 0,-1-1 19,2 1 0,1-1 0,3-1 3,-1-5 1,-5 3-1,-1-6 1,3 0-14,1-1 0,3-1 0,-1-6 0,-1 2-38,-4 4 1,3-4 0,-3 4 0,3-4 14,3-2 0,-1 2 0,1 1-235,-1 3 0,1 0-127,-1-6 0,-7 2-380,-4 4 446,-5-4 309,-1 5 0,-7 1 0,-3 2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4.04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0 7784,'12'0'-481,"0"0"1,-7 0 537,7 0 1,-6 0 63,6 0 1,-7 0 0,7 0 22,2 0 0,1 0 0,3 0-112,-1 0 0,-5 0 0,-1 0-166,3 0 0,1 0-151,3 0 1,-1 6-124,1 0 0,-1 0 408,1-6 0,-9 0 0,-1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4.269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05 0 8048,'-9'0'-435,"1"8"0,6 2 457,-4-1 0,4 7 0,-6-4-28,1 3 1,3 3 0,-6-1-1,0-1-555,1-5 561,5 5 0,-12 1 0,7 1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5.00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0 7754,'0'18'180,"0"-1"0,0 1-134,0-1 0,6 1 0,0-1 0,-2 1-61,-2-1 1,-2-5 0,2-1 0,1 3-130,3 2 1,0 1 0,-6 1-8,0-1 1,0 0-1,-2-1-219,-4-4 0,2 3-365,-7-3 735,7 3 0,-12-5 0,7-2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5.597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70 7624,'-8'-10'-1394,"6"0"1409,-4 5 1,4 1 0,4-6 198,4 2 1,-2 1-1,7 3-92,3-2 0,-4 0 1,1 6 59,3 0 0,-4 0 28,1 0 0,1 2-246,5 4 1,-5 2-1,-2 5 1,0-1 36,-1 1 1,-3-3 0,4 2-4,-3 1 1,5 3-1,-4 1 1,0 1 17,-1-1 0,5-5 0,-6-1-73,-2 3-58,5 2 1,-5-1-65,8-3 164,-8-4 1,4-10-1,-6-2-14,3-2 1,-1-8-10,8 3 0,-6-5 0,3-1 45,-1-1 1,4 1 0,-4 1 15,1 5 0,-3-5 0,6 4 25,1-3 0,-3 3 5,2 1 0,-1 7 1,5-4 6,-4 0 0,3 6 0,-3-4 15,3 4 1,3 2 0,-1 0-38,1 0 1,-7 6 0,-1 2-1,0 2-13,-1 3 0,-5-3 0,2 2 0,-2 1-97,2 3 1,-4 1 0,4 1-110,-5-1 1,-1 1 0,0-1 0,0 1-157,0-1 1,0 1-1,2-1 337,4 0 0,-4 1 0,6-1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0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05 6252,'0'18'21,"0"-1"0,0 1 1,2-1-1,2 1-3,2-1 0,0 2 0,-6 3 4,0 1 0,0 0 0,0-5 0,0-1-8,0 1 0,0-1-24,0 1 1,-2-1 4,-4 1 1,2-9-1,-8-3 1,7-4 0,-5-4-1,2-4 1,-3 2 0,3-7-5,-2-3 0,6-1 0,-2-3 1,4 1-4,2-1 1,0-1 0,0-3 0,0-1-7,0 2 0,0-4 0,0 1 1,0 3 9,0 2 0,8 1 1,2 1-1,2-1 16,-1 1 0,1-1 0,5 3 2,1 3 0,-7-1 1,1 7-9,2 2 1,1-4 1,3 2 1,-1 0 0,1 6 2,-1 0 1,-5 0 0,-3 2-1,1 2 4,0 2 1,-6 2 0,3-4 0,-1 3-12,0 3 1,0 2-1,-6 5 1,0 1 0,0-1-4,0 1 1,-2-1-1,-4 1 1,-4-1-1,-7-1 2,-1-5 1,1 3 0,0-8-1,-1-3-15,1-1 1,1 0 0,2 2 0,3 2-17,-3-2-56,6-2 88,1-2 0,7-8 0,0-2 0</inkml:trace>
  <inkml:trace contextRef="#ctx0" brushRef="#br0" timeOffset="284">489 385 6358,'10'7'233,"-2"-3"-166,-8 8 1,6 0-1,0 5-72,-3 0 0,-1-5 0,-2 0-86,0 1 0,0 3 1,0 1-329,0 1 419,0-1 0,-7 1 0,-3-1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6.762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27 141 7317,'0'-12'-303,"0"0"0,0 7 378,0-7 0,-2 8 1,-2-4 5,-2 1 0,-7 5 0,1-4-8,-3 4 1,-3 2-1,1 0-6,-1 0 0,1 0 1,-1 2-1,1 2-37,-1 1 0,7 7 1,1-4-1,2 2-34,4 3 1,-3-3 0,1 1-1,2 3 5,2 2 1,2 1-1,0 1-20,0-1 1,2-1 0,2-3 0,2-1 2,-2 1 1,5-3-1,3 0 36,3-3 1,1 1-1,-2-4 1,-3 2-42,3-2 0,-5-2 0,3-2-30,2 0 1,-5 0-1,3-2-39,2-4 1,-5 2 74,3-8 0,-6 3 0,3-5 8,-1 3 0,-2-1 1,-4-4-1,2 3-12,2 1 0,0 6 177,-6-5 122,0-1-21,0 2-165,0 3-75,0 22 1,1-3 0,3 11 3,2-4 1,6-7 0,-4-2 0,-1 0 12,1-1 1,6-5 0,-3 4-5,5 0 1,1-6 0,1 3-34,-1-3 0,1-2 0,-1 0 0,1 0 17,-1 0 1,-5-6 0,-1-1 0,3-1-32,1 0 0,3-5 0,-1 1 2,1-4 1,-8 5 0,-3-1 0,-1-1-1,0-3 1,2 4 0,-4 1-15,1-3 0,1-1 0,-6-3 0,-2 3 0,-2 1 0,-3 4 7,-3 3 0,-2-5 0,-5 4 4,-1-1 1,1 5 0,-1-2-23,1 4 0,5 2 0,1 0-83,-3 0 74,-1 0 1,-1 2 10,4 4 0,7-4 22,10 3 1,-1-3 0,8-2 70,2 0 1,1 0-30,3 0 1,-1 0 0,0 0 0,1 0 0,-1-2-16,1-3 0,-1 3 0,1-4 0,-1 4 29,1 2 1,-1-6 0,1 0 0,-1 2 28,1 2 1,-1 0-1,1-1-32,-1-3 1,0 0-1,1 6-36,-1 0 1,-5 0 7,0 0 0,-7 2-46,7 4 0,-8-2 47,2 7 0,2 1 54,-3 5 1,-1 1-1,-8-1-29,-1 1 0,-3-7 0,4 1 1,-4 0 15,-2-3 0,5 7-24,-7-4 1,8 3-103,-2 3 0,6-3-21,6-3 0,-2 1 0,8-7 0,1-2-455,3-2 1,3-2 240,4 0 0,3 0 0,3 0 308,-6 0 0,-4 0 0,-1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7.87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15 88 7315,'9'-18'-201,"7"1"246,-14-1 1,-2 9-1,-10 1 70,0 0 1,-5 6-65,3-4 0,-3 4 0,-3 2-25,1 0 0,-1 0 1,-1 0-1,-2 2-10,-3 4 0,1-2 0,6 6 0,-1 0-18,1-1 1,-1-3-1,1 6 26,-1 1 1,3 3 0,3 1-6,6 1 0,4-1-17,2 1 0,2-3 0,4-3 0,6-6-19,3-4 1,3 3 0,-1 1 0,1-2-53,-1-2 0,6-2 1,1 0-1,-3 0 31,-2 0 0,-1-6 1,-1 0-1,1 1 41,-1-3 1,-1 4-1,-3-8-2,-1-1 0,-2-3 75,1-1 0,-1 1 46,-4 5 66,-4-5 0,0 12 1,-8-7-70,0 7 0,6-2-79,0 12 1,0-2 0,0 7-48,0 3 1,0 1 0,0 3 24,0-1 1,6 1-1,0-1 1,0 1 7,1-1 1,-5 1 0,6-1 0,-2 0-55,0 1 1,-1-1 0,-3 1-1,2-1-24,2 1 1,0-1 0,-6 1 0,0-1 20,0 1 0,0-1 0,-2-1 0,-2-3 27,-2-1 1,-7-1 0,1 7 1,-2-6-1,1-3 1,1 1-1,-1-2-56,-3 0 0,-7-1 0,0-3 1,1 2 14,3-2 0,1-2 0,1-2 0,-1 0 17,1 0 1,0 0 0,-1 0-1,3-2-33,3-4 1,-2 2 0,8-7 4,3-3 1,1-2-1,2-1 10,0-1 0,2 1 0,3 2 0,5 1 22,0 2 1,5 1-1,-3-7 1,4 3 10,1 3 1,6-4-1,1 5 20,-3-5 1,4 5 0,-2-1-1,-1-2 1,-1-1-6,2-3 0,-3 7 1,3-1-1,-4-1 16,-1-3 0,5 4 0,1 1 0,-3-1 10,-2 2 1,-7-3 0,0 5-33,1-2 0,3 5 0,1-5-23,1 2 1,-7-4 0,1 5 9,1-3 0,-3 4 51,2-5 0,-2 5 0,3-4 285,-1 2-105,-8 2-171,3 6 1,-9 0-1,-1 2 21,-3 4 1,-6-2 0,4 6-18,-1-2 0,3 3 0,-4-3 19,2 2 1,-3 1 32,5 7 1,0-1-20,6 1 0,0-1-69,0 1 1,8-1 0,3-1-48,5-5 1,1-3 0,1-8 0,-1 0-187,1 0 1,-1 0-1,1 0-151,-1 0 1,1 0 0,-1 0-143,1 0 0,-3-8 514,-3-3 0,3-5 0,-5-1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8.017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36 7942,'-10'-18'-808,"3"9"0,8 1 808,5 8 0,-4 0 0,6 8 0,-8 1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8.62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53 7680,'12'0'-28,"0"0"1,-7 0 0,5 2 165,-2 4 0,0-4 1,-4 5 62,1 1 1,3-4-107,-2 8 1,-4-1-168,4 7 1,-4-1-72,-2 1 0,0-1-107,0 1 276,0-9 135,0-1-98,0-8 0,0-8-95,0-3 0,0-5 0,0-1-28,0-1 0,2 3 0,1 1 0,5 2 20,2-1 1,-4-1 0,5 1 50,3 1 0,2 2 1,1-1-1,0 3 85,1 0 1,-1 6 0,1-4 0,-1 4-25,1 2 1,-7 0 0,1 0 0,2 0-24,1 0 1,3 0 0,-1 0 0,1 0-6,-1 0 1,0 6 0,-1 2-24,-4 2 1,1-4 0,-5 5-27,2 3 1,-6-4-125,1 1 0,-3 1 0,-2 5 0,-2 1-80,-3-1 1,1-5-1,-6-1-1089,2 3 1298,-5 2 0,3 1 0,-8 1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9.20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97 35 7648,'8'-9'-715,"-6"1"802,6 8 0,-10-2 1,-4-2-2,-6-2 0,3 0 0,-3 6 1,-1 0-12,-3 0 1,-1 0-1,-1 0 1,1 0-10,-1 0 0,1 0 0,-1 2 0,1 2-2,-1 2 1,1 6-1,-1-4-14,1 1 0,-1 3 0,3 5-32,3 1 1,5-1-1,7 1-49,0-1 0,0-5 1,0-1 25,0 3 0,7 0 1,5-3 18,3-5 0,3 2 0,-1-2 1,1-2-11,-1-2 1,1-2 0,-1 0-1,1 0-60,-1 0 0,-5 0 0,-1 0 1,3-2 1,2-4 0,-5 4 0,-1-6 1,0 0 41,-1-3 0,-5 1 0,4 0 1,-2 1 4,0-1 0,-1-2 35,-5-5 0,6 5 142,0 0-70,0 9 1,-4-5 0,2 10-24,2 4 1,-1-3 0,-3 7 0,2 0-33,2 0 0,8-5-33,-3 7 1,-1-6-615,2 5 1,-1-7-655,7 2 1256,-9-4 0,7-2 0,-6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5:59.68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18 7942,'-10'-8'-1040,"2"6"1202,8-6-92,0 8 0,0 8 0,2 4-14,4 3 0,-4 3 0,4 1 0,-4 3-1,-2 1 0,0 2 0,0-2 0,0 4 4,0 1 1,2 3 0,2-6 0,1 2-1,-1 4 0,-2 2 0,0 0 0,2-2-2,2-2 0,2-2 0,-5 4 0,3-3 16,-2-3 1,4 4-1,-2-4 1,-2 0 3,-2 1 1,-2-3 0,0-4-23,0 5 0,5-5 0,1 4-7,-2-3 0,-2-3-72,-2 1 0,2-7-1124,4 1 204,-4-8 944,6 4 0,-8-8 0,0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0.39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 6901,'0'17'66,"0"1"0,2-1 1,2 1-1,2-1 1,-2 2-1,-2 3 1,-2 3-1,0 0 1,2 0-1,2-1 2,1 1 1,1-6 0,-6 5 0,0-5-250,0-2 1,2 7-1,2-1-102,2-2 0,0-1-91,-6-3 0,0-5 374,0 0 0,0-9 0,0 5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0.763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88 7970,'0'-18'-1165,"8"1"1124,4-1 1,3 3-1,3 3 1,-1 6 81,1 4 1,-7 2 0,1 0-1,2 0 30,1 0 0,3 0 1,-1 0-1,0 0-14,1 0 0,-6 0 0,-1 2-48,3 4 0,-4-2 1,-1 8 18,-1 1 0,-2-3 0,-4 0 0,2-1-98,1 1 1,1 2 65,-6 5 1,-2-1-1,-2-3 76,-1-1 0,-7-6 0,4 3 1,-1 1-40,-5 0 1,4-4 0,-1 3-1,-3-1-5,-2-4 1,-1 4 0,0-1-74,-1 3 1,6-6-1,1 2-99,-3-4 1,6 0 0,1 2-384,-1 1 527,6 1 0,-6-6 0,8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0.99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36 7349,'10'-8'-55,"0"4"681,-4-8-523,-5 9-945,7-5 365,-8 8 1,0 2 476,0 4 0,-8-5 0,-1 7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1.43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97 105 7667,'18'-8'-411,"-9"-2"1,-9-5 503,-11 3 1,-5-1 0,-1 7 44,-1 2 1,1 0 0,-1 0-26,1-2 0,-6 1 0,-1 5 0,3 0-5,2 0 0,1 2 1,1 3-136,-1 7 1,1-2 0,1 1 0,5 3-55,5 1 0,-2-3 0,2 0 0,2 1 60,2 3 1,2-5 0,2 1 0,4 0-7,6-3 0,3 5 0,3-6 0,-1 0-30,1-1 1,-1-1 0,1-4 0,1 2-41,4 2 1,-3 0-1,3-6 1,-4 0-66,-1 0 1,-1-2-1,1-2 1,-1-4 36,1-2 0,-3 5 1,-1-7-1,-4-2 125,-3-1 0,-1-3 0,-4 1 0,2-3 0,2-3 0,0 4 0,-6-22 0,0 4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49.3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2 7569,'11'-2'0,"1"-1"0,2-3 0,1-6-768,3 6 529,-1 1 1,1 3 223,-1-4 1,0 4-1,1-4 1,-1 4-1,1 2 47,-1 0 0,1 0 0,-1 0 0,1 0-31,-1 0 1,1 0-1,-1 2 22,1 4 0,-1-2-12,0 7 1,-5-1-1,-2 4 1,-2-3 10,-5 3 1,-1 1-1,-2 3-1,0-1 0,-5 1 1,-3-1 4,-2 1 1,-2-1 0,-5-1 0,0-3-33,-1-1 1,1-2 0,-1 1 0,1-5 4,-1-4 1,1 4 0,-3 0-4,-3-2 1,9-3 0,-3-1-439,2 0-4,-1 0 446,6 0 0,3-7 0,7-3 0</inkml:trace>
  <inkml:trace contextRef="#ctx0" brushRef="#br0" timeOffset="390">629 18 7238,'8'-10'-980,"-6"2"1009,-2 8 0,-10 0 1,-5 2 7,3 4 1,-3-2-1,3 7-20,-3 3 1,3 0 0,0-1-1,1-1 9,1 1 1,-6 3 0,7 1-10,-1 1 1,2-1-1,8 1 9,0-1 0,0 1 0,0-1-19,0 1 0,2-1-30,4 1 1,4-7-1,7-1-17,1-2 1,-1-2 0,1-6 0,-1 0-108,1 0 1,-1 0 0,0 0 26,1 0 1,-1 0 119,1 0 0,-1-8 0,1-2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1.76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53 6598,'0'-17'-822,"2"1"822,4 5 249,-4 3 1,8 8-61,-4 0 0,-4 8 0,3 3-59,-3 5 0,-2 1 0,0 1 0,2-1-11,4 1 1,-4-1 0,6 3-1,-2 3-23,-1 6 1,1-4 0,-4 0 0,2 1 1,2 3 1,0-2-1,-6 0 1,0-2-104,0-3 1,0 3 0,0-2-1,0-1-52,0-3 0,0-2 1,0 1-1,0-1-194,0 1 1,0-7 0,2 1-215,3 2 1,-3 1 285,4 3 0,-2-9 1,0-1 178,2 0 0,0-6 0,-6 6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1.938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53 6816,'0'-17'429,"8"7"-630,2 2 0,1 8-730,1 0 931,-8 0 0,11-7 0,-5-3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2.43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10 141 7417,'10'-8'0,"-2"-2"-588,-1 0 1,-5-5 726,4 3 1,-4-3-12,-2-3 0,0 7 0,-2 1-56,-4 2 0,3 2 0,-7 4 0,0-1 79,0-3 1,5 0-39,-7 6 0,0 0-92,-5 0 1,5 8 0,3 3-9,1 5 1,2 7 0,6 0 0,-2-1-49,-4-3 0,4 4 0,-4 3 0,4-1 54,2 0 0,0 4 1,0-4-1,0 3 19,0 3 1,0-4 0,0 2 0,0 0-8,0-2 0,0 4 0,0-5 1,2-1-32,4 0 1,-4 0 0,4-3 0,-4 1 13,-2-2 0,0-1 1,0-3-1,0 0-59,0 1 1,0-1-1,0 1 25,0-1 1,-2-5-27,-4 0 1,4-7 0,-6 5-201,1-2 1,3-2-88,-8-6 1,6 0 0,-5 0 201,-3 0 0,6-2 1,1-4 130,-1-6 0,6-3 0,-14-10 0,7-3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2.626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53 7279,'2'-11'145,"4"-1"0,-2 8 1,8-2 7,1 4 1,3 2 0,1 0 0,1 0-18,-1 0 0,1 0 0,-1 0 0,0 0-83,1 0 1,5 0 0,-1-2 0,-5-2-552,-3-1-57,-3-1 0,5 8 0,-7 2 555,-9 1 0,-15 9 0,-12-4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3.638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88 18 7380,'-15'12'-260,"3"-1"0,-3-5 358,3 6 0,2-7 0,0 7-13,3 2 1,1-5 0,6 3-61,0 2 1,2-7 0,2 1 0,3-2 36,3 0 1,-4 0 0,6-4-51,1 3 0,3-3 1,1 4-1,1-4-40,-1-2 1,-5 0-1,-1 0 63,3 0 0,2-2 0,1-2 32,0-2 1,-1-7-1,-2 1-22,-3-3 0,-7 3 1,2 0 72,-4-1 1,-2-3-124,0-1 1,-8 1 0,-4 3-117,-3 1 1,-3 8 0,1-2-1,0 4-61,-1 2 0,1 0 0,-1 0-121,1 0 1,-1 0-327,1 0 629,7 8 0,2-6 0,8 6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4.167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63 35 7778,'-10'-7'-575,"-5"-1"723,3-4 1,2 4-98,-1 8 1,7 2-1,-4 2 1,2 4 1,0 2 0,0 1 0,6 7 0,0-1-37,0 1 0,0 1 0,0 3 0,0 3-9,0 2 1,0-4-1,0 4 1,2-1 40,4-5 0,-4 4 1,4 0-1,-4 1-3,-2-1 1,6 4 0,0-4 0,-3 0-43,-1 1 0,-2 3 1,0-6-1,0-2-16,0-1 1,0 3 0,0 0 0,0-1 11,0-3 1,0-1-1,-2-1-22,-3 0 0,3 1 0,-6-3 12,0-3 0,6-2 0,-6-6 10,1 2 0,3-1 1,-6-3-1,0 2-19,1 2 0,3 0 0,-6-6-39,-1 0 0,-3 0-31,-1 0 1,1-2 5,4-4 0,-1 2 0,7-7-245,2-3 1,-4 4-1,3-1 1,1-3 328,2-2 0,2-1 0,0-8 0,0-2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4.343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36 7970,'7'-10'-29,"3"2"0,2 2-163,-1 1 1,1-1-1,5 6 0,-5 0-635,0 0 827,-8 0 0,11 8 0,-5 1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4.712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0 7497,'18'0'220,"-6"0"-82,-1 0 1,1 2 0,5 2-39,1 2 1,-3 2 0,-1-5 0,-2 3-120,1-2 0,3 6 1,1 0-63,1-1 0,-7-1 1,1-6-723,1 4 0,1-2 803,-2 7 0,3-7 0,-5 4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5.29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67 35 6388,'0'-9'410,"0"-1"-328,0 4-19,0 4 1,-1-6 27,-5 8 0,2 0-34,-8 0 1,6 0-1,-5 0 19,-3 0 0,4 0 0,-1 0-38,-3 0 1,4 2 0,-1 4-37,-3 6 0,5 1 0,-3 1 0,0-2-20,3 1 1,-5 3 0,6 1 0,0 1 30,1-1 1,-5 0 0,4 1 0,1-1 70,-1 1 1,-4-1 0,6 1 1,2-1 1,-3 1 0,1-1 0,0 1 5,-2-1 0,6 1 0,-4-1 0,3 1 10,-3-1 0,4 0 1,-4 1-18,4-1 0,0 1 0,-2-1-31,-2 1 0,1-7 1,5 1-136,0 2 1,-6-5-630,0 3 0,-2-6 710,2 5 0,4-7 0,-5 4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6.747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158 7970,'17'-10'-178,"-5"-3"0,-2 5 0,-1 0 1,1-1-72,4-1 1,-5 6-1,3-4 310,2 0 1,-5 5-1,3-7 1,1 2 0,3 2-1,1 0 59,1 1 1,-6-1-84,-1 6 0,1-2 1,5-2-77,1-2 0,-1 0 0,1 6 0,-1 0 26,1 0 1,-1 0-1,1 0 1,1 0 11,4 0 0,-3-5 0,3-1 1,-2 2 52,3 2 0,-3 2 0,6 0 0,-2 0-10,-3 0 0,5 6 1,0 0-1,2-3-3,0-1 0,0 4 0,6 2 0,0 0-8,0-1 0,6 5 0,2-4 1,-1 2-1,1 3 1,-2-3-1,-6 2 1,-1 1-29,1 3 1,0 1-1,-2 1 37,-4-1 0,2 0 0,-5 3 0,-1 1 0,2 3 3,0-3 0,-5 4 1,1 0-1,-2 1-20,3-1 1,-5 4-1,4-4 1,-3 2-3,-3 4 0,1-4 1,-1 1-1,0-1 4,1 0 1,-1-6 0,1 5 0,-3-3 6,-3 0 0,4 2 0,-5-3-6,5 1 1,-5 0-44,1-5 41,-8-1-1,11 1 6,-5-1-61,0 1 53,5-1-2,-13 1 12,14-1 1,-12-1 0,5-3-12,-1-1 0,6-1 1,-10 1 15,7 0-14,1-8 1,-2 11-115,-3-13 0,-5 12 1,2-7-503,2 3 575,0-6-27,-6 4-605,0-8-148,0 0 475,0 7-46,0-5 370,0 6 0,-8-8 0,-2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9.3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33,'12'0'-1069,"-1"0"1069,-7 0 0,4 0 0,0 0 0,2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7.00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0 7091,'17'0'117,"-5"0"1,0 0 25,1 0 1,3 6-28,1 0-158,1 8 0,-1-11 0,1 7-27,-1-2 1,-5 0-1,-1-4-318,3 1 171,-6 1 2,7-6 162,-13 0-347,14 8 169,-14-6 230,13 6 0,-5-8 0,7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7.190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40 18 7970,'-10'0'0,"3"-7"0,5 5-112,-4-4 545,4 4-40,-6 2-239,8 0 1,-8 0-1,6 0 0,-5 0-712,7 0 289,-8 8 203,6 1-20,-6 1 57,0 6 1,5-12 0,-7 7 0,0 3 28,0 1 0,-1 3 0,-7-1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8.098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80 18 6912,'0'-10'759,"2"2"-592,4 8 0,-4 2-92,4 4 0,-5 4 1,-1 7-40,0 1 0,2-1 0,2 2 0,2 3-7,-2 1 1,4 2 0,-2-3-1,-1 3 1,1 0-26,0 0 1,6-1-1,-7-5 1,-1 2-23,-2 3 1,0-1 0,2-6 0,2 1 4,-2-1 0,-2-5 1,-4 0 57,-4 1 1,-4 3-39,-7 1 0,-1-1 0,1-5 0,-1-5-8,1-4 1,5-2 0,1 2-1,-3 2-8,-1 2 0,-3 0 1,1-6-11,-1 0 1,1 0-1,-1 0 1,1 0-120,-1 0 0,1-6 1,-1 0-93,1 2 0,5-4 1,3 1 40,1-3 1,-4 4-1,6-6-18,3-1 1,1 3-1,2-2 1,2 1 206,3 1 0,5-13 0,7 3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8.520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70 18 6706,'-17'10'-278,"5"-2"531,0-8 1,6 0-102,-5 0 99,7 0-152,-4 0 1,16 0 0,4 0-5,3 0 1,3 0 0,1 0 0,2 0 18,3 0 0,7-6 1,-4 0-1,2 2-28,0 2 1,-2 2-1,4 0 1,-4 0-67,-1 0 0,3-6 0,-6 0 0,-2 3-86,-1 1 1,3 2-1,0 0 1,-1 0-78,-3 0 1,-7 0-1,-1 0-282,3 0 0,1 0-107,3 0 0,-6 0 532,-1 0 0,-7 0 0,4 7 0,-8 3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9.04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62 0 7640,'-17'0'-951,"5"0"1007,0 0 0,7 0 141,-7 0 0,0 0-35,-5 0 0,-1 0 0,3 2-141,3 4 1,-3-2 0,3 5-16,-4-1 0,5 4 0,-1-4 0,-1 1 63,-3 5 0,4 1 0,3 3-106,1-1 1,2 1 0,6-1 0,0 1 39,0-1 0,2 1 1,4-3-8,6-3 0,-3 1 0,3-5 1,1 0-29,3 0 0,3-2 1,3-6-1,1 0-7,-2 0 1,1 0 0,-1 0 0,2 0 7,-1 0 1,-3 0 0,-1-2 0,-1-2 31,0-2 1,1-6-1,-3 4 1,-1-1-1,-2-5 0,-6 4 0,3-1 0,-1-3 3,-4-1 0,-2-3 0,-2 1 0,0-1 2,0 1 0,0-1 0,0 1 0,-2 1-11,-4 5 0,-4-3 0,-7 8 1,-1 1-41,1-3 0,-1 6 0,-1-4 0,-2 4-61,-3 2 0,1 0 0,6 0-177,-1 0 1,1 2 43,-1 4 1,9 4 238,3 7 0,12 0 0,3 1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9.386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53 0 6905,'-12'0'1000,"0"0"-836,8 0 1,-5 6 0,5 2-97,-2 2 0,0 1 0,6 7-88,0-1 1,0 1 0,2-3 0,2-1-151,2-2 0,6-7 0,-5 5-10,3-2 1,2 3-1,5-5-185,1-2 1,-1-2-1,0-2 365,1 0 0,-8 0 0,5 0 0,-5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09.547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71 45 7928,'-8'-10'0,"-2"2"-128,0 1 1,1 5-1,5-6-76,-2 0-662,0 6 866,6 2 0,-8 10 0,-1 7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0.162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88 7928,'18'0'-283,"-1"0"1,-5 0 489,-1 0 0,-7 2 0,4 2 16,0 2 0,-4 7-237,7-1 0,-7-2 154,2 1 1,-4 1-263,-2 5 1,0-5 19,0 0-106,0-9 12,0 5 124,0-8 1,0-2 0,2-4-23,4-5 1,-4 1-1,3-2 1,-1-1 21,2-3 0,-2-1 1,8-1 47,1 1 0,-3 1 0,0 3 0,-1 3-28,1 2 0,-4-3 0,6 5 185,1 2 0,3-4 0,1 2-84,1 3 0,-1 1 0,0 2 1,1 0 42,-1 0 0,1 0 1,-1 0-1,1 0-7,-1 0 0,1 2 0,-1 1 0,1 3-21,-1-2 1,1 6-1,-1 0 1,1 1-17,-1 1 1,-5-6 0,-3 5 0,1 1-94,0-2 1,-6 5 0,1-3-126,-3 3 0,-2 3 0,0-1 50,0 1 0,0-7 0,0 1-598,0 2 1,-5-5 717,-1 3 0,-8 0 0,4 5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0.49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8 7928,'0'-9'-224,"2"1"248,4 8 1,2 2 0,5 2 0,-3 3 6,-2 3 1,-1 2-1,-3 5 1,4 1 56,2-1 0,-4 1 0,3-1 1,-1 1-117,-4-1 1,4 0-1,-2 1 1,-3-1 50,-1 1 1,0-1-1,2 1-337,2-1 1,0 1-52,-6-1 1,0 1-536,0-1 900,0-7 0,-8 5 0,-2-5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0.713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70 7838,'-10'-7'-461,"3"3"638,7-8 1,1 8-1,5-2-68,6 4 0,3-3 0,3-1 0,-1 2 11,1 2 0,-1 2 1,1-2-1,-1-2 6,1-2 0,5 0 0,0 6-194,-1 0 1,-3 0 0,-1 0-487,-1 0 1,0 0-690,1 0 1243,-8 0 0,5 8 0,-5 2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9.5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716,"1"0"1,-6 0 580,6 0 135,-9 0 0,13 0 0,-14-8 0,6-2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1.702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70 7765,'0'-9'-369,"0"1"574,0 8 1,0 2-152,0 4 0,6 3 1,2 11-1,0 1-97,-1 2 0,5 3 0,-4-5 0,0 2-43,-1-1 1,5 3 0,-6 0 0,0 0 34,1 0 0,-5-1 1,4-5-1,-4 2-86,-2 3 0,0-1 1,-2-7-1,-2-3 17,-1-1 0,-1-6 0,4 3-60,-4-1 0,-4-2 125,-7-6 1,5 0 0,2-2 0,1-2 54,-1-2 0,6-7 0,-2 1 0,4-5-12,2-7 1,0 3 0,0-6 0,0 0 11,0-1 0,0 1 1,0-4-1,0 4 51,0 2 1,0-4 0,0 4 0,0-1 161,0 1 1,8 2-1,2 5-98,0 1 0,3 5 0,-5 3 45,2 1 0,1-4 0,7 6-80,-1 2 0,1 2 0,-1 2-222,1 0 1,-1 0 0,0 0 143,1 0 1,-1 0-1,1 0 5,-1 0 0,-5 2 1,0 4-7,1 6 0,-3 1 0,0 1 0,-1-2-33,1 1 1,-6-3-1,4 2-20,-1 1 1,-5 3 63,4 1 0,-6-5 0,-6-2 0,-5-3 11,-5-3 0,5 4 0,-1-2 1,-2 0-7,-1 1 1,-8-5 0,-1 4-1,3-4 0,1-2 1,3 6 0,0 0 0,-1-2-86,1-3 1,-1-1 0,1 2-160,-1 4 0,7-4 134,-1 4 93,8-4 0,-4-2 0,8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1.91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6 7928,'10'-2'-1626,"-4"-4"1434,-5 4 1,-1-3 191,0 10 0,-7-3 0,-3 6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2.393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32 70 7192,'10'-17'0,"-2"5"-296,-8 0 0,-2 8 322,-4-1 1,-4-3-1,-7 2 63,-1 2 0,1 2 0,-1 2 0,1 0-43,0 0 1,-1 0-1,-1 0 1,-3 0 2,-1 0 1,0 6 0,5 2-1,1 0-84,-1-1 0,3 1 0,1-2 85,3 6 1,5 3 0,-4 3-15,2-1 1,3 0 0,5 1-28,0-1 1,7-5-1,5 0-9,3 1 0,3-5 0,-1-2 1,1-4-47,-1-2 1,1 0 0,1 0 0,3 0-28,1 0 1,0 0-1,-4 0 1,3 0-129,1 0 1,0-2 0,-5-4 103,-1-6 1,-1 3 0,-4-3 96,-7-2 0,5-1 0,0-3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2.72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69 7928,'0'-18'-218,"-2"7"-398,-4-1 1,4 6 735,-4-5 17,4 7 0,2-2 2,0 12 0,0-2 0,0 7-47,0 3 0,0 7 0,0 2 1,2-1 4,4-3 1,-4 4 0,4 1 0,-4-3-39,-2-2 0,6 5 0,0-1 0,-3-2-13,-1-1 0,4-3 0,0 1 0,-2-1-34,-2 1 1,0-1 0,2 1-857,1-1 1,3 0-49,-2 1 892,-4-1 0,13-7 0,-5-2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2.893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 6911,'0'9'-271,"0"7"0,0-6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3.460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50 122 6650,'10'-17'-316,"-4"-1"1,-4 7 272,-2-1 0,-2 1 146,-4-7 0,2 8 0,-8 3-15,-1-1 1,-3 6 0,-1-4 0,-1 4 13,1 2 0,-1 0 0,1 0-51,-1 0 1,1 2 0,1 4 0,3 4-30,1-1 0,6 13 0,-3-5 1,1 3-37,4-1 0,-4 4 0,2 1 0,3-1 41,1 2 0,2-6 0,0 7 1,0-3-8,0 0 0,2 2 1,1-3-1,5 1 90,2-2 0,-6 5 0,4-3 0,-3 0-63,1 2 0,0-5 1,-6 5-1,2-2-14,4 1 1,-4-1-1,4-4 1,-5 3-12,-1 1 0,0 0 1,0-5-25,0-1 0,0 1 0,0-1-33,0 1 1,-1-1-3,-5 1 0,2-7 1,-8-1-161,-1-2 1,-3-3-31,-1-5 0,-1 0-315,1 0 0,-1-1 542,1-5 0,-1-4 0,1-7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3.602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0 7722,'17'0'-394,"1"0"0,-1 0 0,1 0 520,-1 0 1,6 0 0,1 0 0,-3 0-465,-2 0 338,7 0 0,-7 8 0,6 2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4.83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16 7213,'-2'-10'16,"-4"4"0,4 6 84,-4 6 0,4-2 0,2 7-22,0 3 1,0 1-1,0 3 1,0-1 9,0 1 0,6 1 1,0 5-1,0 3-45,2 0 1,-6 6 0,3-6-1,-1 2-88,2 0 1,-2 0-1,6 6 1,-2 0 68,-5 0 1,5-6 0,0 0-1,0 2-5,-1 2 1,1-3 0,-4-3 0,4 0 26,2 0 0,-7 0 1,3 4-1,-2-4 7,2-1 1,-4 3 0,4-6 0,-4-2-93,-2-1 0,0 3 0,0 0 0,0-1 29,0-3 0,0-1 1,0-1-1,0 0-167,0 1 1,0-6-1,0-1 50,0 3 1,0-4-801,0 1 233,0-7 694,0 4 0,0-16 0,0-2 0,0-7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5.102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 6950,'18'0'186,"-6"0"1,-1 0-114,3 0 1,1 0 0,3 0-131,-1 0 0,1 2-40,-1 3 1,-5-3 0,-1 6 0,3-2 3,2 0 0,-5 5 1,1-3-499,1 2 591,-5-6 0,8 11 0,-7-5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5.30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75 18 7965,'-1'-10'-214,"-5"4"1,2 4 0,-6 4 198,2 4 1,-5 4 0,3 7 0,-2 1-89,1-1 1,1 1 0,-3-1 0,1 2-175,-2 5 277,7-5 0,-17 6 0,5-7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8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 7266,'-8'17'-731,"6"1"1,-6-3 780,1-3 0,5 3 1,-6-3-62,0 3 0,4-5 1,-5-2-1,-1-2-15,0 0 1,4 5 0,-5-3-36,-3 2 61,-1-6 0,-3 11 0,1-5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2.4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7569,'17'0'-566,"-7"0"1,0 0 543,-4 0 1,-2 0-1,5 2 62,-1 4 1,-2 4 0,-6 7 0,0 1-27,0-1 0,0 1 0,0-1 0,0 1-4,0-1 1,0 0-1,0 1 1,0-1-21,0 1 0,-6-1 1,0 1-135,2-1 1,0-1 32,-1-5 234,3-3-120,-6-8 1,6-2 0,-2-4-1,-2-5 1,0-5-2,-1-1 1,5 5 0,-4 0 0,4-1-11,2-3 0,0-7 0,0 0 1,0 1-17,0 3 1,0 2 0,2-1 0,4 1 7,5-1 1,-1 1-1,2-1 1,1 1 3,3-1 1,1 7 19,1-1 0,-1 8 146,1-2-151,-1 4 0,1 2 0,-1 0 0,1 0 3,-1 0 0,0 2 1,1 2-1,-1 4-2,1 2 0,-6-4 1,-3 5-24,-1 3 1,-2-5-1,-6 3 24,0 2 1,-8-5 0,-4 1-1,-3 0 3,-3-1 0,1-5 1,-1 2-1,1-4-4,0-2 1,-3 2 0,-3 2-94,-6 2 0,4 0 0,1-6-163,5 0 252,9 0 0,2 0 0,8 0 0</inkml:trace>
  <inkml:trace contextRef="#ctx0" brushRef="#br0" timeOffset="612">298 402 6121,'8'-10'22,"-1"1"0,7 5 1,-2-2-10,1 2 1,-3 2 0,2 2 6,1 0 1,3 0 0,1 0 14,1 0 1,-7 2 0,1 2 16,1 2-51,-5 7 11,0-11 0,-2 14 7,0-5 0,1-1 0,-3 2-47,2 1 0,0 3 1,-6 1 23,0 1 0,0-6 0,-2-1-33,-4 3 35,4-7 1,-7 1-2,3-8 0,2 0 9,-8 0-2,8 0 0,-3-2 0,7-4-37,0-5 0,0 1 0,1-1 6,5-3 1,-2-2 0,8 1 0,-1 1 16,-1 3 1,6-1 0,-5-4-1,5 3-10,1 1 1,1 8 0,-3-3 57,-3-1 1,3 6 0,-3-4 32,4 4 0,1 2 0,-1 2-29,-5 4 0,3-2 0,-6 7 13,1 3 0,-5-4 1,4 1-2,0 3 1,-6 1-1,3 3 1,-3-1 5,-2 1 1,0-1-1,0 1 17,0-1-35,0 1-143,-7-1-1,-3 1 137,0-1-502,-13 1 226,11-1 142,-13 1 0,6-7 99,-5 1 0,-3-8 0,-8 3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6.15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0 6414,'10'2'153,"-2"2"1,-2 4-92,-1 2 0,3-4 0,-4 5 0,2 3 76,-2 1 0,4 3 0,-3-1-93,-1 1 1,4-1 0,-2 1 0,0-1-81,1 1 1,-5-7 0,4 1 0,-4 1-176,-2 3 0,0 1 58,0 1 1,0-1-602,0 1 753,0-1 0,0-7 0,0-2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6.74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71 8007,'2'-18'-388,"4"1"1,-2 7 0,6 2 0,-1 3 482,1-1 1,2 0-1,5 6-10,1 0 0,-7 0 1,1 0-1,1 0 8,3 0 1,-4 0 0,-1 0-25,3 0 1,1 2-1,3 2-45,-1 2 0,-5 5 0,-2-3 0,-1 2-8,1 3 0,-6-3 1,4 2-1,-3 1-2,1 3 0,2 1 1,-4 1-26,2-1 1,0 1 0,-6-1-1,0 1-12,0-1 1,0 0-1,0 1-177,0-1 1,0-5-47,0 0 246,0-8 40,0 3 1,0-14 0,0-5-40,0-4 1,0-1-1,0-1 1,2 1-8,3 0 1,-3-1 0,6 1-1,-2-1-24,0 1 0,1-1 0,-3 1 1,4 1 9,2 5 1,-4-5 0,5 6 0,1-1 43,-2-1 0,3 6 0,-5-3 159,2 1 1,1 2-35,7 6 0,-1 0 0,1 0 0,-1 0-66,1 0 0,-1 8 0,1 1-92,-1 1 0,-1 6 0,-3-5 0,-3 5 11,-2 1 1,-3 1-1,-5-1 1,2 1-201,4-1 0,-4 1 1,4-1-1,-4 1 69,-2-1 0,0 0 0,0 1 129,0-1 0,0 1 0,0-1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17.892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80 123 7341,'0'-17'-226,"0"-1"285,0 1 1,-8 5-1,-4 2 1,-3 3-2,-3 3 0,1 2 0,-1 2 0,1 0-29,0 0 0,-1 0 0,1 0 0,-1 2-22,1 4 1,-1-4 0,3 5-1,1 1-31,2 4 1,9-3 0,-5 3 30,0 2 1,6 1 0,-4 3-26,4-1 0,2 1 0,2-1 12,4 0 0,-2-5 0,8 0 8,1 1 1,3-3 0,1 0 5,1-3 0,-7-1 0,1-6 0,2 0-29,1 0 0,-3 0 1,-1 0-12,3 0 1,1 0 0,3-2 25,-1-3 0,-5 1 1,-2-8-1,-3-2 6,-3-1 0,4 3 1,-2 1-1,0-1-9,2 2 0,-7-5 0,5 3-13,-4-3 0,-2 3-35,0 0 67,0 1-1,0 1 0,-2 2 1,-2 10-4,-1 4 1,-1 4 0,8 5 31,4-3 0,-3 3 0,9-3-18,2 4 1,-5-5 0,3-1 0,2 0 20,1-1 0,-3-5 1,-1 2 8,3-4 0,1 4 0,3 0 0,-1-3-16,1-1 1,-6-2-1,-1 0 1,1-2-2,-2-3 1,5 1-51,-3-8 0,1 0 0,1-3 1,-4 1 1,-3 3 0,1-1 0,-4-5 1,2-1-36,-2 1 0,-2-1-7,-2 1 0,0-1 1,-2 3 5,-4 3 0,-4 4 22,-7 8 1,-1 0-2,1 0-48,-1 0 32,1 0 71,7 8 0,10-6 1,12 4-9,3-4 1,-3-2-1,0-2 1,1-2-12,3-2 0,1 0 1,1 4 28,-1-3 0,1 3 1,-1-4 19,0 4 1,1 2-1,-1 0-11,1 0 1,-1 0-1,1 0 1,-1 0-27,1 0 0,-1 0 0,1 0-17,-1 0 0,-5 0 1,-1 2-17,3 4 0,-6-2 1,-1 5-1,-1 1 30,0 0 1,0-5 0,-6 7 54,0 2 1,-2 1-1,-2 3 175,-2-1 1,-1 1-1,3-1-122,-2 1 0,0-1-86,6 0 0,0 1 0,2-3-15,4-3 0,-2-4 0,7-8 0,3 0-51,1 0 0,3 6 0,-1-1 0,1-1-150,-1-2 1,3-2 0,1 0 0,2 0-635,-1 0 0,3-2 813,-2-3 0,8 3 0,-4-6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0.380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0 6088,'12'0'130,"0"0"-60,-8 0 64,3 0-79,1 0 63,-6 0-76,6 0 51,-8 8 1,2-6 0,2 5 68,1 1-190,1-6 70,2 6 23,-6 0 4,14-6-14,-7 13-24,1-13-43,5 6-51,-13 0 97,14-6-31,-14 13-2,13-13 24,-5 14-10,8-14-6,-9 5 9,7 1 7,-7-6 33,1 14-32,6-15-6,-7 7 1,1 0-8,6-6 0,-9 8 23,5-5-108,4-3 91,-7 14 0,1-14-2,5 13-79,-5-13 71,0 14 9,5-6-9,-13-1 12,14 7-14,-14-14 6,13 13-27,-13-13 23,14 14-6,-14-14 0,7 11 3,-3-7 1,-4 0-14,6 2 1,-2-5 3,0 9-229,-1-8 230,-5 4-15,0-8 1,6 2-43,0 4 50,0-5-46,2 7-19,-6-8 51,5 8-124,1-6-52,-6 6 45,6-8-40,-8 0 0,0-2 194,0-4 0,-8 4 0,-2-6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1.03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92 0 6994,'-2'18'113,"-4"-1"1,5 1 0,-7-1-105,0 1 1,6-1 0,-6 1 0,3-1-9,-1 0 1,-2 1-1,4-1 1,-2 1-15,2-1 0,-3 1 1,-1-1-1,0 1 2,0-1 1,1 1 0,3-1 0,-2 1 2,2-1 0,2 1 1,0-1-1,-2 0 6,-2 1 2,1-1 0,5 1 0,0-7 0,0 1 0,-8 0 0,6-3 33,-6 7-32,8-14 1,-8 13-2,6-13 133,-5 6-127,7 0 4,-8-6 127,6 6-121,-6-8-2,8 0 102,0 0-78,0 7-284,0-5-529,0 6 130,0-8 645,0 0 0,8 0 0,2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3.03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67 87 7997,'10'-7'-44,"-2"3"38,-8-8 1,0 1 39,0-7 1,-2 6 30,-4 1 0,2 7 0,-8-2-59,-1 4 0,-3 2 1,-3 0-1,-2 0-13,-3 0 0,-1 0 1,4 0-1,-5 0 60,-1 0 0,4 6 1,-4 2-1,2 0 101,3-1 1,3 5 0,1-4-143,1 1 0,7 3 0,4 5-52,4 1 0,2-1 1,2 1-14,4-1 1,4-5 0,7-2 0,1-3-28,-1-3 0,1-2 0,1 0 0,3 2 13,1 2 0,0 0 0,-5-6 0,-1 0 15,0 0 1,1-6-1,-1 0 1,1 0 49,-1-1 1,1 5-1,-3-6 1,-1 2-9,-2 0 1,-7-7 0,5 1 22,-2-4 1,0 7 0,-5 1-19,3 0 0,0 4 65,-6-7 90,0 7-118,0-4 1,-2 8 272,-4 0-258,4 0 0,-5 8 0,7 3 0,0 5-28,0 1 0,0 3 1,0 1-1,0 2-11,0-1 0,0 3 1,2 0-1,1 0-15,3 1 1,6 3-1,-6-4 1,-2 0-2,-2 0 0,3 5 0,1-5 1,-2 0-26,-2 0 0,-2 4 1,0-3-1,0-1 8,0 0 1,0-2-1,-2-3 1,-2 1 10,-2 2 0,-7 1 1,1-7-5,-3 1 0,-3-1 0,1-1-8,-1-5 0,7-1 0,-1-6 1,-2 2-98,-1-2 0,-3-3 0,1-1 50,-1 0 1,3-1 0,1-5-12,3-6 1,1-3 0,-2-3-1,5 1 29,-1-1 1,6-1 0,-4-3 0,4-1 52,2 2 1,0-4 0,2 1 0,2 3 9,2 1 0,7-3 0,-1 0 0,2 2 12,-3 1 1,5 5 0,-5 1 0,5 2 1,1-1 0,1 3 0,-1-2 1,1 1-14,-1 1 0,3-5 1,1 3-1,2-2-12,-1 3 1,-1-5 0,0 5 0,3-5-4,-3-1 0,4-1 0,-2 1 0,-1-1-6,-3 1 0,-1-1 1,-1 1 1,1-1 0,-3 7 1,-1-1 20,-3-2 0,-7 5 1,4-1 66,0 2 1,-4-3-1,5 3 191,-1-2-5,-2 6-202,-6-11 1,-2 13-36,-4-4 0,2 4 0,-7 2 4,-3 0 0,4 0 20,-1 0 1,1 2-5,-2 4 1,3 2 0,5 5 0,-2-1 34,2 1 1,2-3-1,2 2 8,0 1 0,2 3 0,2 1 9,2 1 1,7-1-91,-1 1 0,4-3 0,1-1 24,0-3 1,1-7 0,-1 2-459,1-4 0,-1-2 0,1 0 15,-1 0 1,1 0 0,-3-2 409,-3-4 0,3-3 0,-5-9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3.213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5 63 7997,'-9'-12'-312,"1"3"1,2-1 19,0 0 0,0 4 189,6-5-214,0 7 1,0 4 316,0 12 0,0-5 0,0 1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3.81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18 7359,'6'11'419,"1"-1"-262,3-2 1,-6-1-1,4-3-54,-1 2 0,1 8-60,4-3 0,1 5 0,-7 1-152,-2 1 1,-2-1-10,-2 1 1,-2-3 0,-2-1 76,-2-3 0,-1-7-35,1 2 117,4-4 0,-8-2-28,4 0 1,4-8-27,-3-3 0,3-5 0,2-1-42,0-1 0,7 1 0,5-1 48,4 1 1,1-1 0,1 3-1,1 1 29,4 3 0,-3 5 1,3-4 54,-4 2 1,-1 3 0,-1 3 0,1-2 26,-1-2 0,1 0 0,-1 6-50,1 0 0,-1 0 0,1 0 1,-1 0-35,0 0 0,-5 2 1,0 2-38,1 2 0,-3 5 0,0-3-127,-3 2 0,-1 1 1,-6 7-119,0-1 1,0-5 0,0 0-20,0 1 0,0 3 0,0 1 281,0 1 0,-7-1 0,-3 1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4.91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27 874 7537,'12'-6'0,"0"-2"-434,1-1 1,1 3-1,-1-4 523,-1 2 0,-8 1 0,4 3 466,-1-2 157,-5 0-572,6-2 1,-8 4 0,-2-5-33,-4 1 1,3 2-46,-9 6 1,0 0 0,-5 0-126,-1 0 1,-1 0 0,-2 0 0,-3 0 38,3 0 0,2 0 1,1 0-1,1 2 6,-1 4 0,1-2 0,-1 7 0,1 1 13,-1-2 1,9 5 0,1-5 0,2 2 2,0-1 0,0 1 0,6 5 0,0 1 1,0-1 0,2 1-27,4-1 1,2-5 0,5-2 12,-1-3 1,0 5 0,5-6 9,1-2 1,-1-2 0,1-2 9,-1 0 1,1 0-1,-1 0 1,-1-2-36,-5-4 1,5 4 0,-7-6-1,3 0-34,0-3 0,-7 1 0,5-2 30,-2-1 0,0-3 0,-4-1-20,1-1 1,1 7 111,-6-1 1,0 6 57,0-5 0,-2 7-100,-4-2 0,5 6 4,-5 6 0,4-2 1,2 7 30,0 3 0,0 1 1,0 3-21,0-1 0,0-5 1,2-2-1,2-1-9,1 1 1,9-6-1,-4 4-31,-1-1 1,7-5 0,-4 4 16,3-4 1,3-2 0,-1 0 0,0 0-44,1 0 0,-6-6 0,-1-1 24,3-3 1,1 0 0,1-3 0,-3 1-42,-1-2 1,-6-1 0,4-5 0,-1-1-56,1-2 1,-4-6-1,4 4 1,-3-3 54,-3-3 0,4-2 1,-2-2-1,-2 0 16,-2 1 1,-2-1-1,-2 0 1,-2 0 35,-2 0 1,-6 0 0,5 2 0,-3 2 51,-4 2 1,5 2 0,-1-4 0,0 3-27,0 3 1,1-4 0,-3 6 0,4 1-11,1 3 0,5 2 1,-6-1-1,2 1 0,0-1 0,0 6 1,6 1 76,0-3 113,0 6-187,0 1 0,-2 7-49,-3 0 0,3 2 54,-4 3 0,4 5 1,2 8-1,0-1-2,0 1 1,0 5-1,0 2 1,0 0-4,0 1 1,0 8 0,0-2 0,2-1 16,4 2 0,-4 0 1,3 1-1,-1 1 18,2 0 0,-2-6 0,6 1 0,-2-1 26,-5-2 0,5 6 1,-2-6-1,0 0-27,2-4 0,-6 3 0,5-3 0,-1-2-39,0-1 0,2-3 0,-4 1 0,3-1 6,3 1 0,-6-1 0,4-1 0,-3-3-67,1-1 1,6-6-1,-4 3-249,1-1 1,-3 4-231,6-6 0,-6 1 525,5-1 0,-7-4 0,4 6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6.080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71 6887,'10'7'113,"-4"5"0,-4 4-58,-2 1 0,0 1 1,0-1-1,0 1 7,0-1 0,6 6 0,-1 1 0,-1-3-23,-2-2 0,-2 1 1,0 1-1,0 2-65,0-1 1,0-3-1,0 0-16,0 5 1,0-5-1,0 4 1,0-3-23,0-3 1,-6-5-417,1 0 393,-9-1 0,10-1 0,-6-6 62,3-8 0,1 0 0,6-8 1,0-1 37,0-3 1,0-1 0,0-3 0,0-1-12,0-2 1,0-8-1,0 2 1,2-2-2,4 2 1,-5-4 0,7 5-1,-2-1 2,0 0 0,6 8 0,-5-2 0,1 3 66,0 3 1,3-1 0,-3 3 26,2 3 0,2-2 0,3 7-34,-3-3 0,3 6 0,-3-2-30,3 4 1,3-3 0,-1-1 49,1 2 1,-7 2 0,1 2-18,2 0 1,1 0 0,3 2-31,-1 4 1,1 1-1,-3 7 1,-1-4-40,-3-3 0,-5 7 0,4-2-25,-2 3 0,-3 3 0,-5-1 10,0 1 1,0-7 0,-1 1 13,-5 1 1,-2-3-1,-6 0 1,3 0 26,-3-1 1,-1-3 0,-3 4 0,1-1-2,-1 1 0,1-6 1,-1 4-1,1-2 1,-1-1 0,1 1 0,-1-6 1,3 2-67,3 4 0,-3-4-262,3 4 22,-3-4 0,7-2 284,8 0 0,8-8 0,9-2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0.9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7569,'17'0'-1012,"-7"0"840,5 0 42,-5 0 184,0 0-29,5 0 0,-5 0 23,8 0 1,-1 0 31,0 0-45,-7 0 0,6 0-3,-5 0 0,-1 0 0,2 0-18,1 0 1,-3 1 0,0 5-22,-3 6 1,5-2-164,-6 1 167,0 1 0,-6 0 0,0-1-11,0 3 1,-2-5-1,-4 1 1,-6-2 8,-3 6 1,-3-13 0,1 5 0,-1-2-7,1 2 1,-1-4 0,1 4-95,0-4 0,-1 4-313,1-1 418,7 1 0,2-14 0,8-1 0</inkml:trace>
  <inkml:trace contextRef="#ctx0" brushRef="#br0" timeOffset="338">472 1 6777,'-11'0'-422,"-1"0"433,-2 0 0,5 0 0,-1 2 1,0 1-56,1 3 0,-3 8 90,-5-2 1,5-3 0,2 3 21,2 1 0,1 3-47,1 1 0,4 1 0,-4-1-1,4 1 1,2-7-63,0 1 0,8-2-40,4 1 0,3-1 0,3-6-26,-1 2 1,0 0-1,1-6-195,-1 0 303,-7 0 0,13 0 0,-3 0 0</inkml:trace>
  <inkml:trace contextRef="#ctx0" brushRef="#br0" timeOffset="865">525 263 7387,'2'9'-575,"3"-3"1,-1-4 581,8-2 1,0 0 0,5 0 38,1 0 1,-1-6 50,0 0-64,1 1-20,-8 5 1,-1 0 17,-3 0-12,-4 0-3,6 0 1,-6 5 36,4 1 1,1 2-122,5-2 0,-2 4 50,-4 7 0,-4 0 13,3 1 1,-3-6 0,-4-3-6,-3-1 0,1 0 0,-8-4 9,-2 2 0,5-1-1,-3-5 1,8-2 21,-2-3 1,4 1 0,2-8-12,0-2 0,8 5 0,6-3-18,7-1 0,-1 3 0,3 0 6,-4 2 0,-1-3 1,1 3-1,2 0 1,3 0-36,-3 5 34,-2 1 1,-1 2-1,-1 0 35,1 0 0,-1 0 0,1 0-38,-1 0 1,-5 5 0,-2 3-47,-3 2 0,5 2 0,-6 5-40,-2 0 1,-2-5 0,-4 0 20,-4 1 1,4-3 71,-4 2 0,4-8 0,2 3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6.310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1 7843,'10'0'-603,"-2"0"0,-10 0 20,-4 0 583,4 0 0,-13 8 0,5 1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7.11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67 507 7925,'10'-8'-920,"-3"4"1042,-7-7 1,-2 5-1,-3-4-65,-7 2 0,-4 2 0,-1 6 0,0-1-24,-1-5 1,-1 4 0,-3-4 0,-3 4-23,-2 2 0,4 0 0,-5 0 0,3 2-20,4 4 1,1-2 0,3 5 0,0 1 18,-1 0 0,6 1 0,3 7-5,1-1 0,2 1 1,6-1-4,0 1 0,2-1 0,4 1 0,6-3-5,3-3 0,3 1 0,-1-7 1,0 0 8,1 2 0,-1-6 0,1 4 0,-1-5-88,1-1 1,5 0 0,0 0 0,-1 0 2,-3 0 1,-1 0-1,-1-1 1,1-3 15,-1-2 1,0-8 0,-1 3 0,-2-5-17,-3-1 0,-1-1 0,3 1 0,-3-1 13,-2 1 0,0-7 0,-4-1 0,1 0 25,-1 0 0,-2-4 0,-2 3 1,0 1 31,0 0 0,-6-4 0,-1 4 1,-1-1-10,0 1 0,-4 2 0,5 5 1,-1 1 98,0 0 1,-3-1-1,5 1 1,0-1-1,-2 1 1,6 5 0,-4 0 36,4-1 0,2 3-64,0-2 1,0 7 31,0-7 41,0 8-25,0-4 1,0 16-1,0 4-18,0 3 0,2 9 0,2 1 1,2 0-36,-2 0 1,4 4 0,-2-3 0,-1 1 18,3 4 0,-6-4 1,6 0-1,-2 0-12,-1 0 1,3-5 0,-4 3 0,2-2-27,-2 1 1,0-1 0,0-6-89,1 1 0,1-1 1,-6 1-327,0-1 0,0 1-767,0-1 1151,8 1 0,2-1 0,7 1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7.306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36 7925,'0'-12'-889,"0"0"887,0 9-410,0-5 233,0 8 0,-2 0 179,-4 0 0,4 0 0,-6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7.910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45 35 7429,'0'-17'-92,"0"7"105,0 2 1,-2 8 0,-4 0 0,-4 0 0,-5 2 61,3 4 0,-2 4 0,8 9-42,3 4 1,-5-3 0,2 5 0,2-2-18,2 1 0,2 5 1,0-4-1,0 0-6,0 0 0,0 4 0,0-3 0,0-1 34,0 0 1,0 4 0,0-4 0,0 1-10,0-1 0,2-2 0,2-3 0,2 1 0,-2 2 1,0 1-1,-1-7 1,3 0 1,-2 1 1,4-6-1,-2-1 1,-2 3-111,-2 1 1,3-3 0,1 0-1,-2 1 0,-2-3-77,-2 2 1,0-1 61,0 7 0,-8-9 0,-3-3 0,-5-4 0,-1-2 1,-1 0-1,1 0-138,-1 0 1,1 0 0,-1 0-24,1 0 0,-1-2 249,1-4 0,-1-3 0,1-9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8.08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53 7655,'18'-8'-154,"-6"6"0,-1-3 0,1 1 323,-2-2 0,5 4 0,-3-4 0,3 4-132,3 2 1,-1 0 0,1 0-1,-1 0-336,1 0 0,-1 0 1,1 0 298,-1 0 0,0-8 0,1-1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8.823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11 36 7685,'-18'0'-85,"1"0"1,-1 0 0,1 0 0,-1 0 99,1 0 0,5 1 0,0 3 0,1 4 43,1 2 1,-3-4 0,5 3 0,0 1-62,0 0 0,-3 1 0,5 7 9,2-1 1,2-5-1,2 0-8,0 1 1,2-3 0,4 0 0,5-3-35,5-3 0,3-2 0,3-2 0,1 0-4,-2 0 1,-1 0 0,-1 0 0,2 0 26,3 0 1,-1 0-1,-6-2 1,1-2 30,-1-1 0,-5-9 0,-2 2 0,-1-3-2,1-3 0,-6 7 0,2-1 0,-4-2-8,-2-1 1,0-3-1,-2 1 1,-4 1-75,-6 5 1,-3-3 0,-3 8-1,1 3-72,-1 1 1,1 2-1,-2 0 1,-3 0-74,-1 0 0,0 0 211,5 0 0,1 0 0,-1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9.423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507 53 7734,'-10'-11'-1143,"3"1"1222,-1 2 0,4 2 82,-8 6 1,7-5-59,-7-1 1,6 0 0,-6 6-59,-1 0 1,3 6-1,0 1 1,1 1-23,-1 0 0,4 6 0,-3-3 0,1 5-5,4 1 1,-4 7 0,2-1 0,1 0 44,-3 2 0,6-3 0,-4 5 1,4 0-17,2 0 0,0-4 1,0 7-1,0-1-13,0-2 1,0 4 0,0-6 0,0 0-43,0 1 1,0 3 0,0-4-1,0 0 6,0 0 0,0-1 0,0-7 0,2 2 1,4 5 1,-4-5 0,4 4 19,-4-3 1,-2-3-1,0 1 1,0-1 3,0 1 0,0-7 1,0 1 15,0 2 0,0 1 0,-2 1 6,-4-5 0,2 3 1,-8-6-24,-1 1 1,-3-5 0,-1 2 3,-1-4 0,1 0 0,-1 2-31,1 2 1,-6-1 0,-1-5 0,3 0-59,1 0 1,9 0 0,-1 0 0,-1 0-27,-3 0 1,4-5 0,1-1-167,-3 2 1,6-6 43,3-1 1,3 1 0,2-2-266,0-1 1,6 3 475,-1-2 0,17-7 0,-3-8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29.63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36 7311,'18'-6'-92,"-1"0"1,-5-5 406,0 5 0,-1 0-355,7 6 0,-7 0 0,1 0-123,2 0 1,-5 0-1,3 0 212,2 0-49,-7 8 0,9-6 0,-6 5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30.023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8 7925,'8'-10'-304,"4"4"1,-3 4 309,3 2 1,-6 0 0,6 0-6,1 0 0,-3 6 1,0 2-1,-1 0 66,1 0 1,2 5 0,5-1-89,1 3 0,-3-3 1,-1-2-1,-3-1-72,3 1 0,-4 0 0,-1 3 0,1-3-344,0-2 1,-4 3 436,5-5 0,1 8 0,5-12 0,1 6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31.76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8 7379,'10'0'-1150,"6"0"1624,-14 0-354,13-8 0,-11 6 171,8-4-183,-8 4 1,5 2 172,-3 0-191,-4 8 1,8 0-1,-6 6-43,1-3 1,9 1 0,-4 5 8,-1 1 0,7-3 0,-6-1 0,1-3-106,1 3 1,0-4 0,3 1 0,-1 1 27,-3-2 1,1 5 0,5-3-11,1 3 0,-1 3 1,1-3-1,-3-1-45,-3-2 0,3-7 1,-3 7 53,4 2 1,1-7-1,1 1 34,-1 0 1,-5-6 0,-1 6-36,3-1 1,-4-5 0,-1 6-501,-1 0-112,6-6 230,-12 13 406,5-13 0,-9 6 0,-3-8 0,-5-8 0,-8-1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9.8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170,'10'0'-1411,"-3"0"1411,-7 0 0,8 0 0,2 0 0</inkml:trace>
  <inkml:trace contextRef="#ctx0" brushRef="#br0" timeOffset="449">141 158 6247,'17'0'3,"1"0"0,-1 0 0,3 0 0,1 0 24,2 0 1,0 0 0,-5 0-1,-1 0-5,1 0 0,-1 0 1,1 0-1,-1 0-17,1 0 1,-1 2 0,1 1 0,-1 3-30,1-2 1,-1-2 0,0-2 0,1 0-56,-1 0 0,-5 0 1,0 0-216,1 0 294,-5 0 0,8 0 0,-7 0 0</inkml:trace>
  <inkml:trace contextRef="#ctx0" brushRef="#br0" timeOffset="729">438 18 7569,'0'-10'-1153,"0"2"1151,0 8 1,2 0 28,3 0 0,-1 0 0,6 2 22,-2 4 1,-1 4 0,-3 7-31,2 1 0,0 5 0,-6 0 1,0-1-19,0-3 1,0 1-1,0 1 1,0 2-70,0-1 1,-2 3 0,-2-2 0,-2-2-57,2-1 0,3-3 0,1 1-84,0-1 208,0-7 0,7 5 0,3-5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32.418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594 0 7925,'-17'8'-1054,"5"-6"1018,1 4 0,5-4 116,-6-2 0,8 2 0,-3 2-18,-1 1 0,4 7 0,-6-4 0,0 2-98,1 3 0,3-3 0,-4 2 0,1 1 81,-1 3 0,0 1 0,-3 2 0,1 3 25,-2 1 0,-1 0 0,-1-5 0,3-1 11,1 1 1,0 5-1,-5 2 1,-1 1 13,1-1 1,5 6 0,1-4 0,-3 0-6,-1-4 0,-3 3 0,1-1 1,-1 0-40,1 0 1,-1 4 0,1-5 0,-1-3-18,1-2 0,5-1 1,1-1-1,-1 1 15,2-1 0,-3 1 0,5-1 28,-2 1 0,6-1-7,-1 1 1,3-1-22,2 1-124,0-9-549,0 7 213,0-14 1,0 7-901,0-3 1311,0-4 0,0 6 0,0-24 0,0-3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6:58.18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87 7596,'12'0'-686,"0"0"981,-8 0-211,11 0 1,-7-2 0,6-1-5,-3-3 0,-5-2-136,6 2 1,-7 2 43,7-7 0,-6 5-3,6-6 1,-9 6 56,3-5-10,-4 7 1,-4-4 43,-4 8 1,3 0-1,-7 2-31,2 4 0,-4 4-26,7 7 1,-7-5-1,6-1 0,2 3 1,2-4-70,2 1 1,0-5 0,2 4-28,4-2 1,-2-3 0,8-3-99,1 4 1,-3-4 0,2 4-45,1-4 1,3-2-1,1 0 219,1 0 0,-1 0 0,1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0.126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0 7276,'0'12'248,"0"0"-187,0 1 0,0-3-182,0 2 0,0-1-45,0 7 0,0-7-176,0 1 1,0-6-135,0 6 476,0-9 0,7 5 0,3-8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0.29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6 35 7987,'-6'-11'-979,"0"-1"398,-8 8 581,12-4 0,-5 8 0,7 0 0,0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1.22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8 7898,'0'-10'-71,"0"2"193,0 24 1,0-5 0,0 13-33,0-5 0,0-1 1,0-1-18,0 1 1,0-1 0,2 2 0,2 3-4,2 1 1,0 0 0,-6-5-1,0-1-10,0 1 1,2 1 0,2 2 0,1 3-99,-1-3 0,-2-1 0,-2-3 0,0 0 31,0 1 1,0-1 0,2 1 0,2-1-82,2 1 1,0-1-1,-6 1-174,0-1 1,0 1-112,0-1 0,0-5-85,0-1 1,2-7 208,3 2 1,-3-6 248,4-6 0,-4-11 0,-2-1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1.768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76 7964,'0'-18'0,"2"1"-105,4-1 0,-2 1-290,7-1 1,-5 7 441,6-1 1,0 2-1,5-1 24,0 5 1,-5-2 0,0 2 50,1 2 1,3-3-52,1 1 0,1 0 0,-1 6-37,1 0 1,-1 0 0,1 0-7,-1 0 0,1 2 0,-1 2-31,1 2 0,-7 5 0,-1-3 0,0 0 0,-3 1 12,1 1 1,4 2 0,-5 3-86,3-3 1,-6 3-1,2-3 52,-4 4 1,-2 1-1,0 1 22,0-1 0,-6-5 0,-2-1 0,0 3-6,1 1 1,-7-3 0,3-2 0,-5-1 17,-1 1 0,5-4 0,0 4-2,-1-3 0,-3 5 0,-1-6 2,-1-2 1,1 0 35,-1 1 0,1-3 1,-1 4-27,1-4 1,5-2-45,1 0 0,5 0 0,-4-2-273,2-4-712,2 4 1009,6-5 0,0 7 0,0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2.492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507 0 6969,'-18'10'215,"1"-4"-236,-1 4 0,1-7 0,-1 9 0,1 0 1,-1-1 58,1 1 1,-6-2-1,-1 3 1,3-1 20,2 2 0,-5 1 0,1 3 0,0 1-27,-2 4 0,5-3 0,-5 5 1,4-2 15,3 0 0,-3 3 1,9-3-1,-3 4-7,-3 0 1,7 4 0,1-5 0,2 1 4,4 4 0,2-4 1,2 2-1,0 2 3,0 2 0,0 0 1,0-2-1,0-4 48,0-2 0,0 5 0,2-5 0,4 0-33,6 0 0,-3 0 0,3-3 0,2 1-2,1-2 1,-3-1-1,-1-5 1,5-1-69,5-2 1,-1-3-1,3 5 1,-4-4-226,-1-3 0,1-1 1,3-6-1,3 0-371,2 0 0,-4 0 602,6 0 0,0 0 0,6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3.22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0 7281,'6'12'213,"1"-3"1,3-1-185,4-4 0,-5 4 46,3-2 1,0 5 0,7-3 0,2 0-18,3 0 0,-1 3 0,-6-3 1,1 0-79,-1-1 0,1 5 0,-1-4 0,1 0 15,-1-1 1,6 7-1,1-4-117,-3-1 0,-1 5 1,-3-6-101,0 1 0,-5-5-393,0 2 0,-6 2 615,5-2 0,-7 0 0,4-6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3.722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49 18 7575,'0'-10'-960,"-1"2"1225,-5 8 1,4 2-1,-6 2-163,0 2 1,0 8 0,-5-5 0,3 3 36,2 0 1,-5-1-1,1 7-55,-3-1 1,-1 1 0,3-1-1,3 0-10,2 1 0,-4 5 0,5 1 0,-1-3-29,0-2 0,-5-1 1,3-1-1,-2 1-47,1-1 1,1 1 0,-4-1 0,5 1-1,1-1 1,-4 0-1,4-1-12,-1-4 0,5 3 1,-4-5-1,2 1-1,0 1 0,-1-6-600,1 6-199,4-9 397,-6 5 0,16-10 1,4-4 416,3-5 0,10-5 0,-5-1 0,5-1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4.130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0 6670,'10'0'290,"-2"2"1,-6 4-279,3 5 1,-3 5 0,4 1-199,-4 1 1,-2-1-178,0 1 0,-6-1 363,0 1 0,-7-1 0,3 1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3:58.9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40 6552,'8'-9'16,"-4"1"0,8 8-16,1 0 1,3 0-1,1 0 1,1 0-9,-1 0 0,2 0 0,3 0 0,1 0-7,-2 0 1,-1 0-1,-3 0 1,1 0-17,-1 0 0,1 0 0,-1 0 0,1 0-114,-1 0 1,-5 0 144,-1 0 0,1-8 0,5-2 0</inkml:trace>
  <inkml:trace contextRef="#ctx0" brushRef="#br0" timeOffset="238">245 1 7569,'-10'7'0,"2"-3"-176,8 8 1,0-1-223,0 7 1,0-1 333,0 1 0,0-6 0,0-1 0,0 3 42,0 1 1,0 3 0,0-1 12,0 1 0,0-1-128,0 1 1,0-7 136,0 1 0,8-8 0,2 4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4.667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1 7876,'17'0'-147,"1"0"236,-1 0 0,1 2 0,-1 2-79,1 2 1,-1-1 0,-1-3 0,-3 2 0,-1 2 25,1-2 1,3 4-1,1-2 1,1-3-232,-1-1 0,1 4 0,-1 0-208,1-2 0,-1 4 403,1-3 0,-1 1 0,1-6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5.21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80 36 7917,'8'-10'-1707,"-6"0"2065,4 4-124,-4 4-133,-2-5 0,-2 7-35,-4 0 0,4 2 0,-6 2 10,0 1 1,4 7 0,-5-4-22,1 1 0,-4 3 0,5 4 0,-1-3 2,0-1 1,-4-1-1,5 7-21,-3-1 1,0 1 0,-3-1 0,1 1-7,-2-1 0,5 1 0,-1-1 0,0 1-13,1-1 1,3 1-1,-4-1 1,2 1 13,4-1 1,-3 0 0,-1 1-34,-2-1 1,6 1 0,-3-3 0,1-1-54,0-2 0,0-7 0,4 5-121,-4-2-282,4 5-600,-5-11 1058,7 6 0,7-8 0,3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6.058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1 7021,'12'0'-170,"-1"0"1,1 0 250,5 0 1,-5 0 0,0 0-4,1 0 0,-3 0 0,2 0 19,1 0 0,3 6 1,1 1-11,1 3 1,-1-4 0,1 4-43,-1-3 1,0 5 0,1-4-36,-1 1 1,-1-3 0,-2 6 0,-3 0 0,3-1 7,1 1 0,3-3 0,-3 5 0,-1-2-32,-3 1 1,1 1 0,4-1-1,-3-1-10,-1 2 0,-6 1 0,3 3 1,1-1 14,0 1 1,-6-1 0,3 1 0,-1-1 2,0 0 1,0 1 0,-4-1 0,2 1 4,2-1 0,-1 1 0,-5-1 1,0 1 27,0-1 0,0 1 1,0-1-1,0 1 17,0-1 1,0 1 0,-2-1 0,-3 0 1,1 1 0,-8-1-6,-2 1 0,1-1 1,-1-1-1,3-3 9,-3-1 0,4 0 0,-1 3 0,-3-1 1,-1-3 0,3-1 0,0 4 40,-1-3 0,-3 1-47,-1 5 0,5-5 0,1-2 27,-3-2 0,4 3-94,-1-5 1,5 2-41,-6-2 0,6-4-187,-5 3 0,7-1 1,-4 0-826,0 2 1076,6 0 0,-5 2 0,7 1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6.93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0 6267,'12'0'709,"-1"0"-570,-7 0 1,6 0-2,-4 0 1,-2 0-66,7 0 1,-5 0 0,6 0-12,1 0 0,-3 0 0,2 0-60,1 0 1,3 0-1,1 0-79,1 0 1,-1 0 0,1 0 2,-1 0 0,1 0-481,-1 0 196,1 0 1,-7 0-117,1 0 475,-8 0 0,-4 8 0,-10 2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07.292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0 7984,'12'0'-876,"0"0"1,-6 0 1332,5 0 0,1 0-291,5 0 1,-5 0-1,0 0-88,1 0 1,-3 0 0,2 0-13,1 0 0,-3 0 1,1 0-216,3 0 0,-4 2 0,1 2 86,3 2 1,-4 0 62,1-6 0,1 8 0,5 1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2.38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88 7195,'10'-18'-275,"4"7"0,-6 1 583,1 2 0,-3 0-178,6 3 1,-3 1-1,5-6 2,-2 2 0,-7 2 92,7 6-761,-8 0 292,4 0 1,-8 2 244,0 4 0,-8 4 0,-2 7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2.782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5 0 6598,'-9'0'668,"-5"8"0,8 4-539,2 3 0,3-3 0,1 0 0,0 1 16,0 3 0,0 1 1,0 1-1,0-1-51,0 0 1,0 7 0,0-1 0,0-2-54,0-1 1,5 3 0,1 2 0,-2 1-53,-2-1 0,4-2 0,0-4 0,-2 3 6,-3 1 0,-1 0 1,2-7-1,2-3-180,2-1 0,0 0-86,-6 5-402,0 1 1,2-9 411,4-3 1,-4-6-1,3-6 261,-3-5 0,6-13 0,2-3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3.209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36 87 7712,'2'-15'-498,"2"1"1,3 5 611,3 1 1,-4-4 0,6 6 33,1 2 0,-3-3 0,1 1 0,3 2-27,2 2 1,1 2 0,1 0-42,-1 0 1,0 0-1,1 2-63,-1 4 0,1-2 0,-3 7 1,-1 1-36,-2-2 0,-7 5 1,5-3 2,-2 3 0,-2 3 0,-6-1 0,2 1 32,3-1 1,-3 1 0,4-1 0,-6-1-90,-6-5 1,4 5 0,-5-6-1,-1 1 53,-4 1 0,3-6 0,-3 3 1,-2-1 18,-1-4 0,3 4 0,1-2 0,-3-3-16,-2-1 0,-1 0 1,0 2-1,-1 2 3,1-2 1,-1-2 0,1-2-161,-1 0 0,1 0 1,-1 0-221,1 0 0,5 0 393,1 0 0,7 0 0,-4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4.066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507 0 6811,'-18'0'350,"7"0"-292,-1 0 1,0 0 28,-5 0 0,-1 0 0,1 0 1,0 0 0,5 2 1,0 2-28,-1 2 1,-3 8-1,-1-3 1,-1 5-14,1 1 0,-1-5 0,1 0 1,-1 1 20,1 3 1,-1 7-1,-1 0 1,0-1 4,1-3 0,-7 4 0,11 2 1,1 1 12,-3-1 0,7 0 1,-1-3-1,0 1-23,0-2 0,5 4 0,-5-1 0,2-1-2,4 2 1,2-5 0,2 3-14,0-4 1,0 1-1,2 1 1,4 2 0,4-1 10,-1-3 0,7-1 0,-4-1 1,5 0-66,6 1 1,-3-1 0,3 1-1,-4-1-100,-1 1 1,5-7-1,1-1 1,-5 0-250,-6 0 0,3-5 1,-4 5-1,3-2 63,3-4 1,-1-2-1,1-2 291,-1 0 0,1 0 0,-1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4.507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1 7406,'17'0'-263,"-5"0"0,-1 0 582,3 0 1,2 0-1,1 0-105,1 0 0,1 5 1,2 1-1,3 0-87,-3 2 0,-2-4 1,-1 5-1,-1 1-112,1 0 1,1 0 0,2 3 0,3-1-88,-3 1 0,-2-3 1,-1 2-1,-1-1 40,1-1 0,-1 4 0,1-7-359,-1 3 0,-5-6 1,-2 4-1,-1-2-666,1-1 1057,-6 1 0,11-6 0,-5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4.5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32,'9'0'-140,"7"0"0,-6 0 156,7 0 1,-5 0 0,-1 0-14,3 0 1,2 0-74,1 0 1,0 0-40,1 0 0,-6 0-192,-1 0 301,-7 0 0,4 0 0,-8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4.905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80 18 7075,'-2'-9'111,"-4"3"1,3 4 73,-9 2 1,6 0-80,-6 0 1,3 8 0,-5 1 0,4 3-3,3 0 1,-5-1 0,4 7 0,-1-1-21,-5 1 0,4 1 0,-1 2 0,-3 3-43,-1-3 0,3 4 1,2-1-1,0-3-112,1-2 0,3 1 1,-4 1-33,3 2 1,-5 1-1,6-7 1,0-1-54,-2-5 0,7 5-1081,-5-5 315,4-3 922,2 0 0,0-8 0,0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5.427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8 1 7595,'0'11'-6,"0"1"45,0 2 1,0 7 0,0 2-1,0-1 30,0-3 0,0 4 1,0 2-1,0 1 18,0-1 1,0 6 0,0-2 0,0 4-2,0 2 1,0 0 0,0 0 0,0 0-33,0 0 0,-2 0 0,-2 0 0,-1-2-25,1-4 1,2 2 0,2-6-1,0 0-29,0 0 1,0-1 0,0-7-53,0 1 1,0-1-1,0 1-121,0-1 0,7-7-182,5-5 0,-2-3 1,1-2-94,3 0 0,-4-2 448,1-3 0,1-5 0,6-7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5.83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0 7364,'11'6'186,"1"0"0,-6 0 0,4-4-70,-3 4 1,7-4-1,-4 5 1,1-1-1,1 0 28,2-2 0,1 4 1,3-1-86,-1 3 0,-5-4 0,-1 4 0,3-1-139,1 1 0,-3-4 0,0 4 1,1-3-187,3-3 1,-5 4 0,1-2 0,0 0-162,-3 1 1,7-5-1,-6 6 427,-1 0 0,7-6 0,-6 6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6.48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62 18 7644,'0'-10'-434,"0"2"745,0 8-189,-8 0 1,5 6-1,-7 2-64,2 1 0,-4 3 1,7 6-1,-1-3-25,-2-3 0,4 5 0,-6-1 0,1 5 23,-1 0 1,4-1-1,-3-3 1,-1 1-49,0-1 1,4 1 0,-5-1-1,-1 1 10,2-1 1,-3 6 0,7 1 0,0-5 30,-2-5 0,6 7 1,-5-4 6,-1 3 1,6-1-1,-6-1-5,0-1 1,6 1 0,-5-1-27,-1 1 1,6-1-160,-4 0 0,4-5-602,2 0-554,0-8 1290,0 3 0,0-14 0,0-3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7.117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 7962,'12'0'-262,"0"0"0,1 0 1,3 0 276,1 0 1,1 0-1,-1 0 180,1 0 1,-1 0 0,1 0-54,-1 0 1,4 2-1,1 1 1,-5 5-23,-1 2 0,3-4 1,-7 3-1,3 1-34,3 0 0,-1 1 0,1 7 0,-1-1-45,1 1 0,3-1 0,-2 1 0,-3-1-61,-1 1 1,1-1 0,-1 3 0,-1 1-44,-2 2 0,-7 1 1,5-7-1,-2 2 45,-4 5 0,-2-5 1,-2 4-1,0-3 8,0-3 0,0 7 1,0-1-1,0-2-83,0-1 0,0-3 1,0 2-1,0 3 32,0 1 0,0 0 1,-2-5-1,-2-1 35,-2 1 0,-2-1 0,4 1 0,-3-1 40,-3 1 0,4-1 0,-5 1-17,-3-1 1,4-2 0,1-1 0,-1-4 19,0-2 0,4 5-76,-5-1 0,1-3 0,-4 1-375,3-2 1,5-2-524,-6-6 957,8 0 0,-19 0 0,4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7.889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1 7592,'9'0'184,"1"0"0,-6 2 0,2 3 1,0 7-95,1 4 0,-3 1 0,6 0 0,-2 1-17,-4-1 0,0 3 0,-1 1 1,3 2-50,-2-1 0,4 3 1,-2-2-1,-2 1-86,-2 1 1,0-6 0,1 4 0,3-3 26,-2-3 1,0 1-1,0-1-641,2 1 1,-1-1-349,-5 1 1024,8-9 0,-6 7 0,6-6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8.299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70 7962,'11'-12'-60,"1"3"1,0-1-121,-3 0 0,7 6 0,-4-1 0,3 3 233,2 2 1,1-6-1,-1 0 1,1 2 35,-1 2 1,1 2 0,-1 0-1,1 0 18,-1 0 1,-5 0 0,-1 0 0,3 0-30,2 0 1,-5 2-1,1 4-86,1 6 0,1-3 1,0 3-21,-3 2 1,-7-5 0,4 3-19,0 2 0,-6-5 0,3 3 0,-3 1 51,-2 3 0,-2-1 1,-3-1-1,-5-2 2,0 1 1,-5-3-1,3 0 1,-2-1-7,3 1 0,-5-4 1,5 4-1,-5-1-27,-1 1 0,-1-6 0,1 2 1,-1-2 16,1 1 0,-1-3 1,1 4-1,-1-4-157,1-2 1,-1 0 0,1 0-402,0 0 1,5 0 566,0 0 0,8-8 0,-3-1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8.829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97 53 7146,'0'-18'-26,"-6"7"145,0-1 1,-7 8 0,1-2 15,-3 4 1,-3 2 0,1 0 0,-1 0-30,1 0 1,5 6 0,0 2-1,-1 2 9,-3 3 0,5-3 0,-1 4-69,-2 5 1,1 4 0,-1 6 0,5-3-2,1-1 1,-4-6 0,6 7-1,1-3-15,-3 0 0,6 2 0,-4-3 0,4 3-31,2 2 0,0-4 0,0 4 0,0-1-21,0-5 0,2 4 1,4-1-1,5-3-32,5-2 0,1-1 0,-1-1 0,0-1-103,1-5 0,-3 5 0,9-6 0,-4-1-226,-1-3 1,-1 2 0,1-2-648,-1-2 1030,1-2 0,7 5 0,2 3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9.134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1 1 7962,'11'0'114,"1"0"0,-6 0 1,6 2 45,1 3 1,3 3 0,1 6 0,1-5-72,-1-1 1,3 4 0,1-4-1,2-1-222,-2 1 0,-1 4 0,-3-5 1,1 1-180,-1 0 0,-1 0 0,-3-4 1,-1 1 311,2-1 0,1 6 0,3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19.576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263 0 7148,'-12'2'224,"0"4"0,7-2 0,-7 7 1,0 3-112,3 2 1,-5-5 0,6 1 0,-1 1-27,-5 3 1,4 1-1,-1 1 1,-1-1-34,2 1 0,-3 1 0,5 3 0,0 1 18,0-2 0,-3 1 1,3-1-1,0 2-114,1-1 0,-5-3 0,6-2 0,2 1-23,2-1 1,0 1-1,-2-1 22,-1 1 1,-1-1-41,6 1-893,0-1-80,0-7 1056,8-2 0,9-16 0,10-2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4.8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52,'8'9'60,"2"-1"0,7-8 1,1 0-49,-1 0 1,1 0-1,-1 0 1,1 0-136,-1 0 1,1 2-1,-1 2 123,0 2 0,1 0 0,-1-6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20.301"/>
    </inkml:context>
    <inkml:brush xml:id="br0">
      <inkml:brushProperty name="width" value="0.08571" units="cm"/>
      <inkml:brushProperty name="height" value="0.08571" units="cm"/>
      <inkml:brushProperty name="color" value="#CC0066"/>
    </inkml:brush>
  </inkml:definitions>
  <inkml:trace contextRef="#ctx0" brushRef="#br0">0 1 7943,'12'0'-419,"0"0"0,1 0 444,3 0 1,-5 0-71,1 0 0,-6 0 0,6 0 152,1 0 1,3 0-1,1 0 14,1 0 1,-1 0 0,1 1-37,-1 5 0,0-4 1,1 6-1,-1-2-21,1 0 1,-1 1 0,1-3 0,-1 4 3,1 2 0,-3-4 0,-1 5 0,-3 1-20,3-2 0,2 5 0,1-3 0,-1 3-24,-5 3 1,5-1 0,-5 1 0,3-1-37,-2 1 1,1-1 0,-5 1-1,0-1-43,-1 0 0,1 1 0,-4-1 1,2 1 4,-2-1 0,-2 1 0,-2-1 0,0 1 32,0-1 0,0 1 1,0 1-1,0 2-5,0 3 0,-6-1 1,-2-6-1,0 1 28,1-1 1,-7 1 0,4-1 0,-1 1 7,-1-1 0,0-1 0,-3-3 0,1-1 13,3 2 0,-1 1 1,-5 1-1,1-3 5,4-1 1,-3-3 0,3 5 0,-3-4 65,-3-2 0,1 5 1,-1-3 66,1 0 1,-1-3-1,1-5-32,-1 4 0,1-4-144,0 4 1,-1-4 0,1-2 0,-1 0-32,1 0 1,-1 0 0,1 0 42,-1 0 0,-7 0 0,-2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1.3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5813,'0'12'-36,"0"0"29,0-8 7,0 3 0,0-7 0,0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1.4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6,'0'0'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2.0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7 0 6619,'2'10'-402,"4"-4"429,-4-4 220,6-2 172,-1 0-182,-5 0-194,6 0 1,-10 0-54,-4 0 1,-3 0 0,-9 0-18,1 0 1,5 0 0,0 0-1,1 2 58,1 4 1,-5-5 0,3 5 0,-4-2 24,-1 2 0,-1-2 1,1 8 7,0 1 0,1-3 0,2 1-66,3 3 1,7-4-1,-2 1-35,4 3 1,2-4 38,0 1 1,2-5 74,4 6 1,4-8 0,7 1-1,1-1-4,-1 2 0,-5-4 1,-1 4-1,3-4-75,1-2 0,3 2 0,-1 2-5,1 2 0,-7-1 0,1-3 0,2 2 3,1 2 0,3 0 0,-1-4 55,1 4 0,-1-3-34,0 9 0,-1-6 1,-2 6 6,-3 1 0,-7-3 5,2 2 0,-4-1 1,-2 7 1,0-7-2,0 1 0,-2-6 1,-4 5 1,-4-5 0,-7 4-10,-1-2 0,1-3 0,0-3-18,-1 4 0,1-4 1,-1 4-1,1-4-29,-1-2 0,1 0 0,-1 0 0,1 0-203,-1 0 1,1 0-576,-1 0 504,1 0 1,7-8 0,6-3 299,8-5 0,6-1 0,7-1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2.7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8006,'10'-8'-401,"-1"6"407,-3-3-78,-4 3 166,6 2 11,-8 0-41,0 0 0,-6 2 0,-2 3-51,-2 7 0,7-2 0,-3 1 0,4 3-10,2 1 1,0-3 0,0 0 0,0 1-10,0 3 0,0-5 0,0 1 12,0 2 1,0 1 0,2 1 25,4-5 0,-3 3 1,9-8-1,0 0 10,-3 1 1,7-5 0,-4 4-29,3-4 1,3-2-1,-1 0 1,1-2 1,-1-4 1,-5 2 0,-1-5 0,3-1-39,1 0 0,1 5 0,-2-7 0,-3 0-33,3 3 1,-1-7 0,1 4 19,-2-3 0,-3-3 1,3 1 105,-6-1 0,1 1 172,-1 0-46,0 7-124,-6 2-46,0 8 0,0 2 0,0 4-63,0 5 1,0-1 0,0 2 12,0 1 0,6 3 1,2-1-215,1-3 1,3 2 0,4-7-136,-5 3 0,5-6 0,-5 4-461,5 0 833,-6-7 0,5 7 0,-5-8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3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846,'10'-8'-434,"-2"6"491,-8-5 1,0 9-1,0 3 32,0 7 0,-6-2 0,0 1-49,2 3 1,2 2-1,2 1 1,0 0-38,0 1 1,0-1 0,0 1 2,0-1 0,0 3 0,0 1 0,0 2 3,0-1 1,0-3-1,0 0 1,0 3 0,0 1-4,0-2 0,0-1 0,2-3 0,2 1-54,2-1 1,0 1 0,-6-1 0,0 1-264,0-1 0,0 1-119,0-1 0,0-5-144,0-1 574,0-7 0,0-4 0,0-9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3.4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8040,'6'-11'-70,"0"-1"1,7 2 0,-3-3-1,2 1-70,-1-1 1,-5 5-1,6 0 177,1 0 0,3 6 0,1-3-15,1 3 0,-1 2 0,1 0 72,-1 0 1,1 0-62,-1 0 1,1 0-1,-3 2 3,-3 3 0,-3-1 98,-3 8 0,-4 0 20,4 5 1,-4 0-84,-2 1 0,-6-1 0,-2-1-45,-1-4 1,-3 1 0,-5-5-102,-1 2 1,1-1-1,-1 3 1,1-4-230,-1-1 0,7-5 0,-1 4 124,-2-4 1,-1 4 0,-3 0-764,1-2 943,7-2 0,-5-2 0,5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3.8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60,'0'18'142,"6"-7"0,0 1 1,-2 1-55,-3 3 0,-1-4 0,0-1 0,0 3-47,0 1 0,6 9 0,0-1 0,-2-2-128,-2-1 1,-2-1-1,0 2-13,0 3 0,0-1 1,0-6-1,0 1 1,0-1-36,0 1 1,0-1-1,0 1-245,0-1 0,0-5-126,0-1 506,0-7 0,-8 12 0,-2-6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4.1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2 7636,'6'-11'0,"1"1"-313,3 2 1,-4 1 0,6 3 574,1-2 1,3 0-161,1 6 1,1 0-1,-1 0 24,1 0 1,-1 0-142,1 0 1,-1 0 0,0 0-21,1 0 0,-6 0 74,-1 0 1,-1 2 42,2 4 0,-5-2 23,-7 7 0,0-5-42,0 6 0,-7-8 0,-3 3 0,-2-1-102,1 0 1,-1 0 0,-6-4-47,1 4 0,0-4 0,1 5 0,2-1-83,3 0 0,5 0 0,-6-4-40,-1 4 1,3-4-1,-2 3-425,-1-3 633,5 6 0,-8-6 0,7 6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4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18 7608,'-18'-10'-1177,"7"3"1274,-1 7 1,0 5-3,-5 1 1,5 6-1,2-4-2,3 1 1,-5 3 0,4 3-52,-1-3 1,5 4-1,-2-5 25,4 5 1,2-5 0,0 1-94,0 2 1,8-5 0,3 1 62,5-2 1,-4-2 0,-1-6-1,3 0 16,1 0 1,3 0 0,-1-2-5,1-4 0,-1 4 0,1-6 1,-3 0 6,-3-3 1,1 1-1,-5 0 1,0 1 12,0-1 0,-1-2 0,-3-5-42,2-1 1,0 7-1,-8-1-243,-4-1 1,-4 5 0,-7 2 164,0 4 1,-1 2 0,1 0 0,-1 0-79,1 0 129,-1 0 0,1 8 0,-1 2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6.1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12 0 6160,'-10'0'113,"-3"2"-76,7 4 1,-7-2-3,1 8 0,-4-3 1,-1 5-1,-1-4-30,1-3 0,-8 7 0,-2-2 0,-3 3 9,1 3 1,6-7 0,-6 1-1,-2 1-45,-2 3 1,0 1 0,2 1-1,4-1 20,1 1 1,3-1-1,6-1 1,-1-3 3,1-1 1,-1 0 0,3 5-1,1 1 2,3-1 0,7 1 1,-2-1-4,4 0 1,2-5-1,0 0-16,0 1 1,0-3 0,2 0 17,4-2 1,3-3-1,11-5 1,1 0 17,2 0 1,3 0 0,-5 0-1,4 0-11,2 0 1,-3 0 0,3 0 0,-2 0 1,-4 0 0,5 0 1,-3 0-1,-2 0 0,-1 0 1,3 0 0,0 0 0,-1 0 4,-3 0 0,-2 2 0,1 2 0,-1 2 0,1-2 0,-6 0 0,-1 0-3,3 1 1,-5 3-7,3-2 0,-8 4 1,2 7 0,-4-5 1,-2-1 21,0 3 1,-8 0-1,-4-1 1,-3-1-19,-3 1 0,1 1 0,-1 0 0,1-3-5,-1 3 1,-5-1 0,-2 1-1,0-2 3,0 1 0,1 3 1,5 1-1,-3 1-8,-1-1 1,0-5 0,5-1 0,1 3 1,0 2 0,-1 1 1,1-1-1,-1-3 3,1-1 1,7-1 0,2 5-1,2-3 0,1-1 1,-1-6 0,6 6 7,0 1 1,0-3 25,0 2 1,7-3-1,3 5-27,0-3 0,5-7 1,-1 2-1,5-4 53,5-2 1,1 0 0,-2 0 0,4 0-34,1 0 0,5 0 1,-6 0-1,2 0 8,0 0 0,0 0 0,4 0 0,-2 2 3,-2 4 0,-6-4 0,5 4 1,-3-4-4,-4-2 1,4 0 0,-1 0 0,-3 0-10,-2 0 1,-1 0 0,-1 0 31,1 0 1,-7 0-169,1 0 0,-6 0-545,6 0 656,-9 0 0,-3 0 0,-9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5.1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7 53 7786,'0'-17'-1382,"0"5"1391,0 0 0,-2 9 0,-3-3 15,-7 4 0,2 2 0,-1 0 0,-3 0 0,-1 0 0,-3 0 0,1 0 0,-1 0 1,1 2-7,-1 4 1,1-3 0,-1 9 48,1 2 0,7-5 116,4 3 1,4-6-74,2 5 1,2-1 0,4 4-43,6-3 1,3-7-1,3 2 1,-1-2 10,1 2 1,-1-4 0,1 4-1,-1-3 9,1 3 0,-1-4 0,1 4 0,-3-2 45,-3 2 1,3-2-141,-3 7 1,1 1-75,-1 5 0,-4-5 1,-8 0-82,0 1 0,-2 1 0,-2-1 22,-2-1 0,-7-6 0,1 4-133,-4-3 1,-1-1 0,0-4 0,-1 2 272,1 2 0,-1 0 0,1-6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5.4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18 8025,'0'-10'-105,"0"2"0,-2 10 101,-4 4 0,-2-2 0,-5 6 1,1-1 74,-1 1 1,-3 2 0,-1 5-196,-1 1 1,1-7 0,-1 1-27,1 1 1,1-3 0,3 2-24,1 1 1,2-3-1,-3 0 1,3-1 172,2 1 0,-5-6 0,3 4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6.0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70 7581,'18'0'-190,"-1"0"1,-1 2 0,-3 2 0,-1 2 234,2-2 0,-5-2 0,3-2 21,2 0 1,1 0-1,3 0-5,-1 0 1,0 0 0,1-2-3,-1-4 1,1 4-1,-3-6 139,-3 0 0,-2 4 21,-4-7 0,-5-1 7,5-5-271,-4 7 1,-10 2-1,-3 8 14,-5 0 1,-1 0-1,-1 0-19,1 0 1,-1 2 0,1 2 0,0 4-71,-1 1 1,1-3 0,-1 6 0,1 0 39,-1-3 1,3 7 0,1-5-1,2 5 45,-1 1 1,5-5 0,0 0-1,3 1 10,-1 3 1,0-5 0,4 1 46,-4 2 0,4 1 57,-4 3 1,12-3-1,6-3 162,3-6 1,-3-2 0,0-1 0,1 3-136,3-2 1,1-2 0,1-2-1,-1 0 19,1 0 0,-1 0 0,1 0 0,-1 0 17,0 0 0,1-6 0,-1 0-91,1 3 1,-3-1-1,-1 0-147,-2-2 1,-7 0-77,7 6-1401,-8 0 1573,4 0 0,-16 0 0,-2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7.6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95,'11'0'280,"1"0"-62,1 0 1,3 2-84,1 4 1,1 1 0,-1 7-61,1-2 1,-1-1 0,1 7 0,-1-3-101,1-3 0,-1 3 0,1-5 1,-1 2-6,0-1 0,1-1 0,-1 4 0,1-5-79,-1-1 0,-5 4 1,0-6-1,1-1-190,3 3 0,1-4-345,1 8 308,-1-8 0,-5 3 336,-1-7 0,-14 0 0,1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8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36 7346,'0'-18'-2,"0"9"1,-2 1 161,-4 8-82,4 0 0,-11 8 0,5 1 0,0 3-12,1 0 1,-1-6-1,4 5-52,-2 3 0,-6-5 0,5 3 0,-1 2 0,-2-1 21,1-1 0,-1 3 1,-4-3-1,5 4-57,1 1 0,-6 2 0,4 3 1,-1-1 25,-1-5 0,6 1 0,-3-5 0,-1 3 13,0 3 1,6-7 0,-3-1 0,1 0 11,0 0 0,0-5-15,6 7-317,0-8 13,0 4-239,0-8 303,0 0 226,0-8 0,8-2 0,2-7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8.6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8025,'10'0'-1216,"-1"0"1326,-3 0 167,-4 0 137,6 0-205,-8 0 1,0 2 54,0 4 1,0-2-112,0 7 1,0 1 0,0 5-79,0 1 0,0-6 0,0-1-70,0 3 1,0 1-70,0 3 0,0-1 18,0 1 0,0-1 47,0 1-43,0-9-147,0 7 0,0-12-791,0 7-425,0-7 1405,0 4 0,8-8 0,1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8.9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0 7282,'12'6'-483,"0"0"0,-9 2 503,3-2 1,2 3 23,-2 9 1,0-1 0,-8 1-38,-4-1 0,-2 1 0,-5-3 0,1-1-81,-2-3 0,5-5 74,-3 6 0,8 0 0,-4 5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9.2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88,'17'0'0,"1"2"-73,-1 3 0,-5-3 0,-1 6 0,3 0 0,2 2 389,1-1 1,0 7-1,1-4-444,-1 3 1,1 1 0,-1-3 0,1-3-337,-1-2 1,1 5-278,-1-1 741,1 3 0,-1 3 0,1-1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39.5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70 7452,'0'-17'-141,"0"-1"0,0 7 1,-2 1 440,-4 2-322,4 2 1,-7 6 0,3 2 45,-6 4 1,2-2 0,-1 8 0,-1 1-19,2 3 0,-5 1 1,3 3-1,-3 1 32,-3 2 0,1 1 1,1-7-1,3 0 24,1 1 0,2-1 1,-3 1-1,1-3 8,-2-3 0,5 4 0,-1-5 0,0 3-118,1-3 1,3 5 0,-4-4-251,2 3 1,-3-3-226,5-1 523,0-7 0,6 4 0,0-8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0.1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36 7871,'0'9'-562,"-2"-1"900,-4-8-185,4 0 1,-5-2-87,7-4 0,0 2-58,0-7 1,2 7 0,3-2-57,7 4 1,-2-4-1,1 0 76,3 3 0,-4 1 0,1 2-4,3 0 0,-6 2 0,-1 1-19,1 3 1,-6 2 0,4-2-99,-4 5 1,-2 5 0,0 1-32,0 1 0,0-1 1,-2-1 119,-4-4 0,2 3 1,-7-5-1,-1 1-5,2 1 0,-5-6 0,3 6 40,-3 1 0,-1-3 0,2 0 43,3-3 0,5 5-48,-6-6 240,8 0-159,-3-6 1,14 0 0,5 0 3,4 0 0,1-2 1,1-2 132,-1-2 1,0 0-1,1 4-147,-1-4 0,1 4 0,-1-3-562,1 3 0,-7 2-291,1 0 755,0 0 0,5 0 0,1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06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70 6364,'6'-11'-80,"2"1"109,1 2 1,-3 3 16,6 5 1,0 0 0,5 0-3,1 0 0,-1 0 0,0 0 0,1 0-20,-1 0 1,1 1 0,-1 3-43,1 2 1,-1 8 0,-1-3 12,-5 5 0,3-4 1,-8-1-11,-2 3 1,-2 1 0,-2 3 0,0-1 1,-2 1 0,-2-1 0,-2 1 0,-8-7 0,3-1 0,-5 0-19,-1-1 0,-1-3 0,1 4 0,-1 0 11,1-1 0,-1-5 1,1 2-1,0-2-79,-1 2 1,1-4-1,-1 3 7,1-3 0,5-2 93,0 0 0,8 0 0,-3 0 0</inkml:trace>
  <inkml:trace contextRef="#ctx0" brushRef="#br0" timeOffset="376">507 36 7163,'0'-10'-1049,"-8"0"1121,-3 4 1,1 4-42,-2-3 1,1 3 0,-5 4 8,5 3 1,1-3-1,6 6 1,-4-2 19,-1 0 0,3 7 1,-6-1-11,-1 3 0,3 3 1,0-1-35,2 1 0,3-1 0,5 1 0,0-1-21,0 1 0,1-7 1,5-1-1,6 0-8,3-1 0,3-3 0,-1 4 0,1-2-55,-1-4 1,1 3 0,1-1-80,4-2 1,-3-2-1,3-2 1,-3 0 146,-3 0 0,-7 0 0,5 0 0,-5 0 0</inkml:trace>
  <inkml:trace contextRef="#ctx0" brushRef="#br0" timeOffset="1033">682 420 7356,'-2'9'-1256,"-2"-1"1281,-2 0 180,0-6-172,6 6 1,0-16-16,0-4 0,6 3 0,0-3-23,-2-2 0,0 5 1,2-1-9,5 2 0,-1-3 1,2 5-2,1 2 1,3 2-1,1 2 11,1 0 0,-1 0 0,1 0-1,-1 0 1,-5 6 0,-3 1-1,1 1-14,0 0 1,-4 6 0,3-3 1,-1 5 1,0-5 0,-4 1 6,2 2 0,-1-5 1,-5 3-1,0 2 1,0-5 2,0 3 1,-2-2 0,-3 1-25,-7-5 1,2 2 13,-1-2 34,-1-1 0,2-6 0,4-5-15,4-6 1,2 2 0,2-1 0,4-1-1,6 2 0,-2-5 0,1 5 0,3-1 9,1-1 1,3 0 0,-1-3-5,1 3 1,-1-2 0,1 7 0,-1-1 7,1 0 1,-1-3-1,1 5 24,-1 2 0,0 2 1,1 2-2,-1 0 1,1 0-1,-1 0 57,1 0 1,-1 0-74,1 0 1,-9 8 0,-1 1-1,-2 3 8,0 0 0,0-1 0,-6 7-59,0-1 0,0 1 0,2-1-167,3 1 1,-3-7 0,4 1 194,-4 1 0,-2-5 0,0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1.0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123 8015,'12'-6'0,"-2"-2"-218,-3-1 14,-1 5 279,-6-12 0,0 12 1,0-7 67,0-3 0,0 4 0,-2 1-104,-4 1 0,3 2 1,-9 4-1,-2-2-56,-1-2 0,-3 1 1,1 5-1,-1 0 51,1 0 1,-1 2-1,1 1 1,0 5-121,-1 2 0,3-4 0,1 5 0,2 1 55,-1-2 0,3 5 0,0-3 0,1 3-28,-1 3 0,6-7 0,-2 1-3,4 2 1,2 1 0,2 1 34,4-5 1,-2 3-1,8-8 1,1-2-17,3-2 1,1-2 0,1 0 0,-1 0 22,1 0 0,-1 0 0,0 0 0,1-2 41,-1-4 0,-5 2 0,-2-8 142,-3-1 0,5-3 109,-6-1 228,0-1-33,-6 9-353,0 1-92,0 8 1,0 8-237,0 3 1,6 5-1,-1 1-571,-1 1 0,4-7-161,-2 1 946,7-8 0,-11 11 0,6-5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1.5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678,'10'-9'674,"0"1"-626,-4 8 1,3 0-32,9 0 0,-7 0 13,1 0 1,-6 0-1,4 2-11,-3 4 0,-1 3 0,-6 9-240,0-1 0,0 1-19,0-1 1,0 1 52,0-1 283,0-7 180,0 5-135,0-13 1,0 4 0,2-12-119,4-5 0,-2 1 0,5-2 0,1 1-11,0 1 1,2-5 0,3 3-1,-1-2 6,-3 3 1,1-5-1,5 6 1,1-1 23,-1-1 0,1 6 0,-1-3 108,1 1 0,-1 2-30,1 6 1,-1 0 0,1 0-107,-1 0 1,-5 6-1,-3 2 1,1-1-156,0 1 0,-4 6 0,5-3-321,3 5 0,-6 1-32,-3 1 0,-3-1 1,-2 1 493,0-1 0,0 1 0,0-1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2.1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481 7796,'8'-17'-876,"-7"5"1203,5 1 1,-4-1-350,-2-5 0,-2 7 1,-4 4 1,-5 4 0,-5 2 0,-3 0 0,-2 0 7,-3 0 0,-1 0 1,4 0-1,-3 0-4,3 0 1,2 0-1,1 2 1,1 2-5,-1 2 1,3 7-1,1-1 1,2 2 8,-1-3 0,3 5 0,1-5 1,1 5-2,4 1 0,2-5 0,2 0 0,0 1-36,0 3 0,0-5 0,2 1 24,4 2 1,3-7 0,9 1 6,-1 0 1,1-6 0,-1 4 0,1-4 46,-1-2 1,1-2 0,-1-2 22,1-2 1,-1-8 0,0 3-14,1-5 0,-6-3 0,-3-3 0,1-1-12,0 2 0,-6-4 1,1-1-1,-1 1-72,2 0 1,-4-6-1,4 2 1,-4-2 15,-2 2 0,0 1 0,0 7 0,-2-4 21,-4-2 0,4 5 1,-4-1-1,4 4 9,2 1 0,-5 1 0,-1-1 25,2 1 1,2 5 0,0 2 32,-4 3 0,4-1 31,-4 2 25,4 4 1,2 2 0,0 12 38,0 3 0,6 9 0,0 1 0,-2 0 41,-2 0 0,0 6 1,2-3-1,2 1-65,-3 0 0,5-6 1,0 4-124,2-2 1,-5 1 0,5-5 0,0 2 0,-2-1-103,-1-3 0,1-1 0,-4-1-486,2 0 0,2 1 581,-3-1 0,-3 1 0,6-1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2.8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25,'17'0'209,"-5"2"0,-1 2 0,3 4-75,2 2 1,-1-4-1,-1 5 1,-3 3-26,3 1 1,1 1 0,3-3 0,-1-1-189,1 2 0,-1 1 0,1 1 0,-1-3-23,1-1 1,5-2 0,0 3-1,-1-1-95,-3 1 1,0-3 0,3 0 0,1-1-185,-2 1 0,-7-6 1,-2 4-301,1 0 681,3-6 0,-7 5 0,-1-7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3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35 7356,'0'-17'234,"0"7"13,0 2 0,-1 8-98,-5 0 0,4 2 0,-6 4-44,0 6 1,0 3 0,-5 3 0,3-1-98,2 1 1,-5-1-1,3 1 1,-2-1 15,1 1 0,1-1 0,-3 1 1,1-1 4,-2 0 1,5 1 0,-1-1 0,0-1-103,1-4 0,-1 3 0,-4-5 0,5 1-218,1 1 0,-4 0 1,4 3-472,-1-3 1,5 3 761,-2-3 0,-4-4 0,1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4.0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35 7774,'18'-9'177,"-1"1"1,1 8-84,-1 0 1,1-6 0,-1 0-1,0 2 14,1 2 0,-1 2 0,1 0 1,-1 0-101,1 0 1,-1 0-1,1 2 1,-1 2-143,1 2 0,-1 8 139,1-3 1,-7 3-1,-1-1-287,-2-1 0,-4 0 0,-8 5 199,-2 1 0,-8-7 0,3-1 0,-5 0 72,-1-1 0,-7-3 0,1 4 0,2 0-7,1-1 0,3-5 0,-1 4 4,1 0 0,7-6 35,2 5 1,10-7 0,4 0-15,6 0 0,3 0 1,3 0-1,-1 0 41,1 0 0,-7 0 1,1 0-1,2 0 138,1 0 0,-3 0 1,-1 0-99,3 0 0,2 0-66,1 0 1,-5 2-29,-1 4 1,-7 4-27,2 7 0,2 1 23,-2-1 1,-1 1 0,-5-1-31,0 1 1,-5-7 0,-3 1 32,-2 1 1,-2 3 0,-5-1 7,0-3 1,-1-2 0,1-6 0,-1 3 90,1 3 1,-1-6 0,-1 2 0,-3-2-35,-1 2 0,-2-4 0,4 3 0,-3-3 25,3-2 1,-4 2 0,1 2 0,3 2 13,2-2 1,1-2 0,1-2-10,-1 0 0,1 0 1,-1 0 21,1 0 1,5 0 29,1 0-139,7-8 1,-4 4-330,8-8-1806,-8 9 2133,6-5 0,-13 8 0,5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6.9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6 7577,'0'-10'-750,"0"0"979,0 4 6,0 4 33,0-5-94,0 7 0,0 2-89,0 3 1,-2-1-1,-2 8 1,-2 1-14,2 3 0,2 1 0,2 1 1,0-1-38,0 1 1,0-1 0,0 3 0,0 1 20,0 2 0,0 1 0,0-5 0,0 2-22,0 3 0,0 1 0,0-4 1,0 3-52,0-3 1,0-2-1,0 1 1,0 1-13,0 2 1,0 1 0,0-7 15,0 1 0,0-1 0,0 0-406,0 1 0,0-6 173,0-1 0,0-5-432,0 6 395,0-8 0,0 1 283,0-10 0,8-13 0,2-9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7.3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3 7507,'2'-16'0,"2"3"-537,2 1 0,0 6 560,-6-5 1,2 5 96,4-6 1,3 8 0,9-3-25,-1-1 1,-5 6 0,0-4 0,1 2 33,3-2 1,1 4 0,1-3 0,-1 3-33,0 2 0,1 0 0,-1 0 0,1 0-43,-1 0 0,1 0 0,-1 0 34,1 0 1,-1 2-1,1 1 1,-3 5-149,-3 2 1,1-4 0,-5 3 0,0 1-60,0 0 1,-1-4 0,-3 5 159,2 3 1,0-4-1,-6 1-30,0 3 1,0-4-1,0 1 6,0 3 1,-8 1 0,-3 1-43,-5-5 1,-1-1-1,-1-6 14,1 2 0,-7 5 0,1-5 1,2-2-36,1-2 0,1 4 1,-2 0-1,-3-2-74,3-2 1,2 0 0,1 1-84,1 3 0,-1 0-99,1-6 0,5 0-113,0 0 414,9 0 0,-5 0 0,8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7.9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54 53 7233,'-6'-12'-218,"1"0"0,-9 8 420,2-1 1,-3-3-119,-3 2 1,1 0-4,-1 6 0,1 8 1,-1 2-33,1-1 1,5 7 0,1-5 0,-3 5-30,-1 1 1,-3 3 0,1 1 0,-3 2-49,-3-1 1,4 5 0,-5 2 0,5 2 54,1-2 1,7 4 0,-1-6 0,0 3 25,3-1 1,-5 0-1,6 4 1,1-2-7,-1-2 0,2-2 0,6 4 0,0-4 2,0-2 0,0 5 0,0-5 0,0 0-48,0 0 0,8 4 0,2-5 1,1-3-4,1-2 1,-1-1 0,7-1-1,-1-1 1,1-5 1,-3 5 0,1-6 0,-2 1-25,-1 1 1,6-6 0,-7 4 0,4-3-223,1-3 1,-5 4 0,-1-2 0,3-2 44,2-2 0,1 0 0,0 1 0,1 3 202,-1-2 0,9-10 0,1-3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8.2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90,'17'0'108,"-5"0"1,-1 0 61,3 0 0,-4 0 1,1 0-1,3 0 1,1 2 97,3 4 1,-1-2-1,3 8 1,1 1-213,2 3 1,1 1 0,-7-1-1,1-3-285,-1-1 1,0 0 0,1 5 0,-1-1 84,1-5 1,-1 3 0,1-6-371,-1 1 1,1 3 140,-1 5 1,-1-5-1,-3-2 373,-1-3 0,-8-1 0,11-6 0,-5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11.4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210 5844,'0'-10'9,"0"1"-20,0 3 92,0 4-13,0-6 1,0 6 16,0-4 88,0 5-72,0-7-111,0 8 0,0 2 42,0 4 0,0-3 0,0 9 0,0 2 1,0 1-1,0 3 1,0-1-12,0 1 0,0 5 0,0 0 0,0-2-11,0-1 1,1-3 0,3 1-1,2-1-29,-2 1 0,-2-1 0,-2 1 0,0-1-65,0 1 0,0-1 53,0 1 0,0-1-78,0 0 1,-2-7-318,-4-4 426,-3-4 0,-9-2 0,1 0 0</inkml:trace>
  <inkml:trace contextRef="#ctx0" brushRef="#br0" timeOffset="467">0 175 6660,'0'-11'-387,"0"-1"1,0-2 405,0-1 1,6 3 0,0 1 50,-2-3 0,3 4 0,1 1-34,2 1 0,2-4 0,3 4 0,-1 1 11,-3-1 1,1 2 0,5 6-48,1 0 0,-1-6 1,1 0 18,-1 3 1,7 1 0,-1 2-1,-2 0-11,-1 0 0,-3 2 1,2 1-1,3 3-2,1-2 1,0 6 0,-5 1-19,-1 5 1,-1 1 0,-5 1 0,-3-1-17,0 1 1,-6-1 0,2 1 0,-6-1 23,-4 1 1,-8-1 0,3 1 0,-3-1-1,3 1 0,-11-3 0,5-1 1,-5-5 7,-3-1 1,4 4-1,-6-4 1,0-1 20,-1 1 1,5-2-1,-4-6 1,2 0-16,3 0 1,1 0 0,0 0-32,-3 0-246,1 0 0,13-2 53,5-4 214,10 4 0,5-13 0,8 5 0</inkml:trace>
  <inkml:trace contextRef="#ctx0" brushRef="#br0" timeOffset="2929">315 629 7569,'9'0'-1328,"-1"0"1275,-8 0 122,0 0 1,2-6-51,4 1 1,-2-1-43,7 6 1,-7-2 0,4-2 4,0-2 0,1 0 6,9 6 1,-1 0 0,1 0 5,-1 0 1,-5 0-1,0 2 5,1 4 1,-3-4 0,-1 6 2,-1 0 0,0-6 1,-4 5-4,2 1 0,1 0 1,-3 5 2,2-1 1,0-6 0,-6 5-3,0 3 0,0-4 0,0 1 0,0 1 0,0 0 77,0-1-61,0-7 0,0 2-8,0-12 1,0 2-9,0-7 0,0-1-6,0-5 1,0 5 0,0 0-7,0-1 0,2 3 2,4-2 0,3 1-15,9-7 1,-6 9-1,-3 1 9,-1 0 0,6 6 0,-5-6 1,3 3-15,0-1 0,-1-2 17,7 2 1,-1 2 13,1-7 1,-7 7 11,1-2 48,-8 4-47,4 2 1,-8-2-4,0-4 1,2 4-8,3-4 0,-1 5 4,8 1 1,0 0-5,5 0 8,-7 0-23,5 0 2,-13 0 8,14 0 0,-12 0 0,7 0 1,-7 1 0,2 5 0,-2-4-17,2 4-4,-4-4 19,5 6 1,-5-6-1,2 5 2,2 1 2,0-6 16,-6 6 6,0 0-21,0-6 1,0 7 14,0-3-4,8-4 0,-7 8-8,5-4 0,-4-3 1,-2 9 1,0-6 150,0 6-108,0-9 1,0 13 11,0-4 1,0-3-11,0 3 0,0 0-20,0 5 0,0-5 16,0-1 1,0 1-1,0 5 1,0-5-32,0 0 1,0-6-80,0 5 0,0-5-87,0 6-40,0-8 0,0 5 189,0-3 0,0-4 0,0 6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8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35 8063,'0'-11'-838,"0"-1"947,0 8 0,-8-3 22,-4 7 0,3 0 0,-3 0-31,-2 0 0,5 0 1,-3 1-1,0 5-14,3 6 0,-7-2 1,4 1-1,-1 3-74,1 1 1,-7 9 0,5-1 0,1-2-43,-3-1 0,1 3 1,-3 2-12,1 2 0,5-5 0,2 1 0,1-2 0,1 1 26,0 1 0,-5 0 0,3-5 26,0-1 0,-3 1 1,5-1 37,-2 1 0,6-7 126,-2 1 43,4-8-123,2 4-559,0-8-252,0 0-208,0-8 622,0 6 302,0-6 0,8 0 0,2-1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49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 7527,'-10'0'454,"3"0"1,5 2-430,-4 4 0,4-3 58,-4 9 0,4 0-56,2 5 0,0 1 0,0-1 27,0 1 1,0-7-1,0 1 81,0 1 1,0 3 26,0 1 0,0 1-37,0-1 0,0-5 59,0 0-167,0-1 1,0 1-197,0 0 111,0-9 50,0 13 20,0-14-101,0 6 28,0-8 1,0 2-33,0 3-14,0-3-168,0 6-194,0-8-123,0 0 0,-8 0 0,-1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50.0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033,'18'0'-616,"-7"0"648,1 0 0,-8 2 51,2 4 1,1-2-1,-1 7-166,-2 3 0,0-4 0,0 1-118,2 3 0,0 1 1,-6 3-86,0-1 1,-2-5 285,-4 0 0,-4-1 0,-7 7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50.8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8082,'0'-9'320,"1"1"-790,5 8 554,-4 0 0,14 2-64,-5 4 1,-3-2 0,0 5 0,-2 1-54,0 0 1,5 1 0,-3 7 73,2-1 1,1-1 0,7-3 0,-3-1-4,-3 2 1,9-1-1,-3 1 1,1-3-89,1 3 0,-5-4 0,-1-1 0,-3 1-91,3 0 0,-4-4 0,1 3-84,3-1 0,-6 0 59,-3-2 0,-3-2-526,-2 7 692,0-7 0,8 4 0,2-8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51.2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35 7853,'0'-17'-483,"0"7"700,0 2 1,-2 8 34,-4 0 1,2 2-178,-7 4 1,-1 4 0,-4 7 0,3 1-44,1-1 1,6 0-1,-5 1 1,-1-1-37,2 1 1,-3-1-1,5 3 1,-2 1-9,-3 2 1,-1 1-1,1-7 1,1 1 19,-2-1 0,-1 1 1,-1-1-1,3 0 7,1 1 0,2-1 0,-3-1 0,3-3-23,2-1 1,-3-6-1,3 4-183,-2-3 1,6 1-675,-2-2 558,5-4 1,2 6 306,5-8 0,4-8 0,7-2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51.9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0 6405,'8'10'-266,"-6"0"368,4-4 1,-4-2 24,-2 7 0,0-5 381,0 6-376,-8-8 1,4 3-118,-7-7 4,7 0 1,-4-2-1,10-2-37,4-1 0,3-7 0,9 6 113,-1 2 1,-1 0-1,-2 1 49,-3-3 1,-5 0-79,6 6 1,-3 2 27,3 4 1,-4-2-202,-8 7 0,0 1 66,0 5 1,0 1-1,0-1-28,0 1 1,-6-7 0,-2 1 4,-2 2 1,1 1 0,-5 1-1,3-3-9,-3-1 0,4-6 1,-1 3 18,-3-1 0,-2 6 77,-1-3 1,5-3 0,3 0 3,1 0 17,2-6 147,6 5-100,0-7 1,8 0 0,3 0-4,5 0 0,-4-6 0,-1 1 23,3 1 1,1 2 0,3 2-25,-1 0 1,-5-2-1,0-2 21,1-2 0,3 0-160,1 6 0,1 0-691,-1 0 327,-7 0 0,3 2-121,-7 4 537,0-4 0,-6 6 0,0-8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52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8082,'10'-2'-752,"-2"-2"265,0-2 0,-4 1 482,7 5 1,-7 1-1,4 3 13,0 2 1,-7 2-1,5-2 79,-4 5 1,-2 5-84,0 1 0,0 1-4,0-1 0,-8 1 0,-1-1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52.5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85,'18'0'-98,"-7"2"1,1 4 195,1 6 0,-3-3 1,2 3-1,1 1 1,3 3 44,1 1 1,1 1 0,1-1 0,3 1-139,1-1 0,0 1 0,-5-1 0,1 1-97,4-1 1,-3 1-1,3-1 1,-4-1-155,-1-5 0,-3 5 1,-1-6-1,-2 1 37,1 1 0,1-6 1,-1 3-1,-3 1-183,-2 0 392,-2-6 0,1 3 0,3-7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52.9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1 7993,'-18'0'-667,"9"2"651,3 3 1,2-3 0,0 6 0,-2 0 125,2 3 1,-3-1 0,1 2 0,0 1 0,0 3 30,0 1 0,-5 1 0,3-1 0,0 3-42,0 3 0,1-4 0,3 5 0,-4-5-58,-2-1 0,4-1 0,-3 1 0,-1-1-65,0 0 1,4-1 0,-3-2 0,-1-3 9,0 3 1,6-5 0,-1 3 0,1 0-360,-2-3 0,4 1 1,-4-4-988,4 6 1360,2-5 0,8 9 0,2-6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53.6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71 6699,'0'-12'185,"0"0"0,8 9 0,1-5-121,1 0 0,5 6 0,-3-4-25,4 4 0,1 2 0,-1-2 1,-3-2 71,-1-1 1,0-1-89,5 6 1,-2 2-1,-1 2-68,-2 1 0,-8 9 0,3-4 18,1-1 0,-6 7-76,4-4 1,-10 3 0,-4 3 0,-1-1 1,-1-5 0,-4-3-1,3 1 17,-3 0 0,-1-4 0,-3 3-2,1-1 0,5-2 141,0-6-91,8 0 40,-3 0 1,14 0 0,3-2 0,2-2 82,-1-2 1,1 0 0,4 5 181,-5-5 0,5 4-105,-5-4 0,5 4 0,-1 4-64,-3 4 1,2-2 0,-7 5-34,3-1 0,-4 6-65,6-3 1,-9 5-1,5 1-64,0 1 1,-6-1-1,4 1 64,-4-1 0,-10 1-110,-4-1 0,-3-1 0,-3-3 38,1-1 0,-1-8 1,1 3-1,-1-1 7,1 0 0,0 0 0,-1-6 1,1 0-113,-1 0 0,1 0 1,-1 0-1,1 0 176,-1 0 0,1-8 0,-1-2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0.3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 6078,'9'0'113,"-1"0"24,-8 0-46,0 0-93,-8 0 0,6 2 0,-5 2 0,-1 4-11,-4 1 0,3-3 0,-3 4 0,-2-1 21,-1 1 1,3 0 0,1 3 0,-3-3 4,-2-2 0,-3 6 1,-2-3-1,-3 3 2,3-3 0,2 5 0,1-4 0,3 3-2,3 3 1,-3-3 0,5-1-1,-2-3-10,1 3 1,7-4 0,-4-1 0,2 1-2,0 0 1,0-5 58,6 7-44,0-8 0,2 4 1,4-8-1,6 0 5,3 0 1,3 0-1,-1 0 1,1 0-9,-1 0 1,1 0 0,1 0 0,2 0-5,3 0 1,-1 0-1,-6 0 1,1 0-18,-1 0 1,1 0 0,-1 0-22,1 0 31,-1 0 0,-1 2 0,-3 2-14,-1 1 0,-2 3 0,3-4-4,-1 2 0,-8 2 10,2-3 1,-4-1 2,-2 8 1,0-6-3,0 5 1,0-5 0,-2 4 1,-4-2 1,-4 5 0,-7-1 0,-1 3 1,3-3 0,1 0 0,2-1 0,-1-1 1,-3 6 0,-1-5-1,-1 3 0,1-2 0,-1 3 1,3-3-1,1 3 0,3 3 1,1-7 0,-4 1-1,3 2 1,1 1 15,-2 3 1,5-1 55,7 0 0,0 1-7,0-1 1,2-7-1,3-4-24,7-4 0,9 4 0,3-1 1,-3-1 8,-2-2 0,5-2 1,-1 0-1,0 0-28,3 0 1,-5 0 0,6 0-1,-2 0-5,-3 0 1,3 0 0,-2 0 0,-1 2-15,-3 4 1,-2-4-1,1 4 1,-1-4-33,1-2 1,-7 2-1,1 2-223,2 1 0,-5 3-399,3-2 201,-8-4 450,4 6 0,-1-8 0,3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54.2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46,'18'0'0,"-1"0"0,1 0-436,-1 0 1,1 0 494,-1 0 1,1 0 0,-1 0 0,0 2 0,1 2 68,-1 2 0,3 5 1,1-3-1,2 0-65,-1 0 1,-3 5 0,-1-3 0,-1 2-9,1-1 1,-1 1 0,1 7 0,-1 3-13,0 1 1,-1 2-1,-2-2 1,-3 5 15,3-1 1,1 4 0,3-6 0,-1 0-33,1 0 0,-3 6 1,-1-3-1,-3 1-3,3 0 1,-4-6 0,-1 4 0,-1 0-6,-4 1 1,4-5 0,-2 4 0,-2 0-4,-3 0 0,-1-3 1,0 3-1,0 0-33,0 0 1,0-4-1,0 5 1,-1-3 24,-5-4 1,2 4-1,-6-1 1,0-3 23,1-1 1,3-3 0,-6 0 0,1 1-6,1-1 1,-4 1-1,7-3 1,-1-1-20,0-2 1,0-7 0,2 7-134,-5 2 0,1-7-303,-2-1 0,7 2 428,-7-2 0,0 0 0,-5-6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55.0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45,'18'0'93,"-1"0"1,-5 0-152,0 0 0,-8 2 1,3 2-248,1 1 0,2 1 29,7-6 1,-5 0 275,0 0 0,-1 0 0,7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7:55.3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03,'12'0'591,"0"0"-515,1 0 0,3 0 1,1 0-109,1 0 1,-1 0 0,1 0-218,-1 0 0,-5 0 0,-3 2 249,-1 4 0,6-4 0,-4 5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16.8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8012,'0'-10'-1627,"2"0"1854,4 5 191,-4 3-88,6-6-4,-8 8 41,0 0-233,0 8 0,0-4 0,2 7 0,3 3 1,-3 1 0,4 3-39,-4-1 1,4 1 0,0-1 0,-2 1-31,-2-1 1,3 1 0,1-1-1,-2 1-36,-2-1 0,4 0 0,0 1 0,-2-1-65,-3 1 1,-1-1 0,0 1 0,0-1-124,0 1 1,0-1-38,0 1 1,0-1-1,0 1-118,0-1 0,-5-5 0,-3-3-226,-2-1 1,4-2 538,-5-6 0,-1 0 0,-5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17.3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360,'11'-6'0,"-1"-2"0,0 1 0,-1-3-191,5 0 1,-4 1-1,1-3 1,1 4 324,-2 0 1,5 6 0,-5-5 0,1 1-31,1 0 0,-6 0 1,6 6-1,1 0-19,3 0 1,1 0 0,1 0 0,-1 0 7,1 0 1,-1 0 0,0 0-1,1 0-68,-1 0 1,1 0 0,-1 0-1,1 0-2,-1 0 1,-5 2 0,0 2 0,-1 4-75,-1 2 0,3-5 0,-5 7 7,2 2 0,-6-5 0,2 3 4,-4 1 0,-2-3 0,0 2 39,0 1 0,-6-3 0,-2 0 17,-2-2 1,4 3-1,-5-3-3,-3 2 1,5-6 0,-3 3 0,-2-1 2,-1 0 1,-3 6 0,1-7 0,-1 1-17,1 2 0,-1-6 0,1 4 0,0-4-7,-1-2 1,-5 6 0,0-1 0,1-1-13,3-2 1,1-2 0,1 0-264,-1 0-3,9 0-757,1 0 1042,8-8 0,8-1 0,1-9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17.9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7 36 6949,'-2'-10'7,"-4"4"0,4 2 1,-6 0 128,0-1 0,-1-1 0,-9 6-90,1 0 0,5 0 0,1 0 0,-5 2 12,-5 3 0,1-1 0,-5 8 1,2 2-38,-1 1 0,1 3 1,4-1-1,-1 2-7,3 5 0,-8-3 1,11 6-1,1 0 0,-3 1 0,6-5 0,-1 6 0,-1 2 23,2 2 1,3-4 0,5 0 0,-2 0 2,-2-2 0,0 5 0,6-7 1,0 0 88,0 0 0,0-1 0,2-7 0,2 0-58,2 1 1,1-1 0,-1 1 0,6-1-44,3 1 0,3-1 0,-1-1 1,1-3-83,-1-1 1,1-6-1,-1 3 1,1 1-34,-1 0 1,6-6-1,1 2 1,-3-3-100,-1 3 0,3-4 0,0 4 0,-2-4-540,-1-2 0,-3 2 726,1 4 0,7-4 0,2 5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18.3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330,'18'0'-587,"-7"0"811,1 0 1,-6-6 0,6 1 4,1 1 0,-3 2 1,1 2-104,3 0 1,2 6-1,1 1-45,1 3 1,-1-4 0,0 5 0,3 1-22,3-2 0,-3 5 0,3-5 0,-4 2-103,-1-1 0,-1-1 1,1 4-1,-3-3-11,-3 3 1,3-4 0,-3-1 0,2 1-114,-3 0 1,5-7 0,-7 5 0,3-2-192,0 0 1,-6 0-1,3-4-59,-1 3 1,0-3 416,-2 4 0,-4-4 0,5-2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18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53 8012,'0'-18'-429,"2"9"0,2 1 640,2 0 107,-1 6-249,-5-6 1,-2 8 27,-3 0 0,1 0 0,-8 2-27,-1 4 0,-1-2 0,0 6 0,5-1-54,1 1 0,-6 2 0,3 5-9,-5 1 1,5-1 0,1 1 0,0-1 12,0 1 1,5-1-1,-5 1 1,0-1 7,0 0 0,5 1 0,-5-1 1,0-1 4,1-4 1,3 3 0,-4-3-1,0 3-8,1 3 0,3-3 1,-4-1-79,2-3 0,1-1 0,3 4-207,-2-3 1,-2-1-758,2 2 86,4 3 931,-5-13 0,14 14 0,3-7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19.2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924,'0'-10'-162,"0"2"450,0 8 157,0 0 0,0 8-354,0 3 0,0 5 0,0 1-56,0 1 1,0-1 0,0 1-37,0-1 1,0 1-1,0-1-6,0 1 0,6-1-149,0 1 1,2-3-1,-4-1-764,1-3-291,1-7 478,2 12 733,-6-14 0,-2-2 0,-10-1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0.0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8012,'12'0'-520,"-1"0"0,3 0 463,1 0 1,3-2 149,-1-4 1,1 4 0,-1-3 0,1 3 77,-1 2 0,6 0 1,1 0-82,-3 0 1,-1 0 0,-3 2-1,0 1-30,1 3 1,-6 2-1,-1-4 1,1 4 58,-2 1 1,3-3 0,-5 6-150,2 1 0,-1 3 0,5-1 1,-4-1-52,-3-2 1,5-1-1,-4 7 30,1-1 0,-3 1 0,4-1 0,-2 1 46,-4-1 0,3 1 0,1-1 0,0 0-17,0 1 0,-3-1 0,-5 1 1,2-1 23,4 1 1,-4-1 0,4 1 0,-4-1 30,-2 1 0,0-1 0,0 1 1,-2-1 46,-4 1 0,2-1 1,-5 0-1,-1 1-38,0-1 1,4-1-1,-5-3 1,-1-1-16,2 2 1,-5 1 0,5 3 0,-1-1-4,-1 1 1,0-1 0,-5 1 0,-1-1 12,1 0 0,-1 1 1,1-1-1,-1 1 45,1-1 0,0 1 0,1-1 0,2-1-3,3-5 1,-1 5 0,-5-4 122,-1 3 0,7-3 99,-1-1-210,8-7 3,-4 12-305,1-14 286,5 6-271,-6-8-580,8 0 1,-2 0-196,-4 0 971,4 0 0,-13-8 0,5-2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9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427,'0'-10'-58,"0"2"0,0 10 91,0 4 0,2-2 14,4 8 0,-4-1 16,3 7 1,3-7-1,-2 1 1,-2 2-17,-2 1 1,0 3 0,2-1-1,1 0-47,-1 1 1,0-6 0,0-1 0,2 3 23,-2 1 0,0 1 0,0-3 0,1-1-53,-1 2 1,4 1 0,-2 3-179,-2-1 1,3-5-1,-1-1 88,-2 3 1,-2-4-1,0 1 18,4 3 0,-4-4 101,4 1 0,-4-7 0,-2 4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1.3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6 141 7569,'-12'0'-1225,"0"0"1134,9 0 1,-13 0 158,4 0 1,5-2 3,1-4 1,2 4-40,-2-4 1,4 2-40,-4-2 0,6 3 1,6-9 0,4 6 0,7-4 0,1 3 1,1 1 0,3 6-1,1-2 4,-2-4 0,4 4 0,-1-4 0,-3 4 8,-2 2 0,5 0 0,-1 0 0,-2 0-6,-1 0 0,-3 6 1,1 0-1,-1 0-1,1 2 0,-3-5 0,-1 7 0,-3 0-1,3 0 0,-4 1 1,-1 7-3,-1-1 1,0 1 0,-4-1 0,2 1-15,-3-1 0,-3 0 1,-5 1 10,-7-1 0,-4 1 1,-1-1-1,0-1 1,-1-4 0,-1 1 0,-3-5 0,-1 0 6,2-1 0,-5 5 1,3-6 15,2-2 1,1-2-1,3-2-6,0 0 0,5-2 43,0-4 0,8-4-36,-1-7 1,5-1 0,5 3-21,7 3 0,4-3 0,1 5 0,0-2-4,1 1 0,-1 5 0,1-6 1,1 0-14,5 3 1,-5-5 0,6 6-1,-2-1-12,1-5 0,-1 4 1,-4 1-1,1-1 5,-3 0 0,5 5 1,-11-5-1,3 0 22,-3 0 0,3 5 0,-6-5 1,0 0 5,-1 0 0,1 5 0,-4-7 67,2-2 1,0 5-28,-6-3 1,0 6-4,0-5-40,0 7-4,0-4 0,-8 8-2,-4 0 1,3 0 0,-3 0 0,0 2 23,3 4 1,-5-2-1,6 5 1,0 1 18,1 0 0,-5-4 0,4 5-21,-1 3 0,-1 1 1,-2 3-1,4-3 17,1-3 0,5 3 1,-4-3 14,4 4 0,2 1 0,2 1-1,4-1 1,3-1 0,7-3 0,-2-1-12,-3 1 0,1-5 1,3 0-1,-1-2-13,-2 0 1,-1 5 0,7-5 0,-1-2-15,1-2 0,-7 0 0,1 2-78,2 1 0,1 1-105,3-6 1,-7 0-482,1 0 403,-8 0 253,3 0 0,1 0 0,2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1.5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151,'0'-10'-96,"0"2"507,0 8-173,0 0 1,0 8-185,0 4 1,0 3 0,0 3 0,0-1 2,0 1 0,0-1 0,0 1-24,0-1 0,0 1 1,0-1-1,0 1-2,0-1 0,5 0 0,1 1 0,-2-1 7,-2 1 1,4-1-1,0 1 1,0-1-45,1 1 0,-5-1 0,6 1-8,0-1 0,-6-5 1,4-1-42,-5 3 1,-1-4-565,0 1-140,0-7 298,0 4 1,0-10 460,0-4 0,0-11 0,0-1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1.9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92 7430,'0'-17'-415,"0"-1"0,2 3 1,2 1 481,2 2 0,5 1 0,-3-5 39,2 5 0,-4 1 0,5 6-36,3-2 0,-4-5 0,1 5 18,3 2 0,1-4 1,3 2-16,-1 2 1,1-3-1,-1 1-16,1 2 0,-1 2 1,1 2-35,-1 0 0,1 0 0,-1 0 0,1 2 38,-1 4 0,0-2-64,1 7 1,-3 1 0,-1 3 0,-4-1-10,-3-2 0,-1-6 1,-4 3-1,2 1-2,2 0 0,0-5 0,-6 7 35,0 2 1,0-5 0,0 3 73,0 2 1,-8-5 0,-4 1-84,-3-2 1,-3 3-1,1-5 1,-1 0-27,1 2 1,0-6-1,-3 6-31,-3-1 0,3-5 0,-3 6-338,4 0 1,1-6-472,1 4 854,7-5 0,10-1 0,10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2.5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 8012,'-9'0'-1497,"-7"0"1462,4 0 1,3 0-1,-1 2 1,0 2 157,1 2 0,3 5 1,-6-3-21,-1 2 0,-1 1 1,0 7-1,5 1-49,1 4 1,-6-3 0,5 3-1,-3-1 13,0 1 1,7-2 0,-5 6-1,0-1 39,0-5 0,5 6 1,-5 0-1,2 2-43,4 0 0,0-5 0,1 3 0,-3-2-12,2-4 1,2 5 0,2-1 0,0 0-13,0 0 1,2 1 0,2-5-1,2 2 2,-3-1 1,5-3 0,0 0 0,0 3 12,-1 1 1,7 0 0,-4-5 0,1-3 16,1-3 1,0 3 0,5-3 0,3 4-6,3 1 0,-4-1 1,5-3-1,-3-1 1,2 1 0,-3-3 0,5 2 0,-2-1-345,0-1 1,1 0 0,-5-6-223,4 1 1,-3 3 0,3-4-964,-4 2 1463,-1 0 0,-8-14 0,-3-2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2.8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898,'12'0'719,"0"0"-561,1 0 0,3 2 0,1 2 0,-1 4-26,-4 2 1,3-1-1,-3 5 1,3-3-141,3 3 1,-1 0-1,1-1 1,-1-1-53,1 1 1,-1 3-1,0 1 1,1-1-74,-1-4 1,-5 3 0,0-5-1,-1 1-217,-1 1 1,0-2 0,-6 3 349,1-1 0,1-8 0,-6 4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3.1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51 7383,'-11'-16'-367,"-1"5"1,8 1 779,-2 4 1,2 4-244,-1-4 0,1 6-121,-8 6 1,6 2-1,-3 5 1,-1-1-1,0 2 43,-3 1 0,3 1 0,-2-3 0,1-1-102,1 1 1,-4 3 0,6 1 0,-1 1 37,-5-1 0,4-1 0,-1-2 0,-1-3-79,3 3 0,-5 1 0,6 3-150,-2-1 0,5-5 0,-5-1-197,2 3 1,2-4-414,6 1 811,0-7 0,0 4 0,0-8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3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8 6714,'0'9'-265,"0"-1"432,-8-8-116,6 0-16,-6-8 0,8 4 0,2-5-58,4 1 0,4 2 0,7 6 94,0 0 0,1 0 0,-1 0 120,1 0 1,-1 0-145,1 0-19,-1 0 0,-7 8-43,-4 3 0,-4 5 33,-2 1 0,-8 1 0,-4-3 13,-3-3 1,3 2 0,1-9 0,-1 1-21,2 2 1,-3-4 0,5 6-44,-2-3 1,0 1-1,-3-4-103,1 2 1,8 2 13,-1-3 30,3-3 90,2 6 0,7-8 0,5 0 105,3 0 1,-3 0 0,0-2 11,1-4 0,3 4 0,1-3 0,1 3-101,-1 2 0,1 0 0,-1 0 0,-1-2-189,-5-4 0,5 4 1,-4-4-158,3 4 1,3 2-1,-1 0 331,0 0 0,1-8 0,-1-1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4.3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93,'10'0'-198,"-3"0"0,-7 2 219,0 4 1,6 4-1,0 7 1,-2 0 21,-2 1 0,-2 1 1,0 3-1,0 3 28,0 2 1,0-4 0,0 6 0,0 1 8,0-3 0,0 4 0,0-6 0,0 2-10,0 4 0,0-4 0,0 1 1,0-1-15,0 0 0,6 0 0,0 4 0,-3-4 5,-1-1 0,0 5 0,2-2 0,2 2 11,-2-2 0,4 4 0,-2-6 1,-1 0-27,3-4 0,-6 3 0,6-3 0,-2-2-63,-1-1 0,7-3 0,-6 1-11,-2-1 0,0-7 1,0-2-266,1-1 0,3-5-674,-2 4 621,-4-4 0,6-4 346,-8-4 0,7-11 0,3-1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4.7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54,'9'0'-516,"1"0"787,-4 0 1,-2 0-196,7 0 1,1 6 0,5 2-8,1 2 0,-1-5 0,1 5 0,-3 0-36,-3-1 1,3-3 0,-3 6 0,4 0-2,1-3 1,1 7-1,-1-7 1,0 3-213,1 0 0,-8-6 1,-3 3-1,-1 1-25,0 0 1,2-4-1133,-2 5 1337,-4-7 0,5 12 0,-7-7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5.1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6 34 7698,'0'-18'-242,"0"9"1,0 3 352,0 12 1,0-3-1,-2 9-40,-4 2 1,2 1-1,-6 3 1,1-1-1,-1 1 0,4-1 1,-4 0-12,3 1 0,-1-1 0,2 1 0,-4-1 7,1 1 0,-5-1 1,6 1-187,-2-1 0,1 1 0,-3-1-166,6 1 1,2-9 0,1-1-258,-3 0 1,0-4 541,6 7 0,0-7 0,0 4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5.4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8012,'10'0'-469,"3"2"683,-7 4 0,0-3 0,-6 9-118,0 2 1,0-5-1,0 3-23,0 2 1,0 1 0,0 3-131,0-1 0,0 1 0,0-1-166,0 0 1,0 1 14,0-1 0,0 1-582,0-1 790,0-7 0,-8 6 0,-1-7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4.4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7 70 7569,'-17'0'0,"1"2"0,3 2-224,1 2-452,1 7 635,-7-3 0,3 7 1,1-1-1,4-2-32,2-3 0,1 1 89,1 5 0,4 1 0,-4-1 125,4 1 0,4-1-103,4 1 1,2-1 0,5-1 0,-1-5-48,2-5 0,-5-2 0,3 0 0,1 2-5,3-2 0,1-3 1,1-1-1,-1 0 1,1 0 0,-1-5 0,1-3 0,-1 0 2,1 0 1,-3-5-1,-1 1 1,-4-3 15,-3-3 0,5 1 0,-4-1 1,-1 1 1,1-1 0,-2 1 0,-6-1-32,0 1 0,-2 5 0,-4 3 12,-5 1 1,-5 2-1,-1 6 1,-1 0-121,1 0 0,-1 6 0,1 2 1,-1-1 39,1 1 0,1 0 0,3-4 93,1 2 0,0 7 0,-5-3 0</inkml:trace>
  <inkml:trace contextRef="#ctx0" brushRef="#br0" timeOffset="445">524 87 7569,'12'0'-476,"-1"0"0,-5 0 0,6 0 442,1 0 0,-3 6 1,0 2-1,0 0 45,-1 0 1,-5 5 0,4-3 40,0 0 0,-6 5 80,3-3 1,-3 3-126,-2 3 0,0-1 0,-2 1-32,-3-1 0,3-5 0,-6-3-78,0-1 113,6-2 0,-7 0 29,3 0 30,4 0 1,-12-8-17,8-4 1,1 2-1,5-8-22,0-1 0,1-3 0,3-1 0,4 1 6,2 5 0,-4-5 0,5 4 0,1-3-7,-2-3 1,5 3-1,-3 1 1,3 3 7,3-3 1,-1-2 0,1-1-1,-1 0-46,1-1 1,-1 6 0,1 3-206,-1 1 1,0 2-336,1 6 548,-8 0 0,-3 16 0,-7 3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6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65,'17'0'-1052,"1"0"987,-1 0 0,1 0 0,-1 2 125,0 4 1,-1-2-1,-2 5 1,-5 1 14,-1 0 1,6-4 0,-5 5 0,3 3-22,0 1 0,-3 3 0,5-1 0,-4 3-37,-3 3 0,5 2 1,-6 4-1,0-3-30,1-1 0,-5 0 0,4 4 0,-2-4-19,2 1 0,-4-5 1,4 8-1,-2 0 61,1-2 1,-3 4 0,4-5-1,-4-1 12,-2 0 1,0 4 0,0-4-1,0 1 12,0-1 0,0 4 0,0-6 0,0-2-11,0-1 1,0-3 0,0 1-10,0-1 1,-6 1 26,0-1-136,-7 1 106,11-1 9,-14 1-82,14-1 70,-5-7-17,-1 5 1,4-11-87,-8 8 95,8-8-76,-3 11 0,-1-11-166,-4 8 92,-3-8 1,3 3-1,2-5-189,3 4 83,-7-4 90,12 6-47,-6-8 106,8 0-207,-7-8 295,5 6 0,-6-13 0,8 5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7.6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49,'0'11'144,"2"1"-85,4 1 1,-5-3 0,5 2-18,-4 1 1,-2 3-1,0 1 1,0 1 9,0-1 0,0 1 1,0-1 33,0 1 1,0-1 0,0 1-1,0-1 38,0 1 0,6 7-95,0 4 1,0-4 0,-4-2 0,2-3-40,1-3 1,1 1-1,-6-1-44,0 1 1,0-1 0,0 1-92,0-1 0,0-5-301,0-1 0,0-5-622,0 6 432,0-8 636,0 3 0,0-14 0,0-3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8.1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3 8008,'0'-17'-711,"6"5"1,1 0 690,3-1 1,-4 5 0,4 0 0,-1 2 196,1 1 0,-4-3 0,5 4-85,3-2 1,2 0-1,1 4 1,0-2-40,1-1 1,-6-1 0,-1 6-74,3 0 0,1 0 0,3 0 13,-1 0 1,1 0-1,-1 2-6,1 4 0,-7-5 0,-1 7 0,0-2 23,-1 0 0,-3 7 0,4-1 24,-2 4 1,-2-5 0,-6 1 14,0 1 1,0 3 1,0 1 1,0 1 0,-2-3 0,-2-1-27,-2-2 0,-8-6 0,3 3-32,-5-1 0,-1 4 0,-1-7 0,1 1-4,-1 2 1,1-6-1,-1 6-30,1-1 1,-1-5 0,1 4-101,-1-4 1,7-2 0,-1 0-246,-1 0 1,3 0-310,-2 0 695,8 0 0,-3-8 0,7-1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8.7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36 8008,'0'-12'-1338,"0"0"1497,0 9 0,-2-5-108,-4 8 1,2 0 0,-7 0-12,-3 0 1,4 2-1,-1 2 1,-1 3-1,1 3 12,-1 4 1,0 1-1,-3 3 1,1 1-20,3 4 1,-1-1 0,-6 5 0,3-2 7,3-4 1,-3 7 0,5-1 0,-2 2-7,1 0 0,5 0 0,-6 4 0,1-2 10,1-2 0,-4-5 1,7 5-1,-1 0-1,0-2 0,-4 6 0,7-6 0,1 2-17,2 0 1,2-7-1,0 3 1,0-2 16,0 0 1,0 1 0,0-7 0,2 1 16,4-1 0,1 2 0,7 1 0,-2-1-23,1-3 0,3-3 0,1 5 1,1-3-11,-1-3 0,6 4 1,1-7-1,-3 3-46,-2 0 0,5-3 0,1 5 0,0-4-151,0-3 0,4 1 0,-5-4 0,-1 2-142,2-2 1,-5-2-1,3 0-199,-4 3 0,-1-3 510,-1 4 0,-7-12 0,-2-3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9.2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03,'17'0'318,"0"0"-237,1 0 0,-6 6 0,-3 2 0,1-1 184,0 1 1,1 6-1,7-5-194,-1 1 0,-5 6 0,0-5 0,1 3-46,3-3 0,1 5 0,1-4 0,-1 3-26,0 3 0,1-3 0,-1-1 0,-1-3-133,-4 3 1,3-4-1,-3 1-191,3 3 1,-3-6 0,-2-1-135,-3 1 1,1-6 458,-2 4 0,-4-4 0,6-2 0,-8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29.5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8 6811,'0'-10'646,"-2"2"-517,-4 8 0,5 2 0,-7 4 5,0 6 1,4-3 0,-6 3 0,1 1-40,-1 3 1,-2 1 0,-3 1 0,1-1-31,3 1 1,-1 5 0,-5 0 0,1-1-58,4-3 1,-3-1 0,3-1-1,-3 1-42,-3-1 1,7 1 0,1-1-105,2 0 0,-5-1 0,3-2 0,0-3 1,2 1-12,1-2 1,3 3 0,-6-5-537,2 2 1,2-5 684,6 7 0,-7-8 0,-3 4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30.4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429,'17'-11'19,"0"-1"1,1 8 0,-1-4 29,1 1 1,-7 5 0,1-4 11,2 4 0,1 2-34,3 0 0,-1 0 0,-1 2-17,-5 4 1,3-2 16,-8 7 1,0-5-162,-6 6 1,0-1 123,0 7 0,-8-8 0,-4-3-12,-3 1 1,-3-4 0,1 6-36,-1-3 1,7-1 0,-1-6-35,-2 0 0,7 2 1,-1 2-123,0 2 195,6 0 0,-4-6-8,12 0 0,-2 0 0,8 0 51,1 0 0,-3-2 1,2-2 181,1-2 1,-3 0-1,2 6 2,1 0 1,3 0-95,1 0 0,1 6 0,-1 0-87,0-2 0,-5 4 0,0-1-43,1 3 0,-5-4 0,0 3 0,-2 1-72,0 0 0,-1-4 41,-5 5 0,0 1 37,0 5 1,-7-1 0,-3-2 0,-2-5 6,1-1 0,-1 4 0,-6-5 21,1 3 0,-6 0 0,-1 1-1,3-5 1,2 2 0,1-2 0,1-2-11,-1-2 0,1 4 0,-1-1-55,1-1 1,5-2 0,1-2-174,-3 0 0,4 0-956,-1 0 1176,7 0 0,-4-8 0,8-1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31.2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93,'11'0'-1121,"1"0"1213,-8 0-85,3 0 1,-9 0 4,-3 0 162,3 0 57,-6 0-86,8 0 1,0 2-30,0 4 1,0 4 0,0 7 0,0 1-50,0-1 1,0 7 0,0-1 0,-2 0-20,-4 2 1,4-3-1,-4 5 1,5 0-29,1 0 1,0-4 0,0 7-1,0-1 5,0-2 1,0 6 0,0-4 0,0 2 16,0-2 0,0 4 1,0-4-1,0 4 2,0 2 1,1-6 0,3 0 0,2 2 10,-2 2 0,-2 2 0,-2 0 1,0 0-8,0 0 0,0 0 1,0 0-1,0 0 13,0 0 0,0 0 1,0 0-1,0 0 132,0-1-156,0 1 26,0 0-13,0-8 22,0 6 1,0-11 0,0 5 94,0-2-86,0-2 0,0 1 1,0-1 131,0-2-121,0-1-193,0-3 41,0 1 126,0-1-138,0 1 1,0-7 93,0 1-238,0 0-28,0-3 267,0-1-250,0 0-104,0-6-523,0 6 854,0-8 0,0-8 0,0-2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32.2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45,'12'6'95,"-2"1"-14,-3 3 0,7-4 1,-2 4-43,3-3 0,-3 7 0,0-4 0,1 1-43,3 1 0,1-2 0,1 3 0,-1-1-38,1 2 0,-1-5 1,0 3-1,1 0 44,-1-3 1,1 7-1,-1-7 1,-1 3-103,-5 0 0,5-3 1,-6 5-190,-1-2 0,5-7-408,-8 7 408,0-8 1,-8 4 288,-4-8 0,-12 0 0,-9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32.6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0 18 7897,'10'-7'-830,"-2"5"1109,-8-6-163,0 8 1,0 2 0,-2 4-23,-4 5 0,-2 5 0,-5-1 1,3-1-38,2-2 0,-3-1 1,3 7-1,0-1-14,0 1 1,-3-1 0,3 1-45,-2-1 0,6 1 0,-3-1 0,1 0 0,-2 1 44,-2-1 0,5 1-105,-7-1 0,6-1 1,-4-3 4,3-1 1,-1-8-368,2 2 78,4-4 0,-4-2 77,12 0 1,-2 0-1,8 0 269,1 0 0,3-8 0,1-2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2.1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5 245 6366,'0'12'-146,"0"0"1,2 1 230,3 3 0,-3-5 0,4 1 0,-2 2-51,2 1 1,-4 5 0,4 1 0,-4 2 9,-2-1 0,2-3 0,1-2 0,3 1-13,-2-1 1,-2 1 0,-2-1 0,0 1-33,0-1 1,0 1-13,0-1 1,0 1-28,0-1 59,0-7 0,0-4-12,0-12 0,0 2 1,-2-8-1,-2-1-6,-2-3 0,-1-1 1,3-1-1,-2 1-8,2-1 0,-4-5 0,3-2 0,-1 0-6,-2-1 1,6-5 0,-6 2 0,2-2 3,1 2 1,-1-4 0,6 6 0,2 0 17,4 3 1,-3-1 0,7 2 50,-2 2-60,5 1 1,-3 3 0,8 1 0,-1 3 2,1 1 1,5 6-1,2-4 1,2 3 2,4 3 0,2 2 0,0 2 0,-2 0-7,-2 0 1,1 0-1,2 0 1,0 0 0,-3 0 1,-8 8 0,2 3-8,-3 5 0,-11 1 0,-3 1 0,-4-1 6,-2 1 1,0-1-1,-2 1 1,-6-1-1,-9 1 0,-2-1 1,-9-1-1,1-3-4,0-1 1,0-3 0,-4 3-1,2-4 1,-2 0 0,4-6 1,-3 3-1,-1-3-22,-2-2 0,4 0 1,0 0-1,0 0-33,2 0 1,-4 0 0,8 0 0,1 0-15,3 0 0,1-2-349,1-3 422,7 3 0,10-14 0,10 6 0</inkml:trace>
  <inkml:trace contextRef="#ctx0" brushRef="#br0" timeOffset="454">1128 1 7250,'-12'0'-268,"0"2"0,-1 4 1,-3 5 279,-1 5 0,-1-4 0,1-1 0,-1 3-3,1 1 1,5 3 0,1-1 0,-3 1 19,-1-1 1,-1 6-1,2 1 1,5-3 11,1-2 0,-4-1 0,6-1 0,1 1 3,-3-1 1,6 3-1,-4 1 1,4 2-28,2-1 0,0-3 1,2-1-1,2-1 2,2 0 1,7-1-1,-1-2 1,4-3-121,1 3 1,2-4 0,3-1 0,1 1-150,-2 0 1,5-6 0,-3 3 249,-2 1 0,-1-6 0,-3 6 0</inkml:trace>
  <inkml:trace contextRef="#ctx0" brushRef="#br0" timeOffset="1104">1320 280 7415,'7'-9'-601,"-3"-1"0,8 6 590,2-2 1,-5 0 0,3 6 0,2 0 46,1 0 1,3 0 0,-1-1 0,2-3 19,5-2 1,-5 0 0,4 6 0,-3 0-11,-3 0 0,7 2 0,-1 2-21,-2 2 1,-7 5-1,-5-3 1,-1 2-46,-4 3 0,-2 3 0,-2 1 6,0 1 1,-8-1 0,-1 1 0,-3-1 5,0 1 1,1-7 0,-7 1-1,1 2 1,-1-7-1,3 1 58,3 0-8,-3-6 1,7 4-52,-4-12 1,6 2 0,12-8-14,6-1 1,1 3-1,1-2 1,-2-1 11,1-3 0,3 1 0,1 1 0,1 2-7,-1-1 1,1-3 0,-1-1-13,0-1 0,-5 3 0,-2 1 0,-2 3 4,-5-3 0,5 4 1,-2-1-51,-2-3 0,-2 4 79,-2-1 207,0 7-98,0-4 1,0 10-42,0 4 0,0 4 1,0 7-1,0 1-14,0-1 0,0 0 0,0 1-32,0-1 0,8-1 0,1-3 0,3-1-53,0 2 1,-7-1 0,7 1 0,2-4-62,1-3 1,3 7-1,-1-4 1,1-1-88,-1-3 0,1 2 0,-1 0 175,0 1 0,1-5 0,-1 4 0</inkml:trace>
  <inkml:trace contextRef="#ctx0" brushRef="#br0" timeOffset="1367">2018 88 7360,'8'-17'-1469,"-6"7"1601,14 2 0,-5 8-86,12 0 0,3 0 0,5 0 0,-2 0-23,2 0 1,2 8 0,2 2 0,-2 1 6,-4 1 0,-4 2 1,-7 7-1,-1 2-6,1-1 0,-7 3 0,-1 0 0,-2 0-3,-5 1 0,5 3 0,-2-4 0,-2 2-85,-2 4 1,-10 0 0,-4 0-1,-3-2-80,-2 2 1,-9 2 0,-3 2 143,-4 0 0,-17 0 0,-5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33.5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7152,'-9'2'524,"3"4"-347,4-4 1,2 8 140,0-4-202,0-5 1,0 15-84,0-4 0,0-3 8,0 3 0,0 0 0,0 5-14,0 1 1,0-7 0,0 1-5,0 1 1,6-3 0,-1 2 52,-1 1 0,-2-3 1,-2 2-9,0 1 1,0-3-1,0 2 44,0 1 0,0-3-77,0 2 1,0-7-1,2 5-48,4-2 0,-4 0-25,4-3 49,-4-3 0,-2 8-209,0-4-116,0-4 181,0 6 0,0-8-2235,0 0 1753,0-8 615,0 6 0,0-14 0,0 7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34.0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939,'-10'2'-57,"4"4"0,4-3-41,2 9 0,0-6 1,0 5 81,0 3 0,0-4-598,0 1 1,0 1 613,0 6 0,0-9 0,0-1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34.5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16,'12'0'-64,"0"0"0,-7 2 0,7 2 1,0 4 279,-3 1 0,7-3 0,-4 6-193,3 1 0,3 3 0,-1 1 0,0-1-96,1-5 1,-1 5 0,1-4 59,-1 3 0,-1 3 0,-3-3-939,-1-3 952,-8 3 0,4-13 0,-8 6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34.8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0 7710,'-11'0'-451,"-1"0"1,6 0 781,-6 0 0,3 8 0,-3 4-248,6 3 1,-1 3-1,1-1 1,0-1 17,-2-5 0,6 11 0,-6-5 0,3 2-1,-1 1 0,-6-3 1,6 1-1,1-1-291,-3 1 1,6-7 0,-4 1 0,4 2-127,2 1 1,-6-3 0,0-1 61,3 3 255,1-6 0,9 7 0,3-5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35.4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 35 6332,'-10'0'562,"3"0"-544,7 0 0,0-2-34,0-3 0,0 1 0,2-6 75,3 2 0,-1 3 103,8 5 1,-1 0 55,7 0 0,-6 0-141,-1 0 0,-1 1-102,2 5 0,-5-2 0,-7 8-6,0 1 0,0 3 1,0 1-51,0 1 1,0-1-1,0 1 26,0-1 0,-2-1 0,-1-3 13,-3-1 1,-8-2-1,4 3 14,1-1 0,-7-8 1,6 4 64,1-1-3,-7-5-13,7 6 6,-1-8 1,10 0 68,12 0 0,3-6 0,2 0-15,1 2 0,-6 3 0,-1-1 43,3-4 1,1 4-1,3-4 108,-1 4 0,-5 2 1,0 0-538,1 0 0,3 0-117,1 0 1,1 0-315,-1 0 736,-7 0 0,-2-8 0,-8-1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36.3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008,'18'0'-443,"-1"0"1,-5 0-1,-1 0 475,3 0 0,-4 0 0,1 0 44,3 0 0,-4 0 0,1 2 34,3 4 0,1 4 1,3 7-38,-1 0 0,-1-5 1,-3 0-1,-1 1 41,2 3 0,1 1 0,3 1 1,-1-1-87,0 1 1,1 5 0,-1 0 0,1 1 0,-1 1 0,1-6 1,-1 6-1,-1-1-3,-5-1 0,5 6 0,-6-4 1,1 1-100,1-1 0,-6 0 0,3-4 0,1 3 97,0-3 1,-6 4 0,3-1-1,-1-1 29,0 2 40,0-6 0,-6 9-69,0-5 19,8-4 0,-6 12 0,3-5 0,-3-1 24,-2 0 0,0 0 1,0-3-1,0 3-17,0 2 0,0-4 0,0 4 0,0-1-19,0-5 1,0 4-1,0-1 1,-2-1-22,-3 2 1,3-6 0,-6 5-1,2-5-3,0-1 1,-5-1-1,3 2-52,-2 5 1,-1 1 0,-5 4 38,4-6 1,-1-3 0,5-3 0,0 1 8,1-1 0,-7 1 0,4-1 24,1 1 0,-5-7 0,6-1 1,0 0 37,1-1 0,-5-3 1,4 4 33,-1-2 0,5-1 0,-4-3-49,0 2 0,4 0-38,-7-6 0,7 2-45,-2 4-536,-4-4 178,1 5 1,-3-7-7,0 0 0,6 0 397,-5 0 0,-1-7 0,-5-3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4.4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606,'10'0'302,"-2"0"1,-8 2-237,0 4 1,0-2 0,0 8-13,0 1 0,-2 3 0,-2 1 8,-2 1 0,0-1 1,6 0-35,0 1 0,0-1 1,-2 1-1,-1-1 9,-3 1 0,0-1 1,6 1-1,0-1 11,0 1 1,0-1 0,0 1 0,2-1-13,4 1 1,-4-1 0,3 0 0,-1 1-7,2-1 1,-2-1 0,6-3 0,-3-1 7,-3 2 0,4 1 0,-2 3 0,0-3-13,2-3 0,-5 3 0,7-3 1,0 2-30,0-3 1,-7 5 0,5-7-3,0 1 1,2 4-1,5-6 1,-1-1-34,-3 1 0,-1 0 1,4-4-52,-3 2 1,1 5-155,5-5 0,-5 6-184,0-7 1,-8 3-389,1-2 816,-3 4 0,-9-1 0,-3-1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4.7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91,'10'8'-445,"0"-6"494,-5 4 1,-1-2 0,8 0 30,2 1 0,1 7 0,3-6-181,-1-2 0,-5 4 0,-1-3 82,3-1 0,1-2 19,3-2 0,-1 8 0,1 2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4.8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305,'0'17'-382,"0"1"1,0-1 381,0 1 0,0-1 0,0 1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5.8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6 7454,'-7'-10'-362,"5"0"1,-6 6 1144,0-2-552,6 1 1,-6 7-80,8 3 1,0 5-1,0 8-85,0-1 0,0 0 0,0 1 0,0-1-17,0 1 1,0-1 0,0 3 0,0 1-45,0 2 1,0 6-1,0-3 1,2-1-36,4 0 0,-4 0 1,4-3-1,-4 1 10,-2-2 1,6-1 0,-1-3-1,-1 1 2,-2-1 1,-2 1 0,0-1 0,0 1 13,0-1 1,0-5-1,0-1-1,0 3 63,0 1 177,0 3-102,0-8-66,8-3 1,2-7-37,7 0 0,-1-2 0,-3-1 21,-1-3 1,0 0 0,5 6 2,1 0 1,-1-2-1,0-2 1,1-2-20,-1 2 1,3 2-1,1 2 1,2 0-17,-1 0 0,-3 0 0,-1 0 0,-1-2-34,1-3 0,-1 3 1,1-4-152,-1 4 0,0 2 1,1 0-208,-1 0 0,-5 0-864,0 0 706,-1 0 1,1 0 528,0 0 0,-9-8 0,5-2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7.6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0'-10'-1013,"0"2"1097,0 8-79,0 0 7,0 8 0,0-4 0,0 8-10,0 1 1,0 3 0,0 1-5,0 1 0,0-1 1,0 1-1,2-1-4,4 1 1,-4-7 0,3 1 0,-1-1-52,2-1 40,-4 6 1,8-9 124,-4 5-93,-5-4 0,13-16-14,-8-4 0,2-3 0,-4-3 0,1 1-32,-1 0 0,4-1 1,0 1 16,1-1 1,-3 1 0,4-1 42,-2 1 1,5 7 0,-3 2 68,0 1 1,5 5 0,-3-4-74,3 4 1,9 2-1,-1 0 1,-2 0-12,-1 0 1,-3 0 0,3 0 0,1 0-8,2 0 1,1 0 0,-7 0-1,0 2-4,1 4 0,-1-3 1,1 9 6,-1 2 1,-5-5-1,0 3 3,1 2 1,-5-5-1,-2 3 9,-4 2 0,-2-5 1,0 3-18,0 1 1,-8-5 0,-2 0-8,1 0 0,-7 0 0,4 3-53,-3-5 1,-3-4 0,1-2 6,-1 0 1,1 0-1,0 0-142,-1 0 1,1 0-1,-1 0 1,1 0 189,-1 0 0,1 0 0,-1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6.0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26,'10'0'-99,"-3"0"0,-7 2 0,0 4 59,0 5 1,0 5 0,0 1-67,0 1 0,0-7 0,0 1 9,0 2 1,2 1 96,4 2 0,-4 1 0,6-1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6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7053,'0'-18'-15,"0"1"0,0 5 647,0 0-891,0 8 1,2-3 0,2 9-112,2 3 0,-1-1 370,-5 8 0,8 0 0,2 5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6.5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926,'10'-10'-141,"-2"5"0,-6 10 269,3 7 1,-3 4 0,4 1-86,-4 0 0,0 1 0,2-1-51,2 1 0,0-1 1,-6 1-149,0-1 1,0 1 0,1-3 0,3-1-647,2-3 802,0 1 0,2 6 0,1-1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6.9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8 7926,'10'-8'135,"-2"6"0,-10-5 1,-2 9-290,-2 3 1,-2-1 0,4 8 0,-4 0 118,-1-3 0,-1 7 0,-4-6 0,3 1 50,-3 1 1,5-2 0,-3 3 0,-2-3 3,-1-2 0,3 3 0,1-3-5,-3 2 0,4-6 1,1 3-105,1 1-4,2-6 104,6 14 0,2-13 50,4 9 1,3-8 0,9 4 54,-1-1 0,1-5 1,-3 6-1,-1-2-27,-2 0 0,-1 2 1,7-5-1,-1 3-13,1-2 0,-1 4 0,1 0-75,-1 1 0,-5-5 0,-1 4-136,3 0 1,-1-4 0,1 5-119,-2-1 0,-7 0 254,7-2 0,-8-4 0,4 5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7.4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8 7449,'8'10'-298,"-4"-2"0,7-8 429,3 0 0,-4 0 0,-1 2 174,-1 3-384,6-3 0,-10 6 176,7-8 1,-7-2-83,2-4 0,-4 3 50,-2-9-79,0 8 1,-2-10 5,-4 9 0,2-1 0,-7 6 13,-3 0 0,4 0 0,-1 2 0,-3 2-20,-1 1 1,3 7 0,0-4-1,1 2 9,1 3 1,-6 3 0,7 1 20,-1 1 0,2-1 0,8 0 56,0 1 0,0-6 0,0-1 9,0 3 1,6-4 0,2-1 0,2-1 7,3-4 1,-3 0-1,2 0 1,1 1 38,3-1 1,3-2-1,2-2 1,3 0-73,-3 0 0,0 0 0,1-2 0,1-2-68,-2-1 0,-1-1 0,-3 6 1,1 0-359,-1 0 1,1-6 370,-1 0 0,1 0 0,-1 6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8.1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36,'0'-10'203,"0"3"1,0 20-155,0 5 0,0 9 0,2-4 1,4-2 1,-4 1 0,6-1 0,-2 2 0,-1-1 1,-1-3 1,4-1 0,0-1 0,-1 1-92,1-1 1,4 0-1,-6 1 1,0-1-80,1 1 0,-5-7 0,4 1-330,-4 2 1,4 1-73,0 3 520,-1-9 0,-5 7 0,0-6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8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929,'2'-10'-205,"2"2"271,2 0 0,7 6 0,-3-1-69,0 6 0,0 1 0,-7 8-8,3 2 1,2 1 0,-4 4 0,2 3 44,-2 1 0,-1 0 0,1-5 0,2-1-36,-2 1 0,-2 5 1,0 0-1,2-1-6,2-3 1,-1-1-1,-5-1 1,0 0-27,0 1 1,2-1 0,2 1-23,2-1 0,0 1-10,-6-1 1,-2-1 23,-4-5 19,4 5-2,-6-14 1,8 4 0,0-12-37,0-6 1,0-3 53,0-3 1,2 3-1,2 1 1,2 2 5,-2-1 0,4 3 1,-1 1-1,3-1 5,4 0 1,-5 6 0,3-4 60,2 1 0,1 3 0,3-6-3,-1 2 0,1 3 0,-1 5 6,1 0 1,-1 0 0,0 0-12,1 0 0,-1 1 1,1 3-55,-1 2 1,-5 6-1,0-4 10,1 1 1,-5-3 0,0 6-102,-1 1 0,-5 3 0,4 1-60,-4 1 0,-2-7 1,-2-1-1,-2 0-114,-1 0 0,-3-1 1,4 5 261,-2-3 0,-8 1 0,5 6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9.0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29,'9'0'-330,"1"0"1,-6 2 330,2 4 1,0 4 0,-6 7 45,0 1 0,0-7 0,0 1-163,0 2 0,0-5-197,0 3 0,0-6-279,0 5 592,0-7 0,7 4 0,3-8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9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68 7843,'-2'-15'0,"-2"1"0,-2 3-881,2-3 695,2 6 0,2 2-185,0 12 1,2-4 370,4 4 0,-4 11 0,6 3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9.6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0 7929,'-12'0'-639,"1"0"390,-3 0 1,-1 0 0,-3 0 277,1 0 1,-1 0 21,1 0 1,5 2-28,1 4 0,7 4 54,-2 7 0,4-5-19,2-1 0,2-7 1,2 4-1,3-2 10,3 0 0,-4-1 0,6-3-27,1 4 0,3-4 0,1 4 0,1-2 7,-1 2 0,1-4 1,-1 5-63,1 1 0,-7-6 0,-1 6 3,-2 0 1,-3 1 4,-5 9 0,0-7 0,0 1-133,0 2 0,-7-5 17,-5 3 1,-3-6-146,-3 5 0,1-7-285,-1 2 551,1-4 0,-1-10 0,1-1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7.9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389,'0'-17'-1081,"0"5"1031,0 0 30,0 9 0,-2-5-51,-3 8-73,3 0 144,-6 8 0,8 1 0,0 9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49.9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18 7326,'0'-10'-64,"0"2"1,0 10-1,-2 4 44,-4 6 1,2 1 0,-6 1-1,1-2-65,-1 1 0,-2 3 0,-5 1-74,-1 1 1,1-7 0,-1-1 0,1-2 158,-1-4 0,-7 5 0,-2 1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0.3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493,'18'-10'7,"-1"4"0,-5 4 0,-1 2 37,3 0 1,1 2 0,3 2 0,-1 2 112,1-2 1,-1-2 0,3-2 0,1 0-37,2 0 0,8 0 0,-2 2 0,4 2 13,2 1 0,0 1 1,0-6-1,0 0-15,0 0 1,0 0-1,0 0 1,-2 0-13,-4 0 0,4 0 0,-4 0 0,2 0 1,-2 0 0,-2 0 0,-5-2-192,1-3 0,0 3 1,-5-4-314,-1 4 0,-5 2 140,0 0 1,-9 2 256,3 4 0,-4 3 0,-2 9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1.6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4 7335,'0'-10'-346,"0"0"809,0 5-341,0 3 1,-6-4-82,0 12 1,1-3 0,5 9-1,0 2-32,0 1 1,0 3 0,0-1 31,0 1 0,2-1 1,1 1-1,3-1-99,-2 0 1,0-5 0,0 0-51,2 1 0,1 1 0,-3-1 0,2-1 0,2-8 19,-2 2 0,-2-4 24,7-2 0,-1-2 42,2-4 0,3-4 0,-5-7 38,0-1 1,-1 9 72,-3 3 0,4 4-64,7 2 1,1 2-1,-3 4-7,-3 5 0,3-1 0,-5 2 0,2-1 8,-1-1 0,-1 6 1,4-7-1,-3 3 69,3 0 1,1-9-1,3 3 17,-1-4 1,1-2-1,-1 0 1,1 0-18,-1 0 0,-5 0 0,0-2-1,1-4 0,1-3 0,-1-9-92,-1 1 1,-2-3 0,1-1 0,-3-2-20,0 1 0,-6 3 1,4 0-1,-5-3 12,-1-1 1,0 0 0,0 5 0,-1 3-391,-5 3 1,2-2-347,-8 9 1,6 1 741,-5 10 0,-1 11 0,-5 1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2.1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7 70 7352,'16'2'-750,"-3"2"890,-1 2 0,-6 0-110,6-6 0,-1 0 0,5-2 0,-3-2-4,-1-2 0,-8-2 0,4 4 46,-1-2 1,-5-7-144,4 1 0,-4 2 87,-2-1 1,-2 7 0,-4-2 0,-5 4 4,-5 2 1,-1 0 0,-1 0 0,1 0-5,-1 0 1,1 0 0,-1 0 0,1 0 4,-1 0 0,1 6 0,1 2 0,3 0 3,1-1 0,1 7 0,-5-2 20,4 3 1,5-3-1,5-1 1,-2 3 7,-2 1 1,0 3 0,6-1 37,0 1 1,8-1 124,4 1 0,3-3 1,3-1-60,-1-2 1,0-9-1,3 3-51,3-4 1,2-2 0,4 0 0,-5 0 22,-5 0 0,-1 0 0,-1 0-35,1 0 1,-1 0 51,0 0-1035,1 0 1,-6 0 142,-1 0 746,-7 0 0,4 0 0,-8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2.6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18 7929,'-12'-6'0,"1"1"0,5-1-392,-6 6 1,1 0 0,-7 0 401,1 0 0,-1 0 0,1 0 0,-1 0 91,1 0 0,-1 0 1,1 0-1,-1 0-9,1 0 0,-1 2 0,1 2 0,0 3-7,-1 3 0,3-4 0,1 4 0,4-1-56,2 1 1,-3 2 0,5 5-45,2 1 1,2-1 0,2 1 11,0-1 1,0 0 0,0 1 0,2-3-20,4-3 0,4 4 0,7-7-147,1 1 1,-1 4 0,1-7 0,1 1-7,4 0 0,-3 0 0,3-4 0,-2 1 175,3-1 0,-5-2 0,6-2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3.2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70 7332,'0'-18'-359,"-6"7"0,-2 1 468,-1 2 0,-1 1 0,-4 3 0,3-2-41,-3 2 1,4 2 0,-1 2-24,-3 0 1,-1 0-1,-3 0-29,1 0 0,-1 0 1,1 0-1,-1 0 8,1 0 1,-1 2 0,3 4 0,1 4-59,3-1 0,-1 7 0,-4-5 53,5 5 0,-3 1 20,8 1 1,1-1 0,7-1-23,3-5 0,3-1 0,6-6 0,-3 2-17,3-2 1,1-2-1,3-2 1,-1 0-36,1 0 1,-1 0 0,1 0 0,-1 0 5,1 0 0,-1-6 1,1-2 3,-1-2 0,1 1 1,-3-5-1,-1 4-12,-3 3 0,-7-7 0,4 4 16,0 1 0,-6-1 212,3 4 154,-3 4-196,-2-6 1,0 10-66,0 4 0,0 4-256,0 7 0,0 1-278,0-1 1,8-5 271,4 0 1,1-7 177,-1 7 0,4-8 0,-7 4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3.7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937,'12'-9'139,"-1"3"1,1 4 0,5 2 37,1 0 0,-7 0 0,1 0-37,2 0 0,-5 0 1,1 2-64,-2 4 0,0-2 0,-4 7-92,1 3 1,1-4-1,-4-1 1,2 1 71,2 0 1,0-5-176,-6 7 0,0 0-174,0 5 1,-6-5 151,0 0 133,-8-9-45,12 5 41,-5-8 1,7-2 0,0-4-61,0-5 1,0 1-1,2-2 29,3-1 0,-1-1 1,6 1-1,0 3 36,-1 2 0,-3-3 0,4 3-16,-2-2 0,5 6 0,-3-4 1,2 3 103,-1-1 0,-5 0 1,6 6-1,1 0-5,3 0 1,-4 0-1,-1 0 1,3 0-4,1 0 1,3 0 0,-1 0 0,1 0 6,-1 0 1,1 0 0,-1 2 75,1 4 1,-1-2 0,0 5-70,1-1 0,-3 6 0,-1-5 0,-4 3-47,-3 0 0,-1-7 0,-4 5 0,2 0-31,2 0 1,0-5 0,-6 7-103,0 2 1,0-5 0,0 3 0,-2 0-181,-4-3 1,2 1 0,-8-4-753,-1 6 1024,-3 3 0,-9 2 0,-2 1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4.7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097,'0'-10'241,"0"2"1,0 10 0,0 4-193,0 6 0,0-3 1,0 3-44,0 1 1,0 3-1,0 1 44,0 1 1,0-6 0,2-3-77,3-1 0,5 4 1,8-7-19,-1-1 0,1 4 1,-1-2-1,0-2 11,1-2 1,-1-2 0,1 0-11,-1 0 1,1 0-1,-1-2 1,1-4 15,-1-6 0,1-3 1,-1-3 10,1 1 0,-9 5 0,-3 1 122,-4-3 1,4 4 48,0-1 30,-1 7-96,-12-4 1,5 16-207,-4 3 1,4 5-1,2 1 34,0 1 0,6-6 1,2-3-1,-1 1-623,1 0 0,6-6 706,-3 1 0,13 5 0,3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5.2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36 7929,'0'-18'-385,"-8"9"318,-3 3 1,1 4 0,-2 2 138,-1 0 0,3 0 1,-2 0-223,-1 0 1,3 6 0,-2 2 165,-1 1 1,-3 3-84,-1 5 0,1 1 168,5-1 1,3-5-39,8 0 1,0-7-1,2 5-18,4-2 1,-3-2 0,9-6 0,2 2 8,1 3 0,3-3 0,-1 4-11,1-4 0,-1 4 1,1 2-1,-1-1 3,0 1 0,1 0 0,-1-4-12,1 2 0,-1 7-31,1-1 0,-7 2 1,-1-1-31,-2-1 1,-2-6-31,-6 5 0,-2 1 31,-4 5 0,-2-5 0,-5-2 0,1-3 23,-2-3 0,-1 0 0,-3 0 4,1 2 1,-1 0 0,1-6 0,0 0 26,-1 0 0,-5 0 1,0 0-1,1 0-80,3 0 1,1-2-607,1-4 0,1 2 658,5-8 0,3 1 0,8-7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5.7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70 7349,'17'0'-189,"1"0"1,-1 0 0,1 0 0,-1 0 221,1 0 1,-7 0 0,1 0 0,2 0-1,1 0 1,-3 0 0,-1 0-40,3 0 1,1 0 56,3 0 1,-6 0-1,-3-2 158,-1-4-136,-2 4 1,-6-13-15,0 3 0,0 2 1,-2 1-21,-4 1 1,2 2-1,-7 6-24,-3 0 1,-2 0 0,-1 0 0,-1 0-20,1 0 0,5 0 0,1 0 1,-3 0 15,-1 0 1,-3 8-1,1 2 1,-1 1-19,1 1 1,5 0 0,2 5 0,1-1-9,-1-5 1,6 5 0,-2-5 73,4 5 0,2 1 11,0 1 0,2-1 0,4 1 6,6-1 0,3-7 0,3-4 58,-1-4 0,1 4 0,-1-1 0,1-1-11,-1-2 1,1-2 0,-1 0 0,0 0-17,1 0 0,-1-6 0,1 1 1,-1 1-15,1 2 1,-1 2-156,1 0 0,-7 0-1277,1 0-45,-8 0 1383,4 0 0,-16 0 0,-2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8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52 7419,'0'-11'-608,"0"-1"1,0 6 640,0-5 1,-8 7-5,-3-2 1,-5 4 0,-1 2 0,-1 0 4,1 0 1,5 0-1,0 0 1,-1 0-18,-3 0 0,5 6 0,-1 2 0,-2-1 9,-1 1 0,3 4 0,1-4 8,-3 1 0,0 3 0,1 3 33,1-3 0,8 4 1,-2-5-40,5 5 0,1-5 0,0 1-31,0 2 1,0-5 0,1 1 0,5 0 19,6-1 0,3-3 0,3 4 0,-1-2-93,1-4 0,1 3 0,5-1 0,3-2-529,0-2 605,6 6 0,-6-6 0,8 5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6.5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40 7554,'7'10'-150,"-3"-3"223,8-7 1,0 6-1,5 0-20,0-2 0,1-2-15,-1-2 0,1 0 1,-1-2-87,1-4 0,-1 2 1,1-7-3,-1-3 0,-1 4 0,-3-1 0,-3-3 37,-2-1 1,3 3-1,-5 0 27,-2-1 1,4-3 84,-2-1 26,0 7-18,-14 2 0,0 10-77,-4 4 1,5 4-32,7 7 0,2 1 0,1-1 0,5-1 0,2-5 1,-4-1 0,5-6 0,1 4-278,-2 1 1,5-3-26,-3 6 0,3-8 0,1 3 303,-4 1 0,3-6 0,-5 6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6.7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26 7707,'-15'-2'0,"1"-2"-218,3-2 0,7-2-85,-2 3 1,4 5-8,2 0 0,8 1 310,3 11 0,5 0 0,1 5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7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96,'9'2'91,"-1"4"15,0 6 1,-6 3 0,6 3-1,-3-1-147,1 1 0,6 1 0,-4 2 0,-1 3 53,1-3 0,4 4 1,-4-1-1,-1-3-113,1-2 1,-2 5-1,-6-1 1,2-2-27,4-1 1,-4-3 0,3 1-214,-3-1 0,-4-5 3,-3-1 1,-5-1 336,-8 2 0,1-5 0,0-7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7.3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907,'18'0'0,"-1"-2"-21,1-4 0,-6 4 0,1-3 1,5 3 153,3 2 0,2-6 1,-3 0-1,1 2 39,2 2 1,6 2 0,-3 0-1,-1-2-39,0-4 0,-2 5 1,-5-5-1,-1 4-218,1 2 1,-1 0-364,1 0 0,-7 0-750,1 0 1198,-8 0 0,11 8 0,-5 1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8.0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5 297 7907,'12'-6'-1099,"-1"0"960,-7-7 0,4 3 235,-8-7 0,6 5 0,0 0-29,-3-1 0,-1-3 1,-2-1-28,0-1 1,0 1-1,-2-1 1,-1 1 19,-3 0 0,-2 1 0,4 2 1,-4 5-84,-1 1 1,-3-6 0,-5 5 8,-1-1 0,1 2 0,-1 8 0,1 0 16,-1 0 0,-1 0 0,-3 0 0,-1 2 10,2 4 1,1 4 0,3 7-1,-1 1 26,1-1 1,7 6 0,4 3 0,3 1-28,-3 4 1,4-4 0,-4 2 0,6 2 5,6 2 0,-4 2 0,6 0 0,-3-2 10,1-4 1,6 4 0,-6-4 0,-2 2-13,-3-2 0,5-1 0,0-7 0,-2 4-20,-2 2 1,0-5 0,2 3 0,2-2-189,-3 0 0,-1 1 0,-2-7-101,0 1 0,0-1 0,0 1 184,0-1 0,0-5 1,-2-3 109,-3-1 0,3-2 0,-14-14 0,6-2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8.7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6249,'7'-9'248,"5"3"-179,4 4 1,3 2 0,2 0-1,3 0 39,-3 0 1,6 0 0,2 0-1,4 0-40,2 0 0,0 0 0,2 0 0,2 0 21,1 0 1,3 0-1,-4 0 1,4 0-52,1 0 0,-5 0 0,2 0 0,-4 0-167,-2 0 0,0 0 0,0 0 1,-2 0 63,-4 0 0,2 0 1,-8 0-1,0 0 35,2 0 0,-5 0 0,3 0 21,-3 0 1,-3 0 50,0 0 55,-7 0-88,-2 0 1,-10 0 3,-4 0 0,2 0 1,-7 0-6,-3 0 0,4 2 1,-1 2-9,-3 2 0,-1 5 0,-3-5 0,3 0-2,3 2 1,-4-6 0,5 5 1,-5 1 0,1 2 33,3 7 0,4 1 0,8-1-14,0 1 0,0-7 0,2-1 0,4-2-22,6-4 0,3 3 0,3-1 0,-1-2-7,1-2 0,-1-2 0,1 0-17,-1 0 0,6 0 0,1 0 0,-3 0 0,-2 0 17,-1 0 0,-1-2 0,1-2 0,-1-3 27,1-3 0,-1 0 1,1-3-1,-3 1 20,-3-2 0,-2-1 1,-7-3-16,3 1 0,0-1 1,-6 1-3,0-1 0,-8 3 1,-3 1-28,-5 3 1,-1 7 0,-1-2 0,1 2-118,-1-2 1,-5 4 0,0-3 0,1 3-133,3 2 1,1 0 0,1 0-186,0 0 441,-1 0 0,1 7 0,-1 3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8:59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58 7907,'17'0'-559,"1"0"1,-1 0 0,0 0 435,1 0 1,-1 0 0,1 0 142,-1 0 1,-5 0-1,0 0 74,1 0 1,-3 0 0,2 0 248,1 0 1,-3 6-190,1 0 0,1 5-92,6-5 1,-1 8-77,0-3 0,-1 5 1,-2 1-95,-3 1 0,-7-1 15,2 1 0,-4-1 84,-2 1 0,-2-3 27,-4-3 0,2-2 0,-7-7 179,-3 3 1,4 0 0,-1-6-87,-3 0 1,4-6 0,1-1 56,1-3 1,2-2 0,6-5-93,0-1 1,2 1 0,4-1-51,5 1 0,5-3 0,1-1 0,1-2-51,-1 2 1,1 1-1,-1 3 1,1-1-134,-1 1 0,-5-1 0,0 1-923,1-1 1081,3 1 0,1-1 0,1 1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0.7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70 7950,'-9'0'-259,"-1"0"-171,4 0-47,4 0 239,-6 0 114,8 0 224,0 0-81,0-7 173,0 5-168,8-6 1,-4 2 0,6-2 134,-2-1-130,-3 5 12,3-4 42,-6 8 1,14-6 0,-5 0 23,5 2 1,1 2-1,1 2-67,-1 0 1,-5 0 0,-2 2 0,-1 2-20,1 2 0,2 6 0,3-4 1,-1 1 0,-3 5 0,-1-5 0,4 3 1,-5 2-100,-1 1 1,4-3 0,-6 0 0,-3 1 3,-1 3 0,4-5 0,0 1 5,-2 2 0,-2 1 56,-2 2 0,-2-1 0,-4-4-9,-6-7 0,3-3 0,-3-2-73,-2 0 43,7 0 1,-1-2-1,8-3 19,0-7 1,2-4 0,2-1 0,4 2 10,1 3 1,-3-4 0,6 5 0,-1-5-1,-1-1 0,6 5 0,-5 0 151,5-1 0,1 5 0,1 0-63,-1 1 0,1 5 0,-1-4 0,1 4-19,-1 2 0,0 0 0,1 0 1,-3 2-19,-3 4 1,4-4 0,-5 5 0,5-1-18,1 0 1,-5 6-1,-2-5 1,-1 1-3,1 0 0,-6 5 1,4-1-48,-1 4 0,-5 1-134,4 1 0,-4-1 40,-2 0 1,-8 1 81,-3-1 0,1-7 68,-2-4 1,8-6 25,-1-6 1,3-4-17,2-7 1,2-1-1,3 1 1,5 0-10,0-1 1,5 1 0,-3-1 0,4 3 15,1 3 0,1-4 1,-1 5-1,0-3 41,1 3 0,-1 1 0,1 6 0,1-2 51,5 2 1,-5 2 0,4 2 0,-3 0-56,-3 0 0,1 0 0,-1 2-90,0 4 0,1-2 1,-3 8-1,-1 1-69,-2 3 1,-8 1-1,1 1 1,-1-1-130,2 1 1,-4 5 0,4 0 0,-4-1-132,-2-3 0,0-2 1,0 1 344,0-1 0,0 1 0,0-1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1.3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53 7275,'-6'-12'-297,"0"0"1,-7 7 286,1-7 1,-3 8 0,-3-2-8,1 4 1,5 2-1,1 0 1,-3 0 94,-2 0 1,-1 0 0,-1 0-1,-1 0-2,-4 0 0,3 6 0,-3 2 0,4 2-20,1 3 1,1 1-1,1-1 1,3-1-27,1 2 1,8-5-1,-2 3 1,4 1-71,2 3 1,6-4 0,2-3-1,2 1 27,3 0 1,3-6 0,3 3 0,3-1-62,1 0 0,0 0 0,-5-6 0,-1 0-18,0 0 0,1 0 0,-1 0 77,1 0 1,-3-8 0,-1-2 33,-2 1 1,-9-7 0,3 4 135,-4-3 1,0-3-11,4 1 0,-4 0-26,4-1 0,-2 8 17,1 5-95,-3 3 0,6 4-9,-8 3 0,2 5 0,2 8-81,2-1 0,5-5 0,-3-1-26,2 3 1,-4-1-1,5 1-484,3-2 0,2-3 559,1 3 0,0 4 0,1-7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1.8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978,'12'-10'141,"-1"4"1,-5 4 26,6 2 1,-1 8-118,7 4 0,-1 1 0,-1 1 0,-2-4-31,-3-3 0,-5 7 0,4-2 5,-3 3 0,-1-3 0,-6-1-55,0 3 0,0 1-6,0 3 0,-2-6-7,-4-1 1,3-7-1,-9 2 31,-2-4 0,5-2 0,-1-2 8,2-4 0,2 2 0,6-7 4,0-3 0,0-2 1,0-1-4,0-1 0,8 1 0,4 0-2,3-1 1,3 6 0,-1 3 2,1 1 0,-1-4 0,1 7 0,-1 1-1,1 2 0,-1-4 1,1 0-1,-1 2 90,0 2 1,1 2 0,-1 0 0,1 0-8,-1 0 0,1 0 0,1 0 0,3 0-58,1 0 0,0 6 0,-7 2-37,-5 2 1,3-5 0,-6 5 0,-1 0-31,1-1 0,-2 3 1,-6 6-139,0-1 1,0 0 0,0 1 0,-2-3-75,-4-3 0,4 4 1,-6-7-1,3 3 257,-1 0 0,-8-8 0,5 3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9.0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8 53 7569,'-2'-9'-517,"-4"3"1,4 2 0,-6 0 564,0-2 0,1-2 0,-7 5 32,2-3 1,7 0-1,-7 6-17,-2 0 1,5 0 0,-3 0-77,-2 0 1,-1 0-1,-3 0 1,1 0 28,0 0 0,-1 6 0,1 2 0,-1-1 14,1 1 0,-1 6 0,1-5 0,-1 3 4,1 0 0,5-7 1,2 7-3,3 2 0,1 1-16,6 3 0,2-1-23,4 1 0,3-9 1,9-3-1,-1-4 0,1-2 0,-1 0 0,1 0-17,-1 0 1,1 0 0,-1 0 0,1 0-8,-1 0 0,0-6 0,1-2 0,-1 1-89,1-1 0,-1-6 99,1 3 1,-7-3 0,-1 1 156,-2 1-24,-2 8-7,-6-4-47,0 8 1,0 2-1,0 4-46,0 6 0,0-3 0,2 1-43,3-2 0,-1 3 0,8-5 0,2-2-44,1-2 1,3 4 0,-1 0 0,0-2-19,1-2 1,5-2 0,1 2 0,-3 1 92,-2 3 0,-1 0 0,-1-6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2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950,'0'-11'-874,"0"-1"929,0 8 0,0-2 0,0 12 31,0 6 0,0 3 0,0 3 0,2-3 29,4-3 1,-4 3 0,5-3-92,1 3 0,0 3 1,6-3-1,-3-3-34,3-6 0,-5 2 1,3-2-1,2-1-38,1 3 0,3-6 0,-1 4 19,1-4 1,-1-2 0,1 0 0,-1 0-63,0 0 1,1-8-1,-1-2 57,1 1 1,-6-7-1,-3 4 36,-1-3 0,4-3 0,-7 1-3,-1 0 1,-2-1 0,-2 1 19,0 7 28,0 2 1,0 10-1,0 4 4,0 6 1,0 3-1,0 3 1,0-1 36,0 0 1,2 3 0,2 1-1,2 3-58,-2-3 0,4 4 0,-1 0 0,1 2-14,0 5 1,3-5 0,-3 2 0,2 2 39,4 2 1,-5 2-1,3 0 1,0 0-10,-3 0 1,7-1-1,-7 1 1,3 0 4,0 0 1,-6 0 0,3 0-176,-1 0-57,-2 0 0,-6 0 197,0-8 3,0 6-225,0-6 1,0 8 153,-8 0-7,-2 0 1,-7-8 26,-1-2 217,1 1-220,0-7-13,-1 6 9,-7-7 229,5-1 6,-5 1-199,8-9-12,-9-1 66,7 0 1,-12-6 0,6 4 0,0-4-1,-1-2 248,5 0-284,2-8 0,1 0 0,3-6 64,3 3-168,-4-9 131,15 1 0,-7-6 0,8 0-71,0-3 0,0-7 1,2 1-1,4-3 39,5-4 0,5 4 0,1-6 0,1 3 19,-1-1 0,6-6 1,3 7-1,-1 1 111,0 2 0,6-4 0,-2 0 1,2 3-31,-2 1 1,8 2-1,-6 0 1,0 2-89,2 4 0,0-2 1,2 5-1,-2 1-53,-4 0 1,4-4 0,-6 6 0,1 1-221,-5 3 0,-4 1 0,-3 1 0,-3 1 250,-1 5 0,0-12 0,5 3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3.3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971,'2'-10'307,"4"4"0,3 4 1,9 2-1,-3 2-337,-3 4 0,4-2 0,-5 8 0,5 1-5,1 3 1,1 1-1,-1 3 1,1 1-30,-1 2 0,-1 1 0,-3-7 0,-1 0-68,1 1 1,-3-1 0,0 1 0,-2-1-108,-5 1 0,5-1 1,-2 1-225,-2-1 463,-2 1 0,6-1 0,1 1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3.6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18 7982,'-15'-2'-414,"1"-2"375,2-1 0,7-1 153,-7 6 1,6 0-1,-3 2-112,1 3 1,-6 3 0,4 6 0,-1-3-59,-1 3 1,2 2-1,-3 3 1,1 2-50,-1 3 0,3-1 0,0-6 0,1 1-111,-1-1 1,6 1 0,-2-1 215,4 1 0,-6 7 0,-1 2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4.1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87 6373,'0'-17'319,"-2"5"-192,-4 1 0,3 5 0,-9-4 0,-2 2-79,-1 5 1,-3-5 0,1 2 0,-1 2-19,1 2 1,-1 2-1,1 0 1,0 2 16,-1 4 1,1-4-1,-1 6 1,1-1 4,-1 5 1,1 4 0,1 1 6,5 0 0,3 1 1,8-1-51,0 1 1,0-1-1,2-1-49,4-4 1,3 1 0,9-7-1,-1 0-35,1 2 1,-1-7-1,3 5 8,3-4 1,-4-2-1,5-2 1,-5-4-1,-2-3 50,1-1 1,-1-5 0,1 5 0,-3-2 32,-3 1 1,2-1-1,-7-4 1,1 3 103,0 1 0,0 8 1,-5-4 372,3 1-471,0 5 0,-6-4-53,0 12 1,0-2 0,2 7-191,4 3 0,-4 1 1,4 3-304,-4-1 1,5 1 523,5-1 0,3 1 0,3-1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4.9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245 7821,'10'0'27,"5"0"-115,-3 0 1,-2-6 0,-1-2 76,-1-1 1,4 3 0,-7-6 14,-1-1 1,4-3 0,-2-1 24,-2-1 0,-2 1 0,-4-1-17,-4 1 0,2 1 1,-8 3-14,-1 1 1,-3 2 0,-1-1 0,-1 5 20,1 4 1,-6-4 0,-1 0-1,3 2 4,2 2 1,1 2-1,3 2-63,3 4 1,4-2-24,8 8 1,0-7 0,2 7 54,4 2 0,4-7 1,7-1-1,1-2 2,-1 2 1,1-4-1,-1 4 1,2-4 34,5-2 0,-5 0 0,4 0 1,-3 0 45,-3 0 1,1 0-1,-1 0 1,-1-2-18,-5-4 0,5 4 1,-4-4-1,3 2 39,3-2 0,-1 5 0,0-5-47,1 4 0,-6 2-61,-1 0-47,1 0 1,0 0-51,-1 0 1,-7 8 67,2 3 0,2 5 73,-3 1 0,1 1 1,-6-1-12,0 1 0,0-7 1,0 1 8,0 1 0,0 3 0,2-1-19,4-3 1,4 4 0,7-7-17,1 1 1,-1-2 0,1-8-20,-1 0 0,1 0 0,-1 0 1,0 0-40,1 0 1,-1 0 0,1-2 0,-1-2 27,1-2 1,-1-2 0,1 5-1,-1-5-20,1-2 1,-7 4 0,-1-5 3,-2-3 0,0 4 1,-5-1-47,3-3 0,-2-1 93,-10-3 1,4 6 0,-5 3 336,-1 1-75,6 2-211,-6 6 1,8 2 0,0 4-37,0 6 0,0-3 0,0 3 0,2 0-57,4-3 1,-2 7-106,7-5 1,1 3 0,5 0 71,1-3 1,-6-7 0,-3 4 0,1-2-29,0 0 105,-6-1 0,11-5 0,-5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5.1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51 7982,'-5'-12'-81,"-1"1"0,0 5 0,4-4-144,-4 3 1,4 3-85,-4 10 0,10 3 0,4 9 309,2-1 0,-6 1 0,3-1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5.7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53 7856,'10'-8'-803,"-2"4"863,-8-8 0,-2 8-24,-4-1 0,-2 1 0,-5 0 0,1-2 9,-2 2 0,-1 2 0,-3 2 0,1 0-12,-1 0 0,1 0 1,-2 0-1,-3 0 28,-1 0 0,0 0 0,5 2-2,1 4 0,-1 4 1,3 7-33,3 1 0,4-7 0,8 1 26,0 1 1,8 3 0,4-1-97,3-3 0,3-4 0,-1-6 0,1 2 18,-1 2 0,1-1 0,1-5 1,2 0-23,3 0 1,-1 0 0,-6 0 34,1 0 1,-3-2-1,-1-1 35,-2-3 0,-3-8 59,3 2 1,-4-3 35,-8-3 0,0 1 10,0 0 1,-2 7-66,-4 4 0,2-2-30,-8 2 1,9 3-43,-3 8 1,4 5 0,2 8-5,0-1 0,0 0 0,2-1-48,4-4 1,-3 1 0,7-5 0,0 0-139,-1 0 1,3-1 0,6-3-9,-1 2 1,1 0 0,-1-6-1,0 0-199,1 0 1,-1-2 405,1-4 0,-1-4 0,1-7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6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82 6962,'0'-17'-290,"-6"-1"477,1 1 0,-1 5-22,6 1-125,0 7 0,2 2 0,2 10 0,1 1 18,-1 5 0,4 1 0,0 3 1,0-1-24,-1 1 0,5 5 0,-6 2 0,0 1-72,1-1 0,-3 4 1,6-4-1,-2 0 7,-4 1 0,-2 3 0,0-6 0,1-2-5,3-1 1,0-3 0,-6 1 0,0-1-30,0 1 1,0-7 0,0 1-18,0 2 100,0-7 0,2 1 42,4-8 1,-2 0 0,5-2-51,-1-4 0,4 2 1,-4-7-10,1-3 0,3 4 1,5 1-1,1-1 1,-1 2 34,1 1 0,-1-1 0,1 4 48,-1-2 0,1 0 0,-1 6 36,1 0 0,-1 0 0,0 2-85,1 4 1,-1 2 0,-1 5 0,-3-1-28,-1 2 1,-6-5 0,4 3-5,-3 2 0,-1-5 0,-6 3-6,0 1 1,-8-3 0,-3 0 6,-5-2 1,-7 3 0,0-5 0,1-2-15,3-2 0,-4-2 0,-1 0 0,1 0-27,-2 0 1,6 0 0,-7 0-1,3 0-68,0 0 1,-1-2-1,7-2 1,-1-4-197,1-1 0,2 3 1,1-4-1,4 0 299,2 1 0,3-11 0,5-7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6.6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982,'10'-8'-170,"-1"6"296,-3-3 0,-2 3-37,8 2 1,-9 2 0,3 3 0,-2 7 4,2 4 0,-4 7 0,4 0 0,-2 0 40,1 3 1,-3-7-1,6 6 1,-2-1-114,0-1 0,2 6 0,-3-4 0,5 0-25,0 1 0,3 3 0,-5-6 1,0-2-71,0-1 0,3-3 0,-5 1 0,-2-1-165,-2 1 0,4-7 1,0 1-151,-3 2 1,-1 1 0,-2 3-129,0-1 517,0 0 0,-7 1 0,-3-1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7.0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06 7982,'17'0'-1383,"1"0"1550,-1 0 0,-5-2 11,-1-4 1,-7-4-88,2-7 0,-4-1-79,-2 1 1,-2 5 0,-4 3 11,-5 1 1,-5 2-9,-1 6 1,-1 0 0,1 0 0,-1 0-13,1 0 1,1 8 0,3 3 0,1 3-12,-1-2 1,3 3 0,0-3 0,2 3-51,4 3 0,3-1 0,1 1-22,0-1 1,1 1-1,5-3 1,4-1 21,0-3 1,5-5 0,-3 4-1,3-2-670,3-5 727,-1-1 0,9 6 0,1 2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9.4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 6015,'12'-8'137,"-1"8"0,-7 8 0,2 9 0,-2 1-121,2-1 1,-4 1-1,3-1 1,-3 2 2,-2 5 1,6-3-1,0 6 1,-2-2 16,-2-3 0,0 3 1,2 0-1,2 1-20,-3-1 1,-1-2 0,-2-4 0,0 3 5,0 1 1,0 0 0,2-5 0,2-1-119,2 1 0,0-7 1,-6 1-42,0 2 0,0-5-123,0 3 140,0-8 0,2 2 120,4-12 0,3-4 0,9-7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7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70 7577,'-6'-11'0,"-2"-1"163,-2-1 0,5 5 0,-7 0-397,-2 0 1,-1 6 0,-3-4 201,1 5 1,5 1 0,1 0 0,-1 1-175,2 5 0,1-4 1,5 6 209,-2 0 1,0 1 0,6 9-15,0-1 0,0-5 0,2-2 0,2-1 87,2 1 1,7-4-1,-1 4 1,3-3 13,3-3 0,-1 4 1,1-2-1,-3 0-5,-3 1 1,4-5-1,-5 6-4,5 0 1,1-6 0,1 6-29,-1-1 0,-5-3-49,-1 8 0,-7 0-60,2 5 0,-6-1 1,-4-3-1,-4-3-25,-1-2 1,-3 3-1,-5-3 1,-1 0-8,1 0 1,-1 3 0,1-5 0,-1-2 7,1-2 1,-1 4-1,1-1-91,-1-1 0,1-2 0,1 0 170,5 4 0,-5-4 0,14-2 0,-5-10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7.7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1 7403,'-9'2'-50,"3"4"1,-2-3 0,0 9 72,-1 2 0,3-1 0,-4 1 0,0-3 32,1 3 1,-1 2-1,-4 1 1,3 0 9,-3 1 0,-1-1 0,-3 1 0,1-1 0,-1 1 1,7-3-1,-1-1 1,0-2 30,3 1 0,-5-3-26,8 1 0,-5-5-122,5 6-45,0-8 151,-2 4-696,6-1 441,-6-5-191,8 6 1,0-6 391,0 4 0,-7-4 0,-3 6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08.3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882,'16'-2'0,"-4"-4"0,-5 4 0,1-5 0,2 7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18.20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1 88 7839,'-10'2'-898,"4"4"1,2-4 864,-2 4 105,4-4 1,-13 0 41,3 4 0,-3-5-18,-3 5 1,7-4 78,-1-2 71,0 8 227,3-6-311,1 6 1,10-8-1,4 0-49,5 0 1,5 0 0,1 0-99,1 0 48,-1 0 0,6 0 0,3 0 0,1 0-27,4 0 0,2 0 0,4 0 1,2 0-95,1 0 1,9-6 0,-3 0-1,5 2 104,1 2 0,1 2 1,-1-2-1,0-2 30,1-1 1,5-1 0,0 6-1,0 0 38,3 0 1,-5-6-1,6 0 1,-2 2-38,-4 2 0,5-4 1,-1 1-1,0 1 2,0 2 1,0-4-1,-4 0 1,3 0-16,-3-1 0,-2 5 0,-1-6 0,-1 2-88,0 0 0,-7 0 0,-4 6 0,-4-2-82,-2-3 0,-8 3 1,-4-4-1,-3 4-447,-3 2 1,0 0 23,1 0 1,-8 2-1,-5 4 17,-3 5 0,-9 5 512,-5 1 0,-11 1 0,-4-1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18.70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15 7907,'10'-8'-688,"0"6"1,-6-6 743,1 0 1,3 6 202,-2-3 1,-2-3 28,7 2-159,-7 0 0,4 8-49,-8 4 1,6 4-1,0 7-13,-2 1 0,-2-1 0,0-1-24,3-5 1,-3 5 0,6-7 0,-2 3 35,0 0 1,5-7 0,-3 5 0,2-2 62,3-4 1,-3-2 0,2-2 0,1-2 7,3-4 1,7 2 0,2-8-1,3-1 43,3-3 0,2-1 0,3-2 0,3-3-36,2-1 1,7-6 0,-1 4 0,4-3-55,1-3 0,6 4 0,-2-2 1,-3 0-217,-5 2 0,-9 2 1,2 7-1,-6 3-270,-6 3 1,-4 4 0,-7 8 0,-1 0 33,1 0 0,-9 14 349,-3 3 0,4 12 0,-1-2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19.8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70 6372,'10'0'346,"-1"0"-246,-3 0 1,-2 0-49,8 0 0,-1 0 0,7 0 0,-1 0 19,1 0 0,-1-2 0,3-2 1,3-1 3,6 1 1,4 2 0,4 2-1,2-2-10,1-4 1,9 4 0,-3-4 0,3 4 59,-2 2 0,5-6 1,-2 1-1,7 1-25,-1 2 0,0 0 0,0-2 0,3-2-46,-3 2 0,4 2 1,-2 2-1,-3 0 23,-7 0 1,3 0 0,-3 0-1,5 0-47,-1 0 0,2 0 0,-13 0 0,-2 0-156,-2 0 1,-2 0 0,0 0-1,-2 0 52,-4 0 0,-4 0 0,-8 0-213,1 0 1,-1 0-433,1 0 425,-9 0 0,5 2 0,-8 4-42,-2 6 0,-10-3 336,-6 3 0,-3 0 0,-3 5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20.4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2 6711,'0'-9'196,"8"1"1,-5 8 0,7 2-163,-2 4 1,0 3 0,-4 9-24,1-1 0,1 1 0,-4-1 0,2 1 26,2-1 1,0-5-1,-4-1 138,3 3 1,-1-4-25,8 1 0,0-7 0,5 2-8,0-4 0,3-4 0,1-4 0,4-5 10,3-5 0,1-1 0,8-1 0,1 1-38,3-1 1,8-7-1,-3-2 1,5-2-6,1 0 0,2-2 1,5-8-1,3-2-93,0 2 0,4 4 1,-8 6-1,-2 6-348,-1 4 0,-13 3 1,-5 4-1,-8 7-956,-3 3 1033,-3 2-781,-6 0 1035,1 7 0,-9 3 0,-1 8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21.5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53 6970,'-10'7'17,"2"-5"114,8 6 1,8-8-116,4 0 1,3 0-1,3 0 17,-1 0 1,1 6 0,1 0 0,2-2-17,3-2 0,5-2 1,-4 0-1,2 0 29,4 0 1,10 0 0,6 0-1,3 0 22,2 0 1,7 0-1,3 0 1,4 0-18,6 0 1,3-2-1,1-2 1,1-2 4,-3 2 0,14-4 0,-11 2 0,5 1 4,3-3 0,0 6 0,1-4 0,-3 2-17,-1-2 1,-1 5-1,5-5 1,-5 4-31,-5 2 1,1-2 0,-1-2 0,-2-2 19,-2 2 1,-3 2 0,-1 2 0,-2 0-83,-2 0 65,-7 0-556,3 0 542,-8 0 29,-7 0-13,5 0-15,-13 0-133,6 0 147,-8 0-5,0 0-240,-8 0-8,6 0 238,-14 0-13,7 0 211,-9 0-408,-7 8 51,5-6-157,-5 6 242,0-8-40,-3 8-78,-7-7 0,0 9 0,0-4 8,0 6 1,-2-3 0,-3 1 181,-7-2 0,-4 5 0,-1-3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6:09:21.99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2 7499,'0'-11'98,"0"-1"365,0 8-534,0-4 0,0 16 0,0 4 55,0 3 0,2-3 0,1 0 48,3 1 0,6 3 0,-4-1 0,-1-1 1,3-4 57,0-3 1,2 5 0,5-4 35,0 1 1,1-5 0,1 2 0,3-4 0,1-2 1,2-8 0,-2-1-1,7-3 1,3 0 1,1 1 0,3-9 0,2-1-16,2-2 1,5-3 0,-3 3 0,2-6-12,3-4 1,3-2-1,1 0 1,-1 2-240,-5 4 1,3-2-1,-9 8 1,-1 1-1180,-2 3 1063,-2 9 68,-8 3-936,6 7 1121,-13 0 0,5 0 0,-8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29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0'-10'-1383,"0"3"1510,0 7 89,0 0-158,0 7 1,0-3 0,0 8-1,0 2 12,0 1 0,0 3 1,0-1-1,0 0-34,0 1 1,0-1 0,0 1 0,0-1-12,0 1 1,0-1 0,0 3-1,0 1-33,0 2 1,6 1 0,-1-7 0,1 0 14,2 1 0,-6-1 1,6 1-1,-2-1-104,-1 1 1,7-1 0,-4 1-26,1-1 1,3-1 0,4-3 0,-3-3-124,-1-2 0,0 3 245,5-5 0,-7 0 0,-3-6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30.2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7 7411,'12'0'-775,"-1"0"714,3 0 0,-4 0 0,1 0 0,3 0 47,1 0 1,3 6 0,-1 0-1,1-2-28,-1-2 1,1-2 0,-1 0 42,1 0 1,-1-6 0,1-2 110,-1-1 0,-5 3-49,-1-6 1,-7 0-96,2-5 0,-4 5 0,-4 3 6,-4 1 1,2 2 0,-7 6 12,-3 0 1,-1 0 0,-3 0 51,1 0 1,-1 0-1,1 0 39,-1 0 1,7 0-1,-1 2 1,0 4-28,3 6 1,-5-3-1,6 3 1,1 1-32,-1 3 0,2-4 1,6-1-1,0 3-29,0 1 0,0 3 0,0-1 24,0 1 0,0-7 0,2-1 1,4 0-70,5-1 0,5-3 1,3 4-1,3-2 25,1-4 1,8 0-1,-4-1 1,2 3-534,0-2 562,1-2 0,4 6 0,1 2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9.2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77,'10'0'-905,"-3"2"842,-7 4 1,0 4-1,2 5 1,2-1-109,2-2 1,0-7 170,-6 7 0,0 0 0,0 5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31.1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2 804 7430,'-5'-12'0,"-3"3"-390,-2 1 1,4-4 0,-3 4 322,1-1 0,-6 5 0,3-2 62,-5 4 1,3 0-1,-3-2 1,-3-2 25,-1 3 0,1 1 1,-1 2-1,-1 0 73,-2 0 1,-6 0 0,5 0 0,3 0-49,2 0 0,1 5 0,3 3 1,1 0-28,2 0 1,9 5-1,-3-1 1,4 3-28,2 3 1,0-1 0,0 1-12,0-1 1,6-5-1,1-2 1,3-1 8,4 1 1,1-4-1,3 4 1,1-3 7,4-3 0,-3 0 0,5 0 0,-2 2-15,1-2 1,1-2-1,-4-2 1,2 0-7,-1 0 0,-3-6 1,-1-2-1,-1-2 5,1-3 1,-1-3 0,-1-1-1,-3-1-30,-1 1 0,-6-6 0,3-3 0,1 1-21,0 0 0,-6-4 0,3 4 0,-1-3 50,0-3 0,0-7 0,-6-3 0,0 2 30,0 2 0,0 2 1,0 0-1,0 0 3,0 0 1,0 6-1,-2 0 1,-2 0-1,-2 2 0,0-4 0,6 8 0,0 1-23,0 3 1,0 1-1,0 1-8,0-1 1,-5 7 0,-1-1 0,0 1 33,-2 1 1,6 0 44,-4 4-3,4 4 10,2-5-81,0 7 0,0 7 27,0 5 0,0 4 0,0 1 12,0 0 0,0-5 0,0 0 0,0 1 0,0 3 1,0 3 0,0 3 0,0 1 6,0-2 1,2 4 0,2 1 0,2-1 5,-2 0 0,0 6 0,0-4 0,3 2-6,3 1 1,-6-7 0,4 6-1,-2 0-26,-1-2 0,1 4 0,-6-5 0,0 1-10,0 4 1,0-4-1,0 2 1,0 0 15,0-2 1,2 4 0,2-5-1,2-1-11,-2 0 1,-2-2 0,0-3 0,2 1-1,1 2 1,3 1 0,-4-7 0,4-1 49,1-5 1,-3 5 4,6-5 1,-8 5-1,4-1 20,-1-3 1,-5-2 56,4-4-93,-4-4-332,-2 5-22,0-7 0,-2 2 312,-4 4 0,-3-4 0,-9 6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45.125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70 6309,'15'2'37,"-3"4"0,1-2 0,-7 8-17,-2 1 0,4-3 0,-2 2-7,-3 1 0,1 3-21,2 1 0,-4 1 0,6-3-80,0-3 2,-6 3 0,5-11 53,-7 8 1,0-10 7,0-2 1,0-8 16,0-9 1,6 5 0,0 0 5,-2-1 1,-2-3-1,-2-1 1,2 1-11,4 5 0,-3-5 1,9 4-5,2-3 0,1 3 1,3 3 112,-1 1 0,1 2 0,-1 6-57,1 0 1,-1 0 0,0 0 0,1 0-27,-1 0 1,1 2-1,-1 2 1,1 4-6,-1 1 0,-1-3 1,-3 4-1,-1-1 11,2 1 1,-5-4 0,1 6-22,-2 1 0,3 3 0,-5 1-32,-2 1 0,-2-7 1,-4-1 0,-4-2 0,2 3 19,-7-5 10,-1 0 0,0-6 0,3-2 0,1-4 13,4-5 0,2 1 1,2-2 49,0-1 1,0-3-1,2-1-90,4-1 1,4 1 0,7-1 0,1 1 1,-1-1 1,0 3 0,1 1-1,1 5 18,5 1 0,-3-4 0,6 6 0,0 2 6,0 3 0,-5 1 0,1 0 0,-2 0 7,3 0 0,-5 5 0,2 3 1,-5 2 4,-4 3 0,-3-3 0,5 2 0,-4 1-46,-3 3 0,-1 1 1,-4 1-1,2-1 7,2 1 1,0-7 0,-6 1-1,0 2-104,0 1 1,0-3 134,0-1 0,-8 1 0,-2 5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2.802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122 7217,'18'0'-451,"-1"0"1,1 0 444,-1 0 1,7 0 0,-1 0-1,-2 0 8,-1 0 0,-3 0 0,1 0 16,-1 0 0,0 0 31,1 0-7,-1 0 0,-7-2-24,-4-3 1,-4 1-28,-2-8 1,-2 0-3,-4-5 1,2 1 0,-5 3 5,1 1 0,-4 6 0,4-3 0,-1 1 15,-5 4 0,4 2 0,-1 2 5,-3 0 1,-1 0 0,-3 0 1,1 0 0,7 8 0,2 2 0,2 1 27,1 1 0,-1-1 0,4 7 0,-2-1-19,-2 1 1,0-1 0,6 1 0,0-1-22,0 1 0,0-1 0,2 1 13,4-1 0,-2-1 0,8-3-58,1-1 0,3-8 0,3 2 1,2-4-38,3-2 1,1 0-1,-4 0 1,3 0-389,-3 0 466,6 0 0,0 0 0,8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3.230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93 1 6278,'-18'0'41,"1"0"1,-1 2 0,1 1 76,-1 3 0,1 8 0,1-2-54,5 3 0,-3 2 1,6 1-1,1-1 12,-1 1 1,0-1 0,4 1-1,-2-1-176,3 1 0,1-1 0,2 1 47,0-1 1,2-7 0,3-2 0,7-3-48,4 1 0,9 0 1,4-6-1,4 2 100,2 4 0,7-4 0,3 6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0.798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8 87 6575,'11'6'-34,"1"0"0,-6 0 0,5-4 0,3 2 73,1 1 0,3 9 1,-1-4-60,1-1 1,-1 7-1,1-6 1,-1 1-10,1 1 0,-1-6 0,1 3 0,-3 1-24,-3 0 1,1-4 0,-5 3-272,2-1 324,1 6 0,7-12 0,-1 5 0</inkml:trace>
  <inkml:trace contextRef="#ctx0" brushRef="#br0" timeOffset="279">210 0 6462,'-10'0'-24,"2"2"1,8 4 56,0 5 1,-2 5 0,-2 1 3,-1 1 1,-1-1-1,4-1 1,-2-3-11,-2-1 1,-6 2 0,5 7-1,-3 2 1,-4-1 1,5-3 0,-1-1 0,0-1-68,1 0 0,3 1 0,-4-1 1,0 1-125,1-1 1,-1 1 0,-2-1 162,6 1 0,-3-1 0,-1 1 0</inkml:trace>
  <inkml:trace contextRef="#ctx0" brushRef="#br0" timeOffset="1045">576 35 6266,'18'0'52,"-6"2"1,-3 4 4,-1 5 1,-2-1 0,-4 2 0,2 1-12,1 3 0,1 1 1,-4 3-1,2 3-26,2 6 0,2 2 0,-4 0 0,1-2-41,-1 2 1,4 2 0,-2 2 0,-2 0-33,-2 0 1,0-6 0,1 0 0,3 0-26,-2-1 0,-2-3 1,-2-8-1,0 1-50,0-1 1,0 1-34,0-1 161,0 1 0,-8-9 0,-1-1 0</inkml:trace>
  <inkml:trace contextRef="#ctx0" brushRef="#br0" timeOffset="1474">559 87 7297,'17'-9'-310,"-5"-5"1,0 6 0,1 1 0,3-1 292,1 4 1,1-4-1,-1 2 1,1 2 29,-1 2 1,1 2-1,-1 0 1,1 0 3,-1 0 1,0 0 0,1 0-1,-1 0 23,1 0 1,-1 2-1,1 2-26,-1 2 0,1 2 0,-1-2-15,1 5 1,-7-1-1,-1 2 1,0-1 14,-1-1 0,-5 6 1,4-5 24,0 5 0,-6 1-8,4 1 0,-6-1 0,-6-1 2,-6-5 1,-3 3-1,-3-6-38,1 1 1,-1-5 0,1 2 0,-1-4-37,1-2 1,-1 0 0,1 0-1,-1 0-30,1 0 0,-1 0-119,1 0 1,5-2 189,1-4 0,7 4 0,-4-5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0.001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175 7398,'2'-10'-543,"3"4"1,-1 4 610,8 2 0,-8 8-20,2 4 0,1 3 0,-1 3-14,-2-1 0,-2 1 1,-2-1-9,0 1 1,0 7-1,0 2-33,0 0 0,0-1 0,0-9 1,2 0-7,4 1 1,-2-1 23,7 1 1,1-3-1,5-1-3,1-2 1,-1-9-1,1 5 1,-1-2 12,1 0 1,-1 0 0,1-6 0,-1 0-37,1 0 0,-1 0 0,1 0 0,-1 0-6,0 0 0,1-2 0,-1-2-125,1-2 1,-1-2-74,1 2 0,-3 3 219,-3-9 0,-4 0 0,-8 3 0,0 1 0</inkml:trace>
  <inkml:trace contextRef="#ctx0" brushRef="#br0" timeOffset="301">158 297 6169,'17'0'152,"1"0"-108,-1 0 1,1 0 0,-1 0 0,-1-2-28,-5-4 1,5 5 0,-5-5-73,5 4 0,1 2-356,1 0 411,-1-8 0,-7-2 0,-2-7 0</inkml:trace>
  <inkml:trace contextRef="#ctx0" brushRef="#br0" timeOffset="457">71 70 7569,'-18'0'-230,"3"-8"0,1-1 0,4-3 108,2 0 1,10 9 0,10-3 0,4 4-1,1 2-45,1 0 0,5 0 167,0 0 0,8-8 0,-4-2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47.939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262 559 6887,'0'-17'-110,"0"7"0,-2 2 131,-4 8 0,-3 0 0,-9-2 33,1-4 0,-1 4 0,1-3 7,-1 3 0,1 2 0,-1 2-41,1 3 1,-1-3 0,3 6 0,1 0-26,3 4 0,1-3 0,-4 3-30,3 1 0,7 3 1,-2 1 22,4 1 0,2-1 0,0 1 7,0-1 0,0-5 0,2-2 0,2-1-24,2 1 1,7-4 0,-1 4 0,3-3-85,3-3 1,5 4 0,2-2-1,1-2-23,-1-2 1,6 0-1,-4 1 1,0 3 135,-4-2 0,5-2 0,-1-2 0,8 0 0</inkml:trace>
  <inkml:trace contextRef="#ctx0" brushRef="#br0" timeOffset="562">838 629 7569,'0'-10'-1108,"-6"1"1052,1 3 0,-3 4 114,2-4 0,2 4 0,-6 0 81,3-4 0,-7 4-69,2-4 1,-3 5-1,-2 1-54,-1 0 0,1 1 0,-1 5-34,1 6 0,-1-2 0,1-1 0,-1 1 20,1 0 0,5 1-2,1 7 0,7-1-16,-2 1 0,4-7 0,4-1 0,4-2-17,5-4 1,5 4 0,1-3 0,1-1-30,-1-2 0,1-2 0,1 0 0,2 0 36,3 0 0,-1-2 0,-6-2 0,1-3 23,-1-3 1,-5 4 0,0-4 0,-1 1 22,-1-1 1,4 4 153,-9-6 0,1 7 39,-6-7-147,0 8-58,0-4 1,0 10-12,0 4 1,0 4 1,0 7 1,6-5 0,2-2 0,0-1-125,-1 1 0,7-6 0,-2 4-110,3-1 1,-3-5 0,-1 4 234,3-4 0,1-2 0,3-8 0,-1-1 0</inkml:trace>
  <inkml:trace contextRef="#ctx0" brushRef="#br0" timeOffset="1012">1100 18 7400,'0'-10'-1139,"0"2"1226,0 8 0,-6 8 0,1 4 0,1 3 1,2 3 0,2 1-71,0 4 0,0-3 1,0 5-1,0-2-16,0 0 0,0 3 1,0-5-1,0 4 16,0 2 1,6-3 0,-1 3 0,-1 0 0,-2 0 1,-2-5 0,0 3 0,0-2 3,0 0 0,0 3 0,0-5 0,0 2-25,0-1 0,2-3 0,2-2 0,2 1-35,-2-1 1,-2-5 0,-2 0-82,0 1 1,0-3-89,0 2 0,0-7 207,0 7 0,-8-8 0,-2 4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45.751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226 419 7442,'0'-17'-722,"-2"7"0,-4 4 798,-6 4 1,2-3-34,-1-1 1,-1 0 0,-5 6-2,-1 0 1,7 6 0,-1 2 0,-2-1-12,-1 1 0,-3 6 0,3-3-19,3 5 1,-1-5-1,7 1-64,2 2 1,-4 1 18,2 3 1,2-3 0,8-1 7,2-3 1,8-7 0,-3 2 0,5-4 0,-1 0 0,-1 2 0,-2 2-7,1-2 1,3-2 0,1-2 16,1 0 0,-1-6 0,1 0 0,-1 0 11,1-2 1,-7 4-1,1-5 1,-1-1 26,-1 0 1,4 5 0,-6-5 87,1 2 0,-5 0-2,2 2 1,-2 5-85,2-5 1,-4 6 0,5 4-27,1 1 0,-6 9 1,6-2-27,0 3 1,-6-3-1,3-1 1,-1 1-108,2-2 1,-4 5 0,6-3 63,-1 3 69,-5-5 0,14 6 0,-6-7 0</inkml:trace>
  <inkml:trace contextRef="#ctx0" brushRef="#br0" timeOffset="891">645 105 7569,'0'17'-321,"0"1"1,0-1 0,0 1 347,0-1 1,0-5 0,0 0 0,0 1-2,0 3 0,6 1 1,-1 1-1,1-1-35,2 1 0,-6 5 0,4 0 0,-4-1 42,-2-3 0,5-2 0,1 1 0,-2-1-110,-2 1 0,4-7 0,0 1-59,-2 2-451,-2 1 414,-2 3 173,0-9 0,-8-1 0,-2-8 0</inkml:trace>
  <inkml:trace contextRef="#ctx0" brushRef="#br0" timeOffset="1452">453 367 7569,'9'0'-1187,"1"0"1090,-4 0 1,-2-6 173,7 0 1,-5 1 2,6 5 0,-6 0 0,5 0-6,3 0 1,3 0-67,7 0 1,1 0 0,4 0-1,-6 0-16,-3 0 1,3 0-1,2 0 1,0 0-15,1 0 1,5 0 0,-2 0-1,4 0 9,2 0 0,-2 0 1,-2 0-1,-2 0-17,2 0 1,0 0-1,-2-2 1,-6-2-22,-3-2 0,-3 0 1,1 6 35,-1 0 1,-5 0 179,-1 0-37,-7 0-116,4 0 1,-10 0-43,-4 0 1,2 2 0,-7 2 33,-3 2 0,4 5 0,-1-3 43,-3 2 1,6-4 0,1 3 66,-1-1 0,6 6-82,-4-3 1,4 5-1,2 1-45,0 1 0,0-7 0,2-1 0,2 0-126,2 0 1,7-7-1,-3 5-73,0 0 1,5-6-49,-3 4 260,4-4 0,-7-2 0,7 0 0,-7 0 0</inkml:trace>
  <inkml:trace contextRef="#ctx0" brushRef="#br0" timeOffset="1672">1204 35 7459,'-12'-15'-522,"0"3"279,8 4-274,-3 8 449,7 0 0,7 8 1,3 2-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42.322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262 350 7405,'0'-18'-1130,"0"7"1183,0-1 0,-2 8 0,-2-4 45,-2 0 1,-1 7-12,1-5 1,2-2-31,-8 2 1,1 0 0,-7 6-88,1 0 1,-1 0-1,1 0 1,1 2 15,5 4 1,-5-4-1,4 6 1,-3-2 3,-3-1 1,7 9-1,-1-2-7,-1 3 0,5-3 0,2-1 16,4 3 1,2 2 0,0 1-2,0 0 1,2-7 0,2-2 0,4-2-7,1 0 0,1 1 0,4-3 0,-3 2-7,3-2 1,1-2-1,3-2-11,-1 0 1,-5 0 0,0 0 6,1 0 0,3-6 0,-1-2-14,-3-1 1,-2 3 0,-7-6 21,3-1 0,2 3 1,-4-2 28,2-1 0,0 3-20,-6-2 1,2 6 17,3-5 2,-3 7 30,14-4 25,-14 8 1,6 2-1,-8 4-31,0 6 0,0-3 1,0 3-15,0 2 0,5-5-38,1 3 1,2-8-1,-4 3-77,2 1 0,7-6 0,-1 4-71,3-4 1,-3-2-1,0 0 158,1 0 0,3 0 0,1 0 0,1 0 0</inkml:trace>
  <inkml:trace contextRef="#ctx0" brushRef="#br0" timeOffset="330">681 70 7569,'18'0'-1053,"-1"0"979,-7 0 0,0 0 142,-5 0-28,-3 0 0,6 8 1,-8 4-12,0 3 0,0 3 0,0-1 1,0 1-38,0-1 0,0-5 0,0-1 1,0 3-2,0 1 0,0 3 0,0-1-44,0 1 0,0-7 1,2-1-1,2 0-152,2 0 0,0-5-35,-6 7 240,0-8 0,-8 11 0,-2-5 0</inkml:trace>
  <inkml:trace contextRef="#ctx0" brushRef="#br0" timeOffset="1129">454 210 6488,'12'0'-211,"-1"0"230,3 0 1,2 0 0,1 0 0,0 0 25,1 0 1,-1 0 0,1 0 0,-1-2-4,1-4 0,5 4 0,0-4 0,1 4-14,1 2 0,-4 0 0,6 0 0,1 0-12,-1 0 1,-4 0 0,4 0 0,0 0-78,1 0 1,-5-5 0,4-1 0,-2 2 40,-3 2 1,-3-4 0,0 0 0,1 1 4,-3-3 0,5 6 0,-13-6 0,3 2-11,0 0 0,-7-5 1,5 3 9,-2-2 1,-2 4 0,-6-5 0,0-3 1,0 5 0,0-3 9,0-2 0,-6 5 0,-2-1 44,-2 2 0,5 2-11,-7 6 0,6 0-21,-6 0 1,3 2 0,-3 4-8,6 6 1,4 3-1,2 3 5,0-1 0,0 1 1,0-1-9,0 1 1,6-1-1,0 1 1,0-1 2,2 0 1,-6 1-1,5-1 1,-1 1-7,0-1 0,2 1 1,-4-1-7,1 1 1,1-1 0,-4-1-117,4-5 98,-4 5 1,4-8 13,-12 3 1,2-3 18,-8-8 1,8-2 3,-1-4 0,3-3 0,2-9 1,0 1 1,0-1-1,2 1-7,3-1 1,3 1-1,6 1 1,-3 3 7,3 1 1,2 2-1,1-1 1,1 3 61,-1 0 1,0 6 0,1-4 0,1 4-33,5 2 1,-5 0 0,6 0 0,0 0 9,5 0 0,-3 0 0,0 0 0,-2 0-20,-4 0 0,-1 6 1,-3 2-1,1 0-3,-1 0 1,-7 5 0,-4-1 0,-4 3-90,-2 3 1,0-1 0,0 1-69,0-1 1,-6 1 0,-2-3 0,0-1-45,1-3 1,-7-1 0,2 4 174,-3-3 0,-3-7 0,1 4 0</inkml:trace>
  <inkml:trace contextRef="#ctx0" brushRef="#br0" timeOffset="1589">1956 262 7569,'18'0'-470,"-1"0"1,-5-2 264,-1-3 0,-5 3 188,6-4 1,-8 2 7,1-2 0,3 2-14,-2-7 1,0-1 19,-6-6 1,-2 9-1,-2 1 10,-2 0 0,-7 6 1,1-4 1,-4 5-1,-1 1 1,1 1 16,5 5 1,-5-2 0,5 6 0,-3 0 36,2-1 0,-3-3 1,5 6-1,1 1-15,3 3 0,4-5 1,2 1-1,0 2 12,0 1 1,0-3-1,2 0-16,4 1 0,3-3 1,9 0-1,-1-3-64,1-3 1,5-2 0,2-2 0,2 2-164,4 4 1,2-4 183,2 4 0,0-4 0,0-2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40.221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1 6956,'6'17'112,"0"1"-84,-2-1 1,3 1-1,-1-1-14,-2 1 0,-2-1 1,0 1-1,2-1-11,2 1 1,-1-5-1,-5 3 1,0 3-9,0 0 1,0 1 0,0-3 0,0 1-125,0-1 1,0 1 0,0-1-74,0 1 0,0-1 30,0 1 0,-2-9 172,-3-3 0,3 4 0,-6-1 0</inkml:trace>
  <inkml:trace contextRef="#ctx0" brushRef="#br0" timeOffset="504">0 71 6866,'8'-10'-492,"-4"2"408,7 8 1,-5 0 178,6 0 1,-6 0 92,5 0 1,-5 2-137,6 4 0,-3 4 0,5 7-72,-2 1 1,-3-7 0,5 1 0,-2 2-33,1 1 0,3 1 0,1-3 0,1-1-21,-1 1 1,1-3-1,-1 0 1,0 0-68,1-1 1,-1-5-1,1 2 140,-1-4 0,1 6 0,-1 1 0</inkml:trace>
  <inkml:trace contextRef="#ctx0" brushRef="#br0" timeOffset="851">524 88 6672,'-12'0'-75,"1"0"1,1 2 0,-4 2 0,5 4 58,1 1 1,-6 3 0,3 6 14,-5-1 1,5-5 0,-1-1 0,0 3-25,3 1 0,-5 3 0,6-3 0,0-1 4,1-2 21,-7-1 0,12 7 0,-6-1 0</inkml:trace>
  <inkml:trace contextRef="#ctx0" brushRef="#br0" timeOffset="1276">576 53 6337,'2'10'-176,"2"-2"193,2 0 1,2-5 32,-2 9 1,-4-6-1,5 4 1,-1-1-5,0 1 1,0 2 0,-4 5-1,2 1-31,1-1 1,1 0-1,-6 1 1,2-1-22,4 1 0,-4-1 1,4 1-1,-4-1 0,3 1 1,1-1 5,-2 1 0,4-1-150,-2 1 0,0-1-5,-6 0 1,0 1-93,0-1 247,0-7 0,0 6 0,0-7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0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 6293,'0'12'-139,"0"-1"1,0 1 162,0 5 0,0 1 0,2-1 0,4 1 0,-4-1 1,4 1-23,-4-1 1,-2 3-1,0 1 1,0 2 2,0-2 0,0 5 0,-2-1 0,-2 0 8,-2 0 0,-2 6 0,4-1 0,-1 3 1,1 1 0,0 1 0,0 0 0,-2 0 3,2 0 0,2 0 0,2 0 0,0 0-12,0 0 0,0 0 0,0 0 0,0 0-5,0 0 1,0 0 0,0-1 0,0-1 3,0-3 1,0 8-1,0-3 1,0 2-2,0 0 1,0-2-1,0 0 1,0 0-2,0 0 1,0 0 0,0 0 0,0-2-4,0-4 1,0 2 0,0-6 0,0 0-4,0 0 0,0 5 1,0-7-1,0-2 2,0-1 0,0-3 0,0 1 1,0-1 0,0 0 0,0 1 7,0-1 0,0 1 0,0-1-107,0 1-38,0-1 1,-2-7-31,-3-4 169,3-4 0,-14-2 0,6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0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4 53 5910,'-2'18'30,"-3"-1"1,-5-1-1,-8-5-46,1-5 1,2-2-1,1 0 1,2 2 11,-1-2 0,-3-2 0,-1-4 0,-1-2 7,1-2 1,-1-2 0,1 4 0,1-3 38,5-3 0,-5 4-16,5-6 0,3 1-23,2-7 0,6 3 1,6 3-1,5 4-6,5 1 0,-4 5 0,-1-4 0,3 4 4,1 2 1,9 0-1,-1 0 1,-2 0 9,-1 0 0,-3 0 0,1 0 1,-1 0 10,0 0 1,7 0-1,-1 2 1,-2 2 21,-1 2 1,-5 7 0,-1-3-1,-2 2-49,1-1 1,1 1 0,-1 3 0,-3-1-16,-2-2 0,-2-1 0,-4 7 11,3-1 1,-3 1-1,4-1 2,-4 1 1,-8-1 0,-2-1 0,-1-3 18,-5-1 1,-1-3 0,-3 5 0,1-4-11,-1-2 0,1 3 1,-1-5-1,1 0-12,-1 2 1,-5-6 0,0 5 0,0-1 3,-3 0 1,7 0 0,-6-6 0,1 0-16,1 0 1,0 0-1,5 0 19,1 0 0,-1 0-12,1 0 1,1-2-4,5-4 0,3 2 12,8-8 0,0 7 0,2-5 1,4 2-16,5 4 0,5-3 0,1 1 47,1 2 0,-1-4 0,1 2 173,-1 2-195,1 2 0,-1 2 0,1 0 9,-1 0 1,1 2-1,-1 2 1,1 2 2,-1-2 0,0 4 0,1-1-15,-1 3 1,-5-6 0,-2 4 0,-1-2-2,1-1 1,-6 9 3,2-2 0,2-3-62,-3 3 0,1 0-135,-6 5 1,0-5 191,0-1 0,0 1 0,0 6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9.201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0 5988,'0'12'348,"2"-2"-94,4-3 0,-4 1 0,5-2-232,1 6 1,-6-3-1,4 3 15,-4 1 1,-2-3 0,2 0 0,2 0-212,1-1 1,1-3 0,-6 6 173,0 1 0,8 3 0,2 1 0</inkml:trace>
  <inkml:trace contextRef="#ctx0" brushRef="#br0" timeOffset="285">210 35 7052,'10'0'-115,"-2"2"0,-6 2 0,2 4 183,2 1 1,-1-3-1,-5 6 1,0 1-158,0 3 0,0 3 1,0 3-338,0 1 426,0-7 0,0 7 0,0-4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6.506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93 88 7569,'-12'0'-1102,"0"0"1110,-1 0 1,3 0 0,-1 0 44,-3 0 0,-2 6 0,1 2 0,1-1-6,3 1 0,-1 4 0,-3-5 0,1 1-2,2 0 1,8 6 0,-1-3-47,3 5 1,2-5 20,0 1 0,2-2-36,3 1 1,5-3-1,8-8 1,1 0-31,4 0 0,-3 0 0,3 0 1,-4 0 23,-1 0 1,5 0 0,0-2 0,-1-4 5,-3-5 0,-3 1 1,-3-2 18,-1-1 1,-2-3 0,1-1-9,-5-1 0,-4 7 0,-4 1 0,-2 0 2,-2 1 1,-7 5 0,1-2 0,-3 4-148,-3 2 0,1 0 0,-1 0 34,1 0 1,-1 0 0,1 0 115,-1 0 0,1 0 0,7 0 0,2 0 0</inkml:trace>
  <inkml:trace contextRef="#ctx0" brushRef="#br0" timeOffset="608">472 70 7569,'8'-9'-76,"0"-1"0,5 6-418,-1-2 1,-8 2 463,2 10 1,-4-2 0,-2 8 58,0 1 0,2 3 70,3 1 1,-3 1 0,4-1 6,-4 1 0,-2-1 0,0 1-38,0-1 1,6-5 0,0-1-620,-2 3 341,-2-6 199,-2 0 0,0-10 1,0-4 0,0-6 1,0-3 0,0-3 2,0 1 1,0 5-1,1 0 1,3-1-27,2-3 0,2 5 0,-4-1 0,2-2 14,-2-1 0,5-3 0,3 3 19,3 3 0,-3-1 0,0 5 1,1-2 0,3 6 0,1-1 0,1 3 7,-1 2 1,1 0 0,-1 0 0,1 0-14,-1 0 0,0 2 0,1 1 15,-1 3 0,1 6 0,-1-6 0,-1 0 26,-4 1 1,1-3 0,-5 6 0,0 0 56,-1-1 1,1 3 22,-2 5 1,-4 1 0,4-1-93,-4 1 0,-2-1 11,0 1 0,-2-1 15,-4 1 1,2-3-1,-6-1-18,3-3 0,-5-5-186,6 6-126,-7-1 1,11 1 279,-4 0 0,-4-8 0,0 3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4:54.084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88 210 7326,'0'-12'-1023,"0"1"1058,0 7 0,2-10 18,4 9-1,-4 1 42,3 10 0,-3 3 0,0 9-39,4-1 1,-4 3 0,4 1 0,-4 4-56,-2 2 0,0-3 0,2 3 0,2-2 23,1-4 0,1 5 1,-4-1-1,2 0-139,2 0 1,0-2-1,-4-5 1,2-1 29,1 1 1,1-1 0,-6 1-19,0-1 0,0 1 1,0-1 10,0 1 0,-2-9 93,-4-3 0,-3 4 0,-9 0 0</inkml:trace>
  <inkml:trace contextRef="#ctx0" brushRef="#br0" timeOffset="257">1 542 6634,'17'-10'33,"-5"2"1,-1 8-1,3 0 17,1 0 0,3 0 1,1 0-1,3 0-163,1 0 0,6 0 0,-4 0 0,0 0-142,1 0 1,5 0 254,-2 0 0,4-7 0,2-3 0</inkml:trace>
  <inkml:trace contextRef="#ctx0" brushRef="#br0" timeOffset="828">839 455 7347,'-18'0'-474,"1"0"389,-1 0 1,1 0 0,-1 0 74,1 0 0,0 0 0,-1 0 38,1 0 1,-1 5 0,1 3 62,-1 2 0,1 2-73,-1 5 0,9 0 0,3 1-16,4-1 1,2-5-1,0 0 28,0 1 0,8-3-176,3 2 1,5-8 0,1 1 112,1-3 1,-1-2-1,1 0 1,-3-2-1,-3-3 0,3 1 0,-3-8 3,3-2 0,3-1 15,-1-3 1,1 1 249,-1-1-67,-7 9-155,-2 1 0,-6 14 1,2 2 1,1 1 1,1 3-31,-6 5 1,6-5 0,0 0-163,-2 1 0,6-5 5,1-2 1,-1 2 171,1-3 0,1 1 0,6-6 0</inkml:trace>
  <inkml:trace contextRef="#ctx0" brushRef="#br0" timeOffset="1201">1206 1 7569,'0'9'-406,"-2"7"0,-2-5 366,-2 5 0,0 3 1,6 3-1,0 1 33,0-2 1,0 5 0,0-1 0,0 0 8,0 0 1,0 4 0,0-3-1,0-1-26,0 0 0,0-2 1,0-3-1,0 1 9,0 2 1,6 1-1,0-7-106,-2 1 1,-2-7 100,-2 1 0,2-2 20,3 1 0,-3-3 0,6-8 0</inkml:trace>
  <inkml:trace contextRef="#ctx0" brushRef="#br0" timeOffset="1736">996 332 6162,'17'0'421,"1"0"-395,-1 0 0,1-2 0,-1-1-48,1-3 0,1 0 1,3 6-1,1 0-55,-2 0 1,-1 0-1,-1 0 1,2 0 50,3 0 1,1 0 0,-4 0 0,2 0 23,-1 0 1,3 0 0,-2 0 0,-1 0-15,-3 0 1,-1 0 0,-1 0 60,0 0 1,1 0-30,-1 0 1,-5 0 56,0 0 12,-8 0 0,3 2-38,-7 4 1,-2-2 21,-3 7 1,1-5 0,-8 6-37,-2 1 1,5 3 0,-1 1-22,2 1 1,2-1 0,6 1 15,0-1 1,0 1-121,0-1 1,2-1-17,4-5 1,4-3 0,7-8-30,1 0 0,-1 0 0,1 0 137,-1 0 0,1-8 0,-1-2 0</inkml:trace>
  <inkml:trace contextRef="#ctx0" brushRef="#br0" timeOffset="1906">1590 140 7473,'-12'-17'-418,"0"-1"0,9 7-76,-3-1 494,4 8 0,2 20 0,0 13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00.623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0 71 7263,'0'-12'-1274,"2"2"1233,4 3 0,-2-5 72,7 6 0,-7-2 81,2 3 123,-4 3-160,-2-6 1,0 22-1,0 3-126,0 2 1,0-5 0,0-2-77,0 1 0,0 3 0,0 1 37,0 1 0,0-7 90,0 1 0,8 0 0,2 5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0.462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279 123 7569,'0'-11'-666,"2"1"1,2 0 624,2 0 0,2 1 1,-4-5 131,2 3 1,-1 5-31,-5-6 0,-2 6-66,-3-5 1,1 7 0,-8-2 44,-1 4 1,-3 2 0,-1 0-57,-1 0 1,1 0 0,-1 0 0,1 0 7,-1 0 0,1 6 1,-1 2-1,1-1 2,-1 1 1,7 6-1,-1-5 1,0 3 7,3 0 1,-5-7 0,8 7 0,0 0 10,-1-3 1,5 7-1,-4-4 13,4 3 1,2-3 0,2-1-19,4 3 0,-2-4 0,7-1-10,3-1 1,1 4-1,3-6 1,-1-2-2,1-3 1,-1-1 0,1 0-1,-1 0 2,1 0 1,-1 0 0,1-1-7,-1-5 0,1 2 6,-1-8 1,-1 1-21,-5-7 1,3 6 0,-8 1 1,-3-3 1,-1 4-1,0 1 1,2-1 9,2 0 1,0 5 27,-6-7 1,2 8 17,4-2-127,-4 4 84,5 2 10,-7 8 1,0 2 27,0 7 1,0-5-1,2-2 1,2-1-3,2 1 0,6-4 0,-5 3 3,3-1 0,2 4 1,5-6-14,1-2 1,-1-2 0,1-2-8,-1 0 0,0 0-65,1 0 0,-3-2 61,-3-4 1,-4 2-10,-8-8 0,0 1 0,0-7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18.791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36 298 7569,'0'-10'-1385,"0"2"1466,0 8-38,-8 0 1,6 2 0,-6 2-1,2 4-41,0 1 1,1-3 0,5 6-1,0 2-3,0 1 0,0 3 1,0-1-14,0 0 0,0 1 0,2-3 11,3-3 0,-1-4 0,8-8 24,2 0 1,1 0-9,3 0 1,-1-2 0,0-4-15,1-6 0,-3 3 0,-1-3 7,-2-1 1,-3-3-1,5-1 1,-4-1 23,-3 1 0,-1 5 0,-6 0 0,0-1 18,0-3 0,0-1-51,0-1 0,-6 7 0,-1 1 1,-3 2-105,-4 4 1,-1 2 0,-3 2-15,1 0 0,-1 0 0,1 2-89,0 4 210,-1-4 0,1 14 0,-1-7 0</inkml:trace>
  <inkml:trace contextRef="#ctx0" brushRef="#br0" timeOffset="513">629 1 7569,'-9'0'-930,"1"0"636,8 0 1,0 8 297,0 3 1,0-1 0,0 2 0,0 1 62,0 3 0,0 1 1,0 1-1,0-1-43,0 0 0,0 3 0,0 1 0,0 4 5,0 3 1,0-5-1,0 6 1,0 0-2,0-2 1,6 4 0,0-5 0,-3-1-72,-1 0 0,4 4 0,0-4 0,0 1 35,2-1 1,-6 4-1,5-4 1,-1 0 0,0 1 1,0-1 0,-6-4 0,0 2 7,0-1 0,0-3 0,-2-1 0,-2-1 0,-2 1 0,-7-3 0,1-1-2,-4-3 1,-1-7 0,-1 2-1,1-4 0,0-2 1,-1 0 0,1 0-35,-1 0 1,1-2 0,-1-4-12,1-5 1,5-3-1,2 0 1,3 3 45,3-3 0,-6-1 0,0-3 0</inkml:trace>
  <inkml:trace contextRef="#ctx0" brushRef="#br0" timeOffset="856">420 385 6150,'17'0'64,"-5"0"1,0 0-31,1 0 0,3 0 0,1 0-10,1 0 1,-1 0-1,1 0 1,-1 0-38,0 0 1,1 0-1,-1 0 1,1 0-109,-1 0 1,1 0 120,-1 0 0,1 0 0,-1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7.875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8 280 6411,'17'0'35,"1"0"1,-7 0 0,1-2-12,2-4 1,-5 2 0,1-7-44,-2-3 0,3 4 1,-5-1-1,-2-3 25,-2-1 0,-2 3 1,0 0-1,0-1 7,0-3 1,0-1 0,-2-1 9,-4 1 0,2-1 1,-7 3-1,-1 1-15,2 3 1,1 5 0,3-4-31,-6 2 0,-3 2 18,-3 6 1,7 0-14,-1 0 1,8 8 8,-2 4 0,4-2 7,2 1 0,2-5 1,4 4-1,6-3 2,3-3 1,3-2 0,-1-2-2,1 0 1,-1 0 0,1 0 0,-1 0 0,1-2 0,-1-2 6,1-1 0,-7-1 0,1 6 36,1 0 1,-3 0 0,2 0-1,1-2-4,3-4 1,-5 4-3,1-4 0,-6 4-7,6 2 0,-7 0 0,5 2 10,-2 4 1,-2-2-30,-6 8 0,0-1 1,0 7-16,0-1 0,0 1 1,0-1 4,0 1 1,0-7 0,0 1-57,0 1 1,0-3 0,2 0 0,2 0-132,1-1 1,3-3-1,-4 6-10,2 1 0,7-5 196,-1-2 0,4-4 0,1-2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8.095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6 7440,'0'-10'-1141,"0"4"1143,0 12 1,0 4 0,0 7 23,0 1 0,0-7 0,0 3-18,0 5 1,0-7 0,2 5-207,4-1 198,-4-1 0,13 3 0,-5-1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8.275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53 35 7569,'-8'-17'-476,"-1"7"-252,-1 2 728,2 8 0,0 0 0,-1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32.159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 5951,'0'0'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4.4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5 7569,'12'12'-259,"-1"-1"1,-5-7-1,6 2 1,-1-2 189,-1 2 1,6-2-1,-5 5 1,5 1 0,1-2 97,1-1 1,-1 5 0,1-4 0,1 0-6,4-1 0,-3 7 0,5-2 0,-2 1-13,1-1 0,5 3 1,-4-3-1,0 4 4,0 1 0,6 0 0,-3 1 1,1-1-28,0 1 0,-6-1 1,4 1-1,0-3-15,1-3 0,-7 3 0,4-3 1,-2 2-36,1-3 1,-1 5 0,-6-6 0,1 1-67,-1 1 1,1-1 127,-1 7 0,1-1 0,-1 1 0</inkml:trace>
  <inkml:trace contextRef="#ctx0" brushRef="#br0" timeOffset="742">541 0 7569,'-9'0'-1233,"-7"0"1156,5 0 1,3 2 147,2 4 0,-2 4-47,2 7 1,1 1-1,3-1 1,-2 1 26,-2-1 0,-2 3 0,4 1 0,-3 4-33,-3 2 0,4 2 0,-4 6 0,1 0 6,-1 0 0,0 0 0,-3 0 0,3 0-70,2 0 1,-3-2-1,3-2 1,0-2 41,0 2 1,-5 0 0,3-2 0,-2-4-28,1 1 0,5-7 0,-4 4-123,2-3 0,-3-3-102,5 1 256,0-1 0,6-7 0,0-2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31.208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36 105 6507,'17'0'49,"-5"0"0,0 0-18,1 0 0,3 0 1,-1 2-1,-1 2 65,-3 2 1,1 6 0,4-5 0,-3 1-25,-1 0 1,-2 5 0,3-1 0,-1 2-56,1-3 0,3 5 0,1-5 0,1 5-57,-1 1 1,1 1 0,-1-3 0,1-1-132,-1-2 1,-5-3 0,-1 5-39,3-2 0,0-7-42,-3 7 0,-3-6 251,-8 5 0,0-7 0,-8 4 0,-2-8 0</inkml:trace>
  <inkml:trace contextRef="#ctx0" brushRef="#br0" timeOffset="460">368 0 6267,'-12'0'57,"0"0"-43,8 0 1,-9 8 1,7 4 0,-6 3 0,5 1-3,-3-4 0,4 3 1,-4-3-1,1 3-2,-1 3 0,0-1 0,-3 1 0,1-1-3,-1 1 1,-3-1 0,0 0 0,3 1-13,1-1 1,3-5 0,-5 0-1,4 1-1,3 3 0,-1 1 1,4 1-1,-4-3 5,-2-3 0,5 3 0,-5-3 3,2 4 1,-4 1 0,5-1-1,-1-3 36,0-1 1,0-6-107,3 5-12,3 1 0,-6 0-152,8-1 231,0-7 0,8-4 0,1-1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9.111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349 577 7159,'-11'-17'-82,"-1"-1"0,8 6 0,-4 3 0,3-1 95,-1 0 1,-8 6 0,3-1 0,-5 1-116,-1-2 1,-1 4 0,1-4 143,-1 4 0,1 2 0,-1 0 0,1 0 17,-1 0 1,1 0 0,-1 0-7,1 0 1,-1 8-1,3 4-70,3 3 0,-1-3 0,7-1 1,2 3-66,2 2 1,2 1-1,0 1 69,0-1 1,0-5 0,0-1 0,2 1 6,4-2 1,-2 3 0,7-7 0,3 0-9,1 2 0,-3-6 1,0 3-1,1-3-78,3-2 1,1 0-1,1 0 63,-1 0 1,-5 0-1,0-2 35,1-3 0,-3-5 1,-1-8-29,-1 1 1,0-1 0,-4 1 11,2 0 1,0-1 308,-6 1-56,0-1-200,0 8 35,0 3 36,0 7-133,0 15 0,7-5 0,3 9 0,2-5-39,-1-1 0,1-3 1,5 0-1,-1 0-85,-4-1 0,3-5 1,-3 4-1,3-2-95,3 0 238,-1-1 0,8 3 0,3 2 0</inkml:trace>
  <inkml:trace contextRef="#ctx0" brushRef="#br0" timeOffset="642">524 210 7569,'2'-11'-648,"4"-1"448,-4 8 1,7-4 211,-3 8 0,-4-2-175,4-3 201,4 3 0,-3 2 0,5 11 0,-2 5 0,-6 1-10,1 1 1,1-7 0,-6 1 0,0 2-13,0 1 0,0 3 0,0-1 0,0 1-17,0-1 1,0 0 0,2-1 0,2-2-60,2-3 0,2-1 1,-4 4 52,1-3 0,9-1-55,-2 2 1,3 1 66,3-7 0,-1 0 18,1-6 1,-1-6-1,0 0 1,-1 0-12,-4-1 0,3 5 0,-3-4 74,3 4 1,3 2-9,-1 0 1,1 0-68,-1 0 1,-7 2-20,-4 4 1,-4-3 10,-2 9 1,0 0-1,0 5-4,0 1 0,-2-1 1,-2 1 4,-2-1 0,-8 1-8,3-1 0,-5-1 1,-1-5-1,-1-5 0,1-4 1,-1-2-5,1 0 1,-1 0 5,1 0 1,0 0 0,-1 0-11,1 0 0,5-2 0,0-4-70,-1-5 0,5 1 0,0-2-133,0-1 0,-1-3 0,-7-1 215,5-1 0,-5 1 0,6-1 0,-7 1 0</inkml:trace>
  <inkml:trace contextRef="#ctx0" brushRef="#br0" timeOffset="1028">1083 36 7569,'17'-18'-1019,"-5"8"1018,0 5 0,-7 3 1,5 4-1,-2 4 69,-4 5 1,0 7 0,0 3-45,1 2 0,1 2 0,-6-3 0,0 1-18,0-2 1,0 5 0,0-1-1,0 0-2,0 0 1,0 1-1,0-5 1,0 2-5,0-1 0,0-3 1,0-2-1,2 1-37,4-1 0,-4 1 1,6-1-1,-3 1-160,1-1 1,6-5-1,-4-1 197,1 3 0,3 2 0,5 1 0</inkml:trace>
  <inkml:trace contextRef="#ctx0" brushRef="#br0" timeOffset="1481">1485 455 7390,'17'0'-320,"-5"0"1,-1 0-1,3 0 1,1 0 404,3 0 1,-1 0-60,1 0 0,-1 0 0,1 0 111,-1 0 0,-5 0-69,-1 0 1,-1-2 0,4-2-27,-3-2 0,-5-7-54,6 1 1,-8 2-54,2-1 1,-5-1 57,-1-6 0,-1 9 0,-5 1 8,-6 0 1,2 6 0,-1-4-4,-3 5 1,-1 1 0,-3 0 0,1 0 32,-1 0 0,3 2 0,1 1 1,2 5 26,-1 2 1,-1-4 0,1 5-43,1 3 1,2 1 0,-1 3-1,5-1 1,4 1 0,2-7 0,0 1 0,0 2-3,0 1 0,0-3 1,2-2-1,4-1-26,5 1 1,-1-4 0,2 3 0,3-1-79,7-4 1,-3 4-1,6-2 1,-1 0-212,-1 1 0,2-5 301,-2 4 0,4 4 0,8-1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6.350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71 7569,'9'0'-419,"7"0"0,-6 2 456,-1 4 0,1-4 0,-6 5 0,4-1-2,1 0 0,-3 7 0,6-1 38,1 4 1,-3-5 0,2 1-108,1 2 0,3 1 0,1 3 1,1-1-43,-1 0 0,1-5 0,-3 0 1,-1 1-87,-3 3 0,-1-5 0,4 1-25,-3 2 187,1 1 0,5 3 0,1-1 0</inkml:trace>
  <inkml:trace contextRef="#ctx0" brushRef="#br0" timeOffset="292">472 36 7427,'-10'-8'-1194,"3"4"1136,7-7 119,0 7 0,-2-4 0,-2 10-10,-2 4 1,0-2 0,4 5 0,-2 1-18,-1 0 1,-3 1 0,4 7 0,-4-1-71,-2 1 0,5 5 0,-7 0 0,0-1 36,3-3 0,-5 0 0,6 3 0,-1 1-140,-5-2 1,6-1-1,0-3-3,1 1 143,5-1 0,-6 1 0,8-1 0</inkml:trace>
  <inkml:trace contextRef="#ctx0" brushRef="#br0" timeOffset="857">874 228 7569,'11'-17'-433,"1"-1"239,-8 1 1,4 5 229,-8 0 0,0 6-73,0-5 0,-8 5 28,-4-6 0,3 8 0,-3-1 0,-2 3 33,-1 2 0,-3 0 0,1 0 0,-1 2-13,1 3 1,0-1 0,-1 8 15,1 2 1,-1 1 0,3 3-25,3-1 0,4 1 1,8-1-1,0 0 16,0 1 1,0-1 0,0 1-53,0-1 0,8-5 1,4-2-24,3-3 1,3 5-1,-1-6 1,1-2 0,-1-2 1,-5-2 0,-1 0 13,3 0 0,-4-2 1,1-4 5,3-6 1,-4-3-1,-1-3 49,-1 1 0,-2 5 1,-4 1 159,4-3 61,-5 6-243,7 0-7,-8 8 0,2 8-46,4 4 0,2 3 0,5 1 0,-1-3-371,2-1 432,1-8 0,3 12 0,-1-7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3.972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332 627 7569,'0'-11'-281,"0"-1"-266,0 8 222,0-4 33,0 0 341,0-1 0,-1-1 0,-3 2-27,-2 1 0,-8 5 0,3-4-13,-5 4 0,-1 2 0,-1 0 0,-1 0-7,-5 0 0,5 2 0,-6 2 0,2 3-28,-1 3 0,1-4 0,6 4 0,-1-1 39,1 1 0,5-4 0,2 6 0,2 1 1,3 3 0,5 1-10,0 1 0,0-7 0,2-1 0,3-2-14,7-4 1,4 3 0,1-1 0,1-2-28,-1-2 1,0 4 0,3 0 0,1-3 7,2-1 1,1-2 0,-7 0-1,1-2 3,-1-3 1,6 3-1,1-6 1,-3 0-2,-2-3 1,-7-5 0,0-1 0,1-1 8,3 1 1,-4-1-1,-1-1 1,1-3 17,-2-1 0,5-8 0,-13-4 0,6-9 0</inkml:trace>
  <inkml:trace contextRef="#ctx0" brushRef="#br0" timeOffset="265">437 156 7569,'-11'-20'0,"-1"-1"-630,-2-2 501,7-1 0,-7 13 0,8-1 41,2-2 1,0 5 247,-1-3-124,3 8 0,-6-2-87,8 12 1,0 4-1,0 7 1,0 1 86,0-1 1,6 1 0,0 1 0,-3 3 46,-1 1 1,4 6 0,0-6 0,0 0-27,2 3 1,-1-7 0,5 4 0,-4-1-90,0 1 0,-1-4 0,5 5 0,-4-5 38,-1-1 1,-5-1 0,6 1 0,-2-1-138,0 0 1,2 1 0,-5-1 8,3 1 1,0-1-1,-4-1 1,2-3 37,2-1 84,0-8 0,1 11 0,3-5 0</inkml:trace>
  <inkml:trace contextRef="#ctx0" brushRef="#br0" timeOffset="712">787 522 7278,'9'-7'-482,"-1"5"0,-6-8 310,4 4 135,3 4 0,1-4 127,-4 12 0,-6-4 0,-4 6-43,-2 0 0,-7-1 0,3 7 0,-2-4 10,1-3 0,7 7 0,-4-2 0,2 3-43,0 3 1,1-1 0,5 1-51,0-1 1,2-5 0,3-1 16,7 3 0,4-6 0,-1-1 0,1-1 8,1 0 0,-3 0 0,9-6 1,-4 0-3,-1 0 1,5 0-1,0-2 0,-1-4 1,-3-2 0,-3-5 0,-5 1 3,-5-1 0,2 3 1,-2-2-1,-2-1 9,-2-3 1,-4 1 0,-2 1-1,-4 2 2,-2-1 0,-1-1 0,-7 1 1,1 3 9,-1 2 1,-5 0-1,0 5 1,1-3-45,3 2 0,1 2 0,1 2-97,-1 0 1,7 8 128,-1 3 0,8 5 0,-3 1 0</inkml:trace>
  <inkml:trace contextRef="#ctx0" brushRef="#br0" timeOffset="1436">1206 557 7569,'0'-11'-719,"0"-1"1,2 8 694,3-2 0,-1 4 81,8 2 0,-6 6 0,4 2 23,-3 2 1,5-5 0,-6 7-15,-2 2 1,3 1-91,-1 3 1,2-1 98,-2 1-217,-4-1 0,5-5 106,-7-1 0,0-9 162,0-2 0,0-7-104,0-11 1,0 1 0,0-1 4,0 1 1,0 5 0,2 0-15,4-1 1,2-3-1,6 1 1,-3 1-4,3 3 0,1 5 1,3-4 21,-1 2 1,1 2 0,-1 6-28,1 0 0,-1 0 1,1 0-38,-1 0 39,-7 0 1,5 6-1,-5 2 1,2 0-4,-1 0 1,-7 5 0,2-1-46,-4 3 0,4 3 1,0-1 1,-3 1 1,-1-1 0,-2 1-30,0-1 1,-2-5 19,-3-1 0,-5-1 35,-8 2 0,7-5 17,-1-7 1,8-7 27,-2-5 0,5-3 0,2-3-23,5 1 0,-2-1 0,8 3 0,-1 1-1,-1 2 1,6 1 0,-5-7 26,5 1 0,1 5 0,1 2 7,-1 3 0,7-1 0,-1 4 0,-2-2-24,-1 2 1,-3 2 0,0 2 0,1 2-12,-1 4 0,-3-2 0,0 8-10,-1 1 1,5 3 0,-13 1 0,1-1-22,2-5 1,-6 5 0,2-4-1,-6 3-166,-4 3 0,-2-1 190,3 1 0,-13-1 0,-9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5:22.441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93 6394,'0'-10'-184,"2"-3"211,4 7 1,1-2 0,7 4 48,-2-2 1,-1-5 0,7 3-20,-1-2 1,-5 6-1,-1-2 1,3 3-22,2-3 0,1 4 1,0-4-1,1 4-20,-1 2 0,3 0 0,1 0 0,2 0-55,-1 0 1,-3 0-1,-1 0 1,-1 0 46,1 0 0,-1 6 0,1 2 0,-1-1-5,0 1 1,1 6 0,-1-3 0,1 3-33,-1-2 0,1 3 0,-3-3 0,-1 3-38,-2 3 1,-9-1 0,5 1 18,0-1 0,-6 1 0,4-1 9,-4 1 1,-2-1 13,0 0 0,-6-5 0,-2-2 68,-2-2 0,-1-3-12,-7-5 0,3-2 1,1-3 19,2-7 0,9-4 1,-3-1-34,4 0 1,4-1 0,4-1 0,3-3 20,1-1 0,6 0 0,-5 3 0,5-1-34,1-2 1,1-6 0,-1 5 0,1 3-38,-1 2 1,0 1 0,1 3 0,-1 1-50,1 2 1,-1 8-1,1-1 1,-1 3 46,1 2 1,-7 0 33,1 0 0,0 0 0,5 0 0</inkml:trace>
  <inkml:trace contextRef="#ctx0" brushRef="#br0" timeOffset="588">1311 193 7190,'0'-10'-974,"0"0"946,0 5 1,-2 3-1,-2-6 58,-2 0 0,-2 6 1,2-4 7,-5 4 1,1-3 0,-2-1-15,-1 2 1,-3 2 0,-1 2-20,-1 0 1,1 2 0,-1 2 0,1 4 0,0 1 0,-1-3 1,1 6-1,1 1 4,4 3 0,-3 1 0,5 1 12,1-1 0,1 1 0,8-1-10,0 1 1,0-1 0,2-1 3,4-5 1,3 3-1,9-8-24,-1-2 0,1 3 0,-1-1 1,1-2-5,-1-2 1,6-2 0,1 0 0,-3-2-95,-2-4 0,-7 2 1,0-5-1,-1-1 124,-1 0 1,4 4-1,-7-5 127,3-3 1,-6 4-52,2-1 6,-4 7-157,-2-4 1,0 10-67,0 4 1,0 4 58,0 7 0,0-5 64,0-1 0,0 1 0,0 5 0</inkml:trace>
  <inkml:trace contextRef="#ctx0" brushRef="#br0" timeOffset="1101">1520 193 7569,'0'-10'-542,"0"2"0,8 8 450,4 0 1,1 2 0,1 2 150,-3 2 1,1 6-1,4-5-22,-5 3 0,-1-4 0,-6 6 1,4-1-50,1-1 0,-5 5 0,2-3-22,-4 4 0,4 1 0,0 1-72,-3-1 1,-1-5 93,-2-1 0,0-5 0,-2 4-13,-3-2 19,3-3 0,-12-7 32,8-3 1,0 1 0,6-8-5,0-1 1,0-3 0,2-1 0,2-1 9,2 1 1,6 5-1,-4 0 1,1-1 8,5-3 0,-1-1 1,1 1-1,-2 3-11,1 1 0,3 6 0,1-4 0,1 3 25,-1 3 0,1 2 0,-1 2 0,1 0-32,-1 0 1,0 0 0,1 0-11,-1 0 0,-5 2 1,-2 4-1,-3 5-22,-3 5 1,4-5 0,-2 1-1,-2 2-128,-2 1 0,-2 3 1,0-1-1,0 1 51,0-1 0,0 1 0,0-1 0,0 0-47,0 1 0,2-6 133,4-1 0,3 1 0,9 5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26.441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58 6378,'18'0'0,"-1"0"1,1 0 0,-3-2 0,-1-2 4,-3-2 0,-7-2 1,4 5-1,-2-5 23,0-2 0,0 4 0,-6-5-18,0-3 1,0 4-41,0-1 1,0-1 3,0-5 1,-2 7 20,-4 4 1,2-2 43,-8 3 0,1-1 19,-7 6 0,7 6 1,1 1-1,2 3-31,4 4 1,0 1 0,0 3 0,-1-1-16,1 0 0,2 1 0,2-1 0,0 1-17,0-1 1,0 1 0,0-1-5,0 1 1,0-1-1,2 1-4,4-1 0,-3-5 0,9-3-17,2-1 1,1 4 0,3-6 0,-1-2-45,1-2 1,-1 3 0,2 1 33,5-2 40,-5-2 0,6-2 0,-7 0 0</inkml:trace>
  <inkml:trace contextRef="#ctx0" brushRef="#br0" timeOffset="292">454 105 7569,'12'2'-121,"0"2"-19,1 2 1,-3 0-1,2-4 1,1 2 214,3 2 0,1 5 0,1-3 1,-1 0-89,1 0 0,-1 3 0,2-3 1,3 0-18,1-1 0,0 7 0,-5-4-161,-1-1 1,-1 1 0,-3-6-361,-1 2 551,-8 0 0,11 1 0,-5 3 0</inkml:trace>
  <inkml:trace contextRef="#ctx0" brushRef="#br0" timeOffset="568">751 53 7328,'-9'8'-1066,"1"2"1060,0-1 1,6 7 0,-6-7 0,3 3 71,-1 0 0,-6-1 0,6 7 0,0-1-39,-1 1 0,3 5 1,-6 0-1,2-1-45,4-3 0,-3-1 0,1-1 0,2 1-69,2-1 0,-4 0 0,0 1-176,3-1 263,1 1 0,-6-1 0,-2 1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24.471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210 558 7299,'-18'9'-545,"1"-3"0,5-4 760,1-2 0,-1 0-144,-6 0 1,7 6-1,-1 2-18,-1 1 0,3-3 1,-2 6-53,-1 1 1,3-3 0,0 2-14,2 1 0,1 1 1,3-1 4,-2-1 0,0 0 1,6 5 19,0 1 0,0-7 0,2 1-11,4 2 1,4-5 0,7 1-52,1-2 1,-1 3 0,1-5-1,-1-2-61,0-2 0,7-2 0,-1 0 0,-2 0-198,-1 0 308,-3 0 0,8-8 0,3-1 0</inkml:trace>
  <inkml:trace contextRef="#ctx0" brushRef="#br0" timeOffset="979">769 610 6146,'-18'0'171,"1"0"1,-1 0-91,1 0 1,-1 0 0,1 2-4,-1 4 1,1-2 0,-1 5-20,1-1 0,0 6 0,-1-5-52,1 1 1,5 4-1,2-7 1,1 3-1,-1 4 1,6-5 0,-4 3-23,0 2 1,7 1 18,-5 3 0,6-3 0,4-1 1,3-5-29,3-1 0,2 0 0,5-4-1,1 2 0,-1-1 0,1-5 1,-1 0-47,0 0 0,1 0 0,-1 0 0,1 0 33,-1 0 0,-5-5 1,0-3-1,-1-2 18,-1-3 0,4 3 0,-7-2 66,3-1 1,-6-3 0,2-1 6,-4-1 1,-2 7 203,0-1-87,0 0-122,0 3 1,0 3 0,2 10-75,3 1 1,-3 9 0,6-2 17,0 3 1,-6-3 0,6-2 0,-3-1-23,1 1 0,8 0 1,-5 3-30,1-1 1,6-8 0,-5 2 13,5-4 0,1-2 0,1 0 0,-1-2 21,1-4 0,-3 2 0,-1-6 0,-3 0 27,3 1 0,-4-3 0,-1-5 1,1 1-20,0 4 0,-6-9 1,4 4-1,-3-3-23,1 1 1,6-4-1,-6-3 1,-2 1 25,-3 0 0,5-4 1,0 4-1,-2-3 5,-2-3 1,-2 0 0,0 0 0,0 2 28,0-2 1,0 4 0,0 0 0,0 0 13,0-1 0,0 7 1,0-2-1,0 1 8,0-1 1,-2 10 0,-2-5-1,-2 3-27,2-1 1,2 4-1,1 3 102,-5 1-125,4-6 1,-8 12-13,4-3 0,4 5 1,-4 5 20,5 7 0,1 4 0,0 1 0,0 1 12,0-1 0,0 0 0,0 3 0,0 1 4,0 3 0,0 1 1,0-4-1,0 4-12,0 2 1,0-5 0,1 3 0,3-2-5,2 1 1,0 5-1,-6-6 1,0-2 1,0-1 1,6 3 0,0 0 0,-2 1-14,-3 1 1,5-6-1,0 5 1,0-5 6,2-2 1,-4 1 0,5-1-1,-1 1-9,-4-1 1,6 1-64,1-1 1,-1-1-48,2-5 0,-9-1 121,3-4 0,-4-4 0,-2 6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36.31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559 53 7415,'-11'-6'-567,"-1"1"1,6-7 482,-5 6 145,7 0 0,-6 0 9,4 1 0,2-1-68,-7 6 0,-1 0 1,-6 0-3,1 0 1,0 0 0,-1 2 18,1 4 0,-7-5 1,1 7-1,2-2 47,1 0 1,3 2-1,-1-4 1,1 3-4,-1 3 0,3 2 1,1 5-1,3 1-47,-3-1 1,4 2 0,-1 3 0,-1 1-33,2-2 0,-5 5 1,5-1-1,-1 0 27,-1 0 0,2 4 0,-3-3 127,1 1-128,8-6 0,-6 10 0,7-6 0,-3 1 15,2-1 0,0 6 0,0-4 0,-2 2 10,2 0 0,2 0 0,2 4 0,0-2-28,0-1 1,0-3 0,0 4 0,2-4-20,4-2 0,-2 4 1,8-5-1,1-3-44,3-2 1,1-1 0,1-1 0,1-1-19,4-5 1,-3 3 0,5-6-1,-2-1-75,1 1 0,-1-2 1,-4-6-1,3 0-88,1 0 0,0 0 237,-5 0 0,7-8 0,2-1 0</inkml:trace>
  <inkml:trace contextRef="#ctx0" brushRef="#br0" timeOffset="406">734 402 7569,'12'0'-85,"-1"0"0,1 6 12,5 0 1,-5 2 0,0-4 0,1 3-1,3 3 1,1 2 114,1-2 1,-1 5 0,1-3 0,-1 1-52,0-1 1,3 3 0,1-3 0,3 4 7,-3 1 1,-2-1 0,-1-3-25,-1-1 0,1-1 1,-1 7-1,1-3 0,-1-1-1,1-2 0,-7-6 1,1 3-1,-1 1-71,-1 0 1,4-5-1,-7 5-184,3-2 281,2-2 0,5-6 0,1 0 0</inkml:trace>
  <inkml:trace contextRef="#ctx0" brushRef="#br0" timeOffset="859">1171 280 7415,'-12'0'-455,"0"0"0,1 0 546,-7 0 0,6 2 0,1 4-32,-3 6 1,5-3 0,-1 3-1,0 2-39,0 1 1,5 4-1,-5 3 1,0 3-1,1 2 1,-1-5-1,-4 3-2,3 0 7,-1-6 0,0 9 0,3-7 1,-1 2-16,0-1 1,4 3 0,-3-2 0,-1-2-51,0-1 0,6-3 0,-1 1-13,3-1 0,-4 1 1,0-1-436,2 1 176,2-9 312,2-1 0,8-16 0,2-1 0</inkml:trace>
  <inkml:trace contextRef="#ctx0" brushRef="#br0" timeOffset="1524">1415 53 6825,'17'0'-655,"1"0"721,-1 0 0,7 0 1,-1 0-1,-2 0-5,-1 0 1,-1 2 0,2 2 0,3 4 5,-3 1 0,-1-3 1,-3 6-1,0 0 0,1-3 1,-1 7 0,1-3 0,-1 7-33,1 3 0,-7 2 0,1-1 0,0 3-52,-3 0 0,5 6 0,-6-6 0,0 2 18,-1 0 1,1-5 0,-4 5 0,2 0-7,-2-2 0,-2 6 0,-1-6 0,3 2-1,2 0 0,0-2 0,-6 5 0,0-3-8,0 2 1,-2-4-1,-2 2 1,-2 0 7,2-2 1,-5 4-1,-1-7 1,-2-1-19,1 2 1,5-6-1,-4 5 1,1-5-29,-1-1 1,4-7-1,-4 1 1,1 0-15,-1-3 0,4 5 1,-4-6 38,3 1 1,-7-5-123,2 2 0,3-4 27,-3-2 0,0 0 122,-5 0 0,0 8 0,-1 1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34.72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8 263 7264,'-9'0'-1476,"1"-2"1453,8-4 0,0 2 35,0-7 1,0 5 0,2-4 0,2 0 45,1 1 1,1 3-1,-4-6-18,4-1 1,-4 3 172,4-2 0,-4 6-68,-2-5-88,0 7 0,0-6 64,0 4-75,0 4 1,0-3 9,0 10 0,0 5 0,0 8-60,0-1 1,2 1-1,2-1-64,1 1 81,1-1 0,-6 6 0,0 2 1,0 1-5,0-1 0,0 4 0,0-4 0,0 0-9,0 1 1,0 3 0,0-6-1,0-2 12,0-1 1,0 3-1,2 0 1,2-1-3,2-3 1,2-1-1,-4-1 1,1 1-5,-1-1 1,4 1 0,-2-1 0,0-2 8,1-3 0,-5 4-22,4-5 1,2-1 43,-2 2 37,0-8 1,-4 3-61,3-7 0,-1 0 0,8 0-3,1 0 0,-3 0 0,2 0 0,1 0 0,3 0 0,1 0 1,1 0-26,-1 0 0,1 0 1,-1 0-1,1 0-13,-1 0 1,3 0 0,1 0 0,2 0 11,-1 0 0,3 0 0,-2 0 0,0 0 1,3 0 1,-7 0-1,4 0 1,-3 0-11,-3 0 1,1 0 0,-1 0-117,0 0 0,-5 0-45,0 0-467,-8 0 652,3 0 0,-7 0 0</inkml:trace>
  <inkml:trace contextRef="#ctx0" brushRef="#br0" timeOffset="385">193 525 7569,'-10'0'-1547,"2"-2"1467,8-4 385,0 4-140,0-6-131,0 1 1,2 5-41,4-4 0,-2 4 44,8 2 0,-1-2 1,7-2-1,-1-2-1,1 2 0,5-3 0,0 1 1,1 2-31,1 2 0,-6 0 0,7-2 1,-3-2-69,0 2 1,0 3-1,-5 1 1,-1 0-259,1 0 1,-1-6 318,1 0 0,-1-8 0,1 5 0</inkml:trace>
  <inkml:trace contextRef="#ctx0" brushRef="#br0" timeOffset="782">175 1 6221,'-9'2'177,"3"4"65,4-4-127,2 5-75,8-7 1,1-2-1,11-1 1,1-3-10,3 2 0,7 2 0,-4 2 0,2 0-64,0 0 1,0 0-1,6 0 1,-2 0-164,-4 0 1,2 0 0,-6 0 0,1 0 195,-1 0 0,6 8 0,-4 1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29.3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398 402 7569,'-12'0'-167,"0"0"-168,-1 0 1,3 0 0,-1 0 345,-3 0 0,-2 0 0,1 2 36,3 4 0,-1-2 0,5 6 0,0-1 31,0 1 0,1 2 0,3 5-11,-2 1 0,0-1 0,6 1-27,0-1 1,0 0-1,0 1 1,2-3-41,4-3 1,-2 4 0,7-7 0,1 3-22,-2 0 1,5-9 0,-3 3-1,5-2-50,7 2 0,-5-4 1,6 4-1,0-4-73,5-2 0,-3-2 0,2-2 0,0-4 144,-2-2 0,6 7 0,-6-21 0,8 5 0</inkml:trace>
  <inkml:trace contextRef="#ctx0" brushRef="#br0" timeOffset="913">1834 1 6979,'10'0'-535,"-2"2"552,-8 3 0,0-1 0,0 8 21,0 1 1,6-3 0,-1 2 2,-1 1 1,-2-3 0,-2 2 0,0 1-5,0 3 0,6 1 0,0 1 0,-2-1-23,-2 1 1,-2 5-1,2 0 1,2-1-24,1-3 1,1 4 0,-6 1 0,0-3-29,0-2 1,6 1 0,0 1 0,-2 2 9,-2-1 0,-2-3 1,0-1-1,0-1-79,0 1 1,0-7 0,0 1-98,0 1 1,0 3 202,0 1 0,0-7 0,0-2 0</inkml:trace>
  <inkml:trace contextRef="#ctx0" brushRef="#br0" timeOffset="1372">1712 385 6610,'12'0'-5,"-1"0"1,-5 0 0,6 0 7,1 0 1,3 0-1,1 0 1,1 0-12,-1 0 1,1 0 0,-1 0 0,1-2-9,-1-4 1,1 4-1,-1-4 1,1 4-37,-1 2 0,1-2 0,-1-1 0,0-3 52,1 2 0,7-6 0,2 0 0</inkml:trace>
  <inkml:trace contextRef="#ctx0" brushRef="#br0" timeOffset="1962">2585 437 7569,'-7'-9'-406,"-5"3"0,2-2 0,-1 2 413,-3 2 1,-2 2-1,-1 2 1,0 0 28,-1 0 1,-1 0-1,-3 0 1,-1 0 8,2 0 0,1 2 0,3 2 0,-1 4-5,1 2 0,-1-5 0,3 7-47,3 2 1,4 1 0,8 3 0,0-1 32,0 1 0,2-7 1,4 1-59,6 1 0,3-3 0,3 0 0,-1-2-13,1-5 1,-1 5 0,1-2-111,-1-2 1,1-2 124,-1-2 0,-5-6 1,-3-2 24,-1-1 1,0-1-1,-4-4 1,2 3 25,-2-3 0,-1 4 65,3-1 0,-2 1 45,8-2 1,-6 5-100,5 7 1,-5 0-7,6 0 1,-3 7 0,5 5-105,-2 4 0,-7-5 0,5 1-135,-2 1 1,6-5 212,-3-2 0,5 4 0,1-1 0</inkml:trace>
  <inkml:trace contextRef="#ctx0" brushRef="#br0" timeOffset="2325">2917 123 7569,'8'-10'-737,"-6"0"0,6 7 1069,-1-3-293,-5 0 1,6 8-1,-8 4 1,2 3 3,4 1 0,-4 6 0,4-5 0,-4 5-11,-2 1 0,0 1 0,0 1 0,0 2-24,0 3 1,5 1-1,1-4 1,-2 3-17,-2-3 0,-2 4 1,0-2-1,0-1-43,0-3 0,2-1 1,2-1-1,2 1-186,-2-1 0,-3 1 21,-1-1 0,0-5 216,0-1 0,8-7 0,2 4 0</inkml:trace>
  <inkml:trace contextRef="#ctx0" brushRef="#br0" timeOffset="2726">2812 367 6164,'-9'8'80,"9"-6"-81,11 4 1,5-4 0,1-2 7,1 0 1,-1 0 0,1 0 0,-1-2 2,1-4 1,1 4 0,2-6 0,3 3-9,-3-1 0,4 0 1,0 4-1,1-2-8,-1-2 0,0 0 1,-4 6-1,3 0-28,-3 0 0,-2-2 0,-1-1 29,-1-3 1,-5 0-3,0 6 0,-8 2 0,1 4 72,-3 5 0,-2-1 0,0 2 1,0 1 0,0 3 0,-2 1-51,-3 1 0,3-1 0,-4 1-84,4-1 1,4 1-198,4-1 0,-2-5 266,7-1 0,1-7 0,5 4 0</inkml:trace>
  <inkml:trace contextRef="#ctx0" brushRef="#br0" timeOffset="2901">3354 193 7258,'0'-10'-996,"-2"2"996,-4 8 0,4 0 0,-6 8 0,8 2 0</inkml:trace>
  <inkml:trace contextRef="#ctx0" brushRef="#br0" timeOffset="3384">3668 350 6272,'-12'0'-119,"1"0"179,-3 0 0,5 6 0,-3 1 0,-2 1-25,-1 0 1,3 6 0,2-3 0,1 3-14,-1-3 0,6 11 0,-2-5-18,4 3 1,2-1 0,0-1 0,0-1 1,0 0 0,2-5 0,4-2-44,6-2 0,5 3 1,5-5-1,1-2-22,-2-2 0,-1-2 0,-1 0 0,2-2 41,3-4 0,-1 2 0,-8-7 1,-1-1-6,-2 2 1,-3-5 0,3 3 0,-6-3 88,-4-3 0,4 1 0,-1-1 0,-1 1-46,-2-1 1,-2 1-1,-2-1-43,-4 1 1,3 5 0,-9 2-9,-2 3 0,-1 1 1,-3 6-53,1 0 1,-1 0 0,1 0 83,0 0 0,7 0 0,-6 0 0,7 0 0</inkml:trace>
  <inkml:trace contextRef="#ctx0" brushRef="#br0" timeOffset="3933">4052 315 7179,'10'0'-76,"6"2"1,-5 4 0,-3-2 0,0 5 0,-2 1 34,-1 0 1,1-4-1,-4 5 23,4 3 0,-4-5 0,4 3-8,-4 2 0,-2 1 7,0 3 1,0-1-5,0 1 0,0-7 21,0 1-9,0-8 18,0 4 1,0-10 9,0-4 1,0 2 0,2-6-1,1 0-41,3 1 0,6-3 0,-4-5-3,1-1 1,-3 1 0,6-1 10,1 1 0,-3 5 1,2 2-1,-1 1 27,-1-1 0,6 6 0,-5-2 0,5 4 48,1 2 1,1 0 0,-1 0 0,1 0 17,-1 0 0,6 0 0,1 0-25,-3 0-32,-2 8 0,-1-4 0,-3 8 0,-1 1 9,-2 3 0,-8 1 0,1 1 1,-3-1-73,-2 1 1,0 5 0,0 0-1,-2 1-76,-3 1 0,-5-4 0,-8 6 119,1-1 0,-8 5 0,-2-4 0</inkml:trace>
  <inkml:trace contextRef="#ctx0" brushRef="#br0" timeOffset="-1518">1 507 7569,'9'0'-590,"-1"0"0,-6 0 699,4 0-110,-4 0 1,6 2 0,-8 4 24,0 5 1,0-1 0,1 2 0,3 1 4,2 3 0,2 7 0,-4 2 0,2 1-16,-2-1 0,3 6 0,-1-4 0,-2 2-5,-2 0 1,-2-2 0,0 5-1,0-3-80,0 2 1,0-4 0,0 0 0,0-2-18,0-3 1,0-3 0,0-2-1,0 1-91,0-1 0,0-5 180,0 0 0,0-8 0,0 3 0</inkml:trace>
  <inkml:trace contextRef="#ctx0" brushRef="#br0" timeOffset="-1083">36 525 7331,'7'-10'-366,"-3"2"0,8 8 0,1 0 327,3 0 1,3 0-1,3-2 67,1-4 1,0 4 0,-3-3 0,1 3-25,2 2 1,2 0-1,-3 0 1,1 0 3,-2 0 0,-1 0 0,-3 0 16,1 0 0,-3 7 9,-3 5 1,2-2-1,-9 1-25,-1 3 1,-2 1 0,-2 3 1,0-1 1,-2-5 0,-4 0-5,-5 1 0,-3-3 1,1 0-1,1-1-7,-2 1 1,-1-4 0,-3 4 0,1-3-79,-1-3 1,1-2 0,0 0 0,-1 2 9,1 2 1,-1 0 68,1-6 0,7 0 0,-6 0 0,7 0 0</inkml:trace>
  <inkml:trace contextRef="#ctx0" brushRef="#br0" timeOffset="-457">786 525 7569,'18'0'-661,"-8"-8"0,5 6 566,-3-4 1,-2-2 154,1 2-101,1-7 0,-1 9 70,1-8 1,-8 7 39,2-7-20,-4 8-51,-10-4 1,-2 8 0,-7 0-9,-1 0 0,7 0 0,-1 0 63,-2 0 1,-1 0 0,-3 0-10,1 0 0,0 0 1,-1 2-21,1 4 1,1-2-1,3 6 1,3-1 7,2 1 1,-4 2 0,7 5-27,1 1 1,2-1 0,2 0 5,0 1 1,0-6 0,0-1 60,0 3 0,6-4 0,1-1 0,1 1-36,0 0 1,5-5 0,-1 5-1,4-2-14,1-4 0,-5 4 0,-1-3 0,3-1-120,1-2 1,3-2-1,-1 0-84,1 0 0,-1 0 1,1 0-99,-1 0 0,1-2 279,-1-4 0,8-3 0,3-9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0.6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206 6136,'0'17'40,"0"-5"-114,0 0 1,-2-3 0,-2 5 4,-1-3 0,-9-1 69,2 2 0,5 3 0,-1-5 0</inkml:trace>
  <inkml:trace contextRef="#ctx0" brushRef="#br0" timeOffset="1688">210 595 6570,'-7'-10'-221,"5"2"1,-6 6 240,8-4 1,2 4-40,4-3 1,3 3 0,9 2 23,-1 0 1,-5 0-1,-2-2 1,-1-2 36,1-2 1,2 0 0,5 6-26,1 0 1,-1 0 0,1 0-1,-1 0 14,1 0 0,-1 0 0,0 0 1,1 0-30,-1 0 1,-5 2 0,0 2-1,1 2-14,3-2 1,-5 3 0,-1 1 1,-2 2 1,-2-4-43,-6 5 1,-2-1 0,-2 4 62,-2-3 1,-7-5-1,1 6 2,-4 1 0,-1-3 0,-1 0 1,1-1-4,-1 1 1,1-4-1,0 4-20,-1-3 1,1 5 0,1-4 0,3 0-6,1-1-60,8-1 75,-12-6 1,16 0 0,0 0 2,10 0 1,0 0 0,2 0-1,1 0 10,3 0 0,1 0 0,1 2 0,-1 2 8,0 2 1,1 2 0,-1-5-13,1 3 1,-1 8-1,1-4 1,-3 1 14,-3 1 0,-2-6 1,-6 5-4,1 3 0,7 1-4,-6 3 0,0-1 1,-8-1-1,-2-3-2,-2-1 0,-8-6 0,3 4 1,-3-1-10,3 1 1,-11-6-1,5 4 1,-3-3-10,1 1 1,1 0 0,1-6-1,0 2-6,-1 4 0,1-4 0,-1 4 0,-1-4-98,-5-2 1,5 0 0,-4-2 36,3-4 1,3 2 0,1-8 69,5-1 0,-5-3 0,7-1 0</inkml:trace>
  <inkml:trace contextRef="#ctx0" brushRef="#br0" timeOffset="2597">874 106 7569,'12'-6'-93,"-1"0"0,-7-2-201,2 2 0,2 2 0,0-7 202,1-3 1,-3 4 116,6-1 0,-6 7-71,5-2 91,-7-4-43,4 9 1,0-7-16,3 8 0,-1 0 1,2 0 18,1 0 1,-3 0 0,2 2 0,1 2 11,3 1 0,-5 7 0,1-4 0,0 1-9,-3 5 1,5 2 0,-6 3 0,-1 2 4,1 3 1,4 5 0,-6-4 0,-1 2-21,3 4 0,-6 0 1,4 0-1,-4-2 1,-2 2 1,0-3 0,0-1 0,-2 0 16,-4 0 0,4 0 1,-4 2-1,4-3 28,2-1 0,0-6 0,0 5 0,0-5-42,0-2 0,0 1 1,0-1-1,0 1-24,0-1 0,2-1 0,2-3 1,4-3-33,2-2 0,-4 3 0,5-5 0,3-2 11,1-2 1,-3-2-1,0 0-83,1 0 161,3 0 19,1 0 0,-15 2 0,-8 2-13,-7 2 1,-5 2 0,1-5-1,1 5-3,5 2 0,-5-4 1,4 5-1,-1 3-13,1 1 1,-1 5 0,5 1 0,0 2-16,0-1 1,1 3 0,3 0 0,-2 0-36,2 1 0,-4 3 1,2-4-1,3 0-12,1 0 0,2 5 0,0-5 0,0 0 5,0 0 1,0 1 0,0-5 0,0 2 8,0-2 0,0-1 0,0-3 0,0 1 56,0-1 1,0 1 0,-2-1 0,-2 1 3,-2-1 0,0 1 0,6-1 1,-2-1-14,-4-5 0,4 5 0,-5-5 0,-1 5-25,-4 1 1,-3-5-1,-3-2 1,1-1-20,-1 1 1,-1-4 0,-4 4 0,-5-1-62,1 1 85,-13-6 0,10 11 0,-12-5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21.974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2917 350 6732,'9'0'-51,"-1"8"83,-8 3 0,0 5 0,0 1-30,0 1 1,2-7-1,2 1-14,2 2 1,0-5-1,-4 1 1,2 0-73,1-1 1,3-5 0,-2 2 25,-4-4-40,6-2 68,-8-8 0,-2-1 0,-2-9 25,-2 1 0,0 5 0,8 0 34,4-1 1,-4 3 0,6 0-2,-1 3 0,3-5-3,8 6 0,-7 0 2,1 6 1,-1 0 0,7 0-29,-1 0 0,-5 0 1,-2 2-1,-1 2 0,1 2 0,-4 6 1,6-5 17,1 3 0,-5 2 0,-2 5-8,-4 1 1,4-7-1,-1 1-12,-1 2 0,-2 1-63,-2 3 1,-2-7 19,-4 1 57,5-8 0,-13 1 17,8-10 0,0 1 0,6-8-14,0-1 0,6-3 0,2-1 0,2-1 4,3 1 1,-3-1-1,1 1 1,3-1-7,2 1 1,1 5 0,1 1-6,-1-3 0,0 4 1,1 1-1,-1 1 23,1 4 1,-1 2 0,1 2-18,-1 0 0,1 0 0,-3 2-29,-3 4 1,1 3 0,-7 9 0,-2-1 10,-2 1 0,-2-1 0,0 1 1,0-1-136,0 1 1,0 5-1,0 0 1,0-1-140,0-3 279,0-9 0,0 13 0,0-4 0</inkml:trace>
  <inkml:trace contextRef="#ctx0" brushRef="#br0" timeOffset="585">3965 420 7569,'0'-10'-724,"0"0"0,-2 6 844,-4-1 1,2-1-108,-8 6 0,1 0 20,-7 0 0,1 0 1,-1 0-1,1 0 14,-1 0 1,7 0 0,-1 0 0,-1 2 1,-3 4 0,-1-3 1,-1 9-1,1 0 25,-1-3 1,6 7 0,1-4-43,-3 3 0,7 3 1,1-1-35,4 1 0,4-1 0,4-2 0,3-1-63,1-2 0,5-8 1,-3 3-1,4-1 14,1 0 1,-5 0 0,-1-6-1,3 0-42,1 0 0,3-2 1,-1-4 72,1-6 0,-3 3 0,-1-3 1,-2-2 27,1-1 1,-3-2 0,2-1 0,-1 1-8,-1-1 1,0 3-1,-7 1 1,3 2 0,-2-1 0,-2 3 1,-2-2 241,0-1-175,0 5 0,0 2-56,0 12 0,-2 2 1,-2 5-1,-2-1-16,3 2 1,1 1 0,2 3-14,0-1 0,2 1 0,1-1 0,5-1-108,2-5 1,-4 3 0,3-6 0,1-1-333,0 1 456,1-2 0,7 2 0,-1 1 0</inkml:trace>
  <inkml:trace contextRef="#ctx0" brushRef="#br0" timeOffset="1004">4419 1 7070,'11'0'-716,"1"0"771,-8 0 0,4 7 1,-8 5-1,0 4 0,0 1 1,0 0-1,0 1 12,0-1 0,0 1 1,0 1-1,0 3-55,0 1 0,0 2 0,2-4 0,1 5-10,3 1 0,0-6 1,-6 2-1,0-3 17,0-3 0,6 3 0,0 1-461,-2 2 1,-2 1 441,-2-7 0,0-7 0,0 5 0,0-5 0</inkml:trace>
  <inkml:trace contextRef="#ctx0" brushRef="#br0" timeOffset="1363">4192 332 6469,'17'0'98,"1"0"-61,-1 0 0,1 0 1,-1 0-1,0 0-36,1 0 0,5 0 0,0 0 1,-1 0-15,-3 0 1,5 0 0,-1 0 0,-2-2-2,-1-3 0,-3 3 1,0-4-1,1 2-74,-1-2 0,1 4 0,-1-4-112,1 4 1,-1 2 199,1 0 0,-9-7 0,-1-3 0</inkml:trace>
  <inkml:trace contextRef="#ctx0" brushRef="#br0" timeOffset="1659">4820 332 7441,'-9'0'-343,"-1"0"0,6-2 384,-2-3 1,0 5 0,6 0-1,0 9 1,0 1 0,0 2 0,0 1-63,0 3 0,0-5 0,0 1 1,0 2-137,0 1 1,0 3-1,0-1-363,0 1 520,0-9 0,8 7 0,2-6 0</inkml:trace>
  <inkml:trace contextRef="#ctx0" brushRef="#br0" timeOffset="1940">4873 70 7414,'0'-9'-647,"0"1"1,-2 8 677,-4 0 1,2 2-256,-8 4 224,1-4 0,-7 13 0,1-5 0</inkml:trace>
  <inkml:trace contextRef="#ctx0" brushRef="#br0" timeOffset="-2692">1031 350 7569,'9'-8'-303,"1"6"-881,-4-4 1234,-4-3 1,0 5 0,-10-6 15,-2 2 1,4 2-1,-5 6 2,-3 0 1,5 0-1,-3 0 35,-2 0 1,-1 0-54,-3 0 1,1 0 0,1 2 0,3 2-32,1 2 1,2 8 0,-3-5 0,3 3-8,2 0 0,-3-1 1,5 7 10,2-1 0,2 1 1,2-1-19,0 1 1,0-1-1,2-1-11,4-5 1,4 3 0,7-8-20,0-2 1,1-2-1,-1-2 1,1 0 27,-1 0 0,1 0 1,-3-2-145,-3-4 78,3 4 0,-5-14 1,8 5 16,-1-5 0,-1-1 0,-3-1 25,-1 1 1,-8 5-1,2 0 8,-5-1 0,-1 3 189,0-1 101,0 7-221,0-4 0,0 10-94,0 4 1,0-2-1,0 7 18,0 3 0,2-1 1,2 1-13,2-2 0,2-1 0,-2 7-43,5-1 1,-1-7-1,2-2-179,1-1 1,3-5 253,1 4 0,1-4 0,-1-2 0</inkml:trace>
  <inkml:trace contextRef="#ctx0" brushRef="#br0" timeOffset="-2371">1520 88 6781,'0'17'158,"0"1"-143,0-1 1,0 1 0,2-1 0,1 1-2,3-1 0,0 1 0,-4-1 1,2 1-43,2-1 0,0 0 0,-4 1 0,1-1-143,3 1 0,0-1 0,-4-1-11,4-5 0,-4 5 182,4-4 0,-5-5 0,-1 1 0</inkml:trace>
  <inkml:trace contextRef="#ctx0" brushRef="#br0" timeOffset="-1620">1345 297 7226,'12'0'-214,"-1"0"1,3 0-1,1 0 1,3 0 252,-1 0 1,1 0 0,-1 0 0,1 0-33,-1 0 1,1 0-1,-1 0 1,1 0 6,-1 0 1,2 0 0,3-1 0,1-3-11,-2-2 1,5-2-1,-3 4 1,0-2-42,2 2 1,-5-3 0,3-1-1,-3 0 11,-3 0 0,0-3 0,-1 3 1,-2 0 10,-3 1 1,-5-5-1,4 4 8,-3-2 1,-1-1 9,-6-7 0,0 7 0,-2 1 2,-3 2 0,1-3 0,-6 3 119,2-2 1,0 6 100,3-2-148,3 4-139,-6 2 41,8 8 1,0 2 0,0 7-1,0 1 1,0-1 0,0 1 0,0-1 11,0 1 1,0-1-1,0 1 5,0-1 1,6 1 0,0-1-1,-3 0-1,-1 1 1,4-6-1,0-1-24,-2 3 0,0 1 26,2 3-24,-4-1 22,5 1 9,-7-9 0,-2-3-2,-3-12 0,3-3 0,-4-9-14,4 1 1,2 5 0,0 1 0,0-3 1,0-2 1,8-1 0,3-1 0,5 3 5,1 3 0,1-3 1,-1 5-1,1 0 42,-1 5 1,1 3-1,-1 2 1,0 0-14,1 0 1,-1 0-1,1 0 1,-1 0-22,1 0 0,-3 2 1,-1 3-1,-2 5-16,1 0 0,-3 5 0,0-3 0,-3 3-52,-3 3 0,-2-1 1,-2 1-171,0-1 0,0 1 234,0-1 0,0 1 0,0-1 0</inkml:trace>
  <inkml:trace contextRef="#ctx0" brushRef="#br0" timeOffset="-1193">2463 367 7569,'17'0'-316,"1"0"1,-1-2 0,1-1 0,-1-5 266,0-2 0,-5 6 0,-2-4 0,0 3 42,-1-1 1,-5-2 57,2 2 1,-2-2 0,0-5 20,2 1 0,-1 6-12,-5-5 1,-7 7-35,-5-2 1,2 4 0,-1 2 0,-3 0 12,-2 0 0,-1 2 0,0 2 0,-1 4 19,1 1 0,5 1 1,0 4-1,1-3 5,1 3 1,-4 1 0,9 3-31,1-1 0,2 1 1,2-1-1,0 1-51,0-1 0,6-5 0,1-1 1,3 1-59,4-2 0,1 3 0,3-7 1,-1-2-191,1-2 0,5-2 266,0 0 0,16 0 0,-2 0 0</inkml:trace>
  <inkml:trace contextRef="#ctx0" brushRef="#br0" timeOffset="-4142">0 18 7020,'0'18'42,"0"-1"0,0 0 0,0 1-56,0-1 1,0 1 0,0-1 0,0 1 0,0-1 6,0 1 1,0 1 0,0 2 0,0 3-20,0-3 1,0-2-1,0-1 1,0-1-41,0 1 0,0-1 0,0 1-161,0-1 1,0 1-105,0-1 331,0-7 0,0-2 0,0-8 0</inkml:trace>
  <inkml:trace contextRef="#ctx0" brushRef="#br0" timeOffset="-3365">0 105 6279,'10'0'498,"-2"0"-475,-8 0 9,7 0 1,1 2-1,4 4 1,-4 4-27,-1 0 0,-3 5-39,8-3 0,-6 3 0,3 3 0,1-1-5,0 1 1,-6-7-1,4 1-124,-1 1 1,-3 3 107,8 1 1,-6-7 13,5-4 0,-5-4 9,6-2 0,-1 0 1,5-2 27,-4-4 0,-3 2 1,-5-7 29,2-3 1,0 4-1,-4 1 1,2-1 54,1 0 0,1 4 0,-6-5 9,0-3 1,6-1-72,0-3 0,6 1 0,-5 1 1,1 3-17,0 1 1,0 6-1,-3-4 26,7 3 0,-4-1 1,-2 2-30,3 4 1,-5-6 12,8 8 1,-6 0-85,5 0 1,-1 2 109,2 4 1,-3-4 0,-5 6 18,2 0 1,2-1 0,-4 7-38,1-2 1,3-3 0,-4 5 0,2-2 4,-2 1 0,0 3 0,0 1-19,1 1 1,1-1 0,-6 1 0,0-1-42,0 0 0,6 1 0,0-1 1,-2 1-48,-2-1 0,-2 1 0,0-1 0,0 1-68,0-1 1,6-5 0,-1-1-1,1 1 148,2-2 0,2 5 0,7-5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46.09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6398,'2'-10'72,"4"4"1,3 4 0,9 2-62,-1 0 1,-5 0-1,0 0 1,1 0-16,3 0 1,1 0 0,1 0-4,-1 0 1,1 0-1,-1 0 1,0 0 3,1 0 0,-1 0 1,1 0-33,-1 0 0,1 0 0,-1 0-1,1 0 0,-7 0 1,1 0-111,2 0 1,-5 0 29,3 0 0,-8 2 116,2 4 0,-4-4 0,-2 6 0,0-8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46.48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0 6071,'17'10'162,"1"-4"0,-1-5 0,1-1-97,-1 0 1,1 0 0,-1 0-41,1 0 1,-1 0 0,0 0 0,1 0 8,-1 0 1,-5 0 0,0 0-113,1 0 1,-3 0 0,2 0-232,1 0 0,-5 2 309,-2 4 0,3-4 0,1 6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48.19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577 0 7288,'10'0'-1120,"-2"0"1308,-8 0 1,-8 8-174,-4 4 0,-3 1 0,-1 1 1,3-5-1,1 1-45,-2 0 0,-1 1 0,-3 7 0,1-3 23,-1-3 0,-1 4 0,-2-5 0,-3 5 7,3 1 1,2 3 0,-1 1-1,-1 2 0,-2-1 1,-1-3-1,7-1 1,-1-1-1,1 0 0,-1 7 0,1-3 0,0-3-13,-1-5 1,6-1 0,1 5 0,-3 1 10,-1-1 0,3-5 1,2-1 0,3 3 0,-5-4 0,4-1 2,-2-1 23,7-2-15,-5-6 1,10 0-1,4 0 21,5 0 0,5 0 1,1 0-8,1 0 0,-1 0 0,1 0 1,-1 0-23,1 0 0,-1 0 0,0 0-6,1 0 0,-1 2 1,3 2-1,1 2 2,2-2 1,1-3 0,-5-1-1,2 0-6,3 0 1,1 6-1,-4 0 1,3-2-7,-3-2 0,-2-2 0,-1 0 1,-1 0 5,1 0 1,-1 0 0,1 0-1,-3 2-29,-3 4 1,3-4 20,-3 3 1,-4-1 0,0 0-3,-1 2 0,-5 2 1,4-2 0,-6 3 30,-6 9 1,4-7 0,-5 1 4,-1 2 1,4-5 0,-6 3 0,1 0-10,-1-3 0,0 7 1,-3-6-1,1 1-5,-2 1 0,-1 0 1,-3 5-1,1 0-2,-1 1 0,7-1 0,-1 1 0,-1-1-3,-3 1 0,-1-1 1,-1 3-1,1 1 1,-1 2 0,1 1 0,-3-5 0,-1 2 1,-2 3 0,-1-1 1,9-6-1,1 3 1,3 3 0,1-4 0,-4 5 0,5-5 8,1-1 1,2-7 0,4 1-1,-2 1 19,-2 3 0,1-4-12,5-1 0,7-1 1,3 4 5,0-3 1,5-7 0,-3 2 0,3-4 1,3-2 0,-1 0 0,3 0 0,1 0-11,2 0 1,6 0-1,-5 0 1,-1 0-10,2 0 0,-3 0 0,7 0 0,0 0-2,-2 0 1,6 0 0,-6 0 0,2 0-8,0 0 0,-1-2 0,3-2 1,-4-2-23,-2 2 0,-2 2 0,-5 2-206,-1 0 0,1 0 233,-1 0 0,1 0 0,-1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49.52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262 7425,'0'-17'-709,"0"5"603,0 1 1,0 5 18,0-6 0,2 6 107,4-5 0,-3 7 1,7-4-16,-2 0 0,0 6 1,-3-4-5,7 4 1,4 2 0,1-1 0,1-3-9,-1-2 1,0 0 0,1 6-1,-1 0 15,1 0 0,-1 0 0,1 2 1,-1 2-27,1 2 1,-7 5 0,1-3 6,2 2 0,-1 1 0,1 5 1,-5-2-1,-1-3 0,0-1 0,-4 3 0,2-1-4,-2 2 0,-2 1 1,-2 3-2,0-1 1,0 1 0,-2-1 0,-4-1 11,-6-5 0,2 5 1,-1-7-1,-3 3 1,-1 0 0,-3-6 0,1 3 0,-1-1 6,1-4 0,-1 4 0,1-3 0,-1-1 0,1-2-2,-1-2 1,9-2-1,3-3-3,4-7 0,10-4 0,1-1 0,1-1 0,6 1 0,-5 0 1,5-1-9,1 1 1,1 5-1,-1 0 1,1-1-11,-1-3 1,1-1 0,-1-1 0,1 1 1,-1-1-1,-1 1 1,-3-1-3,-1 1 0,-6 1 0,3 3 0,1 1 0,0-1 0,-4-3 1,5-1 60,3-1 1,-5 3-1,1 1-23,-2 2 1,-2 7 173,-6-7-186,0 8-10,0-4-8,0 8 14,-8 0 1,6 8-1,-6 2 8,1-1 1,5 7 0,-4-4 3,4 3 0,-4 3 1,0-1-1,2 1 2,2-1 1,-3 6-1,-1 1 1,2-3-9,2-2 0,2-1 0,0-1 1,0 1 5,0-1 0,2 1 0,2-1 14,2 1 1,7-1 0,-1-1 13,3-5 1,-3 5 0,0-7-8,1 1 0,3 4 0,1-8 11,1-3 1,-1-1 6,1-2 0,-1 0-22,0 0 0,-1-2 0,-2-1-23,-3-3 0,-7-2 1,4 4-256,0-2 1,-4-5 247,7 5 0,1-8 0,5 5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6.71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5 1 6285,'0'11'30,"0"1"-6,0 2 0,-1 1 0,-3 3-14,-2-1 1,0 1 0,4-1-7,-4 1 0,4-1 0,-3 0-37,3 1 28,2-1 1,0-5-24,0 0 0,2-8 25,3 1 0,-1-8 0,6-5 3,-2-2 1,3-2-1,-3-5 16,2-1 1,-6 7 0,3 1 0,-1 0 1,0 1 0,8 3-15,-3-6 0,3 6 0,-1-3-11,-1 1 1,0 2 0,5 6 2,1 0 1,-1 0 0,1-2 0,-1-4 1,-5 4 0,-1-3 1,3 3 0,1 2 0,3 0-1,-1 0 1,1 2 0,-1 2 4,1 1 1,-3 3 0,-1-4 2,-2 2 0,-9 7-5,3-1 1,-4 4 4,-2 1 0,0-5 0,0-1 0,-2 1 2,-4-2 0,3 5 0,-7-3 3,2 3 1,-4-3 0,5-2-1,-3-1 2,-4 1 1,5-4-169,-3 6 0,0-9 108,-5 3 0,5-4 48,1-2 0,-1 0 0,-5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6.906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5 96 7569,'-9'-18'-170,"3"1"0,-2-1 308,2 1 0,0 5-583,6 1 0,0 9 445,0 2 0,8 7 0,2 11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9.77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75 542 6355,'-8'-10'-57,"-4"4"0,3 4 1,-3 4 65,-2 4 1,1-2 0,-1 8 0,3-1 11,-3-1 1,0 6-1,1-5 12,1 5 1,3 1 0,-3 1-29,6-1 0,4 1 0,2-1-36,0 1 46,0-9 0,0 7 0,0-5-13,0 5 0,6-4 0,2-3 0,1-1-50,5-4 0,-4 4 1,1-2-189,3-3 227,1 7-12,3-8-132,-1 6 153,1-8 0,-1 0 0,1 0 0</inkml:trace>
  <inkml:trace contextRef="#ctx0" brushRef="#br0" timeOffset="458">314 594 7569,'18'0'-182,"-1"0"1,-5 0-596,0 0 648,-1 8 0,7-6 0,-1 4 123,1-4 1,-3 0-1,-1 2 101,-3 1-85,1 1 1,0 0 0,-3 2 0,1 0 29,0-1-24,-6 7-29,3-4 13,1-1 0,-6 7 0,4-5-15,-4 5 1,-4 1-1,-4 1 25,-5-1 0,-3-5 19,2 0 32,-3-8 1,11 3 0,-8-7 2,-1 0 0,3-5 0,0-3-23,3-2 0,-5 4 0,6-5 0,2-3-6,2-2 0,2 5 0,0-1-31,0-1 0,0-3 1,2-1-1,2-1-2,2 1 0,7 5 0,-3 0 0,2 1-108,-1 1 1,-1 0 0,4 6-1,-3-1 3,3 1 1,-4 2 0,1 2 102,3 0 0,1 0 0,3 0 0</inkml:trace>
  <inkml:trace contextRef="#ctx0" brushRef="#br0" timeOffset="916">786 664 6081,'12'6'7,"-1"0"1,-5 0 0,6-6 55,1 0 1,-3 0 0,2 0 33,1 0-68,3 0 18,-7 0-67,7 0 1,-8-2 70,3-4-35,-3 4 1,-6-8 0,2 4-16,2-5 0,0 1 3,-6-2 0,-8 3-18,-4-3 1,3 4 0,-3 8 6,-2 0 1,-1 0-1,-3 2 2,1 4 1,5 4-1,3 7 1,-1-1 7,0-5 0,6 11 0,-2-5 0,4 3 1,2-1 0,0-2 0,0 1 0,0-1 2,0 1 0,2-3 0,2-1 0,4-4 28,2-3-31,1 7 1,7-12-1,-1 4 9,1-4-28,7-2 1,-6 0-1,7 0-98,-1 0 85,-6 0 1,12-2-1,-7-2-75,-3-2 1,-2-8 0,-3 3 0,-3-5 103,-1-1 0,-8-1 0,10 1 0,-9-2-43,-1-5 1,-2 5 42,-2-4 0,8-12 0,2-2 0</inkml:trace>
  <inkml:trace contextRef="#ctx0" brushRef="#br0" timeOffset="1225">1292 105 7569,'10'-17'-459,"-4"-1"1,2 1 0,-2-1 661,-3 1-412,-1 7 206,-2 3 1,0 8 20,0 5 0,0 4 1,0 7-1,0 1 17,0-1 1,0 1-1,0 1 1,0 3-10,0 1 1,0 8-1,0-4 1,0 2-12,0 0 0,0 0 1,0 6-1,0-2 0,0-4 1,0 2 0,0-5 0,0-1-67,0 0 1,0 4-1,0-4 1,0 1-8,0-1 1,0-2 0,0-5 0,0-1-164,0 1 106,0-1 0,0-5 115,0-1 0,0-7 0,8 4 0,2-8 0,7 0 0</inkml:trace>
  <inkml:trace contextRef="#ctx0" brushRef="#br0" timeOffset="1642">1485 647 7569,'11'6'-403,"1"-1"0,-6 1 1,3-4-1,1 2 356,0 2 1,-4 0 44,5-6 0,-1-2 0,4-2 7,-3-2 1,-7-2-1,2 2 34,-4-5 1,-2 1 0,0-2 0,0-1 1,0-3 126,0-1-72,0 7 1,-2 2-51,-4 8 0,-4 2-29,-7 4 0,1 4 0,5 7 1,3 1-16,0-1 1,6 1 0,-4-1-1,4 1 7,2-1 0,0 1 0,0-1-16,0 0 1,6 1 0,2-3 25,2-3-23,1 4 0,1-14 1,0 3-180,1-3 109,-5-2 0,8 0 61,-5 0 0,-1 0-10,2 0-59,-1 0 0,-1-7 83,-4-5 0,-2-4 0,-1-1 0,3-1 0,0 1 0,-6-8 0,0-2 0</inkml:trace>
  <inkml:trace contextRef="#ctx0" brushRef="#br0" timeOffset="2008">1397 350 6524,'18'0'-82,"-7"0"1,1 0-1,2 0 104,1 0 0,-1 0 0,1 0 0,5 0-15,-1 0 0,2 0 1,1 0-1,1 0 19,-2 0 0,6 0 1,1 0-1,-1 0-1,-4 0 1,-3 0-1,-3 0 1,0 0-2,1 0 0,-1 2 1,1 2-196,-1 1 1,-5 3-313,0-2 483,-9-4 0,-3 6 0,-9-8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7.66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15 507 7569,'-17'0'-839,"-1"-6"825,1 1 0,-3-3 1,-1 4-1,-2-2-82,1 2 0,3 2 0,1 2 150,1 0 1,-1 6 0,3 2 0,1 2-34,3 3 1,1 3 0,-2 1-1,5-1-32,-1-5 1,4 9-1,-6-5 1,2 5 1,3-5-1,5 8-24,0-3 0,2-3 47,3 1-21,-3-9 13,14-1-6,-6-8 0,5 2 0,-3 4 1,5-4 0,-1 4-1,5-4-26,0-2 1,-1-6 0,-1-2-1,3-2-91,1-3 0,0 3 0,-7-2 0,-3-3-128,-1-6 246,0 1 0,5-13 0,0 6 0</inkml:trace>
  <inkml:trace contextRef="#ctx0" brushRef="#br0" timeOffset="337">280 36 7380,'-10'-18'-1261,"3"8"1289,14 3 1,-5 9 0,6 2 0,-2 3 8,0 3 1,0 4 0,-6 7-1,0 2-32,0-1 1,2 3 0,1 0-1,3 0-8,-2 0 0,-2 5 0,-2-5 16,0 2-5,0-6 1,0 10-1,0-5 1,0-1-5,0 0 0,0 0 0,2-3 0,2 1-8,2-2 0,5 1 0,-5-1 0,0 2-29,2-1 0,-6-9 1,5-1-143,1 1 0,-4 1 20,8-2 155,-8-5 0,11-7 0,-5 0 0</inkml:trace>
  <inkml:trace contextRef="#ctx0" brushRef="#br0" timeOffset="567">542 472 7344,'10'2'-275,"-4"4"0,-4-2 1,-1 6-1,3-1 282,2 1 0,0 2 0,-6 5-6,0 1 0,0-1 0,0 0-114,0 1 0,0-6-45,0-1 95,-8-7 63,-1 4 0,-1-8 0,2 0 0</inkml:trace>
  <inkml:trace contextRef="#ctx0" brushRef="#br0" timeOffset="1162">542 367 6358,'-10'-7'194,"3"3"-143,7-8 0,0 6-49,0-5 0,0-1-125,0-5-125,0 7 1,2 2 247,3 8 0,5 0 0,8 0 0</inkml:trace>
  <inkml:trace contextRef="#ctx0" brushRef="#br0" timeOffset="1733">926 385 7569,'10'0'-745,"-2"0"1,-10 0 762,-4 0 0,-4 0 1,-7 0-7,-1 0 0,1 0 1,-1 0 131,1 0 1,-1 0-134,1 0 1,2 8 0,1 1 0,4 3-14,2 0 0,3-7 0,5 7-26,0 2 0,0 1-15,0 3 0,2-7 1,3-1 37,7-2 0,4-2 1,1-6-1,0 0 0,1 0 1,-1 0-1,1 2 3,-1 3 1,-5-3 0,0 4 1,1-4 0,1 0 0,-1 2 0,-3 4-23,-2 1 1,0-3 15,-3 6-13,-3-1 0,6 1 0,-8 0 21,0 1 1,0-3-1,-2 0 16,-4-2 0,2-1 0,-7-3 0,-3 2 4,-1-2 38,-3-2-55,1 6 1,-1-7 1,1 5 0,-1-4 1,1-2-27,-1 0 1,1 0-116,0 0 0,1-2-160,4-4 295,5 5 0,14-15 0,3 6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1.74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297 18 7342,'-11'0'-316,"-1"0"1,-2 0 0,-1 0 309,-3 0 0,3 2 0,1 2 1,3 4 35,-3 1 0,0 3 1,1 6-1,1-1-12,-1 1 1,-1-1 0,0 0-1,3 1 8,-3-1 0,5 7 0,-1-1 0,0 0-10,0 2 1,5-5 0,-5 5 0,2-2-4,4 1 1,2 1-1,2-4 1,0 3 0,0-3 1,0 4 0,0-2 0,0-1-29,0-3 0,6-1 1,2-1-1,0 1-43,-1-1 0,7 0 1,-2 1-111,3-1 1,3-1 0,-1-4-92,1-7 258,-9 5 0,7-8 0,-6 6 0</inkml:trace>
  <inkml:trace contextRef="#ctx0" brushRef="#br0" timeOffset="392">367 280 7569,'18'-2'-77,"-1"-4"0,0 4 0,1-3-127,-1 3 0,-5 0 1,0-2-1,1-2 0,3 2 183,1 2 0,1 2 0,-1 2 21,1 4 1,-3-2 0,-3 8 0,-4-1-9,-1-1 0,-5 5 0,4-3 4,-4 4 1,-2 1-1,-2 0 1,-2 1 26,-2-1 0,-7-1 0,1-2 1,-3-3-14,-3 3 0,7-5 1,-1 1-1,-2 0-21,-1 0 1,-3-7 0,1 5 0,-1-2-62,1 0 0,-1 0-120,1-6 192,0 0 0,-1 0 0,1 0 0</inkml:trace>
  <inkml:trace contextRef="#ctx0" brushRef="#br0" timeOffset="787">839 298 7569,'0'-18'-565,"0"8"1,0 1 495,0 3 0,-2 4 61,-4-4 0,2 6 0,-8 4 55,-1 2 0,3 6 0,0-5 0,1 3-10,-1 4 0,0-5 1,-3 3-1,3 1 1,2 3 1,-3 1 0,5 1-3,2-1 1,-4 1 0,2-1-19,2 1 1,2-1-1,4 1 7,4-1 1,-2 1 0,8-3-34,1-3 1,-3 1 0,2-7-1,1 0 14,3 2 1,1-6 0,1 4-137,-1-4 0,1 3 0,-1 1-24,1-2 1,-1-2 0,0-2 153,1 0 0,-8 0 0,5-8 0,-5-1 0</inkml:trace>
  <inkml:trace contextRef="#ctx0" brushRef="#br0" timeOffset="1255">1136 1 7569,'11'0'-541,"1"0"358,-8 0 0,11 0 76,-3 0 0,3 0 1,3 0 121,-1 0 0,1 0 1,-1 0-1,1 2 30,-1 3 1,1-3 0,-1 6 0,1 0-23,-1 4 0,6 1 1,1 1-1,-3-1-5,-2 7 0,-1-3 0,-1 8 0,1-1-33,-1-1 0,-5 2 1,-2-3-1,-1 3-14,1 2 1,-6 0 0,2 4 0,-4-4 8,-2-1 1,0-1-1,-2-4 1,-2 4 9,-2 3 0,-6-7 0,5 2 0,-3-3 9,-4-3 0,-1 1 1,-3-1-1,1 0-17,-1 1 0,-5-3 0,0-1 0,-1-4-82,-1-3 0,6 5 100,-4-6 0,-5 8 0,1-5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4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55 71 7301,'9'-8'-389,"-1"6"0,-6-12 0,2 7 257,2-3 129,0 6 0,-6-6 31,0 5 1,-2 3 2,-4-4 1,2 4 7,-8 2 0,7 0-28,-7 0 0,6 0 0,-4 2 2,3 4 1,-1-3 0,4 9-3,-2 2 0,-5 1 1,3 3-1,-2-1 0,6 1 1,-2-1-1,2 1 3,-1-1 0,3 0 1,-6 1-1,2-1-3,0 1 1,1-1 0,5 1 0,0-1-7,0 1 1,0-1 0,0 1 0,0-1 5,0 1 1,0-7 0,0 1 0,0 1 2,0 3 1,1 1 0,3 1-1,2-1-8,-2 1 1,-2-1 0,-2 1-1,2-1 7,4 1 1,-4-1 0,3 1-28,-3-1 1,-2 1-1,0-1 1,0 0 7,0 1 0,0-1-2,0 1 8,0-1 0,-2-1 1,-1-3-1,-5-3-1,-2-2 1,4 5-26,-5-1 1,5 2-176,-6-3-20,8 5 0,-11-8 221,3 3 0,-3 5 0,-3-14 0,1 5 0</inkml:trace>
  <inkml:trace contextRef="#ctx0" brushRef="#br0" timeOffset="350">1 944 7569,'0'-10'-1565,"0"2"1619,0 1 0,2 5-14,3-4 1,5 4 0,8 2-38,-1 0 0,1 6 1,-1 0 1,0-3 1,1 1 0,-1 0 6,1 2 1,-6 0 0,-1-6 0,3 2-14,1 4 0,3-4 0,-1 5-56,1 1 1,-7-6-1,1 6-7,2 0 0,1-6-95,3 3 159,-9-3 0,-1 6 0,-8 2 0</inkml:trace>
  <inkml:trace contextRef="#ctx0" brushRef="#br0" timeOffset="693">594 752 6934,'10'-8'-1125,"-2"6"1160,-8-6-15,0 16 0,-2 0 1,-2 5 19,-2-1 1,-7-6 0,1 6-4,-3 1 0,-3 1 0,1-1 1,-1-1-23,1 2 1,-1 1 0,1 1 0,-1-1-6,1 3 0,-1-11 0,1 11 0,-1-3-40,1 1 0,0 1 1,1 1 29,4-1 0,-11 1 0,4-1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0.84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53 18 6774,'0'-10'-507,"0"3"596,0 7 0,0 13 1,0 5-79,0 1 1,0 6 0,0 0-1,0 1-8,0-1 1,0 6 0,0-2 0,2 4 1,4 2 0,-4 0 1,3 0-1,-3 0-14,-2 0 0,0 0 0,0-2 0,0-2 7,0-2 1,0 0 0,2 4-1,2-2-5,2-2 0,0-6 0,-6 4 1,0 1-34,0-1 0,0-6 0,0 2 0,0-3-28,0-3 1,-2 1-1,-2-1-12,-2 1 0,-5-7 0,3-1-26,-2-2 106,-2-2 0,-5-6 0,0 0 0</inkml:trace>
  <inkml:trace contextRef="#ctx0" brushRef="#br0" timeOffset="430">18 280 7397,'17'-17'-430,"1"-1"1,-1 6 0,1 3 444,-1 1 1,1 0 0,-1 4 25,1-1 1,-1-1-1,1 6 1,-1 0-29,1 0 1,-1 0 0,2 0 0,3 0-16,1 0 1,0 0 0,-5 2 0,-1 2-7,1 1 0,-3 3 0,-1-2 0,-4 6 9,-3 3 1,5-3-1,-6-1 1,-2 3 4,-2 1 1,-2 3-1,0-1 1,0 1-4,0-1 0,-8 1 0,-2-1 0,-2-1 7,1-5 1,-3 5 0,-7-6 0,-2 1 5,1 1 0,3-6 0,-1 3 1,-1-1-11,-2-4 1,0 4-1,5-2 1,1-2-1,-1-2 1,7-2-1,-1 0-263,-2 0-149,7 0 406,-1 0 0,8-8 0,0-2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06.161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32 18 6485,'2'-9'-285,"4"3"0,-2 4 301,8 2 4,-1 0 8,-1 0 49,-2 0 104,-8 0-192,-16 0 1,5 0 13,-13 0 1,13 2 0,3 2 0,2 3 2,0 3 0,-1-4 1,3 6 1,-2 1 0,-6 3 0,6 1-5,3 1 0,1-7 0,2 1 1,0 2-1,0 1 4,0 3 1,0-1-1,0 0 1,0 1-4,0-1 0,0 1 0,2 1 0,1 3-6,3 1 1,0 2 0,-6-4 0,0 5 0,0 1 0,2-4 1,2 4-1,2 0 0,-2 1 0,-2 1 0,-2 4 0,0-2 0,0-2 0,5 0 0,1 6 1,-2 0-1,-2 0 0,4-2 1,0-2 0,-2-2 0,-1 0 0,1 6 0,2 0-4,-2 0 1,-2 0 0,-2 0 0,0 0 0,0-1-16,0 1 0,0 0 0,0 0 1,2 0-1,4 0 0,-4 6 0,3 0 0,-3-3-10,-2-1 0,2 4 0,2 2 1,2-1 7,-2 1 0,-2 0 0,0-4 0,2 1 12,2-1 0,-1-2 1,-5-2 12,0 0 0,0-6 0,0-2 0,0 0 1,0-1-5,0-1 0,0 4 0,0-4 1,0 0 5,0 1 0,-2-1 0,-1-4 0,-5 2-4,-2-1 0,4-3 1,-3-1-1,-1-1 1,0 1 1,4-1 0,-5 1 4,-3-1 0,-1-1 1,-3-3 10,1-1 1,-1-6-1,1 3 16,-1-1 0,1-2-21,-1-6 1,1 0 0,-1 0-16,1 0 0,5 0 1,1 0-7,-3 0 1,-1 0 0,-3 0-286,1 0 292,7 0 0,-6-8 0,7-2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11.716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228 629 7188,'9'-8'-1152,"5"-2"1156,-8-7 1,5 5 0,-5 1-5,-2-3 1,-2 4 37,-2-1 1,0 5-1,-2-4-35,-4 2 0,-3 3 0,-9 5 0,1 0 25,-1 0 0,-1 0 0,-3 0 0,-1 0 6,2 0 0,1 5 0,3 3 0,-1 2-22,1 3 0,5 3 0,3 1 0,-1 1-19,0-1 1,6 1-1,-1-1 1,3 1 13,2-1 0,2 1 0,3-3-24,7-3 1,4 1 0,3-7 0,2-2 13,3-2 1,5 4 0,-4 0 0,2-2-50,4-2 0,-6-2 1,-1 0-1,-5 0 36,-1 0 1,-1-6 15,0 0 0,1-15 0,-1 1 0</inkml:trace>
  <inkml:trace contextRef="#ctx0" brushRef="#br0" timeOffset="350">263 35 7569,'-16'-2'-103,"2"-2"1,5-4-1098,1-1 1143,2 5 95,6-4 0,0 10 6,0 4 1,0 4 0,0 7 0,0 1-19,0-1 1,2 0 0,2 1 0,2 1 23,-2 5 0,-2-5 1,0 6-1,1-1-41,3-1 0,6 6 1,-6-4-1,0 0-25,1 1 0,-5 3 0,6-4 0,-2 0-8,0 0 1,0-1 0,-6-7-1,0 1-39,0-1 0,5 0 0,1 1 0,-2-1-22,-2 1 1,-2-6 0,0-1-12,0 3 0,6-5 96,0 3 0,-1-8 0,-5 4 0</inkml:trace>
  <inkml:trace contextRef="#ctx0" brushRef="#br0" timeOffset="1011">472 454 7153,'12'0'-1039,"-1"0"1065,3 0 0,-4 0 0,1 0 0,3 0-21,1 0 1,3 0 0,1 0 0,3 0-17,1 0 1,0 0-1,-7 2 1,-3 2 20,-1 2 1,0 5 0,3-3 10,-3 2 1,1-4 0,-5 3 0,0 1-3,0 0 1,-2 1-1,-6 7-19,0-1 0,0 1 0,-2-3 1,-2-1 20,-2-2 1,-8-1-72,3 7 1,-5-1 41,-1 1 1,-1-9 0,1-3 6,-1-4 0,7-2 5,-1 0 0,8-2-5,-2-4 1,6-3-1,4-9-15,2 1 0,8 5 0,-5 0 0,3 1-32,0 1 1,-1-5-1,7 3 37,-1-4 0,1-1 0,-1-1 0,1 1 10,-1 0 1,-2 5 0,-1 0 0,-2-1-6,1-3 0,3 5 0,1-1 4,1-2 0,-1 1 1,-1-1-1,-3 4 1,-1 3 0,-6 1-1,5 6 8,-7 0 0,2 2 43,-12 4 0,4 3 0,-3 9 0,3-1 4,2 1 1,-6-1-1,0 3 1,2 1-38,2 2 1,2 0-1,2-5 1,2 1-51,2 5 0,5-5 0,-3 4 1,2-3-245,3-3 278,3 1 0,1-1 0,1 1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09.790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15 1 7294,'-12'0'-613,"0"0"0,7 0 636,-7 0 0,0 6 0,-3 2 0,1-1-5,3 1 0,-1 4 0,-6-4 0,1 1 22,-1 5 1,1 1 0,0 3 0,-1 1-12,1 4 0,-1-3 1,1 3-1,1-1-18,5 1 1,1-4 0,6 4 0,-2-3-1,2-3 0,2 7 1,2-1-1,2-2-22,4-1 0,-2-9 0,8 1 1,3 2-17,6 1 0,-1 1 0,5-3 0,0-3-71,4-2 1,-3 3 0,-1-3 0,-2 0 97,0 0 0,8 5 0,-3-3 0</inkml:trace>
  <inkml:trace contextRef="#ctx0" brushRef="#br0" timeOffset="372">332 245 7569,'18'0'-664,"-1"0"0,-5 0 590,-1 0 1,-5 0 0,6 0-1,1 0 87,3 0 1,1 0 0,1 0-10,-1 0 0,1 0 44,-1 0 1,-1 2-31,-5 4 1,3 4-1,-8 7-13,-2 1 1,-2-6-1,-2-1 1,-2 1 0,-4-2 0,2 5 0,-8-5-9,-1-1 1,-3 5-1,-1-6 2,-1 1 0,1-5 0,-1 2-94,1-4 1,-1-2-140,1 0 234,7 0 0,-5-8 0,5-1 0</inkml:trace>
  <inkml:trace contextRef="#ctx0" brushRef="#br0" timeOffset="727">804 193 7569,'-18'0'-813,"1"0"250,7 0 437,-6-8 0,7 6 148,-9-3 1,7 5 0,-1 3 0,-2 3 0,5 6 1,-1-4-1,0-1 11,1 1 0,3 6 0,-4-3-4,2 5 0,3-4 0,5-1-1,0 3 0,0 1 0,1 1-20,5-4 1,4 3 0,7-3-19,1 3 0,-1-3 0,1-2 0,-1-3-46,1-3 1,-1 0-1,1 0 1,-1 2-99,1-2 0,1-2 153,4-2 0,-3 0 0,5 0 0</inkml:trace>
  <inkml:trace contextRef="#ctx0" brushRef="#br0" timeOffset="1527">839 36 7413,'17'0'-614,"1"0"1,-1 0 620,0 0 1,5 2 0,-1 2 0,-1 4 12,1 1 0,0-3 1,-1 6-1,1 1-4,2 3 0,1 1 0,-7 1 0,0-1-26,1 1 1,-6-1 0,-3 1 0,1-1 1,0 1 0,-6 5 1,1 0-1,-3-2 14,-2-1 0,0-3 1,0 1-1,0-1-5,0 1 0,-2-1 0,-3 1 1,-7-1-20,-4 1 1,5-1 0,-1-1 0,-1-3-30,-3-1 0,-1-3 1,-1 3-1,1-4-30,-1 0 1,7-6 76,-1 3 0,0 5 0,-5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08.9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542 105 5973,'0'-18'-12,"0"7"0,-2 1 0,-2 0 0,-4 3 33,-2-1 1,5 0 0,-7 4 9,-2-2 1,5-5-1,-3 5-2,-2 2 0,5 2-30,-3 2 1,2 2-1,-3 2 3,1 2 0,6 7 0,-3-1 16,1 3 1,0 9 0,4-1 0,-2-2-1,3-1 1,1 3-1,2 2 1,0 0-2,0 1 1,2 5 0,1-2 0,3 2-11,-2-2 0,4 4 0,-2-6 0,0 2-13,1 0 0,-5-5 0,6 3 0,-2 0 7,0 0 0,5 0 1,-5 4-1,-2-3-4,-2-3 1,4 4 0,0-4 0,-3 0 3,-1 1 1,-2 3-1,0-6 1,0-2-4,0-1 0,0 3 0,0 0 1,0-1 0,0-3 0,0-2 1,-2-1-6,-3-4 0,1 1 0,-8-7-30,-2-2 0,-1 4 0,-2-2-10,-1-3 0,6-1 0,1-2 0,-3 0-66,-1 0 112,-3-7 0,1-3 0,-1-8 0</inkml:trace>
  <inkml:trace contextRef="#ctx0" brushRef="#br0" timeOffset="429">0 611 6930,'10'0'-243,"6"0"1,-5-2 0,5-2 234,1-1 1,1-1-1,-1 6 1,1 0-1,-1 0 1,6 0 0,3 0 16,1 0 1,-6 0 0,4 0 0,-1 0 0,1 0-20,2 0 0,-4 0 0,4 0 0,-1 0-27,-5 0 0,4 0 1,0 0-1,1 0 37,-1 0 0,6 0 0,-4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07.231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70 6730,'0'-9'-414,"2"-5"0,2 6 417,1-1 1,3 5-4,-2-2 0,4 4 5,7 2 1,1 0 0,-1-2 36,1-4 1,-1 4 0,0-3-19,1 3 1,-1 2-1,1 0 1,-1 0-15,1 0 1,-1 2 0,1 1 0,1 3-7,4-2 1,-3 0 0,3 0 0,-3 2-9,-3-2 1,0 3 0,1 1 3,-1 2 0,-5-4 1,0 5-1,1 3 0,-5-4 0,-2 1 1,-4 3 1,-2 1-1,-2 3 6,-4-1 1,2 1 0,-6-1 0,1-1 6,-1-5 0,-2 5 0,-5-6 0,-1 1 0,1 1 1,0-2 0,-1 3 0,1-3-7,-1-2 0,1 3 0,-1-3 0,1 0-17,-1 0 0,1-3 0,1-3 0,3 2-46,1 2 1,0 0 0,-5-6-84,-1 0 0,1 0 138,0 0 0,-1 0 0,1 0 0</inkml:trace>
  <inkml:trace contextRef="#ctx0" brushRef="#br0" timeOffset="629">664 18 6177,'-2'-10'-101,"-3"5"0,1 3 133,-8 2-7,8 0 1,-5 0 0,5 2-15,-2 3 1,-6-1 0,4 6 6,-1-2 0,3 5 1,-4-1-4,2 4 1,1-5 0,3 1-1,-2 1 1,-6 3 51,7 1 1,-1 1-19,6-1 1,2 1 0,2-1-33,1 1 1,7-7 0,-4-1 0,1 0-1,5-1 0,-4-3 0,1 6-31,3 1 0,1-3 1,3 0 5,-1-2 1,-5-1 0,0-3 0,1 2-21,3-2 0,-5-2 0,1-2 0,2 0 0,1 0 0,-3 0 0,-1 0 0,3 0 2,2 0 26,1 0 0,8-16 0,2-3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13.606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41 629 6373,'0'12'-163,"0"-1"134,0 3 0,0-4 0,0 1 1,0 3 1,0 1-35,0 3 0,0-6 5,0-1 14,0-7 43,0 4 0,-8-8 0,-2 0 0</inkml:trace>
  <inkml:trace contextRef="#ctx0" brushRef="#br0" timeOffset="129">88 280 7569,'0'0'0</inkml:trace>
  <inkml:trace contextRef="#ctx0" brushRef="#br0" timeOffset="759">18 350 7220,'-2'-10'-1104,"-3"4"1015,3 4 1,-6 0-23,8-3 111,0 3 0,0-14 0,0 6 0</inkml:trace>
  <inkml:trace contextRef="#ctx0" brushRef="#br0" timeOffset="1509">699 0 7569,'-11'0'-873,"-1"2"609,-1 4 1,3-4-1,0 6 258,2 0 1,-3-4 0,3 7 16,-2 3 1,5 1 0,-5 3 0,2-1 0,4 1 28,2-1 1,2 1 0,-2-1-1,-2 1-26,-1-1 1,-1 2 0,6 3 0,0 3 20,0 2 1,0-5-1,0 3 1,0-2-25,0 0 1,2 6 0,2-3 0,1-1-14,-1 0 1,4 4 0,-2-4 0,0 1 7,1-1 1,-3 4 0,6-4 0,-2 0-12,-4 1 1,3 5 0,-1-4-1,0 2 0,2 0 1,-6-6 0,4 6-1,-4 1 3,-2-3 0,0 4 1,0-6-1,0 0 3,0 0 1,0-1 0,0-7 0,-2 1 4,-4-1 0,4 1 0,-6-1 4,0 1 0,-1-7 0,-9-1-10,1-2 1,-1-3 0,-1-5-1,-3 0-13,-1 0 0,-2 0 0,4-1 1,-5-3-8,-1-2 1,6-8 0,-2 5 0,3-3 6,3 0 0,-1 1 0,1-7-147,-1 1 1,7-1 159,-1 1 0,0-8 0,-5-3 0</inkml:trace>
  <inkml:trace contextRef="#ctx0" brushRef="#br0" timeOffset="1672">368 734 7286,'11'0'-224,"1"0"0,-6-6 0,5 0 0,3 2 219,2 2 1,3 2 0,2 0 0,5 0-256,1 0 260,-6 0 0,12 0 0,-6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6:55.5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241 402 7175,'0'-12'-1009,"2"3"1035,3 1 1,-1-4 24,8 7 0,0-7 0,5 6-37,1 2 1,-1 2-1,0 2 1,1 0-25,-1 0 1,1 0 0,-1 0 20,1 0 1,-1 6-1,1 0 1,-1 0-44,1 1 0,-7-3 1,-1 8 14,-2 2 0,-2-5 0,-6 3 15,0 1 1,0 3 0,-2 1 0,-4 1 0,2-3 1,-6-1-1,1-2-1,-1 1 0,-2-3 0,-5 0 0,-1-1-15,1 1 0,-1-4 0,1 4 0,-1-3-16,1-3 1,-1 0-1,1 0 1,0 2-38,-1-2 1,6-2-1,1-2 18,-3 0 0,5 0 52,-3 0 0,8 0 0,-4 0 0</inkml:trace>
  <inkml:trace contextRef="#ctx0" brushRef="#br0" timeOffset="402">1765 280 7569,'0'-10'-790,"0"2"0,-2 8 864,-4 0 0,2 0 16,-8 0 1,1 2-59,-7 4 0,3 4 1,1 7-1,4 1-20,3-1 1,-7 1 0,4-1 3,1 1 1,-1-1-1,6 1-9,-2-1 0,0 0 0,6 1 1,0-1 1,2 1 7,4-1 0,4-1 0,7-3-13,1-1 0,-7-6 0,1 4 1,2-3-18,1-3 0,-3 0 1,0 0-266,1 2 0,3 0 279,1-6 0,1 0 0,-1 0 0</inkml:trace>
  <inkml:trace contextRef="#ctx0" brushRef="#br0" timeOffset="-1788">36 454 6726,'7'18'-102,"-5"-6"1,4-1 94,-4 3 0,-2-4 0,0 1-14,0 3 1,0 1-24,0 3 1,0-1-87,0 1 0,-2-7-28,-4 1 158,-3-8 0,-9 4 0,1-8 0</inkml:trace>
  <inkml:trace contextRef="#ctx0" brushRef="#br0" timeOffset="-1629">88 105 7569,'0'-17'-812,"0"7"0,-6 4 812,0 12 0,-7 4 0,3 7 0</inkml:trace>
  <inkml:trace contextRef="#ctx0" brushRef="#br0" timeOffset="-1056">856 35 7569,'10'-7'-61,"-4"-5"1,-12 4-151,-5 2 1,-5 4 0,-1 2 206,-1 0 0,1 6 0,-1 2-40,1 2 0,-1 1 1,1 7-1,1-1 27,5 1 0,-5-1 1,6 1-1,-1-1 13,-1 1 0,2 1 1,-3 2-1,3 3-4,2-3 0,-3 0 1,5 1-1,0 1 10,-2-2 0,6 5 0,-3-1 0,3 2 1,2 4 1,0-4-1,0 2 1,0 0 7,0-2 0,0 5 0,0-7 0,0 2-10,0 4 0,0-4 1,0 0-1,0-1-3,0-5 1,0 4 0,0-2 0,0-1-5,0-3 1,0 1 0,0 1-1,-2 2 25,-4-1 1,2-7-1,-8 1-12,-1 3 1,3 2-1,0-3 1,1-3-4,-1-3 0,4 3 1,-6-3 6,-1 4 1,3-5-39,-1 1 1,-1-2-1,-6 1 18,1-5 1,5-4 0,1-2 0,-3 0-19,-1 0 0,3 0 0,0 0-39,-1 0 0,-3 0 0,-1-2-105,-1-4 0,7-3 171,-1-9 0,0 1 0,-5-1 0</inkml:trace>
  <inkml:trace contextRef="#ctx0" brushRef="#br0" timeOffset="-844">210 664 7569,'8'-10'-274,"-6"3"1,14 7 0,-5 0 0,5 0 330,1 0 0,1 0 0,-1 0 0,1 0-81,-1 0 0,-1 2 0,-3 1 0,-1 3-118,1-2 0,3-2 0,1-2 142,1 0 0,7 8 0,2 2 0</inkml:trace>
  <inkml:trace contextRef="#ctx0" brushRef="#br0" timeOffset="21154">1153 245 7569,'-9'-2'-712,"3"-4"1,2 2 671,-2-7 57,-4 7 0,-1-4 26,-1 8 59,8 0 12,-3 0-38,7 0-60,0 8 1,7-1-1,3 7 1,2-4-14,-1-2 0,1 5 0,5-3 1,1 1 4,-1 1 0,1 0 0,-1 5-24,1 1 0,-1-1 1,1 1-1,-1-1 19,1 1 0,-1-1 0,0 0 0,1 1-3,-1-1 0,7-1 1,-1-2-1,-2-5 2,-1-1 0,3 4 0,0-5 1,-1 1-31,-3 0 1,-1 0 0,-1-4-30,0 1 0,1 3-121,-1-2-72,-7-4 152,-2 6 98,-8-8 0,-8 0 0,-2 0 0</inkml:trace>
  <inkml:trace contextRef="#ctx0" brushRef="#br0" timeOffset="21573">1730 53 7569,'0'-10'-187,"-8"2"-98,-4 8 0,-1 2 1,-1 4-1,2 6 290,-1 3 0,3 5 1,1 1-1,-1 2 24,0-1 0,4 5 0,-5 0 0,-1 2-7,2 0 1,-5 0 0,5 6 0,-2 0 19,1 0 0,1 0 0,-4 0 1,3 2-12,-3 4 0,1-5 0,-1 7 0,4-2-12,3 0 1,-7-1 0,4-5 0,1 0-19,3 0 0,-2-2 1,2-2-1,2-4-8,2-1 0,2-3 1,0-6-41,0 1 0,0-1 1,0 1-140,0-1 1,0-5 185,0-1 0,-7-7 0,-3 4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19.434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34 7277,'8'-10'-1110,"-6"-5"1144,6 13 1,-8-4 0,0 12-9,0 5 0,0-1 0,1 2-10,5 1 0,-4 3 0,4 1-20,-4 1 0,0-1-37,4 1 40,-4-1 1,5-5 6,-7-1 31,0-7 0,2 4 1,2-10-46,2-4 1,0-3 11,-6-9 1,6 1 0,2-1-25,1 1 0,3 5 0,3 0 0,-1 1 17,-2 1 0,-1-4 0,7 9 0,-1 1 16,1 2 0,1-4 0,2 0 0,3 2 20,-3 2 0,-2 2 0,-1 0 1,1 2-16,5 4 0,-5-4 1,4 6-1,-3-2-17,-3-1 0,1 7 0,-1-4 1,1 2 12,-1 3 0,0 1 1,-1-1-1,-2-1-30,-3 2 1,-5-1 0,4 1 0,-3-3 8,-3 3 0,-2-4 0,-2 1-25,0 3 1,-7-1 0,-5-1-18,-4-6 0,-1 2 1,-1-2-13,1-3 0,-6-1 0,-1-2 1,3 0-19,2 0 0,1-5 79,1-1 0,-1-8 0,1 4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19.60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8 87 7569,'-2'-17'0,"-2"0"-134,-1-1 0,-1 6-409,6 1 342,0 7 1,2-4 200,3 8 0,-3 0 0,6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9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507 7483,'10'-2'-392,"-4"-4"1,-2 4-5,2-4 0,-6 4 366,0 2 1,-2 0 0,-10 0 0,-1 0 26,-3 0 0,-1 0 0,-1 0 88,1 0 1,-1 0 0,1 0-43,-1 0 0,1 8 0,-1 4-35,1 3 1,5 3-1,3-1-11,1 1 0,2-1 0,6 1 0,0-1-5,0 0 0,0-5 0,2 0-1,4 1 1,3-5 0,9 0-7,-1 0 1,1-6 0,-1 3 0,1-3 7,-1-2 0,1 0 0,-1-2 0,1-2-24,-1-1 0,0-3 0,1 2 23,-1-6 1,1-3-1,-3-3 1,-3 1 15,-6 0 0,2-1 0,-1 1 1,1-1 1,0 1 1,-2-7 0,-6-1-1,2 0-8,4 0 0,-5-4 0,5 3 0,-4-1-7,-2-4 0,0 0 1,0 0-1,0 4 9,0 2 0,0-6 1,0 3-1,0 1-5,0 4 0,-6 4 0,1 1 0,1 1 243,2-1 1,2 7-57,0-1-245,0 8 78,0-4 1,0 16 0,0 4 0,0 3-10,0 3 0,0 7 1,-2 4-1,-2 4-8,-2 2 1,0 0 0,6 0 0,0-2 7,0-4 1,0 4 0,0-6 0,0 0 10,0-4 0,6-3 0,2-3 0,2 1-197,3-1 1,-3-5-1,2 0 176,1 1 0,10 3 0,5 1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20.08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75 280 7375,'-2'-10'-1260,"-3"4"1238,-7 4 0,2 2 0,-1 0 55,-3 0 1,-2 0 46,-1 0 0,1 2 0,3 2-52,1 2 0,8 7 0,-3-1 0,1 4-8,0 1 0,0 0 0,4 1 0,-2-1-28,-2 1 1,1-1 0,5 1 0,2-1-41,3 1 1,-1-1-1,8 1 1,2-1 0,1-5 1,4-3-1,3 1-51,1 0 0,0-6 0,-3 2 98,3-5 0,4 7 0,8 2 0</inkml:trace>
  <inkml:trace contextRef="#ctx0" brushRef="#br0" timeOffset="375">577 384 7397,'-18'0'-951,"1"0"890,0-7 1,-1 5 0,3-2 0,1 6 66,2 4 0,7 7 0,-5-1 1,2 3-7,4 3 1,2-1 0,2 1 16,0-1 0,0 1 0,0-1 40,0 1 1,8-1-1,4-1-39,3-5 1,-3 3-1,-1-8 1,3-3 11,2-1 1,1-2 0,0 0-80,1 0 1,-1 0-1,1-2-6,-1-3 0,1-5 0,-1-8 51,1 1 0,-7 0 1,-1-1-1,-2 1 5,-4-1 1,-2 1 0,-2-1-3,0 1 1,-2 7-1,-4 2 1,-6 2-10,-3 1 0,-3-1 0,1 6 0,-1 0-56,1 0 1,-1 2 0,1 2 0,-1 1 12,1-1 0,5 4 1,3 0 52,1 2 0,2 1 0,6 7 0</inkml:trace>
  <inkml:trace contextRef="#ctx0" brushRef="#br0" timeOffset="891">874 419 7350,'17'0'-484,"-5"0"1,0 0 440,1 0 1,-3 6-1,0 2 1,-1 0 48,1-1 0,-6 7 0,2-2 0,-2 3-5,1 3 0,-3-7 1,4 1 30,-4 2 0,-2 1 17,0 3 13,0-1-36,0 0 1,-2-7 0,-2-6-20,-2-8 1,1-6 0,5-7-17,0-1 0,0 1 1,0 0-1,0-1-6,0 1 1,0-1 0,0-1 0,0-3-15,0-1 0,2 0 1,1 5-1,5 1 24,2-1 1,-4 1-1,5 1 1,3 3 3,1 1 1,3 8 0,1-1 0,3 3-5,1 2 0,6 0 0,-4 2 0,1 1 16,-1 3 1,-2 8-1,-5-3 1,-1 5-10,0 1 0,-5 1 0,-2 1 0,-2 3-2,-5 1 0,5 0 0,-2-3-8,-2 3 1,-2 2 0,-2 4 4,0-5 0,0-11 0,0-1 0,-2-1-284,-4-1 287,4-2 0,-6-8 0,8 0 0</inkml:trace>
  <inkml:trace contextRef="#ctx0" brushRef="#br0" timeOffset="1217">1642 70 7569,'0'18'-151,"0"-1"-76,0 0 0,2-5 1,2 0-1,2 1 184,-2 3 0,-2 7 0,-2 0 1,0-1 51,0-3 1,0 1-1,0 1 1,2 2-6,4-1 0,-5-3 1,5-2-8,-4 1 1,-2-1 0,0 1 0,0-1-53,0 1 0,6-7 0,0 1 39,-2 2 1,-2-5-183,-2 3 0,-2-8 198,-4 2 0,-4 3 0,-7 1 0</inkml:trace>
  <inkml:trace contextRef="#ctx0" brushRef="#br0" timeOffset="1619">1537 332 7569,'0'-10'-640,"0"-5"0,2 13 633,4-4 0,4 4 1,7 2-1,1 2 12,-1 4 1,7-4-1,-1 4 1,0-4 4,2-2 0,1 1 0,5 3 1,-4 2-11,-2-2 1,-2-2-1,-3-2 1,1 0-26,2 0 0,1 0 0,-7 0-20,1 0 0,-7 0-54,1 0 99,-8 0 1,4 2 15,-8 4 1,-2 2 0,-2 5-1,-2-1 14,2 1 1,-4 3 0,2 1 0,1 1-17,-3-1 1,6 3 0,-4 1 0,4 2 24,2-1 1,0-3 0,0-2-31,0 1 1,6-1 0,2-1 0,0-2-17,-1-3 1,7-7-1,-2 4 1,3-2 2,2-1 0,3 1 0,1-6 0,3 0-69,-3 0 0,-2 0 73,-1 0 0,-1-7 0,1-3 0</inkml:trace>
  <inkml:trace contextRef="#ctx0" brushRef="#br0" timeOffset="1763">2026 35 7569,'-17'-8'-401,"5"4"-44,1-7 0,5 7 308,-6-2 1,6 4 136,-5 2 0,-1 0 0,-5 0 0</inkml:trace>
  <inkml:trace contextRef="#ctx0" brushRef="#br0" timeOffset="2258">2603 507 6228,'-18'0'148,"7"0"-122,-1 0 1,0 2 0,-5 1-37,-1 3 0,1 8 1,0-2-1,-1 3 21,1 3 0,-1 1 1,1 2-1,-3 3-40,-3-3 0,4 4 0,-5 0 0,3 1 36,-2-1 0,3 4 0,-3-4 0,4 0 26,1 1 1,1 3-1,-1-6 1,1 0-12,-1 2 0,7-5 0,1 3 0,0-3-19,1-3 0,3 0 1,-4 1-60,2-1 0,0-1 0,5-2-86,-3-3 1,0-5-116,6 6 257,0-8 0,-8 3 0,-2-7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18.31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3 7569,'0'-18'-730,"0"8"0,8 3 805,4 7 0,3 0-25,3 0 1,-1 7 0,1 3-40,-1 0 0,1 5 1,-1-3-1,1 3-24,-1 3 0,1-1 1,1 1-1,2-1 7,3 1 0,5-1 0,-6 1 1,0-1-4,2 1 1,-3-7 0,5-1-1,-2 0-17,-3-1 1,3-3 0,-2 4-97,-2-2 0,-1 3 71,-3-5 51,-7 0 0,6-6 0,-7 0 0</inkml:trace>
  <inkml:trace contextRef="#ctx0" brushRef="#br0" timeOffset="384">437 0 6051,'-8'18'34,"6"-1"1,-3 1-1,3-1-15,2 1 1,-2-1 0,-2 1-1,-2-1 0,2 0 0,-4 1 0,1-1 0,-1 1 4,0-1 0,-4 1 1,5-1-1,-3 1-5,-4-1 0,5 1 1,-3-1-1,0 1-30,3-1 0,-5 0 0,6 1 0,1-1-35,-1 1 0,2-6 1,6-1-19,0 3 1,0-5 0,2 3-2,4 2 66,3-7 0,9 1 0,-1-8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53.09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47 158 6567,'2'-10'-301,"4"4"1,-4 2 301,3-2 1,-1 4-1,0-5 12,2-1 1,0 4 21,-6-8 1,0 7 16,0-7 1,-8 8-53,-4-2 1,-3 4 0,-3 0 7,1-4 0,0 5 0,-1-5-17,1 4 1,-1 0 0,1-2 0,-1-2 26,1 2 1,-1 2-1,1 2-11,-1 0 0,1 0 0,-1 0 0,1 0 2,0 0 0,-1 0 0,1 0 1,-1 0-13,1 0 1,-1 0 0,-1 0 0,-3 0-1,-1 0 0,0 0 0,3 0 0,-1 2-2,-2 4 1,0-4 0,3 4 0,-1-4 2,-2-2 0,-1 6 0,7-1 1,-1-1 0,1-2 0,-1 0 1,1 2-1,-1 2 1,1-2 0,0 0 1,-1 0-1,1 1 0,-1-1 0,-5 4 1,0 0-1,1-1 0,3 1 0,-1 0 1,-1-4-1,-2 2 0,1-2 0,3 3 0,2 1 0,-3 0 0,-3 0 0,3 3 0,-3-5 0,4 0-1,1 2 0,1-1 1,-1 7-1,1-4 0,-1-2 0,1 5 0,-2-1 1,-3 1-3,-1-1 1,0 3 0,5-3 0,1 4 1,-1 1 1,1-1-1,1-3 1,3-1-3,1 1 1,0 3 0,-5 1 0,-1-1 2,1-4 0,5 3 0,1-3 3,-3 3-4,6 3 1,-7-1 0,5 1-1,-1-1 1,-1 1 0,6-1 0,-4 2 0,1 3 0,-1 1 0,4 0 1,-4-3-1,1 1 0,-1 2 0,4 3 1,-3-5-1,1 4 0,4 2 0,-4-3 0,2 3 0,0-2 1,-1-4 1,5 5 0,-4-1 0,4 0 1,2 0 1,-2 1 0,-2-5 0,-2 2 8,2-1 0,3 3 0,1-2 0,0-2-5,0-1 1,1 3-1,3 0 1,2-1-8,-2-3 1,4 4-1,0 1 1,-1-1-2,1 2 1,6-5 0,-5 5 0,3-2-2,0 0 1,-7 7 0,7-5 0,0 0 0,-3 0 0,7 0 0,-4-3 1,3 1 9,3-2 0,-1-1 1,1-1-1,-1 3-6,0 1 1,1 0 0,1-5 0,3-1-4,1 1 1,6-1 0,-6 0 0,1 1 0,1-1 0,-6 3 0,7 1 0,-3 2 1,0-1 1,2-3 0,-3-3-1,1-3 5,-2-1 1,5 0-1,-1 5 1,0 0-1,0 1 0,4-1 1,-3 1-1,1-1-4,4 1 1,-4-1 0,2 1-1,0-1 0,-2 1 1,6-1 0,-4-1-1,4-3-6,2-1 1,0 0 0,0 5 0,-2 0 0,-4 1 1,10-1 0,-4-1-1,2-3 0,0-1 1,-2 0 0,2 5-1,1-1 2,3-5 0,2 5 0,-4-6 0,1 1 9,-1 1 1,6-6-1,-1 3 1,1-1 2,-4-4 1,1 4 0,1-2 0,0-2 8,0-3 0,3 5 1,-3 0-1,0-2-11,-1-2 1,1 4-1,-4 0 1,3-3-6,3-1 0,0 0 1,1 2-1,-3 2-3,0-2 0,-1-2 1,7-2-1,-5 0 11,-1 0 0,0 0 0,-4 0 0,1 0 0,-1 0 1,-2 0 0,0 0 0,2 0 9,1 0 0,1 0 1,-6 0-1,0 0-8,0 0 1,2-6-1,2-2 1,1 1-20,-1-1 0,-2 0 0,-2 2 0,0-4 8,0 1 1,0-5 0,2 6 0,2-1-4,1-5 1,1 1 0,-6-1 0,0 2 1,0-1 0,-2-3 0,-2-1 0,-2-1 0,2 1 0,2-1 0,2 1 1,0-1 1,0 1 1,-6-2-1,0-3 1,0-1-6,-2 2 1,6-5 0,-6 1 0,3 0 8,-1 0 1,0-6-1,4 2 1,-2-3-9,-2 3 0,0-4 0,4 4 0,-2-4 0,-2-2 0,-6 2 1,5 2-1,-3 2 3,-4-2 0,-1 0 0,-3 0 0,0 2 14,1-2 1,-1 0 0,1 0 0,-3 2-6,-3-2 0,4-2 0,-5-2 0,5 0-7,1 0 1,-1-6-1,-3 0 1,-3 1-10,-2-3 0,3 4 0,-3-5 0,0 1-4,0 4 0,-2-6 1,-6 1-1,0-1 14,0 4 0,0-1 0,-2 1 0,-4 2 28,-6 2 1,-3 4 0,-5 2-19,-3 2-15,3 8 1,-11-10 0,6 7-1,-2 3 2,-4 2 0,4-5 1,-2 1-1,-2 2-22,-2 1 0,-2 3 1,0-1-1,-2 1-38,-4 0 0,4-7 1,-5 1-1,-1 0 45,-4-3 1,-3 7 0,-2-6 0,-1 2-4,1-1 0,-6 1 1,-3 5-1,-1 1-17,-4 0 0,-2-1 0,-1 1 0,-1-1-10,0 1 0,-6-1 1,-1 1-1,1 1-6,4 5 1,-9-3 0,5 8 0,-6 2-50,1 2 0,-4 2 0,1 2 0,-3 4 96,-1 6 0,39-2 0,-1 3 0,-39 14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1.1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297 7154,'0'-11'-375,"0"-1"0,0 6 0,0-5 453,0-3 0,-2 4-72,-4-1 0,-4 7 0,-7-2 50,0 4 0,-1 2 1,1 0-9,-1 0 1,7 0-1,-1 0 1,-2 0-3,-1 0 1,3 2-1,0 4-33,-1 5 1,-1 5 0,1 1 0,3 1-27,2-1 1,2 1 0,6-1 0,0 1-15,0-1 1,0 1 0,0-1 1,0 1 0,8-7 0,4-1 3,3-2 1,3-2-1,-1-6-32,1 0 1,-7 0 0,1 0 0,0-2 26,-3-4 0,7 2 0,-6-8 0,1-1 3,1-3 0,0-1 0,3-1 1,-3 1-1,-5 1 28,1 5-49,-6-5 128,6 14 1,-8-4-32,0 12 1,0-2-1,0 8-9,0 1 1,0-3 0,0 2-14,0 1 1,2 3-1,2 1-1,2 1 0,7-7-16,-1 1 1,3-2 0,3 1 0,-1-5-7,1-4 0,-1-2 0,1 0-10,-1 0 0,3-2 1,1-2-1,2-4 2,-1-1 0,-7-3 0,-1-5 1,1-1-1,-1 1 0,-1-1 0,5 1 0,-3-3-12,-3-3 0,2 4 0,-7-7 1,1 1-35,0-4 0,-2 2 0,-6 0 0,0 2 30,0 3 0,0-3 1,-2 2 35,-4 1 1,2 5-1,-8 5-6,-1 6 1,3 4-5,-2 2 1,3 2 0,-5 2 1,2 2 0,9 8 1,-3-3-7,4 5 1,4 1 0,4 1 19,5-1 0,5-5 0,1-2 0,1-3-10,-1-3 1,1 4 0,1-2 0,2 0-10,3 1 1,1-5 0,-4 4 0,3-2 11,-3 2 0,4-4 0,-2 6 0,-1-3-13,-3 1 1,-3 2 0,-3-4 0,-1 4-3,1 1 1,-5-3-1,0 4 1,-2 0-4,0-1 1,-1-3 0,-5 6-1,0 1-11,0 3 1,0-5 0,0 1 22,0 2 1,-7 1 0,-3 3-1,-2-3 19,1-3 0,5 1 0,-6-5-1,-1 2 1,-3 0 0,-1 1-10,-1-5 1,1 2-1,-1-2 5,1-2 1,-1-3 9,1-1 0,5 0-30,1 0 1,7-7 0,-2-5 1,4-3-229,2-3 0,2 8 221,4 5 0,3-5 0,9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2.8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10 6334,'-9'-8'19,"1"4"-62,8-7 1,0-1 29,0-5 1,0-1 8,0 1 0,8 1 1,3 3 23,5 1 1,1 8 0,1-4 0,-1 3 29,1-1 1,-1 0 0,1 6-22,-1 0 1,1 0-30,-1 0 0,-5 6 0,-3 1 0,1 1 15,0 0 0,-4 6 0,3-3-26,-1 5 1,4 1-1,-6 1 1,-3-1-2,-1 1 0,4-1 0,0 1-8,-2-1 0,-2 0 4,-2 1 1,0-6-9,0-1 26,0-7-12,-8 4 0,4-14 1,-6-2-1,3-1 7,3-5 0,2 4 0,2-1 0,0-3-6,0-1 0,2-3 0,2 1 0,3-1-13,3 1 0,0-1 1,3 3-1,-1 1 17,2 2 0,1 3 0,3-5 0,1 4 6,4 3 1,-3-5-1,3 6 1,-4 2-2,-1 2 0,-1-3 0,1-1 0,-1 2 41,1 2 0,-1 2 1,1 0-1,-1 0 9,1 0 1,-1 0 0,1 2 0,-1 4-44,0 5 0,-5-1 1,-2 2-1,-2 1 7,-5 3 0,5-5 0,-2 1 0,-2 2-41,-2 1 0,-2 3 0,0-1 0,0 1 15,0-1 1,0-5-1,0-1-13,0 3 0,0 1 7,0 3 0,0-6 27,0-1 1,-8-7 1,4-2 0,-5-10-1,1-1-3,4-5 0,2-3 0,4-3 7,4 3 0,-2-11 1,7 11-1,1-2-18,-2-1 1,5 3-1,-3-1 1,3 1 1,3-1 1,-1 7 0,3 1 0,1 0 4,2 1 1,1 3-1,-5-4 1,2 2 4,3 4 0,5 2 0,-6 2 0,0 0-4,2 0 0,-5 2 0,3 2 0,-3 4-4,-3 2 0,0-1 0,-1 5 1,-2-2-14,-3 1 0,-7 3 0,2 1 0,-4 1-33,-2-1 1,0 1-1,0-1 34,0 1 0,0-1 0,0 1 1,-2-3-175,-4-3 1,4 3 185,-4-3 0,-3 3 0,-1 3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3.3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93 7380,'18'0'-597,"-7"-2"0,1-2 579,1-2 0,3 0 0,1 6 10,1 0 1,-1-6 0,1-1 6,-1-3 1,-7 4 0,-2-4 0,-2 1 26,-1-1 0,1 4 1,-4-5 11,4-3 1,-4-2-31,4-1 0,-10 5 0,-4 3-11,-2 1 0,5 0 0,-7 4 18,-2-2 1,-1 1-1,-3 5 15,1 0 0,-1 0 0,1 2-13,0 3 1,5-1-1,0 6 1,1 0 24,1-1 0,-4 3 0,7 5-1,-3 1 0,6-1 1,-2 1-24,4-1 1,2 1 0,0-1-26,0 1 1,2-1 11,4 1 0,-2-3 1,8-1-1,1-5-127,3-1 1,1-2 0,1-4 0,1 2-211,4 2 332,4 0 0,8 1 0,0 3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6.5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37 140 6729,'-17'-18'-383,"5"7"1,0-1 429,-1-2 1,-3 5-14,-1-3 0,1 6 0,3-3 0,1 1 1,-2 2 0,-1-2 0,-3 6 0,1-4 0,0 3 17,-1-3 0,1 4 0,-1-4 0,1 4-34,-1 2 1,1 0-1,-1 0 1,1 2-23,-1 4 0,7-2 0,1 7 0,0 1 6,1-2 0,5 5 0,-4-3 0,2 3-4,0 3 1,1-1 0,5 1 2,0-1 0,5 1 0,1-1 1,0-1-1,2-5 1,0 5-1,5-6 1,-1-1-4,1-3 1,3 2 0,1-2 0,1-2 1,-1-3 1,1-1-1,1 0 1,2 0-5,3 0 1,-1-1-1,-6-3 1,1-4 2,-1-2 1,1 4 0,-3-5-1,-1-1-6,-2 2 0,-3-5 1,5 3-1,-4-3-8,-3-3 1,-1 7-1,-6-1 11,0-2 1,0 5 0,0-3-16,0-2 70,0 7-37,0-1 2,0 8 0,0 8 0,0 3 20,0 5 1,0-5 0,0 1-1,0 2-7,0 1 0,8 3 0,2-1-1,-1 1 0,7-7 1,-4-1 1,3-2 1,3 0 0,1-5 0,2 3 20,3-2 0,-1-2 0,-6-2-31,1 0 1,-1-6 0,-1-2 0,-3 1 14,-1-1 0,-8 0 0,4 2-189,-1-5 0,-5 1 0,2-2 154,-8-1 0,-13-3 0,-10-1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4.9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1 437 7425,'-18'0'-281,"1"0"0,5 2 0,2 4 0,3 6 274,3 3 1,2 2-1,2 1 23,0-1 1,2-1-1,4-2 1,5-5 2,5-1 1,1 4 0,1-7 0,-1-1-8,1-2 0,-1-2 1,2 0-1,3 0-8,1 0 1,0 0 0,-5 0 0,-1 0 1,1 0 1,-1-7 0,1-3 0,-1-2 0,1 1 0,-7 1 1,-1-4-1,-2 3 10,-4-3 1,-2-2-1,-4-1-8,-4 0 0,-4 5 0,-9 2 0,-3 2-10,-1 5 1,-2-5 0,4 2 0,-3 2-44,3 2 0,-4 2 0,1 0-40,3 0 1,2 8-106,1 4 0,8 3 93,5 3 96,10-1 0,13-7 0,9-3 0</inkml:trace>
  <inkml:trace contextRef="#ctx0" brushRef="#br0" timeOffset="493">979 88 7569,'0'-18'-511,"0"1"1,0-1 0,-2 3 520,-4 3 1,2 4-9,-7 8 0,-1 0 62,-6 0 0,1 2-37,-1 4 0,9-2 0,1 8 1,2 1-28,0 3 1,-5 3 0,3 3 0,0 3 2,0 2 1,-3-4-1,3 4 1,0 1-3,1-1 1,1 0-1,4 4 1,-2-2 0,-2 2 0,0 0 0,6 0 0,0-2 15,0 2 0,0-3 0,0 1 1,2 0-11,4-2 1,-4 6 0,6-4 0,-2 2-8,-1-2 1,3 4 0,-4-6-1,2 2 0,-2 1 0,3-7 1,-1 4-1,-2 0-5,-2 0 1,-2-5 0,0 1 0,0-4 17,0-1 1,0-1 0,-2-1 0,-2-3 9,-2-1 1,-7-6-1,1 4 1,-3-3-9,-3-3 1,1-2-1,-1-2 1,1 0-25,-1 0 1,1 0 0,-1-2 0,1-2-51,0-1 0,-1-7 1,1 4-1,-1-2-86,1-3 1,1 3 144,5-1 0,-5-9 0,6-7 0</inkml:trace>
  <inkml:trace contextRef="#ctx0" brushRef="#br0" timeOffset="700">577 629 7397,'0'-17'-112,"8"7"1,2-4-1,7 9 1,1 1-33,-1 2 1,0 2 0,1 0 0,1 0 133,5 0 1,-5 0 0,4 0 0,-3 0-361,-3 0 370,1 0 0,7 0 0,2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3.8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49 123 7569,'10'-2'-295,"-4"-4"-374,-4-4 0,-2-7 671,0-1 1,0 7-1,-2 1 46,-4 2 1,-4-3 0,-7 5 0,-1 2-20,1 2 0,-1 0 1,1-2-1,0-2 48,-1 2 0,1 3 0,-1 1 0,1 0-52,-1 0 1,1 2 0,-1 1-1,1 5 7,-1 2 0,1 0 0,-1 3-17,1-1 0,5-1 0,3 7-7,1-1 0,2 1 0,6-1-9,0 1 1,2-1-12,4 1 1,3-7-1,9-1 1,-1-2-12,1-4 0,1-2 0,3-2 0,1 0-34,-2 0 1,4 0 0,-1 0 0,-3 0 31,-1 0 0,-9-6 0,1-2 0,-1-2 22,-1-3 0,0 3 1,-6-2 10,2-1 1,-1 3 50,-5-2 1,0 7-1,0-7-47,0 8 1,0-2-45,0 12 1,0 4-53,0 7 1,0 1-38,0-1 1,8 1-1,4-3 121,3-3 0,11 3 0,1-5 0</inkml:trace>
  <inkml:trace contextRef="#ctx0" brushRef="#br0" timeOffset="442">611 88 7343,'2'-10'-597,"4"4"1,-2 4 635,8 2 0,-7 0 1,7 0-8,2 0 1,-5 8-8,3 4 0,-8 3 0,4 3 3,-1-1 0,-5 1 0,4-1-15,-4 1 0,-2-1 0,0 1-25,0-1 0,0-5-7,0-1 13,0-7 11,0 4 0,0-16 1,0-3-4,0-5 0,2 1 0,2 1 1,4 2-40,1-1 1,-3-3-1,6-1 1,1-1 12,3 1 1,-1 5 0,1 1 0,-1-3 10,5-2 0,1 7 0,-3 1 0,-1 2 24,1 0 0,-1 0 0,2 6 0,3 0 19,1 0 0,0 0 0,-5 0 0,-1 0 27,1 0 0,-1 0 1,1 2-1,-1 2-31,1 2 0,-1 8 0,1-3-39,-1 5 1,-5 1 0,-3 1-1,-1-1-79,-4 1 0,-2-1 1,-2 1-1,0-1 92,0 1 0,-8-1 0,-1 1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7:54.2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51 1 7192,'0'12'-952,"0"-1"951,0 1 0,-6 5 0,1 3 1,1 1 19,2 2 0,-4 8 0,0 0 0,2 4-25,2 0 0,2 10 1,0-10-1,0 2-2,0 0 0,0 3 0,0 3 0,0 0 20,0-1 1,0 5 0,0-2 0,0 3-3,0 6 0,0 5 1,0-1-1,0 4 22,0 0 0,-2 6 0,-2-4 0,-1 4-11,1 2 0,0 2 1,0 3-1,-2 3-1,2-4 1,-4 13 0,1-9 0,-1 1-9,0 1 1,-3 7 0,5-4 0,0 1 5,-2 1 1,6 1 0,-6 1 0,3-2 5,-1-3 0,-2-3 0,4-3 0,-2 2 7,2-5 1,3 9 0,1-12 0,0 2-29,0-1 0,0-1 0,0 0 0,0-2 11,0-4 1,0-4-1,1-7 1,3-1-51,2 0 0,8-1 0,-5-3 0,3-3 28,0-2 1,-6-3 0,3-3 0,1 0-42,0-2 1,-6 4-1,3-12 1,-1 0 38,0-3 0,0 1 0,-6-2 1,0-2 80,0-1 0,2-3 0,2 1 1,1-1-25,-1 1 0,-2-7 1,-2 1-20,0 2 0,0 1-32,0 2 56,0 1-471,0-1 201,0-7 0,-2 0 41,-4-4 0,-3-4 177,-9 3 0,1-10 0,-1-5 0</inkml:trace>
  <inkml:trace contextRef="#ctx0" brushRef="#br0" timeOffset="442">0 4384 7182,'10'0'-1119,"0"6"1123,-5 0 1,5 0 0,8-6 17,-1 0 1,1 0-1,-1 0-7,0 0 0,1 2 0,-1 2 0,1 2 8,-1-3 1,1 1 0,-1 0 0,1 2 1,-1-2 0,1 4 0,-1-1 0,3 1-9,3 0 1,-2 4 0,6-7 0,0-1-6,1-2 0,1 4 0,6 0 0,-2 0-11,-4 1 0,4-5 0,-4 4 1,4-4-50,2-2 0,-2 6 0,-2 0 1,-4-2-109,-2-2 0,4 3 0,-5 1 157,-3-2 0,-2-2 0,-1-2 0</inkml:trace>
  <inkml:trace contextRef="#ctx0" brushRef="#br0" timeOffset="850">1205 4210 7332,'0'-10'-1218,"0"2"1204,0 8 12,0 0 1,-8 0 49,-3 0 1,-5 0 0,-1 2-15,-1 4 1,1 4 0,-1 7-1,1 1 3,0-1 1,-1 6 0,1 3 0,-3 1-62,-3 4 0,3 2 0,-5 2 0,2 0-65,0 0 1,-6 7 88,5 5 0,-7-4 0,4-1 0</inkml:trace>
  <inkml:trace contextRef="#ctx0" brushRef="#br0" timeOffset="3074">1188 5467 6827,'17'10'-983,"-5"-2"1048,0-8 0,-7 0 51,7 0-61,-8 0 1,6-2-36,-5-4 1,-3 2 2,4-8-18,-4 8 0,-8-5 0,-1 5 48,-3-2 1,4 0-17,-6 6 0,1 0 0,-7 0-12,1 0 1,-1 0-1,1 0-2,-1 0 0,1 0 0,-1 0-32,1 0 1,0 6-1,-1 2 1,1 0 6,-1-1 0,1 7 0,-1-2 0,1 3 24,-1 3 1,7-7 0,-1 1 0,0 1-5,3 3 0,-1 0 1,6-3-1,-2-1 6,2 1 1,2 3 0,2 1 0,0 1 8,0-1 0,2-1 0,4-3 0,4-1-10,0 2 1,5 1 0,-3 1 0,3-3 13,3-1 1,-1-2-1,1 1 1,-1-3-2,1 0 1,5-6 0,0 3 0,0-3-18,3-2 1,-7 0 0,6 0-1,-1 0-11,-1 0 1,0 0-1,-5 0 1,-1 0-67,1 0 0,-1 0 1,0 0-1,1 0-97,-1 0 0,-5 0 0,0 0-32,1 0 0,3 0 0,1 0 187,1 0 0,-1 0 0,1 0 0</inkml:trace>
  <inkml:trace contextRef="#ctx0" brushRef="#br0" timeOffset="3654">1991 5642 7018,'-12'-12'-225,"1"1"0,5 7 1,-6-2 229,-1 4 1,-3 2 0,-1 0 16,-1 0 1,7 0 0,-1 0-5,-2 0 0,-1 2 1,-3 4-12,1 5 1,0 5 0,-1-1 0,3-1 2,3-2 1,-2-1 0,9 7-16,1-1 0,2 1 0,2-1 13,0 1 0,2-1 16,3 0 1,5-7-1,8-4-18,-1-4 1,1-2 0,-1 0-1,0-2-4,1-4 0,-1 2 0,1-7 1,-1-1-24,1 2 1,-3-5-1,-1 3 2,-2-3 1,-3-3 14,3 1 1,-4 5 6,-8 0-1,0 9 1,0-3 51,0 12 0,0 3 0,0 9-45,0-1 0,0-5 0,2-2 1,1-1-30,3 1 1,8-4 0,-2 3-89,3-1 1,3-2 0,-1-4 56,0 4 1,1-4 0,-1 4 50,1-5 0,-1-8 0,1-3 0</inkml:trace>
  <inkml:trace contextRef="#ctx0" brushRef="#br0" timeOffset="4033">2358 5048 6187,'10'8'46,"3"2"1,-5 7 0,0 2-4,-1 5 1,-1-5-1,-4 6 1,2-1-10,2-1 1,0 8 0,-6-2 0,0 2-15,0-2 0,0 2 1,2-6-1,2 3-4,1 3 0,1-4 0,-4 2 0,2 0-9,2-2 0,0 0 1,-6-5-1,2 1-26,3-2 0,-3-1 0,4-3 1,-4 1-84,-2-1 0,6 1-21,0-1 0,0-5 1,-4-3 122,3-1 0,-3-2 0,6-6 0,-8 0 0</inkml:trace>
  <inkml:trace contextRef="#ctx0" brushRef="#br0" timeOffset="4438">2602 5013 6266,'0'18'25,"6"-7"1,0 3-1,0 3 4,2 5 0,-6 3 0,5-4 0,-1 4 6,0 3 1,0-5 0,-6 6 0,0 2 3,0 2 1,6 0 0,-1-2-1,-1-2 5,-2 2 0,-2 2 1,0 0-1,0-2-15,0-2 1,0-1-1,2 3 1,2-4-51,2-2 1,2-2 0,-4-5-1,1-1-54,-1 1 0,4-1 1,0 1-62,1-1 1,-3-1 0,6-5-60,1-5 1,-3-4 194,2-2 0,-1 0 0,7 0 0</inkml:trace>
  <inkml:trace contextRef="#ctx0" brushRef="#br0" timeOffset="4849">2987 5677 7175,'17'0'-291,"1"0"0,-7 0 0,1 0 0,1 0 309,3 0 0,1 0 1,1 0-6,-1 0 0,1 0 0,-3-2 0,-1-2 75,-2-2 0,-7-6 0,5 5-40,-2-3 0,0 0 0,-5-3-35,3 1 1,0 6 0,-8-3-7,-4 1 0,2-4 1,-7 6-47,-3 2 1,5 3-1,-3 1 57,-2 0 1,-1 0-1,-3 0 1,1 1 16,-1 5 0,3 4 0,1 6 1,3-3 7,-3-1 0,4-1 0,1 7 0,1-1-14,4 1 1,2-1 0,2 1 0,0-1-49,0 1 1,6-1-1,2 1 1,1-3 17,5-3 1,7 3-1,4-5 1,1 2-109,-1-1 1,6-7 0,-2 4 0,2-2 108,-2 0 0,12-1 0,-4-5 0</inkml:trace>
  <inkml:trace contextRef="#ctx0" brushRef="#br0" timeOffset="5194">4122 5624 7569,'9'-7'-1165,"-3"-3"1062,-12-8 1,-3 7 0,-9 1 104,1 2 1,-1 1 0,1 3-1,-1-2 9,1 2 1,0-4 0,-1 2-1,-1 3 41,-5 1 0,5-4 1,-4 0-1,3 2 8,3 2 1,-1 2 0,-1 0-1,-2 0-32,-3 0 1,1 2 0,6 2 0,-1 4-29,1 1 0,1 3 0,3 6 0,3-1-8,2 0 1,-4 1-1,7-1 1,1 1 6,2-1 0,-4 1 0,0-1-25,2 1 1,8-1 0,4-1-2,2-5 0,3 3 0,9-8 0,1-2-28,-2-2 1,0-2 0,1 0-1,3 0-11,2 0 1,-5-6 0,3-2 0,-2-2 65,0-3 0,1-3 0,-7-1 0</inkml:trace>
  <inkml:trace contextRef="#ctx0" brushRef="#br0" timeOffset="5692">3860 4559 5966,'0'18'57,"6"-7"0,1 1 0,1 1-38,0 3 0,4 1 0,-5 1 0,1 1 25,0 5 1,3-5 0,-5 6-1,0-2-14,2 1 1,-6 7 0,4-2 0,-4 2 34,-2-2 1,5 4-1,1-6 1,-2 2-50,-2 0 0,4 6 0,0 6 0,-2-2 6,-2-2 0,-2 0 0,0 1 0,1 3-2,5-2 1,-4-2 0,4-2-10,-4 0 1,-2-2 0,0-2 0,2-2 0,2 0 1,2-2 1,-1-2-1,-5-7 1,2-3-7,4-3 0,-4 4 0,4-5-11,-4 5 1,-2-5-335,0 1 251,0-8 87,0 4 0,-8-8 0,-2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3.3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716 7473,'-7'-9'-675,"3"-5"524,-8 8 1,0-2 182,-5 3 0,5 3 1,1-4 17,-3 4 0,-1 2 7,-3 0 0,1 0 1,-1 0-25,1 0 1,-1 6-1,1-1 1,1 1 24,5 2 0,-3 2 1,6 7-111,-1 1 0,5-7 0,-2 1-8,4 2 0,2 1 0,2 1 17,4-5 0,2-1 0,5-6 0,-1 2-1,1-2 0,3-3 0,3 1 0,3 2 4,1 2 1,0 0 0,-5-6 0,-1 0-5,1 0 1,-1-8-1,0-2 30,1 1 1,-6-5-1,-3 6 1,-1-1 60,-4-5 1,-2 4 0,0 1 0,2-1 95,2 0 1,-1 5-83,-5-7 0,-2 8-15,-3-2 1,1 4-46,-8 2 0,8 2-9,-2 4 1,4-2-30,2 8 1,2-3 0,2 5-1,4-4-94,2-3 1,1 5 0,7-4 15,-1 1 0,1-5 115,-1 2 0,8 4 0,3-1 0</inkml:trace>
  <inkml:trace contextRef="#ctx0" brushRef="#br0" timeOffset="576">490 280 7569,'0'-18'-595,"0"1"426,0 7 1,0 0-2,0 4 1,2 5 202,4-5-29,-4 4 1,5 4 64,-7 4 0,0 3 0,0 9-47,0-1 0,0 3 1,0 1-1,0 2-26,0-1 0,0-3 0,0-2 1,0 1-24,0-1 1,6 1-1,0-1 0,2-1 0,-4-3-9,2-1 1,7-8 35,-1 2 0,3-4 1,3-2 0,-1 0 0,-5 0 1,0 0-1,1 0 11,3 0 1,-5 0 0,1 0 32,2 0 0,-5 0 1,1 2 18,-2 3 1,3-1-1,-3 8-37,2 2 1,-6-5 0,3 3-47,1 1 0,-6 3 0,4 1 1,-4 1 19,-2-1 0,0-5 1,0 0-1,-2-1-56,-4-1 0,2 6 0,-7-7 31,-3 1 0,-2 4 0,-1-9 1,0-1 23,-1-2 1,-1-2 0,-3 0 0,-1 0 5,2 0 0,1 0 0,3 0 0,-1 0-9,1 0 0,5-6 1,3-1-59,1-3 0,2 4 0,6-6-251,0-1 312,8-3 0,1-1 0,9-1 0</inkml:trace>
  <inkml:trace contextRef="#ctx0" brushRef="#br0" timeOffset="1139">962 699 7322,'0'9'-865,"7"-1"936,5-8 0,-2 0 0,1-2-35,3-4 1,1 3 0,3-7-179,-1 2 1,-5-4 0,-2 5 0,-3-3 154,-3-4 0,4-1 1,-2-3 10,-2 1 1,4-2-1,-3-3 1,-1-1-6,-2 2 0,-2-1 1,0 1-1,0-4-71,0-2 1,0-1-1,0-3 1,0 2-11,0-2 1,0 4 0,0-2 0,-2 0 33,-4 2 1,4-1 0,-5 7 0,1-2 246,0 1 1,-2 3-164,2 2 0,5-1 29,-5 1-240,4 7 0,0 2 139,-4 8 1,4 2 0,-6 4 38,1 6 1,5 5 0,-4 4-1,4 3 18,2-3 0,0 4 0,-2 0 0,-2 3-17,-2 3 0,0-4 0,6 0 0,0-2 24,0-3 1,2 3 0,2 0 0,2 0-21,-2 1 1,4-3 0,-1-6 0,3 3-26,4 3 0,-5-4 1,3 5-1,2-5 23,1-1 1,1-7 0,-3 1-1,-1-1-100,2-1 0,1 6 1,2-7 73,1 1 0,-1-2 0,1-8 0</inkml:trace>
  <inkml:trace contextRef="#ctx0" brushRef="#br0" timeOffset="1766">1485 559 7249,'12'0'-404,"0"0"0,1 0 0,3 0 357,1 0 0,1 0 0,-1 0 82,1 0 1,-1 0-46,1 0 0,-7 0 1,-1-2 209,-2-4 1,0 2-130,-3-7 0,3-1-68,4-5 0,-5 5 0,-7 0-27,0-1 1,0 3 11,0-2 1,-1 9-4,-5-3 0,-4 4 0,-7 2-11,-1 0 1,6 0 0,1 0 14,-3 0 0,-1 0 104,-3 0 1,1 0-91,-1 0 0,1 2 31,-1 4 0,9 3 0,1 7 0,2-3-25,0-1 1,0 0 0,6 5 0,0 1-5,0-1 1,0 1-1,0-1 28,0 0 1,0 1 0,0-1 2,0 1 1,8-1 0,4-1-22,3-5 1,-3 3-1,0-6 1,1 0-1,3-1 1,3-1-3,4-6 0,3 0 1,3 0-1,-6 0-18,-4 0 0,-1 0 1,1 0-1,3 0 13,1 0 1,0 0-1,-5-2 17,-1-4 1,1 4-72,-1-3-74,-7 3 1,-4 2-57,-12 0 0,-4 0 0,-7 0 176,-1 0 0,1 0 0,-1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7.9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8 5942,'0'-17'149,"0"-1"0,7 7-129,5-1 1,-2 8 0,0-4-35,-3 1 0,7 5 0,-3-4 21,5 4 1,1 2 0,1 0 0,-1 0-5,1 0 0,-1 0 0,1 0 1,-1 0 1,1 0 0,-1 0 0,1 0 0,-1 0 5,1 0 1,-1 0-1,2 2 1,3 2-5,1 2 0,2 5 0,-3-3 1,1 0-10,-2-1 1,-1 5 0,-3-4 0,1 2-3,-1 3 0,1 1 0,-3-1 1,-3-1-12,-6 2 0,1 1 0,-1 3 14,-2-1 1,-2 0-1,-4 1 2,-4-1 0,2-5 0,-7 0 0,-3-1-2,-1-1 0,-3 0 1,1-6 8,-1 1 0,7 1 0,-1-6 15,-2 0 0,5-2 1,-1-3-4,2-7 0,2 2 0,6-1-7,0-3 0,2-2 0,4-1-13,6-1 0,-3 1 0,3 0 0,2-1-6,1 1 0,3-1 1,-1 3-1,1 1 6,-1 2 0,0 1 0,1-5 0,-1 3-50,1 1 1,-1 8 0,1-2-1,-3 2-20,-3-1 0,3 3 71,-3-4 0,4 12 0,1 3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8.4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71 7288,'0'-18'-643,"0"1"1,-2 7 693,-4 4 0,-4-2 0,-7 3-9,-1 1 1,1 2-1,-1 2-6,1 0 0,0 0 0,-1 0 0,1 0-7,-1 0 1,1 8 0,-1 1-5,1 1 0,-1 6 0,1-5-34,-1 5 1,9-5 0,1 1 18,0 2 0,6 1 0,-4 3-8,4-1 1,2-5 12,0-1 0,2-5 0,4 4-12,6-2 1,3-3-1,3-5 1,-1 0-47,1 0 0,-1-5 0,1-1 0,-1 0-1,1-2 0,-1-2 0,1-5-18,-1 3 0,-5-3 0,-3 3 21,-1-3 0,0 3 116,-2 0-57,-4 8 55,5-3 1,-7 9-29,0 3 1,0 5 0,2 8-102,4-1 0,-2 1-144,8-1 0,-7 0 200,7 1 0,0-8 0,5-3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3.0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0 315 6235,'0'10'36,"0"-2"0,0-10 14,0-4 1,6 2-1,1-8-43,3-1 0,-6 3 0,4-2-22,0-1 0,-5-3 0,7-1 8,-2-1 0,-2 1 1,-6-1-1,0 1 2,0 0 1,0-1 0,0 1 0,-2-1 0,-4 1 1,2 5 0,-6 0-1,1 1 4,-1 1 0,4 0 0,-5 6 0,-3-1 0,-2-1 0,-1 6 0,-1 0 0,9 2 0,3 4 0,4 5 0,2-1 11,0 2 1,0-1 48,0 7 0,8-9-25,3-3 1,5-4 0,1-2-13,1 0 1,-1 0 0,1 0-14,-1 0 1,1 0 0,-1 0-11,1 0 0,-1-2 0,1-2 1,-1-2-14,1 3 1,-1-5 0,0 2 6,1 2 0,-1-4 1,1 3-16,-1 1 1,-5 2-1,-2 0 18,-3-4 0,1 4 14,-2-4 0,-4 6 1,4 6-10,-4 6 1,-2-3 0,0 3 27,0 2 1,0 1-1,0 3 1,0-1-21,0 1 1,0-7-1,0 1 1,0 1-75,0 3 0,0-4 1,0-1-51,0 3 0,0-5 0,0 3 20,0 2 94,0-7 0,7 9 0,3-6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3.2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915,'9'0'-188,"-1"0"1,-8 2 0,0 4 220,0 5 1,0 5 0,2 1-48,4 1 1,-4-1 0,4 1-89,-4-1 1,-2 1-37,0-1 138,0 1 0,0-9 0,0-1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3.4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71 7569,'-9'-18'-692,"1"1"1,8 5 691,0 0 0,0 9 0,-8-5 0,-1 8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5.11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155,'8'10'22,"-6"5"1,3-3 0,-3 3 7,-2 3 0,0 5 0,0 0 0,0-1-1,0-3 1,0 4-1,0 1 1,0-1-5,0 2 1,0-3 0,0 5-1,0-2 3,0-4 1,0 5-1,0-1 1,0 0-3,0 0 0,0 0 0,0-3 1,0 1-24,0-2 1,0 5 0,0-3 0,0-2-38,0-1 0,0-3 0,2 1-148,4-1 0,-4-5-199,4-1 381,4 1 0,-1-2 0,9-2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5.7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40 6880,'12'0'-147,"-1"0"0,1 6 0,5 0 66,1-2 0,-6-2 0,-1-2 205,3 0 0,-4 0-79,1 0 0,1-2 1,5-2-51,1-2 0,-7-2 1,1 5 16,2-3 1,-5-2 0,1 2-28,-2-5 1,-2 1-1,-4 0 1,1 0-23,3 1 0,0 3 27,-6-6 14,0 1-5,0 1 0,-6 0 0,-2 6 1,-1-1 1,-3-1 0,-5 6 0,-1 0 0,1 0 0,-1 0 2,1 0 1,5 6 0,2 1 0,1 1 3,-1 0 1,4 3-1,-5-3 1,-1 2 8,2 3 1,1-3 0,5 2 0,-4 1 0,-2 3 1,6 1-1,-3 1 9,-1-1 1,0 1 0,-4-1 0,7 1-13,3-1 1,0-1 0,-2-3-1,-2-1-8,2 2 1,2-5-1,2 3-4,0 1 1,0-3 16,0 2 1,6-6 0,2 3-3,1-1 1,3-2 0,6-6-10,-1 0 0,0 0 0,1 0-5,-1 0 0,1 0 0,-1 0 0,1 0 14,-1 0 0,-5 0 0,0 0 16,1 0 0,3 0 46,1 0 1,-5 0-67,-1 0-374,-7 0-235,4 0 596,-16 0 0,-9 8 0,-10 1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4.04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697 7404,'0'-17'-1314,"0"5"1234,0 0 1,0 6 192,0-5 0,-8 7-31,-4-2 0,-3-2 0,-3 3-21,1 1 1,-1 2-1,1 2-2,-1 0 1,1 2 0,-1 2 0,3 3-70,3 3 1,-3 2 0,5 5-11,0 1 0,1-1 0,5 1 14,-2-1 0,0 0-20,6 1 0,8-1 1,4-1 14,3-4 0,-3-5 0,-1-7 0,3 0-25,1 0 1,9 0 0,-1 0 0,-2 0-11,-1 0 1,-3 0-1,1-2 18,-1-3 1,-5-3 0,-2-6 0,-3 3-1,-3-3 0,4-2 0,-2-1 40,-2 0 0,-2 5 1,-2 0 95,0-1-55,0 5 0,-2 0-24,-4 8 0,4 8 1,-4 4-5,4 3 1,2-3 0,0-1-16,0 3 0,8 1 1,4 1-64,3-4 1,-3 1 0,-1-7 0,3 0-19,1 2 0,-3-6 0,0 3 0,1-3-85,3-2 0,1 0 156,1 0 0,-1-7 0,1-3 0</inkml:trace>
  <inkml:trace contextRef="#ctx0" brushRef="#br0" timeOffset="671">681 68 7569,'0'-9'-174,"0"-7"-821,0 4 925,0-3 108,0 5 1,0 4 3,0 12 0,6 4 1,0 7-25,-2 1 1,-2-1-1,-2 1 1,0-1-14,0 1 0,0 5 0,0 0 1,0 1-6,0 1 0,0-6 1,0 6-1,0-1 2,0-1 1,0 6 0,0-6-15,0-1 17,0 5 1,0-8 0,0 5-1,2-5 0,3-2 1,-3 1 0,4-1 0,-4 1-9,-2-1 0,2-5-2,4 0 1,-2-3 6,7 3 0,-5-4-1,6-8 0,-8-2 0,4-2 1,-1-4-4,5-2 0,-2 1 0,1-5 0,3 3 1,1 1 0,1-4 0,-2 5 26,-3 1 1,1 2-20,5 6 1,-5 0 0,0 0 0,1 0-4,3 0 0,-5 2 0,-1 4 0,0 3-7,-1 1 0,-5 6 0,2-5 3,-4 5 0,-2-5 0,0 1 1,0 2 12,0 1 0,0-3 0,0-1 1,-2 3 8,-4 2 0,2-5 0,-7 1-4,-3 1 0,-1-5 0,-5 0 0,-1-2 1,-2 0 1,-1-1-1,5-5 1,-2 0-17,-3 0 1,1-5-1,6-1 1,-1 0-46,1-2 0,5 4-150,0-7 0,3-1 41,-3-5 0,6-1 152,12 1 0,11-9 0,11-1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11.4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41 7419,'8'-10'-1216,"-4"2"1084,7 8 212,-7 0 1,12 0-49,-5 0 1,-3 2 0,0 2 0,-2 4 3,0 1 1,5-3 0,-3 6-30,2 1 1,1 3-1,5 1 1,-3 1-62,-1-1 0,0-1 0,7-3 0,2-1-19,3 2 1,-1-5 0,-5 3-1,-1 0 73,0-3 0,1 7 0,-1-6 0</inkml:trace>
  <inkml:trace contextRef="#ctx0" brushRef="#br0" timeOffset="387">716 1 7569,'-10'0'-1473,"3"0"1368,-1 0 0,0 2 124,-3 4 0,-5-2 57,4 7 1,3 1-1,-3 5 1,0 1-54,3-1 0,-7 1 1,4-1-1,-3 1 11,-3-1 1,1 1 0,0-1 0,-1 0-23,1 1 1,-1-1-1,3 1 1,1-1-1,2 1 1,7-7 0,-5 1-45,2 2 1,2-5 0,6 3-80,0 2 1,2-7 0,2 1 110,2 0 0,15-6 0,-1 6 0</inkml:trace>
  <inkml:trace contextRef="#ctx0" brushRef="#br0" timeOffset="947">1065 210 7378,'12'-15'-1227,"0"3"1185,-8-3 1,3 11 65,-7-8 1,-7 8 25,-5-1 0,2 3 1,-1 2 14,-3 0 1,-2 0-1,-1 0-48,0 0 0,-1 2 0,3 3 1,1 5-10,2 0 0,3 5 0,-5-3 0,4 3 3,3 3 1,-5-1-1,6 1-34,2-1 0,2 1 1,2-1 22,0 1 1,0-7-6,0 1 0,8-6 1,4 4-32,3-3 1,-3-1-1,0-6-41,1 0 0,3-8 41,1-3 1,1-5 0,-3-1 0,-1-1 22,-3 1 0,-1 5 0,4 0-26,-3-1 1,-1-3 30,2-1 1,-3 7 195,-3 4 1,-4 6-149,4 6 0,-4-2 0,-2 8-25,0 1 1,6 3 0,-1 1-46,-1 1 1,4-7 0,-2 1 0,0 0-187,2-3 216,1 7 0,16-6 0,3 7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8:08.9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19 7569,'0'-9'-660,"7"1"1,-3 8 676,8 0 1,-8 2-33,2 4 0,-4-3 0,-2 9 49,0 2 1,5 1-1,1 3-30,-2-1 0,-2-5 1,-2-1-11,0 3 0,0 1-21,0 3 26,0-8 62,0-3 1,2-18-46,4-1 0,-4-7 0,4 7-17,-4-3 1,3-3-1,3 1 1,0-1-36,0 1 0,5 5 1,-1 0-1,3 1 22,3 1 0,-1-4 0,3 7 0,1-1-6,2 0 1,3-3 0,-5 5 0,2 2 27,-1 2 1,-3 2 0,-2 0 0,1 0 17,-1 0 1,1 2 0,-1 2 0,1 3-20,-1 3 0,-5 0 0,-2 3 0,-3-1-5,-3 2 1,4 1 0,-2 3-70,-2-1 1,-2 1 0,-2-1 34,0 1 0,2-1 32,3 0 0,5-7 0,8-2 0</inkml:trace>
  <inkml:trace contextRef="#ctx0" brushRef="#br0" timeOffset="376">1066 819 7569,'0'-17'-606,"0"-1"0,0 1 392,0-1 1,-2 7 209,-4-1 1,2 8 0,-7-2-1,-3 4 27,-1 2 1,-3 0 0,-1 0 0,-3 0 61,-1 0 0,-2 0 0,4 0 1,-3 2-54,3 4 0,1 2 1,3 6-1,0-3-33,-1 3 0,3 1 0,1 3 0,4-1-10,3 1 1,1-7-1,6 1 1,0 2-6,0 1 1,0-3 0,2-3 4,3-1 1,5 4 0,10-6 0,1-2-14,2-3 0,2-1 0,-3 0 0,1 0 5,-2 0 0,5 0 0,-1 0 0,0-1 4,0-5 0,-1-2 1,-7-6-1,1 3-31,-1-3 1,-2-1 0,-1-5-1,-4-1-7,-2-2 1,3-3 0,-5 3 52,-2-6 0,6 4 0,-1 0 0</inkml:trace>
  <inkml:trace contextRef="#ctx0" brushRef="#br0" timeOffset="708">1153 138 7569,'-7'-17'0,"5"-1"0,-6 1-258,0-1 1,6 1-261,-4-1 0,4 7 589,2-1-28,0 8 1,0-2 0,0 12 0,0 6 16,0 3 1,0 3-1,0 1 1,0 3-7,0 1 0,0 6 0,0-4 0,2 0-18,4 1 0,-4 3 1,4-4-1,-4 2 4,-2 4 1,2-6-1,2 1 1,1-3-3,-1 0 1,4 6 0,-2-3 0,0-1-7,2 0 1,-5-2 0,7-5 0,0-1-36,0 1 1,-5-1 0,5 1 0,-2-1-107,-4 1 1,3-1 0,1-1-147,2-5 1,-6 5 116,2-5 1,1-1 0,1 0-65,2-3 202,1-1 0,7 2 0,-1 2 0</inkml:trace>
  <inkml:trace contextRef="#ctx0" brushRef="#br0" timeOffset="1092">1538 697 7446,'7'-17'-812,"-5"5"783,4 0-63,-4 8 1,-4-3 127,-4 7 1,-2 2 0,-5 1 0,3 5 33,2 2 0,-3-4 1,5 5-77,2 3 0,2 1 0,2 3 18,0-1 0,0 1 1,2-3 9,4-3 1,4-2-1,7-6-56,1 1 0,5 1 0,0-6 0,-2 0 11,-1 0 1,-3 0 0,1-2-1,-1-4 12,1-5 1,-1 1-1,1-2 1,-3-1 2,-3-3 0,3-1 0,-5-1 0,0 1 4,-4 0 0,-5 5 0,-1 0 13,0-1 0,-1-1 0,-5 2 1,-6 7-43,-3 3 0,-3 2 0,1 0 0,-3 0-13,-3 0 0,4 0 0,-5 0 0,5 2 11,1 3 0,7-1 0,1 8 1,0 0 34,1-3 0,5 7 0,-4-6 0,8 7 0</inkml:trace>
  <inkml:trace contextRef="#ctx0" brushRef="#br0" timeOffset="1805">1939 697 7569,'10'-17'-639,"-4"-1"1,-2 8 594,1 5 0,-1 3 83,8 2 1,-6 2-16,5 3 0,-7 5 0,4 6 0,-2-3 1,0-1 0,0-1 1,-6 7-26,0-1 0,0 1 0,0-1 27,0 1 0,0-1-73,0 1 1,0-7 42,0 1 9,0-8 1,0-4-1,0-12-16,0-3 0,0 3 1,0 0-1,0-1-4,0-3 0,0-1 1,1-1 9,5 1 0,2-1 0,6 3 0,-5 1 0,-1 3 1,6 5 0,-3-4 0,5 2 13,1 5 1,-5 1 0,0 2-1,1 0-6,3 0 1,1 0-1,1 0 25,-1 0 0,1 5 1,-1 3-1,0 2-9,1 3 0,-3-3 0,-1 2 1,-4 1 3,-2 3 0,3 1 0,-3 1-22,2-1 1,-7 1 0,3-1 3,-4 1 1,-2-7 39,0 1 0,-8-2-25,-3 1 0,-5-3 0,1-10-8,3-4 0,-1 2 0,5-7-12,-2-3 0,6-1-74,-2-3 77,4 1 1,2 5-1,0 0 1,0-1-14,0-3 0,2 5 0,2-1 1,4-1-30,2-3 0,1 4 0,7 3 0,1-1 25,5 0 1,-5 4 0,4-3 0,-1 1 13,1 4 1,-4 2 0,7 2 0,-3 0-8,0 0 0,6 2 1,-6 2-1,1 4 20,1 1 1,-6 3 0,5 6 0,-7-1-22,-5 0 1,1 3 0,-7 1 0,-2 2-79,-2-1 0,-2-3 0,0 1 0,-2 1 85,-4 2 0,-11 1 0,-10-7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2.2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8 402 5906,'18'0'104,"-6"0"-21,-1 0 0,-5-2-8,6-4 0,-8 2-33,1-7 1,-1 7 0,0-4-37,2 0 1,0-1-27,-6-9 0,-2 1 0,-4-1-20,-6 1 1,3 1 0,-3 3 0,-2 3 22,-1 2 0,-3-3 0,1 5 1,1 0-7,5-2 1,-5 6-1,5-4 111,-5 4 1,4 2-75,1 0 1,1 2-1,-1 4 1,5-4 0,12 4 12,5-4 1,5 0 0,1 2-1,1 2-18,-1-3 1,1-1-1,-1-2 1,0 0-4,1 0 1,5 0-1,0 0 1,-1-2-8,-3-3 1,-1 3 0,-1-4 26,1 4 1,-1 2-1,1-2 23,-1-4 0,-5 4 0,-1-4-16,3 4 0,-4 2-1,1 0 0,-5 2-35,6 4 0,-6-4 1,3 6-1,-1 0-28,-4 3 0,4-1 1,-3 2 4,-1 1 1,4 3 0,-2 1 18,-2 1 0,-2-7 0,-2 1 5,0 2 1,2-5 0,2 3-50,1 1 1,1-3 0,-4 0-132,4-2 1,-2-1-102,7-1 283,-7-4 0,12 6 0,-6-8 0</inkml:trace>
  <inkml:trace contextRef="#ctx0" brushRef="#br0" timeOffset="212">697 315 6829,'18'0'-227,"-7"0"202,1 0 0,-6 6 0,4 1 34,-3 3 0,1 0 0,-4 3-224,2-1 1,0-6-40,-6 5 254,0 1 0,0-2 0,0-3 0</inkml:trace>
  <inkml:trace contextRef="#ctx0" brushRef="#br0" timeOffset="366">697 88 7569,'0'-18'-166,"0"1"1,0-1-1005,0 1 1170,0 7 0,-7 2 0,-3 8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23.844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385 35 6357,'0'-19'87,"-10"3"-38,-8 16 0,5 0-49,-10 0 0,-3 0 28,-14 0 1,5 2-1,-2 2 0,6 2 0,2 8 38,-6-3 1,8 5-44,3 1 0,11 6-11,1 1 1,8 7-37,-2-2 1,4 4 16,2 2 0,2-8 12,4-4 0,6-5-1,11-7 0,-2 3-128,9-8 0,-7 0 63,6-6 1,-6-2 46,6-4 1,-1 2-1,1-8 48,-6-1 1,-4-3-31,-1-1 0,-1-3 7,1-3 0,-7 4 10,1-5-12,-8 5-30,4 2 23,-8-1 35,0 1-24,0-1 47,0 8 4,0 3 0,5 28 0,3 6 0,0 4 83,0 0 1,5-9-77,-1 1 0,3-4-14,3-1 1,1-1 6,5 1 0,3-9-62,8-3 1,0-4-150,0-2 1,-2-2-40,-4-4 1,-4-3-260,-8-9 445,1 1 0,-1-8 0,1-3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21.591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140 577 6348,'-35'0'-59,"8"2"142,4 3 1,9 5 1,3 8 1,7 7-31,-2 4 1,6-2-79,6 2 1,5-7 7,13 1 1,3-12-9,8-5 0,0-4 0,-2-4 16,-4-4 0,-4 3 0,-7-11 1,-1-5 1,0 1 0,1-5 62,-1 3 0,-5 3 0,-2-2 8,-3-5 1,-1 3-39,-6-8 0,-7 7 0,-7 1-28,-7 8 0,-3-1-49,-11 8 0,4 0 0,-9 6-48,3 0 0,2 8-153,0 4 0,8 3 251,3 3 0,5-1 0,2 1 0</inkml:trace>
  <inkml:trace contextRef="#ctx0" brushRef="#br0" timeOffset="637">961 35 6212,'-13'-19'176,"-5"7"0,8 8-133,-13 4 0,13 8 0,-7 4 4,1 3 0,7 5 0,-1 3-32,2 6 0,0-2 1,5 2-1,-3 2 9,2 2 1,0 2 0,0 0 0,-2 0-16,2 0 0,2 0 1,2 2-1,0 2 16,0 1 0,0 1 0,0-6 1,0 0-1,0 0 1,6 6-1,0-1 1,-2-1-13,-2-2 1,-2-2 0,2 0 0,2 0-24,2 0 0,-1 2 1,-5 2-59,0 1 0,0-3 47,0-2 0,-2-10-2,-3 10 0,1-11 4,-8-1 1,0-10 0,-7-3-14,-4-2 0,1 4 26,-7-7 0,0 1-35,-6-6 0,0-6 0,2-1-13,4-3 0,4 4 0,8-6-119,-1-1 0,1 3 173,-1-2 0,8 1 0,3-7 0</inkml:trace>
  <inkml:trace contextRef="#ctx0" brushRef="#br0" timeOffset="1041">577 612 6337,'23'-10'188,"0"4"0,-1 2 0,11 0-112,2-2 1,-10 1 0,8 3 5,-6-4 0,-2 4-272,-1-4 1,3 4-284,8 2 473,-8 0 0,6 8 0,-6 2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17.731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36 105 6582,'9'19'332,"-3"5"0,2-1-242,-2 12 1,0-4-1,-6 12 31,0-1 1,1-11-140,5 4 0,-2 2 1,6 6 6,-2 1 0,-1-12 0,-3-1-117,2-4 1,0-6-1,-4 6-304,4-2-157,-4-9 589,5 7 0,9-19 0,3 12 0</inkml:trace>
  <inkml:trace contextRef="#ctx0" brushRef="#br0" timeOffset="951">1 262 7421,'25'-19'-698,"2"3"711,8 16 1,-8 2 0,-4 4 46,-3 6 0,5 3 1,2 3-39,0-1 1,4 1-1,-3-1-43,5 0 1,-10 1 0,8-1 12,-4 1 1,-7-6-1,5-1-58,0 3 1,-6-5 30,5 3 1,-3-8-49,2 2 68,-11-4 1,11-4-4,-11-4 0,3-4 73,3-7 1,-7 5-18,1 1 1,-6-7-26,6-5 0,-7-1 0,7 7-6,2 0 0,-5 5 1,3 0 0,2-1 0,1-5-7,3-5 0,-1 4 0,0-5-29,1 5 0,-6 1 0,-1 1-1,3-1 0,1 1 0,3 0 2,-1-1 0,-5 1 121,0-1-11,-1 1-21,-1 7-150,5 2 144,-5 8 1,6 10-35,-5 7 0,-1 3 135,-4 9 1,-4 0 0,4 8-80,-4 4 1,-2-10 0,0 4-37,0-2 1,0 5 0,1 1 0,3-4 0,2-4 0,2-9 0,-4 3-43,2 0 1,5 2 0,-3 6-151,2-4 1,-4-4-303,5-7-28,-7 7 58,12-5 422,-14-3 0,21-9 0,-4-8 0</inkml:trace>
  <inkml:trace contextRef="#ctx0" brushRef="#br0" timeOffset="1688">1695 559 7569,'27'-8'-740,"-2"4"803,-7-7 0,-5 5-204,5-6 1,-5 6 168,10-5 0,-3-1-6,-3-5 48,1 7-17,-1-13 0,-9 11-110,-8-11 0,-4 9 78,-13 3 0,7 7-25,-13-2 1,-1 4 2,-11 2 1,1 0-6,-1 0 0,2 8 9,4 3 1,-3-1 0,9 2-4,2 1 1,1 5 8,3 5 0,0-4 0,-1 7-9,1-1 0,5-6 0,2 7 21,2-1 0,-3-10 28,5 9 1,0-7-28,6 12 0,8-11 8,4 5 1,3-8 0,3 9 43,-1-5 1,-3-1-36,3-1 0,-3-5 4,9-1 0,4-7-22,2 2 0,2-6 0,0-4-95,-2-2 1,-5-7-194,5 1 0,-6 2-35,6-1 0,-2 5-83,3-6 385,-5 8 0,-16-3 0,7-1 0,-6-2 0</inkml:trace>
  <inkml:trace contextRef="#ctx0" brushRef="#br0" timeOffset="2364">2620 559 6803,'10'-25'-114,"-2"13"1,-10-11 152,-4 11 0,0 4 23,-11 3 0,7 3-23,-13 2 1,5 0 3,-11 0 0,0 2-40,-6 3 0,2-1 0,2 8 72,2 2 1,6 1-11,-6 3 1,7 7-35,-1 4 1,11-2-27,7 2 1,5-6-10,5 7 0,7-9-49,11 2 1,-1-11-1,5-4-19,-2-1 0,0-5 45,-1 4 1,1-6 0,4-6-24,-6-5 1,-2 1 24,3-2 1,-5 1 50,4-7-19,-3-7 286,-10-2 32,-3 0-256,-7 1-36,0 17-41,0 9-359,0 17 0,8 8 123,4 5 0,5-13 90,6-11 0,-1-4 154,7-2 0,-8 0 0,4 0 0</inkml:trace>
  <inkml:trace contextRef="#ctx0" brushRef="#br0" timeOffset="2980">2882 594 7569,'10'-17'-965,"0"-1"1050,-4 1 79,-5 7-63,7-6-54,0 14 1,0 4-56,3 16 0,3 1-33,-8 10 0,2-1-89,-3 1 139,-3-4 1,6-12-30,-8 5 0,2-10-85,4 9 108,-4-11 106,6 2-93,-8-24 1,0 8-7,0-15 1,0 6-14,0-12 1,1 5 0,5-5 0,-2 14 1,8-3-27,1 3 1,3-1-1,3-1 17,5-1 1,-3 1 12,8-1 0,-6 9 8,6 3 0,1 4 49,4 2 0,1 0-8,0 0 0,0 8-35,0 3 1,-8-1 0,-3 2-1,-5 1 1,-1-3-25,-1 1 0,-5 7 2,-1 5 0,-7 2 14,2-1 0,-4 3 28,-2 8 0,-12-6 32,1 0 1,-15-8-133,9 3 1,1-5-432,5-1 495,7-9 0,-12 7 0,7-7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25.112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0 130 6357,'8'-19'120,"2"-4"-75,7 11 1,-5 2-13,0-1 1,-1 5-30,7-6 0,1 8 17,4-1 1,4 3-22,8 2 1,-7 2 0,-3 1-9,0 3 1,-6 8 6,5-3 1,1 5-1,-2 1-2,-1 1 1,-3-1 0,-2 1-16,1-1 1,-1 1 0,1-1-40,-1 1 0,-5-1 7,0 1 1,-9 7 15,3 4 1,-6-4-43,-6-1 52,-3 3 1,-5-8-30,-3 4 78,3-3 39,-19-11-19,14-1 1,-5-17-36,13-9 0,3-1 4,8-10 1,2 7-24,4-1 1,-2-2-1,7 1 15,3 3 0,-4 2 1,1 1 17,3 1 0,-4-1 1,1 1-20,3-1 1,-5 1 5,3-1 1,0 1 18,5-1 1,-5-5 80,0 0-79,-1 0 21,7 13-267,-1-6 1,-5 16-197,-1 0 410,-7 0 0,12 16 0,-7-6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25.401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0 1 5980,'27'0'0,"-1"0"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26.249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0 88 6715,'18'17'167,"-7"6"-125,1 1 1,-6 7-32,6-2 0,-1-2-26,7 2 0,-1 0-17,1 6 1,-1 0 9,0 0 0,1-2 6,-1-4 0,-5-4 16,0-7 0,-1-7-3,7 1 34,-8-8 236,5 4-86,-13-8-124,13 0 0,-11-14-14,8-3 1,-6-5-1,5 5-39,3-1 1,-4 1-1,1 0-4,3-1 0,-4 1 0,1-3-41,3-3 0,1 2 0,3-7-6,-1 3 0,-5-4 0,0 6 19,1 1 1,3-5 0,1-2-12,1-4 1,-7 12 138,1 3-73,0-3-38,-3 2-322,7 1 5,-14 10-56,6 8 384,-8 16 0,-8-4 0,-2 13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2:34.45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585 35 5737,'-2'-10'34,"-2"3"-12,-2-1 1,-2 6 105,3-4-113,3 4-8,-14 2-3,14 0 1,-7 0-1,5 2 3,-2 4 1,-6-2 0,4 5 0,1 1 4,-1 0 1,-6-4 0,3 5-11,-5 3 0,4 1 1,1 3-5,-3-1 0,-1 1 0,-1-1 0,3 1 2,1-1 0,0 3 1,-5 1-1,-1 2 0,1-1 0,-1-1 1,1 0-1,0 4 2,-1 3 1,1-1-1,-3 4 1,-1 0-1,-2 6 0,-7-2 1,5 7-1,0-1-2,0 0 1,-6 5 0,2-3 0,-2 0-3,2-1 1,-4-1 0,5-6 0,-1 2 0,0 4 1,0-4-1,-6 3 1,2-3-1,4-2 1,-4 2 0,4 2 0,-4 4 2,-2 1 0,0-3 0,0 6 0,-2 1-1,-3 2 0,3-3 1,-4 0-1,4-1 6,2-1 1,0 3 0,0-7-1,2-2-5,4-2 1,-4 4 0,4-1 0,-2-1 0,2-2 1,-4-2 0,6 0 0,0-2-2,3-4 1,-1 4 0,2-4 0,1 2 0,3-2 0,2 2 0,-1-8 0,1 1 0,-1 1 1,1-6-1,-1 5 5,1-5 0,7-7 0,2-3 27,1-1 1,5 0-5,-4-2-123,4-4 52,2 5 0,0-5-31,0 4 1,-2-4 0,-2 6-88,-2 0 158,-7-6 0,3 13 0,-8-5 0</inkml:trace>
  <inkml:trace contextRef="#ctx0" brushRef="#br0" timeOffset="618">0 2410 6654,'10'0'-654,"0"0"642,-5 0 1,-1 0 32,8 0 0,0 0-39,5 0 1,0 0 0,1 0-1,-3 2 21,-3 4 0,4-4 0,-5 4 1,5-2 18,1 1 1,1-1 0,-1 6-3,1-2 0,-1 3 0,3-3 0,1 0-12,2 0 1,0 3 0,-3-3 0,1 0-2,2 0 0,7 3 0,-5-3 0,2 0-14,4-1 1,0 5 0,-2-4-1,-4 0-21,1-1 0,-7 1 0,4-4 1,-5 4-16,-7 1 0,5-5 0,-6 4 0,1-2-78,1 0 121,-8 0 0,4 1 0,-8 3 0</inkml:trace>
  <inkml:trace contextRef="#ctx0" brushRef="#br0" timeOffset="977">1065 2270 7569,'2'-9'-908,"4"3"228,-4 4 571,6 2 117,-8 0 0,-2 0-7,-4 0 1,2 2 0,-7 2-1,-3 2 0,-1 7 0,-3-1 0,1 3 3,-1 3 1,-5-1 0,-2 1 0,-1-1-5,1 1 0,-6 5 1,2 0-1,-2 0-18,2 3 0,-4-7 0,4 6 18,-4 1 0,-2-7 0,0 6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2:37.277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2565 6328,'2'18'-113,"3"-1"1,-1-7 0,8-4 164,2-4 1,-5-2 0,3 0-22,1 0 1,3-8-1,1-4-22,1-3 1,-3 3 0,-1 1 0,-2-3 6,1-1 1,3-9 0,1 1-1,-1 0 5,-5-3 0,5 1 0,-4-6 0,3 2-13,3-2 0,-1-8 0,2-2 0,3 1 3,1-3 1,2-4 0,-3-9-1,1-2-4,-2 2 1,-1-6 0,-3-4 0,1-4-7,-1 0 0,0-15 1,1 7-1,-3-4-8,-3-3 0,4 0 1,-7-3-1,1 3 4,-4 3 0,2-1 0,-3 7 0,1 5 16,2 5 0,-6 0 0,4 7 0,-6 3-6,-6 2 1,2 7 0,-6 3 0,1 3-7,-1 8 1,4-2 0,-4 8-1,1-2-25,-1 0 1,0 7 0,-1-1 0,3 3-15,0 3 0,6 0 1,-6-1 20,1 1 0,3 1 0,-6 3-77,2 1 67,3 8 0,5-2 0,0 12 24,0 6 0,0 3 0,0 3 1,2-1-7,3 1 1,-3 5 0,6 2 0,-2 0 16,0 1 1,5 5-1,-3-4 1,2 2-5,3 0 0,-3 0 0,2 6 1,1-2 4,3-4 0,-1 4 1,-1-6-1,-2 2-9,1 0 1,3-5-1,-1 3 1,-1-2 1,-3-4 0,1 5 1,6-3-1,-3-2 19,-3-1 0,3-9 0,-3 1-6,3 2 1,3-5 0,-1 1 0,1-2 6,-1-4 1,1-2 0,-1-2-1,1 0 0,-7-6 1,-1-2-1,0-2-4,-1-3 1,-3-3-1,4-1 1,-2-1-11,-4 1 1,3-1 0,1-1 0,0-2-10,0-3 0,3-1 1,-5 4-1,-2-4 6,-2-3 1,0 7 0,2-4 0,2 1-14,-3 1 0,-1-2 0,-2 4 1,0-5 13,0-1 1,0 6 0,0-4 0,0 1-4,0 1 1,0 0-1,-2 5 1,-1 1-3,-3-1 0,0 1 0,6-1-1,0 1 0,-2 2 1,-2 1-3,-2 2 1,0 6 0,4-3-7,-3 1-3,3 2-123,-6 6 73,8 0-6,0 0 1,0 8 62,0 4 1,0 11-1,2 4 7,4 0 1,-4-2 0,3-5 0,-3 1 5,-2 2 0,6 7 0,0-7 0,0 0-7,2 2 1,-1-3 0,7 5-1,-2-2-2,1-4 1,-3-1 0,2-3 0,-1 1-1,-1-1 0,5-1 0,-5-3 0,2-3 38,-1-2 1,1 3 0,6-5-19,-1-2 1,-5-2 0,-1 0 3,3 4 1,1-4-6,3 4 0,-7-10 0,1-4-1,2-2 1,-7 4 0,1-5-16,0-3 0,-4-1 0,6-3-6,-3 1 0,-1-1-69,-6 1 0,0 5-293,0 1 365,0 7 0,0 4 0,0 9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56.134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420 1 7569,'-35'0'-685,"6"6"1,0-1 739,-2-1 0,3 0 0,-1 0 36,-2 2 1,4 6 0,-2-5-14,-2 3 1,6-4 0,1 5-66,5 3 1,7-4-1,1 1-8,-3 3 0,6-2-3,3 5-26,3-3 1,4 17 37,3-8 0,-1 0-22,8-5 0,5-7-63,7 1 0,7-8 58,-2 2 0,-2-4-34,2-2 1,0 0 37,6 0 0,-8-2 21,-3-4 0,-5-4-11,-2-7 0,7-1-11,-1 1 1,0-1 0,-5 1-41,-1-1 1,-5 1 13,0 0 103,-1-1-40,-1-7-10,-2 5 45,-8 3 77,0 1-36,0 14-3,0-5-23,0 22-28,0-3-17,7 21 1,3-6-34,8 8 0,-7-14-7,1-3 0,1-5 11,11 5 0,-5-7-20,4 1 0,5-8 0,1 2 1,4-4 8,2-2 0,0 0 7,-1 0 1,1-8 34,0-4 0,-13 3-8,-5-3 1,-11-2-429,0-9 402,-4 12 0,-10-21 0,-2 13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0:03.447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210 437 7532,'-23'-6'-295,"-1"0"0,1 0 225,-12 6 1,8 2 98,4 4 0,3 4 42,3 7 1,7 8-18,4 5 1,4 3-42,2 2 1,2-8-1,4-4-94,6-4 0,5-1-10,7-1 1,-3-7 63,8-4 0,-6-4 0,4-4-22,-1-4 0,-3 0 0,-6-9-11,1-5 0,-6 5 0,-3 1 29,-1-5 120,-2 1-7,-6-15-52,0 14 502,0-6-515,0 15 1,2 4-1,4 12-78,5 6 1,-1 3 0,2 3-106,1-1 1,3 1-1,3-3 20,4-3 1,-1 1 145,7-7 0,-8 8 0,4-5 0</inkml:trace>
  <inkml:trace contextRef="#ctx0" brushRef="#br0" timeOffset="606">682 53 7569,'0'-20'-1024,"0"-3"1119,7 21 0,3-6 0,2 12-43,-1 8 1,-7 7 0,2 16-42,-4 0 0,-2-6 0,0 0-44,0 2 0,0 4-65,0 6 0,2-4 47,4 4 1,-4-5-4,3-1 0,-1-13 44,2-5 0,-2-9 1,8 4 0,-5-11 29,11-1 0,-5-1 0,11-11-24,-5-2 0,1 5 33,3-3 0,4 8 35,8-2 1,0 4-43,0 2 1,-2 4-25,-4 8 1,-4 0 0,-9 13 23,-5 0 1,-3-4-40,-8 8 1,0-5 0,-2 3 9,-4-2 1,-3-2-1,-9-5 0,-9-1-25,-8 1 0,-6-9 9,-5-3 1,3-4-1,10-4-57,4-4 0,4 3-111,7-9 0,7 0 191,-1-5 0,16-16 0,-2-4 0</inkml:trace>
  <inkml:trace contextRef="#ctx0" brushRef="#br0" timeOffset="938">1398 0 7569,'11'12'-377,"1"-1"1,-8 11 385,2 13 0,-5 7 7,-1 11 1,0-1 0,0-1 60,0-5 0,0-1-89,0-4 0,0 1 1,0 5-216,0-6 1,0-10-47,0-2 0,2-2 273,4 2 0,-4-4 0,6-7 0</inkml:trace>
  <inkml:trace contextRef="#ctx0" brushRef="#br0" timeOffset="1547">1852 507 7460,'35'0'-916,"-6"-2"615,0-4 0,-10 0 308,-1-11 1,-1 3 56,-5-9 0,-4-4-34,-3-3 1,-3 9 14,-2-2 1,-7 13-35,-5-7 1,-6 11 19,-5 0 0,-4 4 19,-8 2 1,6 8-4,0 3 1,2 5 0,-2 1-26,5 1 1,5 1-21,1 5 0,1 5-11,-1 11 0,7-5 8,-1 0 1,8 0 58,-2-6 1,12-3 18,6-3 0,5-4-43,7-1 1,1-7-47,4 1 1,2-6-1,-6 4 3,2-3 1,-3-1-2,5-6 0,0 0 43,6 0 0,0 0 12,0 0-217,-8 0-210,-2 0 15,-15 0 367,-2 0 0,-8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0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59,'17'-10'-52,"-5"2"1,-1 8-1,3 2 1,1 2 0,3 4 65,-1 1 0,1-3 0,-1 6 0,3-1 10,3-1 1,-4 6 0,5-5 0,-5 5-89,-1 1 1,-1-1 0,0-3 0,1-1 29,-1 2 0,1 1 1,-3 3-1,-1-1-112,-2 1 1,-1-1-1,7 0-279,-1 1 425,-7-1 0,5-7 0,-5-2 0</inkml:trace>
  <inkml:trace contextRef="#ctx0" brushRef="#br0" timeOffset="272">752 0 7328,'-18'0'-1069,"1"0"1048,-1 0 1,1 2-1,-1 4 60,1 6 1,1 3 0,3 3 0,3-1-21,2 0 0,-5 7 0,1 1 0,-2 0-59,3 0 0,-5 1 1,7-5-1,-3 2-143,0-1 1,3-3 182,-3-2 0,-11 9 0,3 1 0</inkml:trace>
  <inkml:trace contextRef="#ctx0" brushRef="#br0" timeOffset="816">1101 227 7305,'-12'-2'-553,"1"-4"1,-1 4 480,-6-3 0,1 3 78,0 2 0,-1 0 0,3 2 47,3 3 0,-4-3 0,5 6 5,-5 0 0,5-4 0,-1 6 0,0-1-13,3 1 1,1-4 0,8 5-21,0 3 0,0-4 0,2-1-63,4-1 1,-3 4 0,9-6 0,2-3-54,1-1 0,3-2 1,1 0 66,4 0 1,3 0-1,1-2 1,-8-1 35,-5-3 1,-5-2 0,5 4-35,-2-2 252,-1-7-232,-1 11-37,-2-6-67,-8 8 0,0 8 17,0 3 1,6-1 88,-1 2 0,9-1 0,-4 7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0:01.018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18 210 7266,'-9'-14'-977,"3"-3"1145,4 11 16,2-9 1,15 15-126,9 0 1,-1 9-1,0 7-20,-3 5 1,3 2 0,0-3 0,-1 1-108,-3 3 0,0-1 0,3-4 0,1 3 6,-2 1 1,-1 0 0,-1-5 0,3-1-136,1 1 0,0-1 0,-3 0 197,3 1 0,-4-1 0,7 1 0</inkml:trace>
  <inkml:trace contextRef="#ctx0" brushRef="#br0" timeOffset="367">804 0 7412,'20'0'-442,"-7"2"0,-19 4 593,-5 6 1,-5 3-101,-1 3 0,-1 11 1,1 0-1,-1-2-14,1 0 1,5-1 0,1 5 0,-3-4-52,-1-2 0,3 4 1,2-4-1,1 1-44,-1-1 1,6 0 0,-4-4-201,0 3 1,7 7-19,-5-2 0,6 4 276,6 2 0,3-8 0,9-2 0</inkml:trace>
  <inkml:trace contextRef="#ctx0" brushRef="#br0" timeOffset="925">1311 367 7483,'0'-19'-60,"-4"-4"-417,-8 11 1,5 4 465,-17 2 0,7 4 145,-12 2 0,5 0-61,-5 0 0,0 0 1,-4 2 1,4 4 0,2 4 1,6 7-6,-3 1 1,7-1-1,7 3-24,2 3 0,3-2-259,5 8 0,0 0 63,0 6 0,9-7 33,9-5 1,7-12 19,10-5 0,0-4 35,0-2 1,-2-8 0,-2-3 13,-2-5 1,-8-3 48,2-4 1,-9-3 220,-2-3 168,-8 4-358,3 8 0,-7 11 17,0 12-92,0 3 1,2 24-103,4-4 0,-2-3 1,10-3 29,5-4 1,-2-7 114,7 0 0,3-9 0,0 5 0</inkml:trace>
  <inkml:trace contextRef="#ctx0" brushRef="#br0" timeOffset="1383">1660 262 7569,'27'0'-499,"-2"0"1,-1 2-1,1 2 514,2 2 0,-6 8 0,3-3 1,-5 5 0,-1-5 0,-3 3 0,-3 5 0,1 1-31,-7 9 1,0-6 12,-6 6 0,-2-7 23,-4 1 1,-3-4-1,-9-1 56,8-8 14,-13-3 1,19-22-66,-7-9 0,9-1-20,7-4 1,5 2 0,8-2-23,-1 6 1,1 3 0,-1 3-41,1-1 1,7 3-1,4 1-80,4 3 1,-4 7 135,0-2 0,0 4 0,6 2 0</inkml:trace>
  <inkml:trace contextRef="#ctx0" brushRef="#br0" timeOffset="1610">2446 350 7100,'0'27'-287,"0"-2"0,6-5 327,0 3 1,1-10-485,-1 5 444,4 3 0,7-1 0,1 5 0</inkml:trace>
  <inkml:trace contextRef="#ctx0" brushRef="#br0" timeOffset="1797">2481 70 7560,'0'-27'-294,"0"10"1,-8 9 0,-2 8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57.364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0 437 6039,'18'-28'113,"-1"9"6,1 7 0,7 3-38,4-3 0,4-1-68,2 7 0,0 0 1,0 6-11,0 0 0,-4 0 24,4 0 1,-4 0-16,10 0 0,-6 8-16,-6 3 1,-4 5 0,-8 1 1,-7 3-1,-2 1-51,0 2 1,-6 3 6,3-3 0,-3 4-2,-2 8 1,-2-8 0,-2-2 3,-1 1 0,-9-11 29,2 8 0,3-13 3,-3 8 38,0-13 0,1-5 88,-1-11 0,8-7-51,-2-5 0,6-4-41,6-8 0,2 0 0,6 2 1,-3 4-17,3 6 1,1-3-1,3 3 1,-1 2 1,1 1 1,-1 3-1,1-1-21,-1 1 0,8 1-342,4 5-111,4 3 467,-5 8 0,5 0 0,-6 0 0</inkml:trace>
  <inkml:trace contextRef="#ctx0" brushRef="#br0" timeOffset="621">1485 437 6988,'-29'-10'-160,"0"4"1,0 4 0,-6 2 209,0 0 1,6 0 0,1 2 11,3 4 1,-12 2 0,4 5 6,2-1 1,4 0 0,10 5 30,-1 1 0,7-5-84,-1 5 1,8 3-37,-2 14 0,12-6-32,6 0 0,11-8-19,6 3 1,4-13 0,2-5-28,0-4 1,-6-2 36,0 0 0,-6-8 23,7-3 1,-9-5-1,2-3 9,-3-5 1,-9 3 12,1-8 1,-6 6 67,5-6 84,-7 15-19,4-9 0,-8 25-73,0 4 0,6-1-18,0 19 1,1-9 0,-1 8-69,6-3 0,-2-3 0,1 1-318,3-1 1,-5-5 359,3 0 0,8-1 0,7 7 0</inkml:trace>
  <inkml:trace contextRef="#ctx0" brushRef="#br0" timeOffset="1129">1799 437 7323,'29'-10'-479,"0"4"0,-13 6 561,1 6 1,-5 11-40,0 13 1,-4-3-59,-8 2 0,0-6-8,0 6 1,0-6-179,0 7 131,0-17 75,0 10 1,-6-24 28,0-5 1,0 0-23,6-17 0,2 7 0,4-9-8,5 0 1,1 5-1,4-3-8,3 4 1,4 1 16,1 1 0,5 1 41,11 4 0,-3 5 19,4 7 1,-4 0 13,-2 0 1,-2 2-39,-4 3 0,-4 13-66,-7 11 0,-7-2-196,1 2 0,-8 0-179,2 6 392,-4-15 0,-2 11 0,0-12 0</inkml:trace>
  <inkml:trace contextRef="#ctx0" brushRef="#br0" timeOffset="1796">2987 507 7504,'0'-20'-829,"-4"-1"845,-8 15 1,-1 0-100,-16 6 1,-6 8 156,-6 4 0,2 3 1,10 3-31,6-1 0,9 0-44,3 1 1,7 7-68,-2 4 1,6-4 21,6-1 1,11-7-29,12-5 0,4-4-17,2-8 0,0 0 1,0-2 34,0-4 0,-8 2 0,-4-10 7,-3-5 1,-3 0 75,1-11 0,-3-6 0,-1-7-47,-3 4 1,-7-2-1,4 10-14,0-7 1,-6 1 0,4-4-1,-4 4 43,-2 2 0,0 6 1,0-2-28,0-6 1,-2 10 489,-4-2-254,4 0-247,-6 9 122,0 3-109,6 9 1,-5 29 85,7 9 0,0 1 0,2-4 0,1 0-8,3 0 0,0-2 1,-6 8-12,0 4 1,0-4 0,0-2-9,0 6 0,0-8 1,0 8-21,0 2 0,0-8 8,0 10 1,0-8-452,0 7 0,0-3 91,0-2 328,0-15 0,8 3 0,2-13 0</inkml:trace>
  <inkml:trace contextRef="#ctx0" brushRef="#br0" timeOffset="2208">3581 419 6304,'-18'-2'137,"1"8"1,7 15-57,4 9 1,4 3 0,4 0-62,4-4 0,4-10 0,7-7-59,1 1 1,-1-3-1,2 0-59,5-3 0,-3-1 72,8-6 1,-2-2 0,2-4 0,-5-5-11,-5-5 1,-1 3-1,-1-3 145,1-3 1,-3-10-77,-3 0 0,-6-10 0,-12-2 0,-6 8 0,-11 12-57,-6 7 1,2 6 0,-5 8-40,-4 0 0,7 0 1,-6 0-184,2 0 0,7 8 246,3 4 0,11 3 0,5 3 0,7-1 0</inkml:trace>
  <inkml:trace contextRef="#ctx0" brushRef="#br0" timeOffset="2944">3947 384 7255,'18'-11'-985,"-1"-1"1084,9 8-82,-7-4 0,6 16 0,-7 4 0,-7 9-15,1 2 1,-8 8 0,4-3 1,-1-1 1,-5 0-64,4-4 43,-4-11 1,-4 11-5,-4-11 11,4-4 1,-5-24 1,7 6 4,0-19 1,1 6 0,5-6 18,6 6 1,3 1-10,3-1 0,5 3 1,2-3 12,3 4 1,-7 7-1,4 2 40,0 3 1,-3 1 6,7 6 0,0 0-27,6 0 1,-8 2-1,-4 4-7,-3 5 1,-9 5 0,1 1-29,2 1 0,-7 1-5,-1 4 0,-4-1-22,-2 7 1,-2-8-31,-4 3 1,3-5 116,-9-2-18,8-7 0,-10-6-47,9-16 0,-1 5 20,6-17 0,8 7-66,3-12 0,5 2 1,1-3-1,1 7 8,-1 4 0,8 1 1,2 1 44,1-1 0,5 7 1,-4 1 104,4 2 1,-2 2-4,4 6 1,-4 2-64,9 4 1,1 6-1,-6 9 9,-8 2 1,-11 3-1,-6-3-166,-3 6 0,-1-2 1,-8 2-739,-4 2 849,4-5 0,-13 7 0,5-6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54.118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225 420 7327,'-19'-8'-1046,"-6"6"1158,7-4 1,-7 6-69,-10 6 1,14-2 0,3 8-12,3 1 1,1-1-1,1 3-42,1 5 1,8-3 14,-2 1 1,6 3 0,6 12-12,6-4 17,3-11-21,3-3 1,1-5 10,5 7 0,-1-5 9,12 0-5,-12-9-81,10 5 1,-14-8 0,5 0 0,3-2 29,0-4 0,-2 3 0,-7-9 0,-1-2 38,1-1 1,-1-3-1,1 1-11,-1-1-2,-7 1 14,-2 0 55,-8-1 1,0-1 0,-2-3-8,-4-1 1,-12 0-55,-11 5 0,-12 9 0,-1 1-46,3 0 1,4 6 0,12-4 8,-6 4 49,11 2 0,-13 8 0,12 2 0</inkml:trace>
  <inkml:trace contextRef="#ctx0" brushRef="#br0" timeOffset="571">1273 18 6219,'-29'-10'73,"0"5"0,6 3 28,-6 2 0,7 2-17,-1 3 0,4 1-44,1 12 1,1-3 7,-1 14-21,9-7 0,-1 3 0,6-6 13,-2 5 1,0-3 0,4 6-205,-3-2 180,3 14 1,-6-18 0,8 14 0,0-9-3,0 9 0,0 0 0,2 3 0,2-5 3,2-4 1,5 8 8,-5 10-74,0-4 1,-6-1 0,0-7-30,0 0 0,0-6 36,0 0 0,-2-5-21,-4 5 63,-4 0-14,-7-2 0,5-2 9,1-7 0,-1-7 48,-5 1 0,-1-6 1,-1 3 16,-5-1 1,9-2-197,-8-6-27,7 0 42,-9 0-81,15 0 1,-7-8 43,-1-3 157,8 3 0,-5-15 0,15 3 0</inkml:trace>
  <inkml:trace contextRef="#ctx0" brushRef="#br0" timeOffset="947">645 594 6286,'9'-9'185,"15"1"-29,-1 8 0,2 0-89,4 0 0,8-2 0,8-2-21,-1-2 0,-7 1 1,-6 5 0,6 0 0,-8 0 0,6 0-107,-2 0 0,0-6-154,2 0 0,0 0-536,0 6 750,0 0 0,0-8 0,0-1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19:47.571"/>
    </inkml:context>
    <inkml:brush xml:id="br0">
      <inkml:brushProperty name="width" value="0.34286" units="cm"/>
      <inkml:brushProperty name="height" value="0.34286" units="cm"/>
      <inkml:brushProperty name="color" value="#008C3A"/>
    </inkml:brush>
  </inkml:definitions>
  <inkml:trace contextRef="#ctx0" brushRef="#br0">0 210 6676,'8'27'146,"4"-4"0,3 3 0,3-3-94,-1-2 0,0 0 0,1 1 0,-1 1-10,1-2 1,1-1-1,3-3 1,1 3-49,-2 3 0,4-4 1,1 5-1,-1-5-22,0-1 0,0 5 0,-3 0 0,1-1 12,-2-3 1,-1-2 0,-3 1 0,1-1-100,-1 1 1,1-1-36,-1 1 0,1-1-499,-1 1 421,-7-1 228,-3 1 0,1-9 0,2-1 0</inkml:trace>
  <inkml:trace contextRef="#ctx0" brushRef="#br0" timeOffset="710">1100 18 6094,'-9'-10'420,"-7"2"-331,14 24 0,-7 3-39,3 16 0,2-2 0,-8-2-38,-1-2 0,-3-5 1,-1 3-3,-1-2 1,5 0 0,-3-2 0,-3 9 8,-1 6 0,1-7 0,1 2 0,1-4-13,-1-1 0,3-5 0,1 4 0,3-2 9,-3-3 1,4 3 0,-1-2-37,-3-1 0,-1 5 3,-3 2 0,7 2 37,-1-2 0,6-4 31,-6-7 0,7 1-21,-7 4 0,6-3-5,-5 3 1,5 2-3,-6-1-88,0-1-142,3-6-145,1-7 1,18-4 352,7-12 0,1-4 0,7-7 0</inkml:trace>
  <inkml:trace contextRef="#ctx0" brushRef="#br0" timeOffset="1579">1677 577 7451,'-14'-12'-935,"-3"0"1043,3 8 0,-19-3-19,4 7 1,2 0-1,-2 0-20,-2 0 0,0 2 0,-2 3 9,-2 7 0,10-2 0,-8 1-27,5 3 1,-1 2 0,6 1-67,2 0 1,1 7 0,3 1 29,-1 2 1,9-4-125,3 7 1,4-7 20,2 6 0,10-8 30,7 3 0,8-13 0,10-5 1,0-4-18,0-2 0,4-2 1,-2-4 49,-4-5 0,-10 1 0,0-2-1,-3-1 1,-1-3 0,2-1-14,3-1 1,-7 7 0,-5-1 22,1-2 1,3-1 0,1-3 48,1 1 0,-7-1 32,1 1 1,0-1 167,5 1 57,-7 7-126,-2-5-28,-8 13 7,0 17-64,7-1 0,3 25-8,8-16 0,-1 6-182,1-6 1,-1-5-414,0-6 0,9-9 524,3 3 0,-4-4 0,0-2 0</inkml:trace>
  <inkml:trace contextRef="#ctx0" brushRef="#br0" timeOffset="2434">2375 821 6041,'27'-17'157,"-3"-1"-41,-5 1 1,-1-1 68,-1 1-112,-7-1 1,0-5-47,-5 0 0,-5-1 8,0 7 1,-7 0 0,-11-1 24,1 1 0,-1 5 0,1 0 14,-1-1 0,5 3-45,-5-2 1,3 8-42,-14-1 6,7 3-74,-11 2 89,22 0-93,-13 0-30,22 7 8,-13-5 37,13 22 1,4-20 48,15 7 1,10-7 13,14-4 12,-12 0 1,10-2-7,-16-4-1,8-3-4,-11-1 1,5 0-6,-7 4 122,-1 4-113,0-5 73,1-1 1,9 4-2,8-8-48,0 9 30,0-5-57,-10 8 35,0 0-80,-5-8 65,13 6 1,-14-6 4,-1 8-49,-3 0 45,-13 0-8,14 8-57,-14-6 46,13 14 0,-11-13-5,8 9 1,-9 7 5,3 11 59,-4-5-56,-2 0 0,0-7 1,-2 5 2,-4 0-100,5 0 45,-7-5-77,8 7 0,2-9-87,4 7 0,-3-13-162,9 7 376,-8-11 0,19 9 0,-3-5 0</inkml:trace>
  <inkml:trace contextRef="#ctx0" brushRef="#br0" timeOffset="2742">3266 594 6240,'12'12'342,"-1"-1"0,-7 3-286,2 9 0,2-1-9,-2 7 1,-1-12-350,-5 6-16,0-7 0,-2 9 318,-3-7 0,3-9 0,-6-1 0</inkml:trace>
  <inkml:trace contextRef="#ctx0" brushRef="#br0" timeOffset="2906">3266 384 7151,'0'-34'-532,"0"4"291,0 1 105,0 16 136,0-3 0,8 16 0,1 0 0</inkml:trace>
  <inkml:trace contextRef="#ctx0" brushRef="#br0" timeOffset="3886">4087 577 7097,'-2'-22'-772,"-4"5"820,-4 11 0,-1-4 52,-1 4 1,-2 3 8,-9-9 0,2 8-40,-8-2 1,0 4 0,-4 4 5,4 4 0,1-2 6,5 8-61,4-1 1,-7 1 0,9 1 29,0 7 0,7-1-28,4 10 10,4 0-58,2-1-3,0-3 54,0-8-49,8 1-11,2-1 51,15 1-64,-14-9 0,19 1-56,-13-4 0,6-4 21,1 4 0,3-6 41,8-6 0,-2-4-31,-4-7 20,-4-1 23,-8 1 3,-7 7 31,6-5-31,-14 13-4,13-14 11,-13 6 122,14 1-124,-14-7 5,13 14-3,-13-13 73,6 13 1,-6-8 115,4 4-110,-5 4-31,7-5-19,-8 22 1,2 4-98,4 16 0,-2-13 0,7-5-199,3-1 0,4-1-77,5 3 364,-4-9 0,14-1 0,-6-8 0</inkml:trace>
  <inkml:trace contextRef="#ctx0" brushRef="#br0" timeOffset="4453">4488 507 7569,'10'-10'-982,"-2"2"965,0 8 93,1 0 0,9 14-43,-1 3 1,-5 5-1,-2-3 4,-3 4 0,5-7-24,-6 7 0,2-7-26,-2 7 45,-5-11-77,7 3-33,-8-13 1,2 4 61,4-12-33,-4-4 41,6-15-4,-8 6 2,0 1 1,2 3-10,3 3 0,-3-3-5,14 5 1,-12-6-1,7 5 10,-7-5 54,12 6-50,-6-5-1,-1 13 3,7-13 168,-7 13-166,9-14 0,-8 14 67,5-6-56,-5 8-4,7 0 13,1 0 28,-1-7-24,1 5 9,-1-6 0,8 8 29,5 0 1,1 2-24,-2 4-52,4-4 0,-14 13 25,4-3 0,-9 3 1,-2 3-330,1-1 321,-5 1-54,0-9-7,-8 7 48,0-6-60,0-1 55,0 7-168,-8-14-76,6 13 264,-6-5 0,0 7 0,-1 1 0</inkml:trace>
  <inkml:trace contextRef="#ctx0" brushRef="#br0" timeOffset="4962">5746 332 6400,'17'-10'347,"-7"3"-321,-25 7 1,-5 2 40,-15 3 0,0 5-39,6 8 0,4 5 1,2 0-31,3-2 1,9-1 0,-1-1 53,-2 5-42,7-5 0,-1 8 7,8-4 0,0-1 127,0 7-74,0-8 1,4 8 8,7-11-44,9 3 11,7-19 2,-2 6-129,0-8 113,-5 0-122,13 0 1,-12 0-272,8 0 0,0-2-173,6-4 313,-8 4 221,-1-6 0,-1 1 0,2-3 0</inkml:trace>
  <inkml:trace contextRef="#ctx0" brushRef="#br0" timeOffset="5597">6252 542 7569,'28'0'-193,"-7"2"-931,-4 3 1109,5-3 0,13 6 49,0-8 0,-14-2 103,-4-4 1,-3 4-65,3-13 0,-5 11-30,0-8 29,-8 8-23,3-3 11,1-1-125,-6 6-5,6-21 35,-16 11 22,-9-5 0,-11 9 13,-7 8 1,6 0 1,0 0 1,8 2 0,-2 4 0,3 5 1,3 5 0,-1 1 3,1 1 0,5 1-2,1 4 1,7-1 2,-2 7 1,4 0 57,2 6 1,0-6-47,0 0 0,2-13 0,4 1 6,5-1 1,1-7 2,5 3 1,-1-8-3,13 2 0,0-4-21,6-2 0,0 0-2,0 0 12,0-8 142,0 6-143,-8-6 86,-2 8 8,-7-8-83,-1 6 12,1-5 0,-1 7 9,-7-8-52,5 6-518,-13-6 523,14 8 0,-7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08.1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00,'11'0'137,"1"0"0,-6 0-137,5 0 0,1 0-1,5 0 0,-5 0 0,0 0-43,1 0 1,3 0-29,1 0 0,1 0-442,-1 0 514,1 8 0,-9-6 0,-1 5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08.3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24,'17'0'30,"0"0"-69,1 0 1,-1 0-1,1 0-168,-1 0 0,1 5 207,-1 1 0,1 0 0,-1-6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1:53.668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17143" units="cm"/>
      <inkml:brushProperty name="height" value="0.17143" units="cm"/>
    </inkml:brush>
    <inkml:brush xml:id="br2">
      <inkml:brushProperty name="width" value="0.17143" units="cm"/>
      <inkml:brushProperty name="height" value="0.17143" units="cm"/>
      <inkml:brushProperty name="color" value="#FF0066"/>
    </inkml:brush>
  </inkml:definitions>
  <inkml:trace contextRef="#ctx0" brushRef="#br0">15194 2550 7569,'10'0'-1251,"-2"0"1352,-1 0 0,3 0 1,8 2-39,-1 4 1,-2-2-1,-1 7 1,-2 1-39,1-2 1,3 5-1,-1-3 1,-1 1-32,-2-1 0,-1 4 1,7-5-1,-1 3-202,1-3 1,-1 5 32,1-4 1,-1 1 0,0 1 174,1-3 0,-6-7 0,-1 2 0,1-4 0,5-2 0</inkml:trace>
  <inkml:trace contextRef="#ctx0" brushRef="#br0" timeOffset="354">15508 2550 7569,'-9'0'-1203,"-1"0"1302,4 0 0,2 0 25,-7 0 0,-1 2-63,-5 4 0,1 4 1,3 7-1,1 0-5,-2 1 0,5-1 0,-3 3 0,0 1-26,3 2 0,-7 3 0,4-5 0,-1 2-36,1-1 1,-3 3-1,5-2 1,-2-2-44,1-1 0,7-3 0,-4 1 0,2-1-171,0 1 0,1-7 0,5 1-172,0 2 392,0-7 0,7 1 0,3-8 0</inkml:trace>
  <inkml:trace contextRef="#ctx0" brushRef="#br0" timeOffset="1069">15753 2306 5916,'-10'0'66,"-3"-2"0,5-2 21,-2-2 1,6-2-25,-1 2 1,3-3-48,2-9 0,0 7-19,0-1 1,2 2 0,3-1 16,7 5 1,4-2-1,1 2-14,0 2 1,-5 2 0,0 2-2,1 0 1,3 0 0,1 2-1,1 4 0,-9-2 1,-1 6-1,-2-1 3,0 1 1,0-4-1,-6 6 1,0 1 12,0 3 1,0-5-1,0 1 1,0 2-12,0 1 1,-2 3 0,-2-1 0,-2 0-6,2 1 0,-6-1 1,1 1 2,-1-1 1,-4 1 0,7-3 10,-3-3 0,4 3 38,-5-3 120,7 4-70,-12-7 1,16-1-46,0-8 1,2 0-1,10 0-11,1 0 1,3 0 0,1 0-19,1 0 1,-1 0 0,1 0-44,-1 0 1,1 0 0,-1 0-37,1 0 1,-7 0-1,1 0-168,1 0 0,-3 2 37,2 4 183,-8-4 0,3 13 0,-7-5 0</inkml:trace>
  <inkml:trace contextRef="#ctx0" brushRef="#br0" timeOffset="2621">16347 2847 5999,'0'-10'609,"0"3"-361,0 7-57,0 0-154,8 0 1,1 0-1,9 0-35,-1 0 1,-5 0 0,-1 0 0,3 0-34,2 0 1,1 0-1,0 0 1,1 0-52,-1 0 0,3 0 0,1 0 0,2 0-75,-1 0 0,-3 0 1,-1 0 156,-1 0 0,8 0 0,3 0 0</inkml:trace>
  <inkml:trace contextRef="#ctx0" brushRef="#br0" timeOffset="3289">17325 2707 6144,'-18'0'-2,"1"0"0,-1 0 0,1 0 32,-1 0 0,7 0 1,-1 0 11,-1 0 0,3 0 1,0-2-2,2-4 0,-3 3-39,5-9 0,0 6-4,6-5 0,0 5 0,2-4-35,4 2 1,4-3 0,7 5 20,0 2 1,1 2 0,-1 2-1,1 0 8,-1 0 0,1 0 1,-1 0 32,1 0 0,-1 0 0,1 2-21,-1 4 1,1 1 0,-3 7 0,-3-2 0,1-1 0,-7 7-20,-2-1 1,-2 1 0,-2-1 11,0 1 1,-6-1 0,-2 1 0,-1-3 11,-5-3 0,4 3 1,-1-3-1,-3 1 22,-1-1 1,-3 4 0,1-7-9,-1 1 0,3 0 0,1-6 1,3 1 37,-3-1 1,4-2 75,-1-2-64,7 0-59,-4 0-2,8 0 1,2 0 0,4 0 0,5 0 2,5 0 0,1 0 0,1 0 1,-1 0 1,1 0 0,-1 0 0,1 0 1,-1 0-34,1 0 0,5 0 0,0 0-129,-1 0 1,-3 0 0,-2 0 63,1 0 0,-7 2 81,1 4 0,0-4 0,5 6 0</inkml:trace>
  <inkml:trace contextRef="#ctx0" brushRef="#br0" timeOffset="4158">17622 3319 6816,'11'0'-450,"1"0"543,-8 0 0,9-2 0,-5-2-38,2-2 1,-4-6 0,3 4 0,1-1-16,0-5 1,-1-1-1,5-3 1,-2 3-35,1 3 1,3-9 0,-1 3 0,-1-1-13,-2-1 0,-1-3 1,5-2-1,-3 0 7,-1-1 0,-2-5 0,3 2 0,-3-4-27,-2-2 0,3 0 0,-5 1 0,0-1 1,2 0 1,-6 0 0,4 2 0,-3 2 11,3 2 0,-4 5 1,4-3-1,-4 2 25,-2 4 0,0 1 5,0 3 0,-2 1-34,-4 5-3,4-5 1,-7 14 0,5-2 16,-2 8 0,0 0 0,6 8 0,0 1-1,0 3 1,0-5 0,0 3 0,0 3 20,0 5 0,0 1 1,0-6-1,0 1-13,0-1 1,2 7 0,2-1 0,2-2-4,-2-1 1,3 3 0,1 0-3,2-1 0,-1-3 0,5-3 0,-2-3 0,1-1 0,-3-8 0,2 3-15,1 1 1,3-6 0,1 4 0,1-4-11,-1-2 1,1-2-1,-1-4 26,0-6 0,-1 3 0,-2-3 0,-5-1-2,-1-3 0,4-1 1,-5-1-1,1 1 6,0-1 0,0 1 1,-4-1-1,1 1 7,-1-1 0,-2 1 0,-2-1 0,2 3-8,4 3 0,-4-3 0,4 3 44,-4-3 1,-2 3 87,0 0-74,0 8-161,0-3 106,0 7 1,0 2 36,0 3 0,0 5 1,0 8 19,0-1 0,0 0 0,0 1 0,0-1-39,0 1 1,0-1 0,2-1 0,2-3-24,1-1 0,3-2 0,-4 3 0,2-1-249,-2 2 0,5-5 26,3 3 0,2-6 0,-1 3 222,-1-1 0,0-2 0,5-6 0</inkml:trace>
  <inkml:trace contextRef="#ctx0" brushRef="#br0" timeOffset="4477">18687 2515 7505,'10'0'-639,"5"2"695,-3 4 1,3 4-1,1 7-27,-4 1 1,3-7-1,-3 1 1,1 1-37,-1 3 0,3-1 0,-5-1 1,2-2-104,-1 1 1,1 3-32,6 1 1,-1-1-1,-1-3-171,-5-1 1,-1-8 311,-4 2 0,3 3 0,9 1 0</inkml:trace>
  <inkml:trace contextRef="#ctx0" brushRef="#br0" timeOffset="4805">19001 2463 6932,'-6'11'0,"1"1"68,1 2 0,-6 1 0,0 3 0,-1-1-18,-1 1 1,0-1 0,-3 2 0,1 3-8,3 1 0,-1 0 1,-3-5-1,1-1 4,2 1 0,1 5 1,-5 0-1,3-1-230,1-3 1,6-1 0,-6-1-195,-1 0 0,5 1 377,2-1 0,-3 1 0,-1-1 0</inkml:trace>
  <inkml:trace contextRef="#ctx0" brushRef="#br0" timeOffset="5487">19525 2655 7137,'0'-10'-163,"2"2"0,2 6 210,2-3 1,7 3 0,-1-4-2,4 4 0,-5 2 1,3 0-1,3 0-76,5 0 1,1 0-1,-6 0 1,3 0-7,3 0 0,-3 0 1,5 0-1,-2 0-10,0 0 0,1 0 0,-5 0 0,2 0-78,3 0 1,-1 0 0,-6 0-122,1 0 1,-7 0 244,1 0 0,-8-8 0,4-2 0</inkml:trace>
  <inkml:trace contextRef="#ctx0" brushRef="#br0" timeOffset="5758">19735 2445 6794,'0'18'44,"0"-1"0,6 1 1,-1-1-1,-1 1-1,-2-1 1,-2 2 0,0 3 0,2 3-105,4 2 1,-4-5 0,4 3 0,-4-2-42,-2 0 0,0 6 0,0-3 0,0-1 102,0 0 0,-8 6 0,-2-4 0</inkml:trace>
  <inkml:trace contextRef="#ctx0" brushRef="#br0" timeOffset="6634">20294 3109 6363,'0'-18'27,"5"7"0,3-1 17,2-1 0,-6 3 1,4-2-1,-3-1 8,1-3 0,6-1 1,-4-1-1,-1 1 2,1-1 0,4 1 0,-4-3 1,-1-1-21,1-2 1,-2 0 0,-6 3 0,2-1-32,4-3 0,-4-7 1,3 4-1,-3-2-21,-2 0 0,0 2 1,0-4-1,0 4 25,0 1 0,0-8 0,0 2 0,0 1-82,0-2 0,0 6 0,0 0 0,0 2 73,0 4 0,0 1 1,0 3-1,0-1 144,0 1-137,0 7-30,0-6 1,0 16 22,0 0 1,0 8-1,0 10 1,0-1 1,0 1 0,0-1 0,0 1 0,0-1 26,0 1 1,0-1 0,0 0 0,0 1-20,0-1 0,2 1 1,2 1-1,2 3-6,-2 1 0,4 0 0,-1-5 0,1-1-31,0 1 0,6-7 0,-5 1 0,3-1-5,0-1 1,-7 4-1,5-6 1,0-1-6,-1 1 0,3-2 1,6-6-16,-1 0 1,0 0 0,1 0-9,-1 0 1,1-2 56,-1-4 1,-1-4 0,-3-7 0,-3-1 38,-2 1 0,4 0 1,-7-1-1,1 1 10,2-1 1,-6 1 0,4-1 4,-4 1 1,-2-1-13,0 1 1,0-1 4,0 1 0,0 5 88,0 1-70,0 7 19,0-4 0,0 10-31,0 4 1,0 3 0,0 9 0,0-1-10,0 1 0,5 5 0,1 0 0,-2-1-44,-2-3 1,0-1-1,2-1 1,2 1-102,-2-1 1,5 0 0,1 1 43,0-1 0,5-7 0,-5-2 0,2-2-702,-1 0 765,1-1 0,5-5 0,1 0 0</inkml:trace>
  <inkml:trace contextRef="#ctx0" brushRef="#br0" timeOffset="7428">21132 2113 6941,'10'0'-558,"-5"0"560,-10 0 0,1 0 17,-8 0 1,6 0 0,-5 0 103,-3 0-59,6 0-65,1 0-14,7 0 0,0-1 1,2-3-23,3-2 1,5 0 30,7 6 0,1 0 0,-1 0 13,1 0 1,-1 0 4,1 0 1,-1 0 0,-1 2-8,-5 4 0,3-2-4,-8 7 0,2 1 0,-5 5-2,3 1 1,0-1 0,-6 1 3,0-1 0,-6 1 1,-1-3-1,-1-1 8,0-3 0,-4 1 0,5 4 1,-1-3-3,0-1 0,-5 0 1,1 3-10,-4-3 0,5 1 1,-1-7-1,0 0 3,3 2 0,-7-6 0,5 3-2,-5-3-26,6-2 0,-3-2 9,7-3 1,2 1 0,8-8 7,2-2 0,2 5-3,-3-3 1,5 2 87,7-1 0,-5-3 9,0 8 0,-1 1-71,7 5 0,-6 0 0,-3 2 20,-1 3 0,4-1 0,-5 8-13,3 1 0,-6-3 0,4 2-45,0 1 0,-5 1 1,7 0-78,-2-3 1,0-1 0,-5 3-88,3-1 1,0-6 0,-4 4 186,4-3 0,-4-1 0,6-6 0,-8 0 0</inkml:trace>
  <inkml:trace contextRef="#ctx0" brushRef="#br0" timeOffset="8967">21481 1834 7364,'10'0'-1277,"5"0"1357,-3 0 1,-2 0-9,1 0 0,1 6-20,6 0 0,-1 1 1,0-3 15,1 2 1,-6 2-1,-1-4 1,1 4-42,-2 1 1,5-3-1,-5 6 1,1-1-12,1-1 0,0 4 0,3-7 0,-1 3-7,-3 4 0,1 1 1,6 3-1,-3-1-9,-3 1 1,3-1-1,-5 1 1,2-1-2,-1 0 0,-5 1 0,4-1 0,0 1-7,-1-1 0,-5 3 0,2 1 0,-4 2 4,-2-1 1,6-3-1,-1-1 1,-1-1 1,-2 1 0,-2-1 1,0 2-1,0 3 0,0 1 0,-6 0 1,1-5-1,1-1 2,2 1 0,-4 5 0,-2 0 0,1 1 0,-1 1 0,-4-6 0,4 4 0,1-3 0,-1-3 0,-4 7 0,4-1 0,-1-2 12,-5-1 0,4 3 1,1 0-1,-1-1 19,0-3 0,1 0 0,-5 3 0,4 1-1,3-2 0,-5-1 1,4-3-1,0 1 46,1-1 1,-5 1 0,4-1-29,-1 1 0,-1-1 0,-4-1 1,5-3 72,1-1 0,0-6 1,4 5-36,-2 3 1,-5-4 0,3 1-22,-2 3 0,6-5 0,-3 1 1,1 0-46,0 0 0,-6-5-207,6 7 1,-7-6 14,1 5 1,-3-7 171,-3 2 0,1-4 0,-1-2 0</inkml:trace>
  <inkml:trace contextRef="#ctx0" brushRef="#br1" timeOffset="-72256">5571 1170 6222,'18'-2'9,"-1"-3"1,-5 3 0,0-4 0,1 4 12,3 2 1,-5 0-1,-1-2 1,0-2 28,-1-2 0,3 0 0,5 6-43,1 0 0,-1 0 0,1-1 1,-1-3-66,1-2 0,-1 0 0,1 6-67,-1 0 1,1 0 0,-1 0-8,1 0 0,-7 0 131,1 0 0,0 0 0,5 0 0</inkml:trace>
  <inkml:trace contextRef="#ctx0" brushRef="#br1" timeOffset="-71855">5711 1502 7569,'17'0'-486,"-5"0"0,0 0 449,1 0 0,3 0-55,1 0 0,1 0 0,-1 0 103,1 0 1,-1 0-51,1 0 1,-1 0 17,1 0 21,-1 0 0,1 0 0,-1 0 0</inkml:trace>
  <inkml:trace contextRef="#ctx0" brushRef="#br1" timeOffset="-68996">8890 594 7459,'-8'-10'-449,"4"-3"1,-8 7 368,-1 2 1,3 2 0,-2 2 38,-1 0 1,-3 0 77,-1 0 3,-1 0-25,9 0 1,-7 0-1,6 0 36,-7 0-56,7 0 16,-5 0 4,5 0-4,0 8 0,-5-6 0,3 6 53,-3-1 1,3-3-24,0 8 59,1 0-71,-7-3-5,1 7 9,-1-7 75,9 9-86,-7-1 1,4 1 27,-11-1-140,4 1 121,-7 7 11,1-6-126,6 7 110,-6-9-2,7 1-3,1 7-84,-1-6 82,1 6-6,7 1-12,2-7 1,2 12 0,1-6 0,1 1 28,2-1 1,2 6-1,0-2 1,2 2 0,4-2 0,-3 4 0,7-4 0,0 4 7,0 2 0,-5 0 0,7-2 0,2-2-8,1-2 0,-1-6 1,1 7-1,5-1-18,-1-2 0,0-2 0,-1-6 1,-1 3 6,1 1 5,-1 0-124,9-5 113,-7-1 0,6-1-255,-7-5 110,-1 5 1,1-6 6,7-1 1,-6 5 0,6-8 0,-1-2 124,-1-2 0,8 5 0,-4 3 0</inkml:trace>
  <inkml:trace contextRef="#ctx0" brushRef="#br1" timeOffset="-68101">9291 943 7569,'10'0'-1389,"-2"-2"1417,-8-3 96,0 3-100,7-6 0,-3 8 1,8 2 87,2 4 0,-5-2 1,3 5-1,1 1-76,3 0 1,1-5 0,1 7 0,1 0-23,5-3 0,-3 7 0,8-4-25,2 3 1,-4 3-1,2-1 1,2 1-1,0-1-11,-1 0 1,3 1 0,-6-3 0,2-1-75,0-2 1,-8-1 0,1 7 0,-7-3-202,-3-3 1,-1 3 296,7-3 0,-8-2 0,-5 1 0,-3-7 0,-2 4 0</inkml:trace>
  <inkml:trace contextRef="#ctx0" brushRef="#br1" timeOffset="-67587">9868 856 6361,'-8'10'-46,"-2"5"0,-7-7 0,1 6 57,4-3 0,3-7 0,3 4 175,-6 0-176,4-6 0,-7 11 0,3-5 146,-3 2-138,-3 1 0,7 7 0,-1-1 0,-2 1-9,-1-1 0,-3 1 0,1-1 1,0 2-23,-1 5 0,1-5 1,-3 4-1,-1-3 19,-2-3 0,-1 1 0,7-1 0,-1 1 30,1-1 1,-1-5 0,1-1 32,0 3-241,-1 2-89,8-7 213,3-1 0,14-8 48,5 0 0,4-15 0,1-5 0</inkml:trace>
  <inkml:trace contextRef="#ctx0" brushRef="#br1" timeOffset="-67169">10129 1118 6136,'18'0'-84,"-1"0"133,1 0 0,1 0 0,3 0-34,1 0 1,2 0 0,-4-2-1,3-2 24,-3-2 1,0 1-1,1 5 1,3 0-8,2 0 0,-4 0 0,5 0 1,-3 0-198,-4 0 1,-1 0 164,-3 0 0,8 7 0,2 3 0</inkml:trace>
  <inkml:trace contextRef="#ctx0" brushRef="#br1" timeOffset="-65926">10793 1799 7569,'6'-12'-237,"0"1"1,2 5 0,-3-6 0,5-1 0,2-3 249,-1-1 1,-5 5 0,6 1-1,-1-3 10,-1-2 0,4-7 1,-7 0-1,1 0 43,0-3 0,0 5 0,-4-6 0,3 0-47,3-1 0,-6-1 0,4-6 0,-2 1-49,-1-1 0,3 0 1,-4-2-1,2-2-14,-2-2 0,4 0 1,-3 7-1,1-1 72,2 0 0,-6 2 1,4 4-1,-2 3-25,1 1 0,-3 6 1,4-5 79,-4 5 1,-2 2-125,0-1 0,0 6-14,0 1 0,0 5 14,0-6 8,0 8 1,-2-3 50,-4 7 1,4 7 0,-3 5-13,3 4 0,-4 1 1,0 1-1,2-1-4,2 1 0,2-1 0,0 0 1,0 1 5,0-1 1,0 1-1,0-1 1,2-1 8,4-5 1,-4 5 0,6-4-1,-3 3-2,1 3 1,8-1-1,-4 1-8,-1-1 1,7-5 0,-5-3-50,5-1 1,1 4 0,1-6 32,-1-3 1,1-1-1,-1-2 9,1 0-9,-1 0 3,1 0 26,-1 0-15,1 0 0,-1-5 0,1-1-36,-1 2 1,-5-6-10,-1-1 1,-7-5-1,2-1 45,-4-1 0,4 6 0,0 1 0,-1-3 3,3-1 1,-6-3 0,6 1 23,0-1 0,-6 1 1,3-1 1,-1 3 0,0 1-26,2 3-8,0 7 0,-6-6-33,0 4 1,0 2-4,0-7 0,0 5 0,2-4 31,4 2 1,-5 1 39,5 1-21,-4 4 1,-2-8-11,0 4 1,-2 4 40,-4-3 109,5 3-136,-15 2 1,14 2-1,-6 1 1,2 5 0,1 2 0,-1-4 0,6 5 8,0 3 0,0-4 0,0 1 18,0 3 0,0 1-25,0 3 0,2-1 0,2 1-16,1-1 1,3-1 0,-4-3 0,2-1-8,-2 2 1,4-5-1,-1 3-18,3 2 1,-4-5-203,6 3 0,-1-8-286,7 2 509,-1-4 0,1-2 0,-1 0 0</inkml:trace>
  <inkml:trace contextRef="#ctx0" brushRef="#br1" timeOffset="-65176">11701 594 7091,'12'0'-813,"0"0"892,1 0 1,-3 0 0,1 0 5,3 0 0,2 2-29,1 4 0,1 2 0,-1 5 0,-2-1-19,-3 1 0,4-3 0,-5 2 0,5 1-28,1 3 0,1 1 1,-1 3-1,1 1-3,-1 2 0,-5 1 0,-1-5 1,1 2 2,-2 3 0,3 5 1,-5-4-1,0 0-20,0 0 1,3 5-1,-5-5 1,-2 2 6,-2 4 1,-2-4-1,0 2 1,-2 0 4,-4-1 1,2 5-1,-7-6 1,-3 2-5,-1 0 1,-1-6-1,2 4 1,3-1 1,-3-5 1,5-2 0,-3-3 0,0-3-165,3-1 1,-7-2-88,4 1 0,3 3-243,-3-8 495,8 0 0,-11-14 0,5-2 0</inkml:trace>
  <inkml:trace contextRef="#ctx0" brushRef="#br1" timeOffset="-63942">12452 507 6035,'-9'0'20,"-1"0"18,4 0 1,4-2 18,-4-4 1,2 4 0,0-6 21,-1 1 0,-1 3-72,6-8 0,0 6 0,2-4-7,4 3 1,-3 1-1,9 6 12,2 0 0,-5-6 0,3 0 0,2 2 12,1 2 1,-3 2 0,-1 0-1,3 0-26,2 0 1,-5 0 0,1 2 5,1 4 0,-3-4 1,0 6 20,-2 0 1,-3 1-51,-5 9 1,-2-7 0,-1 1-8,-3 2 0,-8 1 0,3 3 33,-5-1 0,4-1 1,1-3-1,-1-1 2,2 1 1,-5-5 0,3 0 6,-3 0 1,-3 1-8,1 9 0,1-6 0,3-3-2,1-1 0,8 0 0,-4-4 19,1 2 1,5 1 104,-4-1-104,4-4 0,2 8-1,0-4-57,0-5 29,0 15 0,0-12 29,0 8 55,0-9-25,0 13 24,0-14-43,0 6-23,8-8 0,-6-2 0,5-2-8,1-2 0,-4 0 0,6 4-11,-3-4 0,7 4 11,-2-3 0,-3-3-37,3 2 0,0 0-17,5 6 1,1 0 51,-1 0 1,1 0-9,-1 0 1,0 0-6,1 0 0,-1 0-35,1 0 1,-6 0 60,-1 0 0,-7 2 0,4 2 25,0 2 1,-5 0-24,9-6 0,-8 2 1,4 2 3,-1 1 0,-3 1-13,8-6 0,-6 0 70,5 0 1,1-2-61,6-4 0,-7 3-13,1-9 0,-8 6-267,2-6-196,-4 9 39,-2-5 422,0 8 0,-8 0 0,-2 0 0</inkml:trace>
  <inkml:trace contextRef="#ctx0" brushRef="#br1" timeOffset="-70847">7213 856 7404,'-10'0'-874,"2"0"1290,8 0-380,0 8 0,6-4 1,0 7-57,-2 3 1,0 1 0,0 3 13,2-1 1,-1 1 0,-5-1 0,0 1-2,0-1 0,6 7 1,0-1-1,-2-2 3,-2-1 0,0 3 0,2 0 1,2 0 2,-3 3 1,-1-7 0,-2 4 0,2-3-13,4-3 0,-4 1 1,4-1-1,-4 1 10,-2-1 1,0 1 0,2-3 0,4-3 0,-4 3-7,3-3 0,-1-2 4,2 1 1,-2-7 9,8 2 1,-7 2-6,7-3 1,0 1-14,5-6 1,1 0-1,-1 0 7,1 0 1,-1 0-1,0 0 4,1 0 0,-1-6 0,1 1 0,-1 1 2,1 2 1,-1 2-1,1 0 1,-1 0-73,1 0 0,-1 0-30,1 0 0,-1-2 1,0-2-202,1-2 156,-1 0 147,-7 6 0,-2-7 0,-8-3 0</inkml:trace>
  <inkml:trace contextRef="#ctx0" brushRef="#br1" timeOffset="-70435">7353 1153 6182,'15'-2'33,"-3"-4"0,3 4 0,-3-4 1,4 4-24,1 2 1,2-5 0,3-1 0,1 2-20,-2 2 1,-1 2-1,-3 0 1,1 0 10,-1 0 0,1-6 0,-1 0-359,1 2 357,-1 3 0,0-7 0,1-2 0</inkml:trace>
  <inkml:trace contextRef="#ctx0" brushRef="#br1" timeOffset="-69931">7248 856 7379,'-10'0'-1260,"2"0"1371,8 0 1,14 0 0,3 0-75,3 0 0,-1 0 0,-1 0-24,-1 0 1,1-6 0,1 0 0,2 3 1,3 1 0,-1 2 0,-4-2 0,3-2-19,1-2 0,6 0 0,-4 6 0,1 0-2,-1 0 0,0-2 0,-4-2 0,3-2-202,-3 3 1,-7 1 207,-3 2 0,1-8 0,5-2 0</inkml:trace>
  <inkml:trace contextRef="#ctx0" brushRef="#br1" timeOffset="-74552">3231 769 6113,'-12'0'217,"1"0"-187,-3 0 1,5 0-1,-3 0 1,-2 2-8,-1 3 1,-3-1 0,1 6-1,-1 0 31,1-1 1,-1-3 0,1 6-1,0 2 72,-1 1 1,1 3 0,-1 1 0,3 2-82,3 3 1,-4 7 0,7-4-1,-3 2-32,0 0 1,9 0 0,-3 6 0,4-2-1,2-4 25,0 4-48,0-6 1,0 6 1,0-4 0,6 2 0,1-5 1,1-1 14,0 0 1,6 4 0,-5-6 10,1-1-6,5-3 1,-5-1-24,8-1 22,-1 1-27,1-1-217,7 1-259,-6-9 242,6 7 71,1-14 11,-7 5 168,14-7 0,-14 8 0,7 2 0</inkml:trace>
  <inkml:trace contextRef="#ctx0" brushRef="#br1" timeOffset="-74164">3511 1153 7569,'9'0'-1008,"-1"0"762,0 0 308,1 0 1,3 0 32,0 0 1,1 2 0,9 2 150,1 2-203,0 7-8,2-11 1,-3 12-71,7-8 78,-8 7-10,12-11 0,-8 14 4,5-5 1,-5 3 0,-6-1 45,5-1-175,-5 0 0,4-1 1,-9 1-291,-3 2 233,1-7-39,-2 9-153,5-14 174,-13 6 167,6-1 0,0-5 0,1 6 0</inkml:trace>
  <inkml:trace contextRef="#ctx0" brushRef="#br1" timeOffset="-73808">3877 1083 6908,'-17'0'-114,"5"8"0,1 3 171,-3 5 1,4 1-1,1 1-32,1-1 1,0 3 0,2 1-1,-4 2 1,-1-1-4,-1-3 1,6 4-1,-3 1 1,-1-3-31,0-1 1,4 3 0,-3 0-55,1-2 25,-6-1 1,12-9 0,-5 1-563,-1 2 271,6 1 328,-6 3 0,8-9 0,0-1 0</inkml:trace>
  <inkml:trace contextRef="#ctx0" brushRef="#br1" timeOffset="-73278">4122 856 7068,'17'0'-340,"1"-6"367,-1 0 1,1 1 0,-1 5 0,1 0-7,-1 0 0,-5 0 0,-1 0 0,3 0 44,1 0 0,3 0 0,-1 2-77,1 3 22,-1-3 1,1 14 0,-1-5 0,1 5 9,-1 1 1,1 1-1,-1-1 1,1 1-12,-1-1 0,-1 3 0,-3 1 1,-1 4-43,1 2 0,3-3 1,1 3-1,1 0-5,-1 0 1,-5-3 0,-2 3 0,-3 0-2,-3 0 1,-2-4-1,-2 4 1,-2-1 14,-4-5 0,3 4 0,-9-1 1,-2-1-26,-1 2 0,-1-6 0,1 5 1,-1-5-34,-3-1 0,-3-7 0,5 1 0,-2 0 82,-5-3 0,-3 7 0,-8-7 0</inkml:trace>
  <inkml:trace contextRef="#ctx0" brushRef="#br1" timeOffset="-76559">577 1013 6908,'0'-11'-888,"0"-1"942,0 0 0,0 1 0,1 1 123,5 2-54,-4 2 1,6 4 78,-8-3-172,0 3 8,8-6 0,-6 16-14,4 3 1,-3-3 0,1 0-21,2 0 1,0 1 0,-6 9-1,2-3 21,4-3 1,-4 3 0,5-3 0,-1 4-11,0 1 1,2 1 0,-4-1 0,1 0-18,-1 1 1,4-1 0,0 1 0,0-1 0,-1 1 1,1 5-1,-4 0 1,4-1 6,2-3 1,-5-1 0,5-1 0,0 2-7,-1 5 0,-3-5 1,4 4-26,-2-3 28,5-3 1,-9 1-81,8-1 77,-8 1 0,3-9 0,1-1-8,-6 0 3,6-6 17,0 6 0,-4-8 76,7 0 0,-5 0 188,6 0-261,-8-8 0,3 4 1,-5-8-10,4-1 1,-2-3-1,6-1 1,-1-1 5,1 1 0,-4-1 1,4 1-1,-1-3-19,1-3 1,-6-2-1,4-6 1,-3 4-14,1 2 1,6-7 0,-6 3 0,0-2-31,1 2 47,-5-4 3,6 6-139,0 0 73,-6 2 1,6 13 0,-8 0-386,0-1-191,7 5 642,-5 0 0,6 16 0,-8 2 0</inkml:trace>
  <inkml:trace contextRef="#ctx0" brushRef="#br1" timeOffset="-75128">1520 1310 7569,'-18'0'-101,"1"0"1,-1 0-287,1 0 1,-1 0-1,1 0 374,-1 0 0,1 0 0,-1 0 52,1 0 0,-1 2 1,1 2-1,0 4 23,-1 1 3,1-5 1,-1 10-39,1-8 44,7 7 1,-4-9 0,7 8 8,-3 1-65,6-5 0,-4 8 0,8-5 88,0 5-58,0 1-7,0 1-128,0-1-1,0 1 114,8-9 12,2 7-145,-1-6 128,7-1-40,-6-1 1,7-6-26,1 4 43,-1-4 0,-5 6 0,-1-8 0,3 0-7,1 0 0,-3 0 0,0-2 1,1-2-7,3-2 0,1-8 4,1 3-31,-1 3 0,1-8 0,-3 5 0,-1-3-45,-3 3 42,1-5 27,-2 6 1,-2-1 28,-8-1 1,5 0 99,1-5-123,0-1 5,-6 9 0,0-1 28,0 4 0,-6 2 158,0-7-123,1 7-24,5-4 1,0 8 0,0 14 5,0 3 1,7 4-1,5-3-23,4-1 1,-5-5 0,1 0 0,1 1-6,3 3 0,-1-5 0,1 1-16,1 2 1,-7-7 0,10 1 0,-3-2 0,-3 0 7,1-2 0,1-2 0,1-2-60,1 0 51,-1 0 0,0 0-27,1 0 26,-1 0 6,1-8-3,-8 6 0,5-14 8,-5 14 1,1-13-1,1 5-4,2 1 5,-7-7 0,7 6 0,-8-7-10,-2-1 1,0 1 0,-1-1 0,3 1-7,-2 0 1,-2-1 0,-2 1-1,-2-1 78,-4 1-68,4 7 29,-5-6 0,1 13 3,0-9 1,-8 8-22,3-2 0,-5 4 0,-1 2-25,-1 0 0,7 0 0,-1 2-12,-2 4 1,5-4-1,-1 6 1,0-2 26,1-1 1,5 3 41,-2-2-34,4-4 1,4 11 18,4-7 1,3 0 0,9-8-7,-1-4 1,1 4 0,-3-5 0,-1 1 126,-2 0-133,-1 0-3,-1 6 0,6-6 11,-5 1 1,-1-1-60,1 6 54,1-8 0,0 6 10,-1-4-9,1 4 1,-2 2-4,5 0-6,-13 0 1,8 0 8,-4 0-19,3 0 1,3 0-1,0 2 21,1 4-111,3 4 97,-6-1 1,3 7-2,-7-4 1,0-3-1,-6 3 1,0 2-62,0 1 1,0-3-1,0-1 62,0 3 1,0 1 0,0 3 57,0-1 1,0 1-57,0-1 1,0 1 73,0-1 1,2-1 0,2-3-9,1-1 1,9-8 0,-2 4-24,3-1-293,3-5 156,-1 6 1,-5-8-63,-1 0 1,1 0 0,5 0-317,1 0 466,-8 0 0,13-8 0,-4-1 0</inkml:trace>
  <inkml:trace contextRef="#ctx0" brushRef="#br2" timeOffset="-45806">53 437 6321,'0'17'-216,"7"1"248,-5-1-49,14 1 1,-12-1 0,5 1 0,-1-1 19,-4 1 1,4-7 0,-2 1 0,-2 1 6,-3 3 0,-1 1 0,0 1 0,0-1 2,0 1 1,0-1 0,0 3 0,0 1 1,0 2 0,0 1 1,0-7-1,0 1 4,0-1 1,0 1 0,0-1 0,0 0 1,0 1 0,6-1 1,0 1-1,-2-1-22,-2 1 0,-2 5 0,0 0 0,0-1-3,0-3 0,2 4 0,2 1 0,2-1 7,-3 2 1,-1-5-1,0 5 1,2-2-7,2 0 1,0 3 0,-6-5 0,0 2 4,0-1 0,2 3 0,2-2 0,2-2 0,-3-1 0,-1 3 1,-2 0-1,0-1-2,0-3 0,2-1 0,2-1 0,2 1 8,-2-1 0,-2 0 0,-2 1 0,0-1 4,0 1 1,2-1 0,2 1-7,1-1 1,1 1-1,-4-1-2,4 1 0,-4-1 0,4 1 0,-2-3-3,1-3 0,-1 3 0,6-3-3,-2 3 1,-2-3 0,-4 0 0,3 1 1,-3-3 1,4 2 0,2-7-5,-2 7 1,0 0 11,-6 5 0,0-5 0,0 0 0,0-7-7,0 7 1,0-6 5,0 5 66,0-7 37,0 4-253,0-8 119,7 0 22,-5 0 1,8 0 2,-4 0 1,-2 0-5,7 0 0,1 0 0,5 0 1,1 0 0,1 0 0,3 0 0,1 0-8,-2 0 1,-1 0 0,-3 0 0,3 0 6,3 0 1,-4 0-1,6 0 1,-1 0 3,-1 0 1,2 0 0,-3 0 0,1 0-7,-2 0 1,4 0-1,-1 0 1,-1 0-3,2 0 1,-3 0 0,5 0 0,0 0-6,0 0 0,-4 0 0,6 0 0,1 0-6,-3 0 0,6 0 0,-4 0 0,2 0 15,-2 0 0,-2 0 0,-5 0 0,1 0 5,-2 0 0,4 0 0,-1 0 0,-3 0 6,-2 0 0,-1 0 1,1 0-1,3 0-2,1 0 0,2 0 1,-4 0-1,5 0-4,1 0 1,-4 0-1,6 0 1,0 0-3,-1 0 1,5 0 0,-4 0-1,2 0 1,-2 0 0,4 0 0,-6 0 0,2 0-1,0 0 0,-6 0 1,5 0-1,-1 0 1,0 0 0,-4 0 0,6 0 0,0 0 0,-1 0 0,5 0 0,-4 0 0,4 0 0,2 0 0,0 0 0,1 0 0,3 0 0,2 0 0,0 0 0,-6 0 0,0 0 5,0 0 0,-2 0 0,-2 0 1,-2 0 3,2 0 0,2 0 0,2 0 0,0 0-20,-1 0 1,1 0 0,0 0 0,0 0 0,0 0 0,0 0 1,0 0-1,0 0 0,0 0 0,0 6 1,0 0-1,-2-2 1,-4-2 1,4-2 0,-4 0 0,2 0 20,-2 0 1,4 1-1,-6 3 1,2 2 4,0-2 1,-1-2-1,3-2 1,-2 0-6,2 0 0,2 0 0,2 2 0,0 2-12,0 2 0,0-1 0,1-5 1,3 0 0,2 0 1,0 6 0,-6 0 0,-2-2-6,-4-2 0,4-2 0,-4 0 0,2 0 2,-2 0 0,4 0 0,-4 0 0,2 0 4,-2 0 1,4 0-1,-4 0 1,4 0 0,2 0 1,6 0 0,2 0 0,-1 0-4,1 0 1,0 0-1,-4 0 1,1 0-1,-1 0 0,4 0 0,-2 0 1,-3 0-2,-1 0 0,-2 0 0,0 0 0,0 0 0,0 0 1,2 2-1,2 2 1,1 2-1,-1-3 1,4-1 0,-2-2 0,-1 0-3,3 0 1,-6 0-1,4 0 1,-4 0 1,-2 0 0,5 0 0,1 0 1,0 0 7,1 0 1,-5 0 0,6 0 0,-2 0 4,0 0 1,7 0 0,-1 0 0,1 0-9,-1 0 1,3-2 0,-5-1 0,1-3-4,1 2 1,-8 2 0,3 2 0,-1 0-6,0 0 1,2 0-1,-5 0 1,5 0 0,2 0 1,-5 0-1,5 0 1,0 0 0,-1 0 1,-3 0 0,6 0 0,-1 0 0,-1 0 1,5 0 0,-3 0 0,3 0 6,3 0 1,-1 0-1,1 0 1,-1-2 7,0-4 0,3 4 0,1-4 1,0 4-7,-5 2 0,-1 0 0,-7 0 0,0 0-1,-1 0 0,-1 0 0,-4 0 0,2-1-12,1-5 0,5 4 0,-2-4 0,5 4 2,1 2 1,-1 0 0,5 0-1,-1 0 9,0 0 1,1 0 0,-3 0 0,-1-2 9,-3-4 0,1 4 0,5-4 1,1 3 7,-1-3 1,0 4 0,1-4-1,-3 4-18,-3 2 0,3 0 0,-3 0 0,1 0-6,-1 0 0,3 0 0,-3 0 1,3 0-16,3 0 0,-1 0 0,3 0 1,1 0 2,2 0 1,0 0 0,-5 0 0,-1 0 7,0 0 0,-5 0 0,0 0 1,-1 0 1,-1 0 1,5 0 0,-3 0 0,3 0 9,3 0 1,-1 0-1,0 0 1,1 0-3,-1 0 0,3 0 1,1 0-1,2 0-6,-2 0 0,-1 0 1,-3 0-1,2 0 1,5 0 0,-5 0 1,2 0-1,-7 0 10,-8 0 0,1 0 0,1 0 0,0 0 17,-1 0 0,7 0 0,-5 0 0,1 0-17,-4 0 0,7 0 0,1 0 0,1 0-7,7 0 1,-5 0 0,8 0 0,-2 0-7,1 0 1,-1 0 0,-6 0 0,1 0-1,-1 0 1,-2 0 0,-3 0 0,-4 0-9,-1 0 1,-11 0 0,4 2 0,-4 2-44,-4 2 1,5 0 0,-9-6 0,-2 0-170,-1 0 1,-9 5 221,1 1 0,-8 8 0,-12-12 0,-11 5 0</inkml:trace>
  <inkml:trace contextRef="#ctx0" brushRef="#br2" timeOffset="-42770">18 524 6704,'-10'-2'-670,"4"-4"681,4-5 0,2 1-18,0-2 1,0 7 5,0-7 1,2 8 0,2-4 22,2 1 1,2 5 0,-3-6-19,7 0 1,-2 6-1,1-4-6,3 4 1,2 2 0,1 0 0,0 0 6,1 0 0,-1 0 0,3-2 0,1-1-6,2-3 1,7 0 0,-5 6 0,2 0 9,4 0 1,-4 0-1,2 0 1,2 0-7,2 0 1,2 0 0,0 0 0,0 0-3,0 0 1,6 0-1,1 0 1,1 2 3,0 4 0,9-4 0,-3 3 0,-1-3-30,3-2 1,-7 0 0,3 0 0,-1 0 17,-1 0 1,6 0-1,-7-2 1,3-1 8,-1-3 0,-1 0 0,3 4 0,-1-2 6,2-2 0,-3-1 0,3 3 0,1-2 31,-1 2 0,-1-4 0,4 2 1,1 1-36,-1-3 1,3 6 0,-1-4-2,-2 4 0,5 0 0,-11-2 1,3-2-1,-1 3-10,-1 1 1,-8 2 0,3 0 0,-1 0 0,0 0 1,0 0 0,-5 0 0,3 0 6,2 0 1,2-2 0,-3-2 0,5-2 0,0 2 0,5 2 0,-5 2 0,1 0 12,1 0 0,-2 0 0,3-2 0,-3-2-9,-3-1 1,5-1-1,-4 6 1,-1 0-4,1 0 1,4 0-1,-5 0 1,1 0-10,0 0 0,3 0 0,-3 0 0,0 0 4,-1 0 0,5 0 1,-4 0-1,-1 0 9,1 0 0,-2 0 0,-4 0 0,1 0-1,3 0 0,2 0 0,-4 0 0,3 0-1,3 0 1,0-6 0,3 0-1,-3 2-4,-3 2 1,7 2 0,-4 0 0,1 0-1,1 0 0,-3 0 0,3 0 1,-4 0 5,-1 0 1,-3 0 0,8 0 0,-1 0-1,-1 0 1,3 0 0,-5 0 0,0 0-5,-1 0 1,5-6 0,-4 1 0,-1 1 3,1 2 0,6 2 0,-5-2 0,1-2-4,-4-2 1,1 0 0,1 6 0,2 0-5,3 0 1,1 0 0,-3 0 0,-3 0 0,0 0 0,-1 0 0,7 0 0,-5 0 1,-1 0 0,6 0 1,-5 0-1,3 0-1,-1 0 0,-1 0 0,4 0 0,-3 0 0,3 0 1,-1 0 0,3 0 0,-3 0 2,1 0 1,3-2-1,-9-1 1,-1-3 3,1 2 0,4 2 0,-5 2-3,3 0 0,-6 0 0,3 0 1,-1 0-1,2-2-3,2-4 1,-5 4-1,5-4 1,0 4-2,-1 2 1,-3 0 0,4-2 0,-3-1-2,-3-3 1,6 0 0,-1 6 0,3 0 0,-1 0 1,-5 0 0,6-2-1,-1-2 1,-1-2 0,5 0 1,-5 6-1,2 0 4,-1 0 1,-7 0 0,4 0 0,-3 0 4,1 0 0,0 0 0,-6-1 0,0-3-9,0-2 1,2 0 0,1 6 0,3 0 0,-2 0 0,6 0 0,1 0 0,3 0-2,-3 0 0,5 0 0,-5 0 1,3-2-2,-3-4 0,3 4 1,-6-4-1,-1 5 1,1 1 0,0 0 1,-5 0 0,3 0 0,6 0 0,-5 0 0,3-2 1,4-4 0,-5 4 0,1-4 1,-1 4-1,1 2 6,4 0 0,-1-6 0,1 0 0,-5 3-7,-1 1 0,4 2 0,-7 0 0,1 0-1,2 0 1,1 0 0,9-2-1,-3-2 0,-3-2 0,3 0 1,-5 6-1,1-2 0,1-4 0,0 4 0,5-3 0,-2 1 9,-3-2 0,9 4 1,-5-4-1,1 4 6,2 2 0,-3 0 1,11 0-1,-2 0-13,-4 0 0,-1 0 0,-3 0 1,1 0-3,-1 0 1,0 0 0,1 0 0,-3 0 0,-3 0 1,9 0-1,-4 0 1,5 0-21,3 0 1,-6 0 0,6 0 0,-3 0 6,-5 0 1,4 0 0,-9 0 0,3 0 4,3 0 1,-3 0 0,-1 0 0,-5 0 2,-1 0 1,0 0 0,-5 0 0,3 0 5,-2 0 0,-2-2 0,-4-2 0,-2-1 3,-2 1 1,-2 2 0,4 2-1,-4 0 4,-1 0 0,3 0 0,-6 0 1,0 0-8,3 0 0,-7 0 0,6-2 0,-2-2 2,1-2 1,-1 0-1,-5 6 1,-1 0 19,0 0-2,-7 0 0,6 0 26,-5 0 0,5 0-34,1 0 0,1 0 1,-1 0-39,1 0 0,-7 0 1,1 0-7,2 0 0,1 0 12,3 0 1,-1 0 8,0 0-11,-7 0-1,6 0 0,-12 6 1,5 2-7,-1 2 0,-2-5 15,-6 7 0,0 0 13,0 5 1,0-5 0,0-1 23,0 3 1,0-4 0,0 1-7,0 3 1,0 1-1,0 3-9,0-1 0,0 1 1,0-1-1,0 1-3,0-1 0,0 1 0,0-1 0,0 1-9,0-1 0,0 1 1,0-1-1,0 2 4,0 5 0,0-5 0,0 6 0,0-1 17,0-1 1,0 6 0,0-4 0,0 0-5,0 1 1,0 5-1,0-4 1,0 2-10,0 0 0,0-2 0,0 4 0,0-2-7,0 3 1,0-5-1,0 2 1,0 0 6,0-2 0,0 4 0,2-6 0,2 3-16,2 3 1,-1 2 0,-5 1-1,0 1 9,0 0 0,0-4 0,0 0 1,0 2 2,0-2 1,0-1 0,0 1 0,0-4 8,0-2 0,0 4 0,0-6 1,0 1 3,0 1 0,0-6 0,0 5 1,0-3-9,0 2 1,0-3-1,0 3 1,0-2-5,0 3 0,-2-5 0,-1 6 1,-3-2-5,2 1 1,2-1 0,2-5 0,0-1-2,0 0 0,0 1 0,-2-1 1,-2 1-2,-2-1 1,0-5 0,6 0 8,0 1 1,0 3 8,0 1 0,0 1 31,0-1 1,0-5-37,0-1 3,0 1-19,0-2 0,0-1 20,0-3-13,0-4 1,0 8 24,0-4 62,0-4-26,0 5 0,-7-7-103,-5 0 1,2 0 0,-1 0 0,-3 0 0,-1 0-8,-3 0 0,-7 0 1,-4 0-1,-6 0-31,-6 0 0,0 2 1,-11 2-1,-8 4-35,-6 2 1,-16 1 114,-11 7 0,38-6 0,-2 1 0,-9 1 0,0-1 0</inkml:trace>
  <inkml:trace contextRef="#ctx0" brushRef="#br0" timeOffset="-20765">12802 1694 6727,'-10'-7'-529,"2"5"531,8-6 85,0 8 119,0 0-193,0-8 0,2 6-15,4-4 0,2 2 0,5 1 0,-1-3-3,1 2 0,-3 2 0,2 0 0,1-2 0,3-2 0,1 0 0,1 5 2,-1-5 1,1 4 0,-1-4 0,1 4 9,-1 2 0,1 0 0,1-2 1,2-2-5,3-2 1,1 1-1,-4 5 1,4 0 5,3 0 1,-7 0-1,4 0 1,-2 0-3,1 0 1,-1 0-1,-4 0 1,3 0 7,1 0 0,0 0 0,-5 0 0,-1 0-6,1 0 0,-1 0 0,1 0 0,-1 1-2,1 5 0,-1-4 0,0 6-3,1 0 0,-1-4 0,1 5-24,-1-1 1,1 0-1,-1-4 6,1 2 1,-7-1 0,-1-3 0,0 2 0,-1 2 0,-3 0 0,6-6 7,2 0 1,-5 6 0,3 0-34,1-3 0,-3-1-105,2-2 0,-6 6-77,5 0 68,-7 0 153,4-6 0,-16 0 0,-2 0 0</inkml:trace>
  <inkml:trace contextRef="#ctx0" brushRef="#br0" timeOffset="-20535">13727 1642 6237,'12'-10'185,"-1"4"-160,3 4 0,-4 2 0,1 0 0,3 0 26,1 0 1,3 2 0,-1 2-40,1 2 1,-3 8 0,-1-3 13,-2 5 0,-9 1 0,3 1-94,-4-1 1,-2 1-1,0-1 1,0 1-115,0-1 0,-8 3 182,-3 3 0,-5-4 0,-1 6 0</inkml:trace>
  <inkml:trace contextRef="#ctx0" brushRef="#br0" timeOffset="-19047">13710 1590 6365,'9'1'95,"-3"5"1,-2-2-82,2 8 1,-2-6 0,7 5-4,3 3 1,-4-6-1,-1-1 1,1-1-33,0 0 0,-4 6 0,3-5 5,-1 3 1,4-4 11,-6 6 0,1-9 0,-1 3 13,-4 4 1,6-6 0,-6 6-4,4-3 1,-4 1-1,3-2 0,-3-2 11,-2 7-8,0-7 1,0 6 46,0-4-19,0-4 1,0 8 8,0-5-41,0-3 0,-2 6 12,-3-8-3,3 0 0,-12 2 1,6 2-180,-1 2-265,5 0 430,-4-6 0,0 0 0,-2 0 0</inkml:trace>
  <inkml:trace contextRef="#ctx0" brushRef="#br0" timeOffset="-18394">13692 1467 6263,'12'0'138,"-1"0"0,-5 0-108,6 0 0,-6 0 0,3 2-19,-1 4 1,4-2 0,-4 8 20,1 1 0,-3 1 0,6-1-25,1-1 0,3 0 0,1 5-18,1 1 1,-7-7 0,1 1 6,2 1 1,-5-3 0,3 2-24,2 1 0,-5-3 24,3 2 1,-6-8 0,3 3 0,-1 1 0,0-6 2,-2 4 53,-4 4-23,6-9 1,-10 13-14,-4-8 0,2 0 1,-6-4 1,2 3 0,-5-3 0,3 6-3,0 0 0,1-4 0,3 7-6,-6 3 1,3-4 0,-1 1-1,0 3-13,0 2 1,7-5 0,-5 1-1,2 1-4,0 3 1,-2 1-1,5 1-40,-3-1 1,0 1 0,4-1-99,-4 1 0,4-1 1,-4 1-1,2-1 145,-1 1 0,-5-1 0,-7 0 0</inkml:trace>
  <inkml:trace contextRef="#ctx0" brushRef="#br0" timeOffset="-1614">13430 2585 6150,'10'8'284,"-2"-6"1,-8 7-217,0-3 1,2 2-1,2 6-10,1-3 0,1-5 0,-4 4 42,4-2 1,-4 5-54,4-1 1,-4 3 0,0 1 0,1-3-7,3-1 0,0 0 0,-6 5 4,0 1 0,0-1 0,2 1-38,4-1 1,-4 0 0,4 1 29,-4-1 0,-1-5 0,3 0-22,2 1 0,6 3 5,-6 1 1,5-5 27,-5 0 1,8-9-12,-3 3 0,-1-4 1,2-2-27,1 0 1,3 0-1,1 0-61,1 0 1,-1 0 0,1 0-17,-1 0 1,-5 0-1,-1-2-160,3-4 0,2 4-94,1-3 1,-5 3-5,-1 2 0,-7-2 324,2-4 0,-4 4 0,-2-6 0</inkml:trace>
  <inkml:trace contextRef="#ctx0" brushRef="#br0" timeOffset="-1312">13465 2830 7569,'0'-12'-251,"0"0"0,2 8 1,4-3 267,6-1 0,-3 6 0,3-4 0,1 4 8,3 2 1,1 0 0,1 0 32,-1 0 1,9 0 0,1 0-104,0 0 0,-2 0 1,-7 0-74,-1 0 0,1 0 0,-1 0 1,1 0-124,-1 0 0,0 0 241,1 0 0,-1-8 0,1-1 0</inkml:trace>
  <inkml:trace contextRef="#ctx0" brushRef="#br0" timeOffset="-999">13587 2637 6241,'6'-11'-19,"0"-1"1,8 8 0,-5-4 81,1 1 0,0 5 0,-4-4-21,5 4 0,5-4 0,1 0-4,1 2 1,-1-3 0,1 1-74,-1 2 1,-5 2 0,-1 2 0,3 0-136,1 0 1,-3 0 169,0 0 0,-1 0 0,7 0 0</inkml:trace>
  <inkml:trace contextRef="#ctx0" brushRef="#br0" timeOffset="-450">14705 2323 7421,'-2'-10'-854,"-4"5"804,-5 3 1,-5 2 115,-1 0 1,-1 0 0,1 0 15,-1 0 1,1 0 0,-1 2-21,1 3 1,5-1-1,1 6 1,-3 0-5,-1-1 0,-3 3 0,1 5 1,1 1 4,4-1 0,-3 7 0,3 1 0,-3 0 2,-3 0 1,7 4 0,1-3 0,2 1-14,4 4 0,-3 2 0,1 0 0,2-2-33,2-2 0,2-2 1,2 4-1,2-4-21,2-1 1,5 3 0,-3-4 0,2 0 18,3 0 0,3-1 1,1-7-1,1-1-181,-1-5 1,3 3-1,1-6 1,4-1-312,2 1 0,0-2 475,3-6 0,3 0 0,-6 0 0</inkml:trace>
  <inkml:trace contextRef="#ctx0" brushRef="#br0" timeOffset="13104">12208 2952 6814,'11'0'-201,"1"0"177,-8 0 0,11-2 46,-3-4 0,4 4-86,1-4 1,-5 4 46,-1 2 1,1 0-1,5 0-74,1 0 1,-6 0-1,-1 0-139,3 0 230,1 0 0,3 8 0,-1 2 0</inkml:trace>
  <inkml:trace contextRef="#ctx0" brushRef="#br0" timeOffset="13409">12313 3126 7569,'17'0'-949,"-7"-2"969,-5-3 0,5 3 34,2-4 1,-2 4 0,1 0-166,3-4 0,1 4 0,3-4 20,-1 4 1,-5 2 0,0 0 90,1 0 0,3 8 0,1 2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15.9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40 6504,'9'0'136,"5"8"0,-8 3-119,-2 5 1,-2-5 0,-2 1 0,0 2 13,0 1 0,5 4 0,1 3 1,-2 1-17,-2-2 1,0-1-1,2-3 1,2 1 4,-2-1 0,-1 1 0,1-1-71,2 1 0,6-1 35,-6 1 0,-1-7 0,-3-1-15,4-2 80,-4-2 1,8-6-23,-4 0 0,-2 0-21,7 0 1,-5 0-7,6 0 1,-1 0-1,7 0 26,-1 0 0,1 0-25,-1 0 1,1-2-1,-1-2 1,1-2-35,-1 2 0,0 2-123,1 2 1,-1 0-303,1 0 17,-8 8 441,-3-6 0,-7 6 0,0-8 0</inkml:trace>
  <inkml:trace contextRef="#ctx0" brushRef="#br0" timeOffset="297">105 402 7569,'0'-10'-1197,"0"0"1079,0 4 117,0 5 1,2-7 45,4 8 1,-2-6-16,7 0 0,-5 0-19,6 6 1,-1 0-1,7 0-59,-1 0 1,1 0-362,-1 0 409,1 0 0,-1-7 0,1-3 0</inkml:trace>
  <inkml:trace contextRef="#ctx0" brushRef="#br0" timeOffset="576">0 157 6157,'18'-8'-51,"-7"7"0,1-5 61,2 4 1,1 2-1,3 0 1,-1-2-11,0-4 0,-5 4 1,0-4 10,1 4 0,3 2-41,1 0 0,-5 0 0,0 0-134,1 0 164,-5 0 0,7 0 0,-5 0 0</inkml:trace>
  <inkml:trace contextRef="#ctx0" brushRef="#br0" timeOffset="1119">856 0 7332,'-12'0'-485,"1"0"0,-1 0 514,-5 0 1,-1 2 0,1 2 11,-1 2 1,7 5-1,-1-3 1,-2 0-6,-1 0 1,-1 5 0,3-1 0,3 3-22,2 3 0,-3 1 0,5 3 0,2 1 4,2-2 0,-4 4 1,0-1-1,2-1 4,2 2 1,2-5 0,0 5 0,0-2-23,0 0 0,2 1 1,2-7-1,4 1-14,2-1 0,-4 1 0,5-1 0,3 1-35,1-1 0,3-5 0,-1-3 0,1-1-70,-1-4 1,1 4-1,-1-2 1,1-3-6,-1-1 0,0-2 0,1 0 123,-1 0 0,1 0 0,-1-7 0,1-3 0</inkml:trace>
  <inkml:trace contextRef="#ctx0" brushRef="#br0" timeOffset="1426">996 227 7444,'17'0'-871,"1"0"927,-1 0 0,-5 0 0,-1 2 0,3 2-19,1 2 1,1 7 0,-2-1 0,-3 2-32,3-3 0,7 5 0,2-5 0,-1 5-67,-3 1 0,-1-1 0,-3-3 1,-1-3-20,-3-2 1,-5 4-1,4-5 1,0 1-17,-1 0 1,-3-2 95,6-6 0,-8 0 0,3 7 0,-7 3 0</inkml:trace>
  <inkml:trace contextRef="#ctx0" brushRef="#br0" timeOffset="1755">1240 192 6184,'-11'6'73,"-1"0"0,6 5 0,-4-3-13,3 2 0,-7 2 0,4 5-22,1 0 1,-5 1-1,6-3 1,1-1-10,-1-2 1,0-1 0,4 7 0,-4-1-14,-1 1 0,5-1 1,-4 1-43,0-1 0,6 1 1,-5-3-1,1-1 13,0-3 0,0-5-710,6 6 723,0-8 0,0 3 0,0-7 0</inkml:trace>
  <inkml:trace contextRef="#ctx0" brushRef="#br0" timeOffset="2580">1432 35 7569,'10'0'-1367,"0"0"1312,-4 0 1,-3 0 141,9 0 0,0 0-48,5 0 0,-5 0 0,-1 2-9,3 4 0,2-4 0,-1 5 1,-1-1-28,-3 0 0,-1 2 0,4-4 0,-3 3 13,3 3 0,-5-4 0,3 6 14,2 1 0,-5 1 0,1-1 0,0-1-11,0 2 1,-7 1-1,5 1 1,-2-3-15,0-1 0,0 0 0,-6 5 0,2 0-1,3 1 1,-3-1 0,4 1 0,-4-1 9,-2 1 1,0-1 0,0 1-1,0-1 5,0 1 0,0-1 0,0 1 0,0-1 24,0 1 1,-2-1-1,-2 0-21,-2 1 1,-5-1 0,3-1-1,0-3 30,1-1 1,-7 0-31,2 5 0,3-5 0,-3-2-9,-2-3 0,5-1 1,-1-4 6,2 4 0,-5-4-141,1 4 0,-4-4-600,-1-2 721,0 0 0,-1 0 0,1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13.4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55 5865,'0'-9'28,"0"1"-48,8 8 75,-6 0 173,6 0-55,-8 0 208,0 0-316,-8 0 1,4 0-116,-8 0 56,8 0 0,-5 0 23,3 0 25,4 0 78,-6 0-120,8 0 1,8 2 0,4 2-19,3 1 0,-3 1 0,-1-6 0,3 0-3,2 0 0,-5 0 0,1 0-33,1 0 1,3 0-1,1 0-152,1 0 0,-1 0 18,1 0 1,-1 0 0,-1 2 175,-5 4 0,-3-4 0,0 6 0,2-8 0</inkml:trace>
  <inkml:trace contextRef="#ctx0" brushRef="#br0" timeOffset="804">664 68 6010,'-18'0'131,"1"0"-84,-1 0 0,1 0 0,0 0-11,-1 0 1,1 0 0,-1 0-14,1 0 1,5 0-69,0 0 1,3-2 10,-3-4 1,4 2-1,10-5 27,4 1 1,-2 0 0,8 4 0,1-2 0,3 2 1,3 3 0,2 1 0,3 0 3,-3 0 0,-2 0 1,-1 0-1,1 0 3,5 0 0,-5 0 0,4 0 0,-3 1 3,-3 5 0,1-4 0,-1 4 1,1-2 6,-1 2 1,-1-2 0,-3 5-7,-1-1 0,-8 6 1,3-5-1,-1 3 9,0 0 1,0-6 0,-6 5 5,0 3 0,-2-1 1,-2 1-1,-4-2-6,-1 1 0,3-3 1,-4 1-1,0 1-6,1-2 0,3 5 0,-6-5-7,-1 0 0,3 3 0,0-5 0,1 0 0,-1 2 4,-4-1 1,-1-5-1,-1 4 1,3-2-4,1 0 1,0-1 0,-5-5 7,-1 0 0,1 0 1,-1 0-3,1 0 0,5 0 0,1 0 1,-3 0 1,6-2-58,3-3 0,3-5 15,2-8 0,2 9 0,1 1 1,5 2 19,2 0 0,-4 1 0,5 5 6,3 0 1,-4-6 0,1 0 59,3 2 0,1 2-27,3 2 0,-1 0 13,1 0 1,-1 2-17,1 4 1,-1-2-7,1 7 1,-1 1-5,1 5 0,-9-5 0,-1 0-145,0 1 1,-6-3 87,4 2 1,1-7 43,-1 7 0,8 0 0,-5 5 0</inkml:trace>
  <inkml:trace contextRef="#ctx0" brushRef="#br0" timeOffset="1579">926 557 7121,'0'17'-1139,"0"1"1181,0-1 1,0-5-1,2 0 55,4 1 1,-4-3-1,5 0 4,1-3 0,-4 5 28,8-6 0,-7 5 70,7-5-161,-8 0 0,10-8 0,-7-4-22,3-5 1,-6 1 0,2-2 0,-2-1 15,1-3 0,-3-1 1,6-1-1,-2 1-37,0-1 0,1 1 0,-3-2 1,2-3-41,-2-1 1,4-8 0,0 4 0,-1-2-26,1-1 0,0 1 0,-4-4 0,2 2 19,-3 2 0,5 2 0,-2-4 0,-2 4 43,-2 2 0,-2 1 1,0 7-1,0-1 19,0 1 1,0-1 39,0 1-87,0 7 0,-2-3-48,-4 7 0,4 2 71,-4 10 0,-1-2 0,1 7 16,2 3 1,2 1 0,2 3 7,0-1 0,0 1 0,0-1 0,0 1 9,0-1 1,6 1 0,0-1-1,-1-1-1,3-5 0,-4 5 0,8-4-1,1 3 1,3 3 2,1-1 1,1-7-14,-1-5 1,1-3-13,-1-2 1,-1-2 0,-3-1 0,-3-5 2,-2-2 0,3-1 0,-3-7 0,0 1-2,0-1 0,3 1 1,-3-1-8,2 1 0,-4-1 0,3 1 7,-1-1 0,-2 1 25,-6-1-18,0 9-23,0 1 71,0 8 1,0 2 0,0 4-40,0 5 0,6-1 0,-1 2 0,1 1 24,2 3 0,-6 7 0,6 0 1,-2-1-74,-1-3 1,1-1-1,-4-1 1,2 1 35,2-1 0,7 0 0,-3 1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09.3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93 6269,'10'7'145,"-2"-5"1,-8 14-100,0-4 1,0-3-1,0 3 3,0 1 1,0 3-1,0 1-82,0 1 0,0-1 0,0 1 43,0-1 1,0 1 0,0-1 3,0 1 1,0-1-1,0 1-8,0-1 1,0 1-1,0-1-7,0 1 0,2-9 1,1-1 11,3 0 0,2-6 7,-2 3 1,-2-3-1,7-2 38,3 0 1,-4 0-28,1 0 0,1 0 0,5 0-19,1 0 1,-6 0 0,-1 0-51,3 0 50,1 0 0,3 0 0,-1 0-13,1 0 0,-1 0 0,1 0 0,-1 0-22,1 0 0,-1 0 0,0 0-79,1 0 1,-1 0-472,1 0 181,-8 0 394,-3 0 0,-7 0 0,0 0 0</inkml:trace>
  <inkml:trace contextRef="#ctx0" brushRef="#br0" timeOffset="387">70 385 6145,'18'0'83,"-1"0"0,0 0 1,1 0-76,-1 0 0,-5 0 1,0 0-1,1 0-17,3 0 1,-5 0 0,1 0-68,2 0 0,1 0-256,3 0 332,-1 0 0,1-8 0,-1-2 0</inkml:trace>
  <inkml:trace contextRef="#ctx0" brushRef="#br0" timeOffset="679">122 210 6163,'12'0'39,"0"0"1,-6 0 31,5 0 1,-5-6 0,6 1-55,1 1 0,-3 2 0,2 2 1,1 0-59,3 0 1,1 0 0,1 0-1,-1 0-4,1 0 1,-1 0-1,0 0 1,1 0-369,-1 0 413,1 0 0,-1 0 0,1 0 0</inkml:trace>
  <inkml:trace contextRef="#ctx0" brushRef="#br0" timeOffset="1133">1013 70 7569,'-10'-7'-329,"1"5"-16,3-4 0,2 4 212,-8 2 1,1 0 0,-7 2 145,1 4 1,5-4 0,1 3-1,-3-1 15,-2 2 1,-1-2 0,-1 6-1,3-1 55,3 1 1,-3 2-1,3 5 1,-3 1-29,-3-1 0,7 3 0,-1 1 0,0 2-5,3-1 1,-5 3 0,8 0 0,0 0-5,-1 1 0,5 3 0,-4-4 0,4 0-30,2 0 1,0-1 0,0-5 0,2 2 15,4 3 0,-3-3 0,9-7 0,0-3-60,-3 3 0,7-1 0,-4 1 0,3-4 15,3-3 0,7 5 1,0-4-199,-4 2 1,9-7-1,-13 3 1,2-4-78,1-2 1,-3 0 287,1 0 0,-1 0 0,1 0 0</inkml:trace>
  <inkml:trace contextRef="#ctx0" brushRef="#br0" timeOffset="1476">1153 297 7569,'17'0'-468,"1"0"0,-7 0 471,1 0 1,0 0 0,3 2 48,-3 4 0,3-2 0,-5 8 0,2-1-17,-1-1 1,-5 6 0,6-5-22,1 5 0,3 1 1,1 1-1,1-1-38,-1 1 1,1-7 0,-1 1-100,1 2 1,-1-1 0,-1 1 0,-3-5-35,-1-1 1,-6-2 0,5-6-52,3 0 208,-6 0 0,7 0 0,-5 0 0</inkml:trace>
  <inkml:trace contextRef="#ctx0" brushRef="#br0" timeOffset="1798">1450 280 7569,'0'-12'-526,"0"1"0,-2 7 442,-4-2 202,4 4 1,-8 2-68,4 0 1,3 8 0,-7 3-4,2 5 1,-5 1 0,3 1 0,-2-1-29,1 1 0,1 5 1,-4 2-1,3 1-23,-3-1 0,4 4 0,-1-6 0,-3 1-18,-1 1 1,3-6-1,0 4 1,1-3-137,1-3 1,-4 1 0,9-1-233,1 1 389,2-9 0,2 7 0,0-6 0</inkml:trace>
  <inkml:trace contextRef="#ctx0" brushRef="#br0" timeOffset="2514">1677 105 6111,'17'0'-146,"-5"0"200,0 0 18,-9 0 1,3 0 0,-12 0 1,3 0-22,-9 0 0,0-2-118,-5-3 76,7 3 1,2-14-13,8 4 1,2 5 3,4 1 0,4-2 0,7 2 12,1 2 0,-1 3 0,1 1 0,-1 0 3,1 0 0,-7 0 0,1 0-9,1 0 1,3 5 0,-1 3-5,-3 2 1,2-4-1,-7 3-2,3-1 1,-6 6 18,2-3 0,-6 5 0,-4 1-14,-2 1 0,-7-3 1,3-1-1,-2-2 4,1 1 1,-1 1 0,-6-1-16,1-1 0,1-6 1,3 3-1,1-1 17,-1-4 0,3-2 43,-2-2-45,8 0 0,-3-2-57,7-4 1,0-3 15,0-9 1,2 8 0,2 3 15,1-1 0,9 6 0,-2-4 22,3 4 0,-3 2 1,-1 0-8,3 0 0,1 6 0,3 2 31,-1 1 1,1-3-1,-1 4-41,1-2 0,-7 3 0,1-3-140,2 2 1,-7-4 0,1 3-192,0-1 340,-6-2 0,13 2 0,-5 1 0</inkml:trace>
  <inkml:trace contextRef="#ctx0" brushRef="#br0" timeOffset="3008">1991 1 7569,'10'0'-1118,"0"0"1087,-5 0 0,-1 0 1,8 0 85,1 0 1,-3 5 0,2 1 0,1-2 1,-3 4 0,2 0-7,1 1 0,3 3 0,1 3 0,1-1-32,-1-2 0,-5-1 1,0 7-1,-1-1 9,-1 1 1,3 1 0,-5 3-1,0 1 8,0-2 0,-1 4 1,-3-1-1,2-1-16,-2 2 1,-2 0 0,0 4 0,2-3-12,2-1 0,-1 0 1,-5 4-1,0-3 9,0-1 0,-5-4 0,-1 6 1,0-2 2,-2-3 0,6 3 0,-5-2 0,-1-1-18,-4-3 1,2-1 0,-1-3 0,-1-1-2,2-3 0,-5-1 1,3 4-97,-3-3 1,-3-7 0,1 4-280,-1 0 1,1-6 373,-1 3 0,1-10 0,0-5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9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71 6370,'10'0'-434,"-4"0"588,-12 0 1,-2 8 0,-5 1-76,1 1 0,8 5 0,-2-3-38,4 4 1,2 1-81,0 1 0,8-1 0,4-1-17,3-5 0,3-3 0,-1-8 0,1 0 30,-1 0 1,1 0-1,-1 0 1,1 0-9,-1 0 0,-5 0 1,-1-2 89,3-4 0,1-3 1,1-9-24,-4 1 1,-5 5 0,-7 0-35,0-1 1,0-3-1,-2 1-7,-3 3 1,-5-2 0,-8 7 0,1-1-7,0 0 0,-1 2 0,1 6 0,-1 0-45,1 0 1,-1 0 0,1 0-1,1 2-121,5 4 180,-5-4 0,6 14 0,-7-7 0</inkml:trace>
  <inkml:trace contextRef="#ctx0" brushRef="#br0" timeOffset="651">420 36 6790,'15'8'-176,"-3"3"0,-3-3 0,-5 0 213,2 0 1,0 1 0,-6 9-23,0-1 0,6 1-9,0-1 0,-1 1-47,-5-1 0,6-5-38,0-1 72,0-7 0,-6 2 0,0-12 0,0-5 0,0 1 1,0-2 12,0-1 0,0-3 0,2-1-1,4-1 1,1 1 0,7 1 0,-4 3 36,-3 1 0,7 6 1,-2-4-21,3 3 1,3 1 0,-1 6 19,1 0 0,-1 0 1,1 0-1,-1 0-30,0 0 1,1 2-1,-1 4-3,1 5 0,-3-1 1,-3 2-30,-6 1 0,-2 1 0,0-1 1,1-1-22,-1 2 1,-4-5 30,-6 3 1,3-6-1,-9 3 8,-2-1 1,-1-2 0,-3-6 10,1 0 1,5-6 0,3-2 0,-1 1 27,0-1 0,6-6 1,-2 3-33,5-5 1,1-1-1,1 1-2,5 5 0,-2-5 0,8 6 1,1-1-14,3-1 0,1 6 0,1-3 1,-1 1-7,1 4 0,5 2 0,0 2 1,1 0 4,1 0 0,-6 2 1,6 2-1,-1 4 10,-1 1 0,0 3 1,-5 3-1,-1-1-5,1-2 1,-3-1-1,-1 9 1,-4 1-197,-3 2 1,-1 1 201,-6-7 0,0 1 0,0-1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19.6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645,'10'0'-511,"-1"0"541,-3 0 1,-2 0-11,8 0 0,-1 0 0,7 0 17,-1 0 0,1 0 1,-1 0-16,1 0 0,-1 0 0,1 0 0,-1 0-43,0 0 0,1 0 0,-1 0-44,1 0 1,-1 0 0,1 0-25,-1 0 1,1 0 88,-1 0 0,1-8 0,-1-1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19.9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83,'0'10'-17,"0"6"1,0-5 52,0 5 1,0 1 0,0 1 0,0-1-33,0 1 0,0-1 0,0 1 0,0-1 5,0 1 1,0 5 0,0 0-83,0-2 1,0-1 0,0-3 72,0 1 0,0-1 0,0 1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28.2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398 7457,'12'0'-545,"0"0"0,-8-2 573,1-4 1,5-4-25,2-7 1,-3 5 0,3 1 0,2-1 24,1 2 0,1-5 0,-3 3 0,-1-1-9,2 1 0,1-4 0,1 5 0,-3-5-23,-1-1 1,-1-1-1,7 1 1,-1-3 4,1-3 1,-7 4 0,1-7-1,2 1-3,1-4 1,-3-4 0,0-2-1,-1 0-16,-1 0 1,5 0 0,-5 1 0,2-1 21,-1 0 1,-7 0 0,4 2 0,-2 4 42,0 5 0,-1-1 0,-5 2 14,0 1 0,0 3 1,0 2-52,0-1 1,0 7-200,0-1 184,0 8 0,2-10-56,4 9 1,-4-3-6,4 2 131,-4 4 1,0-12-1,4 9-27,-4-1-154,5 6 55,-7 0 127,0 0-50,0 8 0,0 1-8,0 9 1,0-1 0,0 1 1,0-1 0,0 1-7,0-1 1,0-5 0,0-1 12,0 3 1,0 1-1,2 3-12,4-1 0,-4 1 0,4-1-21,-4 1 1,4-1-5,0 1 0,1-7 4,-1 1 0,-2-8 64,8 2 1,-1-4-42,7-2 1,-7 0-1,1 0-1,2 0 0,-5 0 0,3 0-17,2 0 1,-5-2 0,3-2-4,1-2 0,-3 0 0,0 4 1,0-2 2,-1-1 0,-3-7 1,4 4 2,-2-2 1,3 5 0,-5-7 9,-2-2 0,-2 5 0,-2-3 0,2 0 7,4 3 1,-4-7-18,3 5 1,-1-3 0,0 0-21,2 3 25,0 7 0,0-12 1,-1 5 0,3 1 27,-2-2-32,-4 8 0,6-5-10,-8 3 0,2 4 13,3-4 1,-1 4-15,8 2 29,-8 0-79,4 0 33,-8 0 53,0 0 0,0 8 29,0 4 1,0-3 0,0 3-1,0 2 1,0-5-1,0 3-18,0 1 0,0 3 1,0 1-7,0 1 1,0-1-21,0 1 1,2-3 0,1-1 0,5-4-11,2-3 0,-4 1 0,5-4-36,3 2 0,1 0 12,3-6 1,-1 0 0,1 0-174,-1 0 0,1-2 0,-1-4 34,1-6 170,-1 5 0,1-17 0,-1 5 0</inkml:trace>
  <inkml:trace contextRef="#ctx0" brushRef="#br0" timeOffset="1751">1363 71 6911,'-2'9'-885,"-4"-3"992,4-4-77,-14-2 0,7 0 5,-9 0 1,7 0-24,-1 0 1,6-6 0,-4-2-5,3-1 1,1 3-28,6-6 1,0 6 29,0-5-12,0 7 0,8-6-1,3 4 0,-1 4 0,2-3-17,1 3 0,-3 2-58,2 0 65,-1 0 19,7 0 1,-1 2-9,1 3 1,-7-3 2,1 4 1,-1 2 0,5 0-1,-4 1 1,-3-5 0,-5 4-3,2 0 0,0 2-1,-6 7 1,0 0 29,0 1 0,0-1-20,0 1 0,-2-1 0,-2 1-4,-2-1 0,-2-5 1,3 0 2,-7 1 0,2 1 0,1-1 20,1-1 0,-4-6 0,4 3 19,-1-1 1,3-2-18,-6-6 0,6 0 8,-5 0 0,5 0-113,-6 0 0,7 0 50,-7 0 1,6 0 9,-6 0 1,1 0 5,-7 0 1,9-2-31,3-4-2,4 4 1,2-7-22,0 3 49,0 4 1,0-8 0,2 6-9,4-2 1,-3-1 10,9 1 1,-6 4 6,6-4 1,-3 2-1,5 0-28,-2-1 0,-7-1 13,7 6 1,-6 0 23,5 0 1,-5 0 31,6 0 1,-6 0-6,5 0 1,-1 2 0,4 2-25,-3 1 0,-5 1 1,4-4-2,-2 4 1,-1-4 8,-1 4 1,-2 1-12,8-1 0,-8 2 1,3-4 20,1 2 1,-4 2-14,8-3 0,-3-1 1,5 6-9,-2-2 0,-7-2 0,5-5-7,-2 5 0,0-4 10,-3 4 114,5-4 22,0-2-52,-2 0-225,-8 0 186,0 0-54,-8 0 0,-2 8 0,-7 1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33.6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04 7326,'2'15'-410,"4"-3"0,-4-2 0,6-6 495,-1 2 0,-3-1-34,8-5 1,-6 0-1,5-2 4,3-3 0,-4 1 0,1-8 16,3-2 1,-4-1 0,1-3-35,3 1 1,-4 0-1,-1-1 1,1-1-8,0-5 1,-1 5-1,5-6 1,-2 1-86,1 1 1,-3-8 0,2 2 0,-1-4 26,-1-2 1,5-2 0,-5-2 0,2-1 4,-1 1 1,-5-6 0,4 1 0,-2 1 15,-4 8 1,-2 2-1,-2 10 1,0 1 124,0 3 0,0 2-3,0-1-469,0 8 300,0 3 0,0 9 0,-2 3 39,-4 7 1,4-2 0,-4 1 55,4 3 0,2 1 1,0 3-1,0-1-15,0 1 1,0-1 0,0 1-1,0-1-20,0 1 0,0-1 0,0 1 0,0-1-6,0 1 0,8-1 1,3-1-20,5-5 0,-4 3 0,-1-8 8,3-3 1,1-1-1,3-2 1,-1 0 10,1 0 1,-1 0-1,1 0 1,-1-2-14,1-3 0,-1 1 0,1-6-31,-1 2 41,0-5 1,-1 3 0,-2-5 0,-3 1-6,3 2 1,-1 1-1,1-7 1,-4 1-2,-3-1 1,5 1-1,-6-1 1,0 3 6,2 3 0,-7-3 0,5 3 27,-4-4 1,4-1-9,0 0 0,0 5 3,-6 0-147,0 8 91,0-3 51,0 7 26,0 0-14,0 7 1,0-3 0,0 8 5,0 1 1,0-3-1,0 2-15,0 1 0,0 3 1,0 1 2,0 1 0,5-1 0,1 1 6,-2-1 0,4-5 0,0-2 1,-1-1-29,1 1 0,4-4 0,-4 4 7,1-3 0,3 1-1,5-2 0,-5-4 0,0 4-19,1-4 0,-3-2 1,2 0-19,1 0 0,-3-6 0,2-2-91,1-2 0,-5 4 1,0-3-103,-1 1 225,-5-6 0,14 5 0,-6-9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31.0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70 6078,'0'-17'0</inkml:trace>
  <inkml:trace contextRef="#ctx0" brushRef="#br0" timeOffset="600">158 53 5902,'0'-10'-29,"5"0"35,1 4 0,0 3 173,-6-9-94,0 8-21,0-4-34,0 8-12,0 0 1,6 8 0,0 4-16,-2 3 0,-3 3 1,-1-1-1,0 1 0,0-1 1,0 1 0,0-1 0,0 1 7,0-1 1,0 2-1,0 3 1,0 1-16,0-2 1,6-1-1,0-3 1,-2 1 5,-2-1 0,-2 1 1,0-1-1,0 1 27,0-1 0,0 0 0,0 1-10,0-1 0,0-5 11,0 0 0,0-7-9,0 7 1,6-6-51,0 6-194,-1-9 147,-5 5 1,0-6 7,0 4 68,0-4 0,-7 6 0,-3-8 0</inkml:trace>
  <inkml:trace contextRef="#ctx0" brushRef="#br0" timeOffset="1067">0 524 6009,'12'0'120,"0"0"0,-7 0-60,7 0 0,0 0 0,5 0 1,1 0-75,-1 0 1,1 2 0,-1 2-16,1 2 1,-3 2 0,-1-4 0,-3 1-64,3-1 1,-4-2-58,1-2 0,-5 6 149,6 0 0,-8 0 0,3-6 0,-7 0 0</inkml:trace>
  <inkml:trace contextRef="#ctx0" brushRef="#br0" timeOffset="1391">385 419 7409,'9'0'-581,"-3"0"1,-10 2 604,-2 4 1,-5-2 0,3 6 0,0 0-41,0-1 1,-5 3 2,1 5 0,3 1 0,-3-3 0,0-1-122,3-2 0,-7-1 135,4 7 0,-3-1 0,-3 1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38.1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336,'18'0'23,"-1"0"1,1 0 21,-1 0 1,0 0 0,1 0 3,-1 0 1,-5 0 0,0 0-81,1 0 0,-3 0 0,2 0-51,1 0 1,-3 0-140,2 0 1,-7 0 220,7 0 0,-8 8 0,4 1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38.5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0'10'-1344,"0"-2"1322,0-8 195,0 0 0,8 0-118,3 0 0,-3-2 0,0-2-38,-1-2 0,3 0 0,8 6-180,-1 0 1,1 0 162,-1 0 0,0 0 0,1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40.3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158 6308,'-8'-10'-34,"-2"3"72,-7 7 1,0 0 0,-1 0-4,1 0 1,5 0 0,0 0-1,1 2-7,1 3 1,-6 3 0,5 6 0,-3-3-4,3 3 1,-5 2-1,6 1 1,-1 2-14,-1 5 1,8-5-1,-4 4 1,3-3 6,-1-3 1,0 7 0,6-1 0,0-2 9,0-1 1,0 3-1,0 0 1,0-1-11,0-3 0,6-2 1,2 1-1,1-1-24,5 1 1,3-1 0,5 1 0,1-3 25,-2-3 0,5 1 0,-3-5 0,0 0-156,2 0 0,-5 3 0,3-3 0,-4 0-53,-1 0 1,-1-1 0,1-3 187,-1 2 0,-7 0 0,13 2 0,-3 1 0</inkml:trace>
  <inkml:trace contextRef="#ctx0" brushRef="#br0" timeOffset="354">560 385 7569,'17'0'-670,"-5"0"630,0 0 1,-7 0 0,7 0 0,0 2 27,-3 4 0,7-2 0,-4 6 1,3-1-4,3 1 1,-1 0 0,-1 3-1,-3-3 52,-1-2 1,-1 5 0,7-1-1,-1 2-15,1-3 0,-1 5 0,1-5 0,-1 3-38,1-2 1,-1 3 0,1-3 0,-1 1-58,1-1 1,-1 2-1,-2-7 1,-1 1-128,-2 0 0,-1 3 200,7-5 0,-1 0 0,1-6 0</inkml:trace>
  <inkml:trace contextRef="#ctx0" brushRef="#br0" timeOffset="710">857 368 7395,'-6'11'-954,"-2"-1"958,-2-2 0,7 0 0,-5-5 0,2 5 40,0 2 0,-2-4 1,5 5-1,-5 3 9,-2 2 0,4-5 0,-5 1 1,-3 1-45,-2 3 1,-1 1 0,0 1-1,1-1-25,4 1 0,-3-1 0,5 1 39,0-1 1,1-1 0,5-3-191,-2-1 1,0-6-1,8 3 167,4-1 0,4-2 0,7-6 0</inkml:trace>
  <inkml:trace contextRef="#ctx0" brushRef="#br0" timeOffset="1498">1119 123 6231,'-18'0'21,"1"0"6,-1 0 1,7 0 0,-1 0 29,-2 0 1,5-6-20,-3 1-20,8-9 0,-2 6-51,12-3 1,2 1-1,6 6 12,-3-2 1,1 0 0,5 6 11,1 0 1,-1 0 0,1 0 83,-1 0 1,1 0-1,-3 2 1,-1 2-60,-3 2 0,-1 2 1,4-4-7,-3 1 0,-5 9 0,4-2-22,-2 3 0,-3-3 1,-5 0-1,0 1-3,0 3 0,0-5 0,0 1 2,0 2 1,0 1-1,-2 1 1,-1-3 3,-3-1 0,-6-6 0,4 3 0,-1-1 8,-5-4 0,-1-2 1,-3-2-7,1 0 0,-1 0 0,1 0 69,-1 0 1,7 0-56,-1 0 1,2-2 0,-1-4 0,5-6 1,2 5 0,0-1-23,-2 0 1,0-2 3,6-7 0,2 5 0,4 3-7,6 1 0,-3 2 1,3 6 59,2 0 1,-5 0 0,3 0-17,2 0 0,1 2 0,3 2-4,-1 2 0,-5 2 0,-1-5-36,3 3 1,1 6-1,1-4-132,-4 1 0,-3-3-52,-3 6 0,4-1 76,7 7 121,-7-8 0,6 5 0,-7-5 0</inkml:trace>
  <inkml:trace contextRef="#ctx0" brushRef="#br0" timeOffset="1985">1416 1 7569,'17'0'-1254,"-5"0"1211,-1 0 0,-1 2 1,4 2-1,-5 4 42,-1 1 0,6-3 1,-3 4-1,5 0 0,1-1 1,1 1 0,-1 3 0,1-1-1,-1 2 0,1 1 0,-1 3 0,1 1 55,-1 4 1,-5-3 0,-1 3 0,1-2-22,-2 3 0,3-3 0,-5 6 0,0 0-23,0 1 1,3-5-1,-3 6 1,2 0 5,3-2 1,-5 4 0,-2-5 0,-2-1-15,1 0 0,-3 4 0,4-4 1,-4 1 1,-2-1 1,-2-2 0,-4-6 0,-3 1 6,-1-1 0,-6 1 1,5-3-1,-5-1-31,-1-2 0,-1-7 0,1 5 0,1 0-33,5 0 1,-5-7-1,5 5 53,-5 0 0,-1-6 0,-1 6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39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6579,'9'18'-31,"-3"-1"26,-4 1 1,4-7-1,0 1 1,-2 2 28,-2 1-1,-2 3 1,0-1-7,0 0 1,2 1 0,2-1-1,1 1 16,-1-1 0,4 1 1,-2-1-37,-2 1 1,3-1 0,1 1-9,2-1 1,-6-5 24,2-1 1,-3-5 73,3 6 0,-2-8-35,8 2 0,-6-5 3,5-1 0,1 0-41,5 0 1,-5 0-1,0 0 6,1 0 0,-3 0 0,2 0-17,1 0 1,3 0-1,1 0-13,1 0 0,-1 0 0,1 0-15,-1 0 1,-5 0 0,-1 0-594,3 0-30,1 0 647,3 0 0,-8-7 0,-3-3 0</inkml:trace>
  <inkml:trace contextRef="#ctx0" brushRef="#br0" timeOffset="339">53 263 6483,'18'0'-15,"-1"0"0,1 0 1,-1 0-1,0 0 30,1 0 0,-1 0 0,1-2 1,-1-2-17,1-2 1,-1 0 0,1 6-84,-1 0 0,1 0 0,-1 0-112,1 0 0,-7 0 196,1 0 0,0-7 0,5-3 0</inkml:trace>
  <inkml:trace contextRef="#ctx0" brushRef="#br0" timeOffset="592">71 18 7569,'-10'0'-712,"2"0"1,10 0 686,4 0 0,-2 0 1,7 0-1,3 0 14,2 0 1,1 0-1,0 0 1,1 0 5,-1 0 1,1 0 0,-1 0 0,1 0-34,-1 0 0,1 0 1,-1 0-1,1 0 38,-1 0 0,8-7 0,3-3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43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5812,'-10'0'281,"2"0"-109,8 0 206,0 0-368,8 0 1,2 0 25,7 0 0,1 0 0,-1 0 0,0 0 1,1 0 1,-1 0 0,1 0-61,-1 0 1,1 0 0,-1 0 0,1 2-85,-1 4 0,1-4 0,-1 3 0,1-1 107,-1 2 0,8-4 0,2 6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88 7484,'-2'-15'-341,"-4"3"0,2 2 307,-7 4 1,-1 4 0,-5-3 8,-1 3 0,6 4 1,1 1-1,-3 3 37,-1-2 1,3 4 0,0 0 0,-1-1 6,-3 1 0,5 4 0,1-4 1,0-1-19,1 1 0,5 6 0,-2-3-35,4 5 1,2 1 0,2-1 4,4-4 0,-2-3 0,7-5 12,3 2 1,1 0 0,3-6 5,-1 0 0,1 0 0,-1-2 0,1-2-16,-1-2 0,-5-2 0,-1 4 0,1-3 24,-2-3 0,-1 4 1,-5-5 45,2-3 1,0 4-60,-6-1 0,2 7 106,4-2 6,-4 4-135,5 2 1,-5 6 0,2 2-163,2 1 0,2-3 95,-2 6 0,-2-3 106,7 3 0,-7-4 0,4-8 0</inkml:trace>
  <inkml:trace contextRef="#ctx0" brushRef="#br0" timeOffset="439">403 18 6832,'17'0'-270,"-5"0"0,-1 0 258,3 0 0,1 2 35,3 4 1,-1 4-1,-1 7-7,-4 1 1,-3-7 0,-5 1-12,2 1 0,2 3-67,-2 1 0,-5 1 18,7-1 57,-8-7 0,0-10 0,0-12 0,0-3 1,0-3-5,0 1 1,6 5-1,2 1 6,2-3 0,1-1 0,7-1 1,-3 2-1,-3 3 1,3 7 0,-3-2 0,3 2 18,3-2 1,5 4 0,1-3 0,-3 3-31,-2 2 0,5 0 0,-1 2-2,-2 3 1,-1 5 0,-5 8 3,-3-1 0,-3 1 1,-5-1-105,2 1 0,0-1 0,-6 0-85,0 1 0,0-6 183,0-1 0,0-7 0,0 4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47.5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05 7373,'18'0'-381,"-7"0"1,-1 2 0,0 2 375,-1 2 1,3 0-1,5-6 14,1 0 0,-1 0 0,1-2 35,-1-4 1,-5 4 0,-2-6 0,-1 2 33,1 0 0,-4-5 1,4 3-1,-3-2-49,-3-3 0,4 3 0,-2-2 0,-2-1-31,-2-3 0,-2-1 0,0-1 1,0 1 23,0-1 0,0 1 0,0 0 0,0-3-71,0-3 1,0 2-1,0-9 1,0 1 36,0 2 1,0-6-1,0 4 1,0-4-6,0-2 0,0 6 0,0 0 0,0 0 23,0 2-1,0-1 1,-2 7 53,-4-2 1,2 0-1,-8 5-44,-1 1 0,3 5-157,-2 0-29,9 8 182,-5-3 0,8 9-24,0 3 0,0 5 0,0 8 117,0-1 1,2 1 0,2-1 0,3 0-80,3 1 1,-4-1-1,6 1 1,1-1-22,3 1 1,1-1 0,1 1 0,-1-1-22,1 1 1,-1-3 0,2-1 0,3-5 13,1-1 1,0 4 0,-3-6 0,1-2-23,2-2 1,-5-2 0,-7 0 0,3 0 22,2 0 0,-5 0 0,-1-2-11,-2-4 1,3-4 0,-5-7 0,-2-1-11,-2 1 0,0-1 1,2 1-1,2-1 6,-3 1 1,-1-1-1,-2 1 1,2-1-14,4 1 0,-4-1 46,4 1 0,-4 0 1,-2 7 0,0 4-13,0 12 1,0 4 0,0 7 76,0 0 1,0 1-1,0-1 1,0 1-55,0-1 0,6 1 0,1-1 0,3 1-50,4-1 1,-1 1 0,3-1 0,-1-1-125,5-5 0,1 5 0,-3-6 0,-1 1-29,1 1 1,-1-8 175,0 2 0,9 3 0,1 1 0</inkml:trace>
  <inkml:trace contextRef="#ctx0" brushRef="#br0" timeOffset="792">926 70 7367,'0'10'-491,"0"-1"0,-2-5 511,-4 2 1,2 0-143,-8-6 1,7 0-1,-7 0 125,-2 0 0,5-2 7,-3-4 1,6-2 0,-3-5 7,1 1 0,2 6 0,8-5-23,4-3 1,-2 4-1,7 1-1,3 1 1,-4 2 0,1 6 0,3 0 34,1 0 0,3 0 0,-1 0-24,1 0 0,-1 0 0,1 2 0,-1 2 24,1 2 1,-1 7-1,0-1-23,1 3 1,-8-3 0,-3 0-1,-1 1-10,0 3 1,0-4-1,-6-1 1,0 3 2,0 1 1,-2 3 0,-2-1 10,-2 1 0,-5-1 0,3 1 0,0-1-4,0 1 1,-5-1 0,1-1-9,-3-5 1,3 3-1,0-8-22,-1-3 0,-3-1 1,-1-2 16,-1 0 1,7-2 3,-1-3 0,8-5 16,-2-8 1,4 1 0,2 0-41,0-1 1,2 3 0,2 1 0,4 4-18,2 2 0,-5 1 1,7 3 85,2-2 1,-5 0-12,3 6 1,-6 0 0,4 2 28,-3 4 1,-1-2-1,-4 6 1,2-1-20,2 1 0,2 0 0,-5 3 1,5-1-5,2 1 0,-4 3 0,5 1-13,3 1 0,1-1 0,3-1 0,-3-3-49,-3-1 0,4-6 0,-5 4 9,5-3 0,1-1-29,1-6 1,-1 0-162,1 0 0,-7-8 206,1-3 0,-8 3 0,4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46.4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93 6472,'12'-6'-159,"-1"0"155,3 2 1,2 2 0,3 2 0,2 0-7,3 0 0,-1 0 0,-4 0 0,3 0-1,1 0 0,2 0 1,-3 0-1,1 0 9,-2 0 1,-1 0 0,-3 0 0,0 0-26,1 0 1,-1 0-248,1 0 274,-1 0 0,-7 0 0,6 0 0,-7 0 0</inkml:trace>
  <inkml:trace contextRef="#ctx0" brushRef="#br0" timeOffset="293">210 1 6367,'6'11'15,"-1"1"1,7 0 0,-6 5-1,0-1 4,1-5 1,-5 5 0,6-4 0,-2 3 2,0 3 0,0-1 0,-4 0 0,1 1 1,3-1 0,0 3 1,-6 1-1,0 2-236,0-1 1,0-3 0,0-1 212,0-1 0,8 1 0,2-1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44.1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0 472 6283,'10'0'-113,"-2"0"1,-10 0 154,-4 0 0,-4 0 0,-7 0-17,-1 0 0,1 0 0,-1 0 0,1 0-3,-1 0 1,3-2-1,1-2-9,3-2 1,1-1 0,-4 3-13,3-2 1,7-8 4,-2 3 0,10 1 1,4 0-1,1 3 1,5 3 0,2-4 1,1 2-1,0 2 19,1 2 0,-1-4 0,1 1 0,-1 1 4,1 2 1,-1 2 0,1 0 0,-1 0-30,1 0 0,-1 6 0,1 1 1,-1 1-12,0 0 1,1 4-1,-3-5 1,-3 3-3,-6 4 1,2-5-1,-2 3 2,-3 2 0,-1 1 1,-2 3-1,0-1 2,0 0 0,-7-5 0,-3 0 0,-2 1 7,1 3 1,-1-5-1,-6 1 1,1 2 3,0 1 0,-1-3 0,1 0-4,-1 1 1,1-5 0,1 0 11,5-1 0,1-5-10,4 4 0,4-2 0,-6 0 5,1 2 17,5 0 0,-6-4 8,8 3 1,2-3 0,4 4 4,5-4 1,5-2 0,3 0 0,3 0-8,1 0 1,6 0 0,-4 0 0,0 0-42,1 0 1,5 0 0,-4 0-1,0 0-79,-4 0 0,2 6 1,-1 0-1,-3-1 43,-1 3 1,-3-6 0,0 4 47,1-4 0,-1 6 0,1 1 0</inkml:trace>
  <inkml:trace contextRef="#ctx0" brushRef="#br0" timeOffset="888">679 1310 7314,'8'10'-537,"-4"-2"1,6-6 587,-3 4 0,1-4 26,-2 3 1,4-3-69,7-2 1,-5-6-1,-3-1 1,1-1 29,0 0 0,-4-5 1,3 1-14,-1-4 0,0-1 0,-4-1 0,2 1 1,-3 0 1,5-1 0,0-1 0,0-3-21,0-1 0,5-8 0,-3 4 1,1-2-36,1 0 0,0-6 1,3-6-1,-1 0-30,-3-1 1,-5 5 0,4-6 0,-2 2 32,-4 0 1,-2 1 0,-2 7-1,0 2 69,0 2 0,-6 1 1,-2-1-1,0 4 16,0 0 0,-3 5 0,5-3 1,0 4-32,-2 1 1,7 7-1,-5-1-57,4-2 1,2-1-40,0-3 33,-8 9 1,6 3 23,-4 12 1,4 3 0,2 9 30,0-1 0,0 1 0,0-1 0,2 1-14,4-1 0,-2 3 0,8 1 1,-1 2-1,-1-1 0,5-3 1,-3-2-1,4-1-6,1-4 1,-1 3 0,-3-3-1,-1 1-2,1-1 1,-3 2-1,2-7 16,1 3 0,-3-6 0,2 2-12,1-4 1,-3-2-1,2 0 1,-1-2-8,-1-4 1,5 2-1,-5-8 1,2 1-27,-1 1 0,-5-5 0,4 3 0,-2-4-25,-4-1 0,-2-1 1,-2 1-1,0 0 38,0-1 1,0 1 0,0-1-1,0 1 41,0-1 1,0 1-1,0-1-17,0 1 1,-6 5 45,0 1-26,0 7-14,6-4 0,0 10 0,0 4 59,0 5 0,2-1 1,2 2-30,2 1 1,5 3-1,-5 1 1,0 1-32,2-1 0,-4-1 0,5-3 0,1-1-32,0 1 0,1 3 0,7 0 0,-1-3-101,1-1 1,-1-3 0,1 3-1,-1-4-65,1 0 1,-1-6 0,1 3 185,-1-3 0,1-2 0,-1 0 0</inkml:trace>
  <inkml:trace contextRef="#ctx0" brushRef="#br0" timeOffset="1580">1692 105 6260,'-6'12'-92,"1"0"19,-9-9 1,10 5 27,-8-8 0,1 0 0,-5-2 25,5-4 0,3-3 20,8-9 0,0 1 0,0-1 44,0 1 0,0 5 1,2 3-27,4 1 0,-3 0 0,9 4 5,2-2 0,1 1 0,3 5 35,-1 0 1,1 0-1,-1 0 1,1 0-22,-1 0 1,0 1 0,1 3 0,-3 4-24,-3 2 0,4-4 0,-7 5 0,1 3-18,-4 1 1,2-3 0,-3 0-1,-1 1 8,-2 3 0,-2 1 0,0 1-44,0-1 0,-2 1 0,-2-1 0,-3-1 25,-3-5 0,0 5 0,-3-5 1,1 3 2,-2-2 1,-1 1 0,-3-5 0,1 0 0,0 0 0,-1 3 0,1-5 12,-1-2 1,7-2-1,-1-2 19,-2 0 1,5 0-6,-3 0 0,8-8-9,-2-4 0,6-3 28,6-3 0,4 1 1,7 1 46,1 5 1,-1 3 0,1 8-23,-1 0 1,1 0-1,-1 0-37,0 0 0,1 6 0,-3 2 0,-1 1-51,-2 5 0,-3 1 1,5 3-1,-4-1-259,-3 1 0,5-7 288,-6 1 0,8 0 0,-5 5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0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227,'12'-10'-957,"-1"5"1014,3 3 1,1 2 0,3 0 0,-1 0-16,1 0 1,-1 0-1,1 0 4,-1 0 1,-3 0 0,1-2-41,5-4 0,1 4 0,-3-4 1,-1 4-84,1 2 1,-1 0-1,0 0-33,1 0 0,-6 0-95,-1 0 0,-7 2 205,2 4 0,-12-4 0,-4 13 0,-7-5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0.7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554,'17'0'55,"-5"0"0,0 0-42,1 0 0,3 0 1,1 0-1,1 0-95,-1 0 1,1 0 0,-1 0 81,1 0 0,7 7 0,2 3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2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3 0 7569,'-18'0'-1307,"1"0"1318,-1 0 1,7 0 0,-1 0 17,-2 0 0,1 2 0,-1 2 0,3 4-20,-3 1 1,4 1 0,-1 4 0,-3-3 12,-1 3 0,-3 7 1,1 3-1,-1-1 10,1 2 1,-1 0 0,3 6 0,1-1-11,3 1 0,7 2 1,-2 1-1,4-1-1,2-3 0,0 3 0,0-6 0,0 2-16,0 0 1,2-2-1,2 2 1,3-4-7,3 1 0,2-7 1,7 4-1,3-5 2,1-7 0,6 5 0,-4-6 0,0 1-23,1 1 0,3-2 0,-4 1 0,0-3-296,0 0 0,5-6 318,-7 4 0,8 3 0,-4 1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1.4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8 6986,'0'-12'46,"0"1"-57,8 7 15,-6-12 1,7 14 107,-3-3 49,-4 3-131,6 2 0,-2 2 0,0 3-17,-3 7 1,1 4 0,0 1-24,2 0 1,0 1 0,-6-1-1,0 1 7,0-1 0,0 3 0,0 1 0,0 2-1,0-1 1,0-3 0,0-1 0,2-1-2,4 0 0,-4 1 0,3-1 0,-3 1 4,-2-1 1,2-1 0,2-3-1,2-1-1,-2 2 0,-2-5-2,-2 3 1,2-2 3,4 1 0,-3-3 14,9-8 0,-6 0-13,6 0 1,-7 0-1,7 0 6,2 0 0,-5 0 1,3 0 1,2 0 0,1 0 1,3 0-1,-3-2 9,-3-4 0,3 4 0,-3-3 1,3 3-41,3 2 0,-1 0 0,1 0 2,-1 0 0,-5 0 0,0 0-186,1 0 0,-3 0-531,1 0 737,-7 0 0,4 0 0,-8 0 0</inkml:trace>
  <inkml:trace contextRef="#ctx0" brushRef="#br0" timeOffset="313">140 350 7312,'-10'0'-606,"2"0"1,8-2 633,0-4 88,0 4 77,0-6 1,2 8 0,4-1-177,6-5 0,3 4 0,3-4-88,-1 4 1,1 2-1,-1 0 18,1 0 1,-1 0 0,0 0 8,1 0 1,-6 0 0,-1 0-204,3 0 0,1-2 247,3-4 0,-9 4 0,-1-5 0</inkml:trace>
  <inkml:trace contextRef="#ctx0" brushRef="#br0" timeOffset="622">70 71 7569,'10'0'-124,"5"-6"-192,-3 0 0,-3 0 315,3 6 1,0-6-1,5 0-16,1 3 1,-1 1 0,1 2 0,-1 0-6,1 0 1,-1-6 0,0 0-1,1 2 9,-1 2 1,1 2-1,-1 0-216,1 0 1,-1 0-77,1 0 305,-1 0 0,-7-8 0,-2-1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8.0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569,'0'-9'-270,"2"1"0,2 6 0,4-2 353,1-2 0,-3 0-86,6 6 1,-6 0 0,5 0-17,3 0 0,-4 0 1,1 2-97,3 4 0,1-4 0,3 4 17,-1-4 1,-5-2-1,-2 2 1,-1 2-56,1 1 0,2 1 153,5-6 0,1 8 0,-1 2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8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071,'12'0'223,"0"0"1,-7 0-177,7 0 0,0 0 0,5 0-69,1 0 0,-1 0 0,1 0 1,-1 0-48,0 0 1,1 0 0,-1 0 68,1 0 0,7 8 0,2 1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8.9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569,'10'-8'-616,"3"4"0,-7-7 746,-2-3 1,-2 5 171,-2-3-193,0 8-110,0-4 0,0 10 62,0 4 1,6-2 0,-1 8 0,-1 1-22,-2 3 0,-2 3 1,0 2-1,0 5-6,0 1 1,2 0 0,2 4 0,2-4-50,-2-2 1,-2 5 0,0-5 0,2 0 1,1 0 0,3-2 0,-4-5 0,2-1-8,-2 1 1,4-1 0,-1 1 3,3-1 0,2 1 3,5-1 1,-5-7-1,-1-2-2,3-1 1,-4-5 0,1 4 20,3-4 0,-4-2 1,1 0 21,3 0 1,1-6-1,3 0-13,-1 3 0,1-5 1,-1 2 78,1 2 1,-1 2-86,1 2 1,-1 0-250,1 0 1,-7 0-122,1 0 0,-3 2 120,3 4 0,-2-4 242,-4 4 0,-4-4 0,5-2 0</inkml:trace>
  <inkml:trace contextRef="#ctx0" brushRef="#br0" timeOffset="285">193 402 6858,'-10'-2'-265,"4"-4"1,6 4 0,6-5 328,6-1 0,-2 6 0,1-4 104,3 4 0,1 2 0,3 0-114,-1 0 0,-5-6 1,0 0-1,1 3-63,3 1 0,-5 2 0,1 0 0,2 0 5,1 0 1,3 0 0,-1 0 0,1 0-175,-1 0 0,0 0 0,1 0-13,-1 0 1,-5 0 190,0 0 0,-8-8 0,3-2 0</inkml:trace>
  <inkml:trace contextRef="#ctx0" brushRef="#br0" timeOffset="613">193 70 6658,'-10'-11'-333,"4"-1"294,5 0 1,1 1 27,0-1 1,1 8 0,5-2 54,6 4 1,-2 2 159,1 0-188,1 0 0,5 0 1,1 0-1,-1 0 15,1 0 0,-1 0 1,1 0-1,-1 0-13,1 0 1,5 0 0,0 0-1,-1 0-52,-3 0 1,-2 0 0,1 0-1,-1 0-220,1 0 0,-1 6 254,1 0 0,-1 0 0,1-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4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42,'16'2'-116,"-3"2"116,-1 2 0,0 0 0,5-6 0,1 0 0,-1 6 0,1-1 0,-1-1 0,-5 4 0,-1-2 35,3-2 1,-4 4-1,1-3-27,3-1 1,1 4 0,3 0-5,-1 2 0,-5-7 0,-2 5 1,-1-2-287,1 0 282,-6 0 0,11 1 0,-5 3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6.9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88 7448,'-10'0'-547,"3"2"0,7 3 549,0 7 0,0 4 1,0 1 21,0 0 1,0 1 0,1 1 0,3 3-10,2 1 1,0 0 0,-6-3 0,2 1-29,4 2 0,-4 3 0,4-5 0,-3 2 4,3-1 1,-4 3 0,4-2 0,-2-2-141,2-1 1,-4-3 0,3 1 148,-3-1 0,-2 1 0,0-1 0</inkml:trace>
  <inkml:trace contextRef="#ctx0" brushRef="#br0" timeOffset="589">1 123 7569,'11'-12'-214,"1"0"0,-6 3 1,5-5-1,3 2 1,1 1 169,3 1 0,-1 0 0,1 6 0,-1-1 28,1 1 0,-1 2 0,1 0 0,1-2 37,4-2 1,-3 0 0,3 6 0,-2 0-4,3 0 1,-5 2 0,4 2-25,-3 2 1,-3 2 0,1-4 0,-3 3 0,-1 3 6,-2 4 1,-3-5 0,3 3-1,-4 0-7,-1-3 0,-5 7 1,4-5-6,-4 5 1,-2 1-1,0 1-2,0-1 1,-8-1-1,-3-2 1,-5-3-3,-1 3 0,-3-1 0,-1 1 0,-4-2 7,-2 1 0,5-3 0,-3 0 1,2-3 6,-1-3 1,-5 4 0,6-2-1,2 0 40,1 1 1,3-5 0,-1 4 119,1-4-30,-1-2-112,9 0 0,9 0 0,11 0 8,5 0 0,1 0 0,1 0 1,-1 0-4,1 0 0,-1 6 0,1 2 0,1-1-26,4 1 0,-3 6 0,3-5 0,-2 3 15,3 0 0,-5-3 1,4 5-1,-3-2-63,-3 1 1,-1-3-1,-3 0 1,-1-1-142,2 1 1,-5 0 0,3 3 192,1-1 0,3-8 0,1 4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22:55.2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01 629 7569,'-9'0'-524,"1"0"0,10 0 637,4 0 0,3 0 48,9 0 1,1 0 0,3 0-95,1 0 1,0 0-1,-3 0 1,1 0-55,2 0 1,8 0-1,-2 0 1,2 0-84,-1 0 0,3 0 1,-4 0-1,2 0-121,-2 0 0,4 6 0,-4 0 0,2-3 191,-2-1 0,4 6 0,-6 2 0</inkml:trace>
  <inkml:trace contextRef="#ctx0" brushRef="#br0" timeOffset="835">3232 1240 7569,'9'2'-216,"-3"4"1,2-2-1,0 5 87,2-1 1,-5-2 116,7-6 0,0 0 69,5 0 0,-5 0 0,-3-2 43,-1-4 0,0-3 1,-4-9 152,2 1-221,-1-1 0,1 1 0,0-1 0,0 1 16,2-1 0,-6-5 0,3-2 0,-1-2-57,2-4 1,-4-2-1,6-2 1,-2 0-22,0 0 1,1-2 0,-3-2 0,2-4-27,-2-1 1,4-1-1,-3-3 1,1 1 32,2-1 1,-6 3 0,4 0 0,-4 5 61,-2 7 1,0 5 0,0 11 0,0 0 64,0-1 0,0 6-423,0 1 213,0 7 0,0-2 0,0 12 72,0 6 1,0 3 0,0 3 0,0 1 126,0 4 1,0-3 0,2 5 0,2 0-19,1 4 0,9-2 1,-2 1-1,3-1-68,3 0 1,-1-6-1,1 2 1,-1-3-27,0-3 0,1 1 0,-1-3 0,1-3 7,-1-6 1,7 2-1,-1-3 1,-2-1-9,-1-2 1,-3-2 0,1-2 0,-1-2-7,0-1 0,-1-9 1,-2 2-1,-5-3-24,-1-3 0,0-5 1,-4 0-1,2-1-9,-3-1 0,-1 0 0,-2-6 0,0 4 46,0 2 0,0 1 1,0 7-1,-2-1 36,-3 1 1,3-1 112,-4 1-109,-4 7 38,8 3 1,-6 8-1,8 5-44,0 6 1,0 3-1,0 3 1,0-1 56,0 1 0,6 5 0,2 0 1,2-1-67,3-3 1,3 1-1,1-1 1,1 2-113,-1 1 0,1-13 1,-1 9-1,1-3-67,-1 1 0,1-1 0,-1-1 0,0-4 167,1-3 0,-1 7 0,1-4 0</inkml:trace>
  <inkml:trace contextRef="#ctx0" brushRef="#br0" timeOffset="1718">4472 105 6801,'0'10'-57,"-8"-3"50,-4-7 1,3 0-11,-3 0 0,0-2 1,-5-1 23,-1-3 1,9-2-1,1 4 1,2-4-7,0-1 1,0 3 0,6-6-67,0-1 1,0 3 28,0-2 0,8 3 1,4-3 15,3 6 1,3 4 0,-1 2 0,1 0 52,-1 0 0,1 2 0,-1 2 0,1 4-22,-1 1 0,-5-3 0,-1 4 1,3 0 2,2-1 1,-5-3 0,-1 6-1,0-1 14,-1-1 1,-3 6 0,4-5-22,-2 5 1,3 1 0,-5 1-12,-2-1 0,-2 1 0,-4-1 10,-4 1 1,2-1-1,-7 1 1,-3-1 0,4-5 1,-1-3 1,-3-1 1,-1-2 2,-3-6 1,1 0 0,-1 0-8,1 0 0,5 0-45,0 0 1,3-8-4,-3-3 1,4-5-13,8-1 0,0-1 55,0 1 1,8 7 0,4 4 9,3 4 1,-3 2 0,-1 0 4,3 0 1,-4 0 0,1 0 0,1 2 22,-2 4 1,3-2 0,-5 6 0,0-1-16,0 1 1,5-4 0,-1 5 17,3 3 0,1-4 0,-3 1-27,-1 3 1,0 0 0,3-1 0,-1-3-4,-2-2 1,-1 3-1,5-3-27,-5 2 1,5-6 0,-4 1-28,3-3 1,2 4 0,1 0 35,-1-2 1,-5-2-1,0-2 12,1 0 1,-5-2 0,0-2 2,0-2 1,-6-2 10,3 3-185,-3 3-57,-2-6 0,-2 8 223,-3 0 0,-5 0 0,-8 0 0</inkml:trace>
  <inkml:trace contextRef="#ctx0" brushRef="#br0" timeOffset="-2257">1 542 6910,'12'2'-122,"-1"3"1,1-1 0,5 8 156,1 1 0,-1-3 0,1 2 0,-1-1-14,1-1 1,-3 6 0,-1-5-1,-3 3 4,3-2 0,1 3 1,3-3-1,-1 1-5,1-1 1,5 3-1,0-3 1,-1 2-129,-3-3 0,-1 3 1,-3-6-1,-1-1-136,-3 1 0,-1 0 244,2-2 0,3-4 0,-5 5 0</inkml:trace>
  <inkml:trace contextRef="#ctx0" brushRef="#br0" timeOffset="-1924">245 489 7392,'-2'18'-329,"-3"-1"1,3-5 0,-6-1 457,0 3 1,0 1-1,-5 3-82,1-1 1,2 1-1,-3-1 1,3 1-12,2-1 1,-3 1-1,5-1 1,0 3-31,-2 3 1,6-4-1,-5 3 1,1-7-67,0-3 1,0-1-475,6 7 348,0-1 1,0-5 185,0 0 0,-8-8 0,-1 3 0</inkml:trace>
  <inkml:trace contextRef="#ctx0" brushRef="#br0" timeOffset="-1186">595 245 6527,'-10'0'-272,"-6"-2"292,5-4 0,1 4 1,-2-6-15,-1 0 1,5 5 0,0-7 9,1 2 1,5 0-40,-4 3 1,6 1 0,6-6 4,5 2 0,-1 2 0,2 6 32,1 0 1,3 0 0,1 0 31,1 0 1,-1 0 0,1 0-1,-3 2 41,-3 4 0,3-4 0,-3 6-66,3 0 0,3 1 0,-3 9-26,-3-1 1,2-5 0,-8-1 12,-3 3 1,-1 2-1,-2 1-30,0 1 1,0-1 0,-2 0 24,-3 1 0,-3-6 1,-6-3-1,5 1-4,1 0 0,-6-6 1,3 3 0,-5 1 0,4-6 0,1 4 0,-3-4 1,4-2-5,-1 0 0,1-2-9,-2-4 0,5-4-7,7-7 1,0 5-1,2 3 1,3 1 9,7 4 1,-2-4-1,1 2 22,3 2 1,2 2 0,1 2 18,0 0 1,1 0-1,-3 2-23,-3 4 0,2-2 0,-7 6 0,1 0-11,0-1 0,6-3 0,-5 6 6,1 1 0,4-3 0,-7 0-551,3-3 548,-6 7 0,11-4 0,-5 7 0</inkml:trace>
  <inkml:trace contextRef="#ctx0" brushRef="#br0" timeOffset="-696">944 70 7569,'12'0'-196,"-1"0"-28,3 0 1,-4-2 0,1-2 0,3-2 206,1 3 0,3 3 1,1 3-1,2 3 7,3-2 1,-1 6 0,-5-1 0,-1 3 37,0 0 1,5-6 0,-3 3 0,-3 1 86,-1 0 0,1 1 0,1 7-71,1-1 1,-3 1 0,-1-1 0,-3 3-19,3 3 1,-4-4 0,1 7 0,3-1 2,1 4 0,-3-2 0,0 2 1,1 0-89,3-2 1,-4 6 0,-3-3-1,1 2 67,0 3 0,-5 0 0,5 0 0,-2 0 8,-4 0 0,-2 0 0,-2 0 1,2-2 8,4-4 0,-5 2 1,5-6-1,-4 1 13,-2-1 0,0-2 0,-2-5 0,-2-1-15,-1 0 1,-3-5 0,2 0-84,-6 1 0,3-5 1,-3-2-1,-2-4 28,-1-2 0,-3 6 1,-1 0-1,-2-3 32,-3-1 0,-7-9 0,4-3 0</inkml:trace>
  <inkml:trace contextRef="#ctx0" brushRef="#br0" timeOffset="4780">368 2026 6893,'-18'-2'-209,"1"-4"1,-1 4 0,1-4 224,-1 5 0,1 6 0,-1 3 0,3 2 9,3 3 0,-3 3 0,1 1 0,-3 1 43,-1-1 0,-3 7 0,9 1 0,-3 2 13,-3 4 0,1 2 0,1 0 0,5-2-33,5-2 1,-2 0 0,2 6 0,2-2-8,2-4 1,2 2 0,0-5-1,0 1-18,0 4 1,0-4 0,2 0 0,2-2-27,2-3 1,11 3 0,-1-2 0,1-1-74,5-3 0,1-2 0,0 1 0,5-1-31,-1 1 1,6-3 0,-4-1 0,4-4-121,2-3 1,-2 5 0,-4-4 226,-6 2 0,4-7 0,0 5 0</inkml:trace>
  <inkml:trace contextRef="#ctx0" brushRef="#br0" timeOffset="5222">787 2410 6550,'17'0'327,"1"0"-283,-1 0 1,1 6 0,-1 2 0,1 0 28,-1-1 0,1 7 0,-1-4-41,0-1 1,1 7 1,1-6 0,3 7 0,1 0-28,-2 1 0,-1-1 0,-3 1 0,1-3-83,-1-3 1,1 4 0,-3-5 0,-1 3-49,-3-3 1,-1-1 0,4-6-1,-5 4-416,-1 1 260,6-5 281,-12 4 0,5-8 0,-7 0 0</inkml:trace>
  <inkml:trace contextRef="#ctx0" brushRef="#br0" timeOffset="5526">1154 2410 6481,'-16'18'116,"2"-3"1,3-1-41,-3-3 1,5 1 0,-3 6 0,-2-1-44,-1 0 1,-1 3 0,3 1 0,1 3-2,-2-3 0,1-2 0,-1-1 0,3-1-23,-3 1 0,0-1 0,1-1 0,3-3-330,2-1 0,-5 0 81,1 5 0,4-5 240,3-1 0,3-7 0,2 4 0</inkml:trace>
  <inkml:trace contextRef="#ctx0" brushRef="#br0" timeOffset="6300">1381 2113 6022,'-18'0'-36,"6"0"0,1 0 84,-3 0 1,1-2-1,-1-1 127,2-3 0,9-2-110,-3 2 1,4-4-26,2-7 1,0 5-1,2 3-110,4 1 1,-3 2-1,9 6 1,0-2 93,-3-4 0,7 4 0,-4-4 67,3 5 0,3 1 0,-1 0-48,0 0 1,1 0 0,-1 2 0,1 1-13,-1 3 0,-5 6 0,0-4-57,1 1 1,1 3-1,-3 5 7,-5 1 0,-2-1 0,0 1 9,2-1 1,0 1-1,-6-1 1,0 1 6,0-1 1,-6 1-1,0-1-3,2 1 0,-4-1 0,1-1 2,-3-5 1,4 3-1,-4-6 1,1-1 10,-1 1 0,4-2 1,-5-6 10,-3 0 1,4 0 0,-1 0-26,-3 0 1,4 0-1,-1-2-16,-3-4 1,6 2 0,1-7 10,-1-3 0,6 4 1,-4-1 6,4-3 0,4 4 7,4-1 1,-2 7 0,7-2 8,3 4 1,1 2-1,3 0 27,-1 0 0,1 0 1,-1 0 9,1 0 1,-1 6-1,1 2-76,-1 1 1,-1-3 0,-3 6-125,-1 1 0,-8-3-163,2 2 1,-4-1 314,-2 7 0,0-8 0,0-3 0</inkml:trace>
  <inkml:trace contextRef="#ctx0" brushRef="#br0" timeOffset="6764">1712 2009 7307,'12'0'-564,"0"0"1,1 2 555,3 3 1,1-3 0,1 6 16,-1 0 1,1-4 0,-1 5 0,1 1 121,-1 0 0,0-4 0,1 5-81,-1 3 0,1 1 0,-1 3 0,-1-1-15,-4 1 0,3 1 1,-5 2-1,1 5-84,1 1 1,-8-6-1,4 4 1,-3 1 23,1 3 0,2 4 0,-4 2 0,2-2 31,-2-4 0,3 4 0,1-2 0,0 6 23,0 3 0,-2 1 0,-5-6 0,3 0-2,2 0 1,0 6 0,-6-1 0,-2-1 3,-4-2 1,2-4-1,-7-2 1,-3-4-29,-1-1 1,-5 3 0,-1-6 0,-4-2-166,-3-1 0,-1-5 0,-8-1 162,-3-3 0,-5 1 0,-7 6 0</inkml:trace>
  <inkml:trace contextRef="#ctx0" brushRef="#br0" timeOffset="7696">2586 2532 7569,'9'0'-1242,"7"0"1188,-14 0 1,13 0 0,-3 0 82,3 0 1,3 0-1,-1 0 1,1 0-1,-1 0 1,1 0 0,-1 0 0,1 0 9,-1 0 1,6 0 0,1 0-1,-3 0-42,-2 0 1,5 0-1,-1 0 1,-2 0-48,-1 0 0,-1 0 0,3 0 50,1 0 0,0 0 0,-5 0 0</inkml:trace>
  <inkml:trace contextRef="#ctx0" brushRef="#br0" timeOffset="9528">5153 1886 7376,'-18'0'-587,"1"0"1,-1 0 590,1 0 1,5 0 0,1 0-1,-3 0 42,-1 0 1,-3 8 0,1 2 0,-1 1 6,1 1 0,1 0 1,3 5-1,1 3 11,-2 3 0,5-4 0,-1 6 1,2-1-15,4-1 0,-3 6 1,1-4-1,2 1-33,2-1 1,2 6 0,0-4 0,0 2-1,0 0 0,0-7 1,2 3-1,4-2 6,5 0 1,5-1-1,1-9 1,1-1-71,-1 2 0,9-1 1,1 1-1,2-5-107,0-1 1,-6-2 0,6-4 0,0 2-115,-1 2 0,3-1 268,-8-5 0,8 0 0,-4 0 0</inkml:trace>
  <inkml:trace contextRef="#ctx0" brushRef="#br0" timeOffset="9844">5310 2148 6595,'12'0'-1,"-1"0"0,3 0 117,1 0 0,3 8 0,-1 2 0,1 1-124,-1 1 1,1-6 0,-3 5 0,-1 1 26,-3-2 0,1 3 0,6-5 1,-3 2-232,-3 3 1,3-3 16,-3 2 0,2-1-147,-3 7 342,5-8 0,-14 5 0,5-5 0</inkml:trace>
  <inkml:trace contextRef="#ctx0" brushRef="#br0" timeOffset="10155">5537 2148 7569,'0'-9'-1236,"0"1"1335,0 8 1,0 2-20,0 4 1,0-3 0,0 9-60,0 2 0,-6-5 0,0 3 1,1 2-21,-3 1 0,-2 3 0,-5-1-31,3 1 0,-4-1 1,5 0-1,-5 1-29,-1-1 0,-1-1 0,3-3 0,1-1-68,3 2 1,-1-1 0,-6 1-259,1-2 385,7-9 0,-5 13 0,5-6 0</inkml:trace>
  <inkml:trace contextRef="#ctx0" brushRef="#br0" timeOffset="10556">5659 2026 7419,'18'0'-460,"-1"0"414,1 0 0,-1 0 0,1 0 1,-1 0 78,1 0 0,-1 2 1,0 4 16,1 5 1,-3-1 0,-1 2-1,-4 3-51,-2 7 0,-1-3 1,-3 6-1,2-1-22,-2-1 0,0 6 0,0-4 0,1 0-63,-1 1 1,-4 3 0,-4-4 0,-3 0 7,-3 0 1,-2-1 0,-5-7 0,-1 1-398,1-1 475,-1 1 0,1-9 0,0-1 0</inkml:trace>
  <inkml:trace contextRef="#ctx0" brushRef="#br0" timeOffset="11539">5694 1729 6129,'12'0'-46,"0"0"1,-7 0 116,7 0 0,-8-2 0,4-2 50,-1-2 1,-3 1 0,8 5-78,2 0 1,-5 0-1,3 0-52,1 0 1,3 0 0,1 0 0,1 0-24,-1 0 0,1 0 1,-1 0-1,1 0-1,-1 0 0,1 0 0,-1 0 87,1 0 1,-1 0 0,1 0-52,-1 0 0,0 0 1,1 0-83,-1 0 1,1 2-1,-1 1 20,1 3 86,-9 0 106,7-6-74,-14 0 1,6 2 26,-8 4-55,0-4 0,0 13-29,0-3 0,2-2 0,2 1 40,1 3 0,1-4-6,-6 1 0,0 1-4,0 5 1,0 1-24,0-1 1,2 1-1,2-1-12,2 1 0,0-1 1,-6 1 19,0-1 1,0 1-1,0-1-1,0 0 1,5 1 0,1 1 0,-2 3-13,-2 1 0,-2 0 0,0-5 0,0-1-2,0 1 1,6-1-1,0 1 1,-2-1-6,-2 1 1,-2 5 0,0 0 0,1-3 1,5-7 1,-4 3 0,4-5 0,-2 5 1,2 1 0,-4 1 0,4-1 3,-5 1 1,-1-1-1,2-1 1,2-3-6,2-1 0,0-1 0,-6 7 1,0-1 1,0 1 0,0-1-14,0 1 1,0-1-1,2 1 1,2-1 4,2 1 0,-1-7 0,-5 1 7,0 2 0,6 1 0,0 3 0,-2-1 1,-2 0 0,-2 1 0,0-1 15,0 1 1,6-1 0,0 1-14,-3-1 1,-1 1-1,-2-1 1,2 1-17,4-1 1,-4 1 0,4-1-32,-4 0 1,-2 1 0,-2-3-42,-4-3 0,-4-2 1,-7-6-1,-3 2 85,-3-3 0,-4 7 0,-8 0 0</inkml:trace>
  <inkml:trace contextRef="#ctx0" brushRef="#br0" timeOffset="8417">4105 2131 5963,'12'-6'270,"-1"0"-105,-7 0 109,4 6-162,-8 0 0,6 2-47,0 4 0,-1-2 0,-3 8-26,4 1 1,-4 3 0,4 1-1,-2 1-2,2-1 1,-4 1 0,5 1 0,-1 2-60,0 3 0,0-1 0,-4-8 1,2-1-18,1-2 0,1-1 0,-4 5 1,2-3 42,2-1 0,0-6 1,-6 6 5,0 1 1,6-3-2,-1 1 1,9-7 40,-2 2 1,-3-4-1,3-2-5,2 0 0,1 0 1,2 0 11,1 0 1,-1 0-1,1 0-38,-1 0 1,1-6-1,-1 0 1,1 3-115,-1 1 0,1 2 1,-1 0-329,1 0 1,-1 0 108,1 0 0,-9-2 314,-3-4 0,-4 4 0,-2-6 0</inkml:trace>
  <inkml:trace contextRef="#ctx0" brushRef="#br0" timeOffset="8826">4192 2271 7139,'12'0'-773,"0"0"833,-1-8 0,1 6 11,0-4 1,-7 4 0,7 0-40,2-4 1,-5 4 0,3-3 0,2 3 10,1 2 0,2 0 1,1 0-1,-1 0-77,1 0 0,-1 0 0,1 0-122,-1 0 1,1 0-1,-1 0-353,1 0 509,-9 0 0,-1 0 0,0 0 0,2 0 0</inkml:trace>
  <inkml:trace contextRef="#ctx0" brushRef="#br0" timeOffset="9093">4053 2061 7569,'9'0'-1066,"7"-2"1066,-5-4 0,5 4 0,1-4 1,1 4 32,-1 2 0,1 0 1,1 0-1,3 0-146,1 0 0,2 0 1,-4 0-1,3 0 78,-3 0 0,0 0 1,1 0-1,1 0-107,-2 0 0,-1 6 142,-3 0 0,9 0 0,1-6 0</inkml:trace>
  <inkml:trace contextRef="#ctx0" brushRef="#br0" timeOffset="40037">3756 1851 7420,'0'-9'-409,"0"1"1,2 8 0,2-2 612,1-4-24,1 4 1,-8-6-98,-4 8 0,3 0-57,-9 0 1,6 0 0,-6 0 1,1 0-78,-7 0 0,1 0 69,-1 0 1,1 0 21,-1 0 0,1 0 1,0 0 9,-1 0 0,6 0-22,1 0 1,5 0-102,-6 0 1,8 2 58,-1 4 1,3-2 0,0 6 15,-4-2 0,4-1 0,-4-1-4,4 6 1,2-3 0,0 3 38,0 2 1,0-5 0,0 3-21,0 2 0,0-5 1,0 3 1,0 2 1,0 1-1,0 3-9,0-1 0,0-5 0,0-1 0,0 3 0,0 1 0,0 3 4,0-1 0,0-5 0,0 0 0,0 1-17,0 3 1,0 1 0,-2 1-2,-4-1 1,5 1-1,-5-1 1,4 1 5,2-1 0,0 0 0,0 1 0,0-1 1,0 1 1,0-1-1,0 1 1,0-1 12,0 1 1,0-1 0,0 1-1,0-1 0,0 1 1,0-1 0,0 0-15,0 1 0,0-1 1,2 1-1,2-1 0,1 1 0,1-7 0,-6 1 0,0 2 3,0 1 0,2 1 1,2-3-1,2-1-9,-2 2 1,3 1 0,-1 3 0,-2-1 1,0 0 0,0 1 0,2-1 5,-2 1 1,-2-7-1,-2 1 1,0 2 4,0 1 0,2-3 0,1 0 17,3 1 1,6-3 0,-4 0 0,1-3 38,5-3 1,-2 4 0,3 0 0,5-1-53,-1 1 0,8-2 1,2-6-1,6 2-67,6 4 0,-2-4 1,7 4-1,1-5-184,-3-1 1,9 2 0,-3 2 0,5 2 237,-5-2 0,10-2 0,-5-2 0</inkml:trace>
  <inkml:trace contextRef="#ctx0" brushRef="#br0" timeOffset="41002">6515 1450 7374,'0'-18'-886,"0"9"926,0 1-20,0 8-20,0 0 1,-8 0-1,-3 0 17,-5 0 1,4 0 0,3-2 49,1-4 1,2 2-54,6-8-1,0 1-13,0-7 1,8 3-1,2 1 1,1 5-4,1 1 0,0-4 0,5 6 0,1 1-5,-1-3 1,0 6 0,1-4 8,-1 4 0,7 2 0,-1 0 0,-2 0-1,-1 0 0,-3 6 1,1 2-1,-3 1 0,-3 5 1,3 1 0,-5 3-1,0-1 0,3 1 1,-7-1-1,0 3-3,2 3 0,-6-4 0,3 7 1,-3-3 6,-2 0 1,0 2-1,0-3 1,0 1 0,0-2 0,0-1 1,0-3-1,0 1 6,0-1 0,-2 1 1,-1-1-1,-5-1 30,-2-5 0,-2 5 0,-5-6-9,0-1 0,-1 5 0,1-8 1,-1-2-17,1-3 1,-1 5-1,1 0 1,-1-2-6,1-2 1,5-2 0,1-2 12,-3-4 0,0-4 1,1-7-17,1 0 1,8 5 0,-2 0 0,5-1-28,1-3 0,0-1 0,1-1-29,5 1 0,-2 7 0,8 2 15,1 1 1,3 5 0,1-4-1,1 4 25,-1 2 0,1 0 1,-1 2-1,1 2 52,-1 1 0,6 7 0,1-4 1,-3 2-9,-2 3 0,-1 1 0,-1-1 0,1-1 28,-1 2 1,1 1 0,-1 3 0,1-1-53,-1 0 1,-5 1 0,-1-1 0,1 1-286,-2-1 0,3 1 0,-7-1 273,-2 1 0,6-1 0,0 1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2:48.269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996 629 7263,'10'8'-280,"0"-4"0,-7 8 0,3 1 0,0 1 327,2-2 1,-6 3-38,4-3 0,-4 3 0,-2 3 10,0-1 0,0 1 1,0-1-1,0 1 5,0-1 1,-6 1-1,0-1 1,0 0-5,-2 1 1,6-1-1,-5 3-16,-1 3 0,0-4 0,-3 5 0,3-5 0,0-1 0,0-7 0,-5-1 0,3 0 0,2-1 1,-5-5 0,3 4 0,-2-2 0,1 0 0,-1-1 1,-6-5 22,1 0 0,5-1-22,1-5 1,1 2 0,-4-8-9,3-1 0,5-3 0,-4-1 0,1 1 7,-1 4 1,6-3-1,-4 5 1,2-1-5,1-1 0,-1 0-16,6-5 0,-2 1 0,-2 3-18,-2 1 1,0 0 19,6-5 1,0 0 21,0-1 1,0 6-15,0 1 0,0 5 16,0-6 0,6 6 1,2-3-10,2 1 1,1-4 0,7 5 42,-1-3 0,1 6 1,-1-2-33,1 4 0,-1-4 1,0 1-1,1 1-6,-1 2 1,1 2 0,-1-2-1,3-2 9,3-2 1,-4 0 0,5 6 0,-3-2-4,2-3 1,-3 3-1,5-4 1,-2 2-6,1-2 0,7 4 0,-4-6 0,2 3 28,0-1 0,-2-2 1,2 4-1,-4-2-12,1 2 1,-7 2 0,4 1 0,-3-3-15,-3-2 0,1 0 0,-1 6 0,1 0-92,-1 0 1,-5 0 0,-1 0-88,3 0 0,-4 0 0,1 0-122,3 0 1,-4 0 289,1 0 0,-7 0 0,12 0 0,-7 0 0</inkml:trace>
  <inkml:trace contextRef="#ctx0" brushRef="#br0" timeOffset="729">2027 455 7114,'0'10'-962,"-2"-3"971,-4-7 0,4 2 1,-6 2-56,0 2 1,-1 0 0,-7-4 12,5 4 1,-5-5-3,4 5 1,-3-4 3,-3-2 42,9 0 0,-5-8 15,8-3 0,0 1 1,6-2-5,0-1 0,2 3 1,4-1 23,6-3 1,3 6 0,3 2-28,-1 4 1,7 2 0,-1 0-27,-2 0 1,-1 0 0,-3 2 0,1 4-27,-1 6 1,0-2 0,-1 1-85,-4 3 113,3-6 0,-11 7 0,6-3 0,-3 3-10,-3 3 1,4-1 0,-2 1 14,-2-1 1,-4 1-1,-6-1 1,-4 0 1,1 1 0,-7-3 1,4-1-1,-3-2 13,-3 1 0,1-3 0,0 0 0,-1-1-1,1 1 0,-1 0 36,1 1-50,-1 5-5,1-6 1,9-1 12,8-3 1,2-4 0,10-4 11,1-4 1,-3 4 0,1-3-1,3 3-2,2 2 1,1-2-1,1-2 1,-1-2-6,0 2 1,7 2-1,-1 2 1,0 0-3,3 0 0,-7 0 0,6-2 0,-2-2 9,1-1 1,5-1 0,-6 6 0,-2 0 4,-1 0 1,-3 0 0,1 0-1,-1 0-13,1 0 1,-7 0-1,1 0-64,2 0 0,-5 0-168,3 0 1,0 0 218,5 0 0,-7 7 0,-2 3 0</inkml:trace>
  <inkml:trace contextRef="#ctx0" brushRef="#br0" timeOffset="45265">717 350 7569,'-12'0'-857,"0"0"1,1 0 871,-7 0 1,1-6-7,-1 0 0,7 1 0,-1 5 3,-1 0 1,-3 0 0,-1 0-8,-1 0 0,1 0 0,-1 0 0,1 0-6,-1 0 0,-1 5 0,-2 1 1,-5 0 1,-1 2 0,6 0 0,-4 5 0,1-1 0,1 1 1,0 1 0,3 0-1,1-3-2,1 3 1,-3 1-1,9 3 1,-1-1 5,1 1 1,-3-1 0,5 1 0,-2-1 1,1 1 0,1-1 0,-2 0 0,5 1-5,-1-1 0,6 1 0,-6-1 0,2 1 0,0-1 1,1 1-1,5-1 1,-2 1-4,-4-1 0,4 1 0,-4-1 1,4 1-2,2-1 0,0 6 0,0 1 1,0-3 0,0-2 1,-2-1 0,-2 1-1,-1 3 1,1 1 0,2 2 0,2-4 0,0 3-1,0-3 1,0 4 0,2-1-1,2-1 1,1 2 0,3-4 0,-4 8 0,4 1 1,1-3 1,-3 4 0,6-8 0,2 0 6,1 3 0,3-5 1,-1 6-1,2-2-3,5-3 0,-3-3 0,6 0 0,0 1-1,1-3 0,-1 5 0,4-11 0,-2 5-3,2 1 0,2-1 0,2-3 0,0-1 3,0 2 1,5-5 0,1 3-1,0 0 2,2-3 1,-5 7 0,9-6 0,0 1 1,-3 1 1,7-6 0,-5 3 0,5 1-8,1 0 1,0-1 0,1 5 0,-1-4-3,1-2 1,-1 3 0,2-3 0,3 0 1,1-1 1,0-1 0,-6-6-1,1 0 4,-1 0 1,1 0 0,-1 0-1,0 0 8,1 0 1,-1-6 0,1-1-1,-3-3-11,-3-4 0,9-1 0,-6-3 0,1 1 0,-3 0 0,-1-7 1,5 1-1,-1 0-2,-5-3 1,-3 5 0,-8-6 0,0 0-5,0 0 1,0 3 0,0-5 0,-2 0 16,-4 2 0,-4 0 0,-8 5 0,1-3 5,-1-2 1,-5 6 0,0-5 0,-1 1-8,-1-4 1,0 2 0,-6 0 0,3 0-4,3-1 1,-4-1 0,4-6 0,-1 0-12,1 1 0,-4-7 0,3 0 1,-1 0 8,-4-1 0,-2 5 0,-2-4 0,0 4-1,0 2 0,-8 0 1,-3 0-1,-3 0 6,2 0 0,-3 2 1,3 2-1,-3 2-8,-3-2 1,1 4 0,-1-2 0,1-2 4,-1-2 0,-1 4 0,-2 0 0,-3-2-4,3-2 1,0 4-1,-1 1 1,-3 1-4,-2 0 1,-2 6 0,-6-3-1,-2 5-9,-4 2 0,2 5 0,-9 2 0,-4 1-29,-5-1 1,-3 6 0,4-4 0,-2 2 12,1 1 0,-5-1 0,-2 6 0,-4 0-29,-2 0 1,-7 2 0,-5 4 0,-1 5 22,1 5 1,-7 3 0,6 2-1,3 5 30,6 1 0,1 2 0,11 6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3:36.380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280 0 7569,'-9'0'-1696,"-1"0"1729,4 0 5,4 0 87,-6 0-119,8 8 1,0 2-1,0 7-3,0 1 1,0-1 0,2-1 0,2-3-7,2-1 0,0 0 0,-6 5 0,0 2 0,0 5 1,0-5-1,2 4 1,2-3 0,1-3 1,1 1-1,-6-1 1,0 3 1,0 3 1,2-4 0,2 5 0,2-5 5,-2-2 0,-2 3 0,-2 1 0,2 2 2,3-1 0,-3-1 0,6 0 0,-2 5-7,0 1 1,5 0 0,-3 4 0,0-4 2,0-2 0,-1 5 0,-3-5 0,2 0-9,-2 0 1,-2 4 0,-2-3 0,0-1 2,0 0 1,0 4 0,0-6 0,0 1 4,0 1 1,0-6 0,0 5 0,0-5 3,0-1 1,0 5-1,0 0 1,0-2-6,0-1 1,0-3 0,0 3 0,0 1 0,0 2 0,0 1 0,0-7 1,0 2 1,0 5 1,0-5-1,0 4 1,0-3-4,0-3 1,2 7 0,2-1 0,2-2-1,-2-1 1,-3-3-1,-1 1 1,2-1 0,4 1 1,-4-1 0,4 0-1,-4 1 1,-2-1 0,2-1 0,2-3 0,2-1 13,-3 2 1,-1-5 0,-2 3 0,0 2 0,0 1 1,0 3-1,0-1 1,0 1-4,0-1 0,0 0 0,0 1-1,0-1 1,6 1 0,0-1 0,-2 1 10,-2-1 0,0-5 0,2 0 3,1 1 1,3 1-5,-2-3-36,-4 5-80,6-14 1,-8 8-84,0-5 13,0-3 0,0 14 162,0-5 0,-8 5 0,-2 1 0</inkml:trace>
  <inkml:trace contextRef="#ctx0" brushRef="#br0" timeOffset="435">1 2201 5973,'2'-10'24,"4"4"1,-3-2-1,9 3-18,2 1 1,-5 2-1,3 2-24,2 0 0,1 0 38,3 0 0,-1 2-4,0 4 0,-5-4 0,0 3 1,1-1-3,3 2 0,1-4 1,1 4-1,-1-2 2,1 2 0,-1-5 0,1 7 0,1-2-26,4 0 0,-3 0 0,3-6 0,-2 2-56,3 3 1,-5-3 0,4 4-13,-3-4 1,-3 0 77,1 4 0,-1-4 0,1 6 0</inkml:trace>
  <inkml:trace contextRef="#ctx0" brushRef="#br0" timeOffset="822">734 1921 5897,'10'0'-5,"-2"0"1,-8 2 29,0 4 1,-2 2 0,-2 5 0,-2-1-1,2 2 1,-5 1 0,-1 3 0,-2-1-11,1 1 0,-1-1 0,-6 2 0,3 3-18,3 1 0,-9 6 0,3-4 0,-3 1 3,-4-1 0,-2 14 0,-8-2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3:40.176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263 6239,'9'8'14,"-3"3"1,-4 5 12,-2 1 1,0 1-1,0-1-6,0 1 1,0-7 0,0 1 0,2 2 13,4 1 0,-4 3 1,4-1-22,-4 0 1,-2 1-1,0-1 1,0 1-16,0-1 1,0 1 0,0-1 0,2 1-2,3-1 1,-3 1 0,4-1 1,-4 1 0,4-7 0,0 1-3,-2 1 1,3-3 5,-1 2 0,2-8 32,-2 1 1,3 3 8,9-2 1,-6 0-1,-1-6-7,3 0 1,-1-2-1,1-2-20,-2-2 0,-1 0 1,7 4-18,-1-3 1,1 3 0,-1-4-52,1 4 1,-1 2-1,0 0-102,1 0 0,-1 0-36,1 0 1,-1 0-23,1 0 211,-9 0 0,7 0 0,-6 0 0</inkml:trace>
  <inkml:trace contextRef="#ctx0" brushRef="#br0" timeOffset="330">158 525 5784,'11'-2'122,"1"-4"0,-6 4 0,6-4-107,1 4 1,3-3 0,1-1-40,1 2 0,-1 2 1,1 0 20,-1-4 0,0 4-108,1-4 111,-1 4 0,1-5 0,-1-3 0</inkml:trace>
  <inkml:trace contextRef="#ctx0" brushRef="#br0" timeOffset="592">1 280 7266,'11'-5'-499,"1"-1"1,0-6 0,5 4 527,0-1 0,1 5 1,-1-2-21,1 4 1,-1 0 0,1-2-1,-1-2-7,1 2 0,-7 2 0,1 2 0,2 0-11,1 0 0,3 0 0,-1 0 9,1 0 0,7-7 0,2-3 0</inkml:trace>
  <inkml:trace contextRef="#ctx0" brushRef="#br0" timeOffset="1088">996 193 7264,'-12'0'-1286,"1"0"1310,-3 0 1,-1 0 0,-3 0-26,1 0 1,5 6 0,0 2 0,-1-1 17,-3 1 0,5 6 0,-1-3 1,-1 5 46,-3 1 1,0 1 0,3 1 0,1 3-18,-1 1 0,3 8 1,-2-2-1,1 2-11,1-2 0,-4 4 0,9-4 0,1 4-19,2 2 1,2 0-1,0-2 1,0-2-17,0-2 0,2 0 0,2 4 0,3-2-16,3-2 1,2-7 0,5 3 0,1-2-41,-1 1 1,6-3 0,3-7 0,1-5-17,4-1 1,2 4-1,2-7 1,0-1-27,0-2 1,-1-2 96,1 0 0,0 0 0,0 0 0</inkml:trace>
  <inkml:trace contextRef="#ctx0" brushRef="#br0" timeOffset="1482">1258 490 7278,'18'10'-318,"-1"-5"1,-5-3-1,-1 0 334,3 4 1,1-2-1,3 8 1,-3 1 23,-3 3 0,4-5 0,-5 1 0,5 2-49,1 1 0,1 3 1,-1-1-1,1 1 23,-1-1 0,6 0 1,1 1-1,-3-3-35,-2-3 1,5 4-1,-1-7 1,-2 3-81,-1 0 0,-1-7 0,2 5 1,3 0 57,-3 0 43,-9-7 0,11 5 0,-4-8 0</inkml:trace>
  <inkml:trace contextRef="#ctx0" brushRef="#br0" timeOffset="1842">1590 472 7112,'0'10'-743,"-2"-2"873,-4-8 0,-2 2 0,-5 4-160,1 5 0,6 5 0,-5 1 1,-3 3 32,-1 3 0,-1-4 1,1 7-1,1-3 3,0 0 1,-5 0-1,7-5 1,-1-1-16,1 1 0,-2-1 0,7 1 1,-1-1-14,0 1 1,0-7-1,5 1-173,-3 2 1,-2 1 194,2 3 0,4-1 0,-6 1 0</inkml:trace>
  <inkml:trace contextRef="#ctx0" brushRef="#br0" timeOffset="2651">2026 106 6085,'-11'2'19,"-1"3"0,1-3-39,-7 4 0,1 2 42,-1-2 1,7 0-9,-1-6 0,0 0 1,3-2 7,3-4 0,4 2-23,2-8 1,2 3-1,4-5-1,5 2 0,-1 7 0,2-5 0,1 2-1,3 4 0,1 2 1,1 2-3,-1 0 1,0 0 0,1 0 3,-1 0 0,1 2 0,-1 4 1,1 6 0,-7-3 0,-1 3 7,-2 2 1,-2 1-1,-4 3 1,4-1 1,-5 1-1,5-1-7,-4 0 0,-2 1 0,-2-3 0,-4-1-14,-5-2 1,1-3 0,-2 5 0,-1-4-2,-3-3 0,-1 5 0,-1-6 0,1-2 8,-1-2 0,1 4 1,0-1-1,-1-1 19,1-2 0,-1-2 0,1 0 30,-1 0 1,1 0-2,-1 0-14,9 0 0,1-2-29,8-4 1,2 3-1,4-7 2,5 2 1,5-4-1,1 7 10,1 1 1,-1 2 0,1 2 1,-1 0 0,1 0 1,-1 0-11,0 0 1,-5 6 0,0 1-5,1 3 1,-3 0-1,0 3 1,-1-3-8,1-2 0,-4 3 0,4-3 0,-1 0-9,1 0 0,-4 3 1,6-3-327,1 2 343,-5-6 0,7 11 0,-5-5 0</inkml:trace>
  <inkml:trace contextRef="#ctx0" brushRef="#br0" timeOffset="3231">2358 1 7115,'12'2'-454,"0"4"0,-1-4 1,5 5 486,-5 1 1,5-6-1,-4 4 1,1-2 39,-1 2 1,3-4-1,-3 5 1,3 1-53,3 4 1,-1-3 0,1 3 0,-1 2-9,1 1 0,-7 3 0,1-1 1,2 1 14,1-1 0,1 6 1,-3 3-1,-1 1-11,2 4 1,-1-4-1,1 2 1,-5 2-3,-1 2 1,4 2 0,-4-2-1,-1-2-20,1-2 0,0 0 0,-4 6 0,2-2 9,-3-4 1,1 4 0,0-4 0,2 2 4,-2-1 1,-2 3 0,-4-4 0,-4 2 36,-6-2 0,3 4 0,-3-6 0,-1 2-10,-3 0 1,-1-8 0,-1 3 0,3-5-33,3-1 1,-4-3 0,5-1 0,-5-5-42,-1-1 0,-1 4 1,1-6-1,-1-2-61,1-3 1,-1-1 0,1 0 0,-1 0-240,1 0 337,0 0 0,-1 0 0,1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3:44.552"/>
    </inkml:context>
    <inkml:brush xml:id="br0">
      <inkml:brushProperty name="width" value="0.17143" units="cm"/>
      <inkml:brushProperty name="height" value="0.17143" units="cm"/>
      <inkml:brushProperty name="color" value="#008C3A"/>
    </inkml:brush>
  </inkml:definitions>
  <inkml:trace contextRef="#ctx0" brushRef="#br0">1 18 7340,'2'9'-671,"4"-3"1,-3-4 668,9-2 1,0 0 0,5 0 12,1 0 0,-7 0 1,1 0-1,1 0 4,3 0 1,1 0 0,3 0 0,1-2 6,2-4 1,9 4-1,-3-3 1,4 3 19,2 2 0,-1 0 1,1-2-1,0-2-45,0-2 0,0 0 0,0 6 0,0 0 2,0 0 1,0 0 0,-2 0-1,-2 0 9,-2 0 1,-6 0 0,5 0 0,-3 0 12,-4 0 0,-2 0 1,-1 0 13,-1 0-195,1 0-161,-1 0 321,-7 0 0,-10 0 0,-10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3:45.210"/>
    </inkml:context>
    <inkml:brush xml:id="br0">
      <inkml:brushProperty name="width" value="0.17143" units="cm"/>
      <inkml:brushProperty name="height" value="0.17143" units="cm"/>
      <inkml:brushProperty name="color" value="#008C3A"/>
    </inkml:brush>
    <inkml:brush xml:id="br1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437 979 7467,'10'-2'-1257,"-4"-4"1236,-4 4 0,0-6 19,3 8 1,-1 6 0,6 2 0,-2 2 11,-4 3 1,-2-3-1,-2 2 1,0 1 9,0 3 1,0 1 0,0 1 0,0-1 20,0 1 1,0-1-1,-2 1 1,-2 1-26,-2 4 0,0-3 1,6 5-1,0-2-18,0 0 1,0 1 0,2-7 0,2 1 10,2-1 1,1-1 0,-3-3 0,4-1-19,2 1 0,-4-5 0,5 0 27,3 0 1,1-6-1,3 3 1,-1-3-3,1-2 0,-1 0 1,1 0-1,-1 0-10,1 0 1,-1 0-1,1 0 1,-1 0-2,1 0 1,-1 0 0,0 0 0,1 0-51,-1 0 1,7 0 0,-1 0-18,-2 0 1,5 0 0,-3 0-7,-2 0 0,-7 0 0,-3 0 0,1 2-247,-2 4 315,-3-4 0,-7 6 0,0-8 0</inkml:trace>
  <inkml:trace contextRef="#ctx0" brushRef="#br0" timeOffset="325">490 1206 6118,'17'0'-5,"0"0"14,1 0 1,-1 0-1,1-2 1,-1-2 8,1-2 0,-1 0 1,1 5-1,-1-3-10,1-2 1,-1 0 0,-1 4 0,-3-2-20,-1-2 1,0 1 0,5 5-145,0 0 1,1-6 154,-1 0 0,1-8 0,-1 5 0</inkml:trace>
  <inkml:trace contextRef="#ctx0" brushRef="#br0" timeOffset="563">524 926 7439,'-11'-15'-473,"-1"3"0,8-3 425,-2 3 0,6 4 17,6 3 1,4 3 0,7 2 0,1-2 18,-1-4 1,1 4 0,1-4 0,3 4 3,1 2 0,2 0 0,-4-2 0,3-2-36,-3-1 0,4-1 1,-1 6-1,-1 0-110,2 0 154,2 0 0,8 0 0,0 0 0</inkml:trace>
  <inkml:trace contextRef="#ctx0" brushRef="#br0" timeOffset="1013">1834 699 6070,'-17'2'-61,"-1"4"1,1-4 0,-1 6 79,1 0 0,0-1 1,-3 7-1,-1-2 19,-3 1 0,-5 3 1,6 1-1,0 1-9,-2-1 1,-1 6 0,-3 3 0,4-1-6,0 0 1,5 6 0,-3-2 0,4 4-11,1 2 0,9 0 0,1 0 0,2 0-12,0 0 0,0-2 0,8-2 0,2-4-17,2-2 0,8 4 1,-3-3-1,5-3 5,1-4 1,6 7-1,1-13 1,-1 1-14,2 1 1,2-1-1,6-2 1,-2-5-50,-1 1 1,-3-6 0,4 6 0,-4-2-106,-2-1 177,-2 1 0,3-6 0,1 0 0</inkml:trace>
  <inkml:trace contextRef="#ctx0" brushRef="#br0" timeOffset="1371">2009 996 7266,'17'0'-1208,"-5"0"1354,0 0 0,-6 0 1,5 0-127,3 0 1,-5 2 0,3 4-1,2 4-35,1 0 1,3 5 0,-1-3 0,3 3-17,3 3 1,-4-1 0,5-1 0,-5-3 30,-2-1 0,1-2 0,-1 3 0,1-1 1,-1 1 1,1-3-1,-1 0 1,1-2 2,-1-5 1,1 5 0,-3 0 0,-1 0-56,-3-1 0,1 1 51,5-2 0,1 4 0,-1 7 0</inkml:trace>
  <inkml:trace contextRef="#ctx0" brushRef="#br0" timeOffset="1792">2393 909 7114,'-11'0'-682,"-1"0"1,6 0 1056,-6 0-391,1 0 1,-7 0 54,1 0 0,5 0 1,2 2 14,3 4 1,-5-2 0,4 5 0,1 1-4,-1 0 0,-6 1 0,5 7 0,-3-1-19,0 1 0,6-1 0,-3 1 0,-1 1-20,0 4 0,4-3 0,-3 5 0,1-2-30,4 1 0,-4-1 1,3-6-1,1 1 8,2-1 1,0 1 0,-2-1 0,-2 1-35,2-1 1,0 1-13,-1-1 0,3 1-135,-4-1 0,4-5 191,2-1 0,-8-7 0,-2 4 0</inkml:trace>
  <inkml:trace contextRef="#ctx0" brushRef="#br0" timeOffset="2280">2673 752 7569,'17'10'-77,"1"-5"0,-1-3 1,-1 0-109,-5 4 0,5-4 0,-5 6 0,5 0 1,-1 3 189,-3 5 1,9 1-1,-3 1 1,1-1-8,1 1 1,-3 5 0,-1 2 0,-3 2-1,-1 4 0,-8 2 1,2 2-1,-5 0-8,-1 0 0,-1 0 0,-5-2 1,-6-2 3,-3-2 0,-3-2 0,-1 2 1,-3-3-65,-1-1 0,-2-6 0,2 5 1,-5-5 69,1-2 0,-14-7 0,5-2 0</inkml:trace>
  <inkml:trace contextRef="#ctx0" brushRef="#br0" timeOffset="3721">2830 385 7001,'9'0'-578,"1"0"0,-4 0 579,6 0 1,-3 0 38,3 0 1,0 0-22,5 0 1,1 0 0,-1 0 12,0 0 0,1 0 1,-1 0-1,1 0-26,-1 0 1,1 6-1,-1 0 1,1-2-20,-1-2 1,1-2 0,1 0 5,4 0 0,-3 0 0,3 0 0,-4 0 4,-1 0 0,-6 0 0,-1 0 0,3 0 33,1 0 0,-3 0 0,0 0 16,1 0 0,3 0-37,1 0-5,1 7 23,-9-5-16,-1 6 2,-8-8 1,0 2-9,0 4 0,2-4 0,2 5 4,2 1 0,0 2-2,-6 7 0,0-5 0,0 0 3,0 1 1,0-3 0,0 2 1,0 1 1,1 3-16,5 1 1,-4 1-1,4-1 3,-4 1 0,-2-1 0,0 1 9,0-1 0,0 0 0,0 1 2,0-1 0,0 1 1,-2-1-1,-2 1 0,-2-1 0,1 1 0,5-1 1,0 1-10,0-1 0,0 1 1,0-1-1,0 0-9,0 1 1,0 5 0,0 1 0,0-3 1,0-2 1,0 5 0,0-1 0,0-2 0,0-1 1,0 3 0,0 0 0,0-1 2,0-3 1,5-2 0,1 1 0,-2-1 0,-2 1 1,-2-1 0,0 1-1,0-1 1,0 1 0,0-1 0,0 3-1,0 3 0,0 2 1,0 4-1,0-6 1,0-3 1,0-3 0,0 1 0,-2-1-1,-4 1 0,4-1 0,-4 3 14,5 3 1,1 2 0,0 4 0,0-6 0,0-3 0,0-3 0,0 1-10,0-1 0,0-5 0,0 0 0,-2-1 31,-4-1 0,4 5 1,-4-3-14,4 4 1,0-5 0,-2 1-5,-2 1 0,1-3 0,3 0 0,-2 0 0,-2-1 0,-2-5 0,4 4-11,-1 0 0,-9-6 0,2 5-42,-3 1 1,-5-6-1,-1 4 1,-2-4-76,1-2 0,-5 6 0,-2-1 0,-4-1 108,-2-2 0,-7-2 0,-3 0 0</inkml:trace>
  <inkml:trace contextRef="#ctx0" brushRef="#br0" timeOffset="4747">350 455 6588,'-10'-2'135,"4"-4"1,-3 4-339,-3-4 1,2 4 0,-1 1 190,-3-5 0,-1 4 1,-3-4 24,1 4 1,-1 2 0,1-2-10,-1-4 1,1 4 4,-1-3 0,7 3-3,-1 2 0,0 0 0,-3 2-22,3 3 1,2-3 12,5 4 0,-3-2 2,-4 2 0,-1-2 1,7 7 0,0-5-8,6 6 0,0-1 5,0 7 0,0-6 0,0-1 8,0 3 1,0-5-1,-2 1 19,-4-2 1,4 6-12,-4-3 0,5 5 1,1 1 27,0 1 0,0-1 0,1 1-36,5-1 1,-4 0-1,4 1 1,-2-1-2,2 1 0,-4-1 0,4 1 0,-5-1 3,-1 1 1,2-1 0,2 1 0,2 1 4,-2 4 0,-2-1 0,-2 5 0,0-2 6,0-4 1,0 5-1,0-1 1,0 0-17,0 0 1,-6 4 0,0-3 0,2 1-5,2 4 0,2-4 0,0 0 1,0 0 4,0 1 0,0-5 1,0 6-1,0 0-7,0-2 0,0 4 0,0-6 0,0 1 13,0-1 1,0 6 0,0-4 0,0 2 0,0 0 1,0-5-1,0 3 1,0-2-8,0-4 1,2 5-1,2-3 1,2-2-2,-2-1 0,4 3 1,-2 0-1,-1-1-8,3-3 0,-4-2 0,6 1 0,-1-1-35,1 1 1,-4-7 0,6 1 22,1 2 1,3-1 0,-1 1 0,-1-4 7,-3-3 0,-1 1 1,4-4-1,-5 4 15,-1 1 0,6-3 0,-3 4-3,5-2 1,-4 3 0,-1-5 0,3-2-1,1-2 1,3 0 0,1 2 0,3 2-44,1-2 0,8-3 0,-2-1 0,4 0-41,2 0 0,12 0 0,3 0 0,4 0 82,8 0 0,4-7 0,4-3 0</inkml:trace>
  <inkml:trace contextRef="#ctx0" brushRef="#br0" timeOffset="5617">3773 88 7114,'-18'0'-1059,"1"0"1292,-1 0 0,1-6-258,0 1 1,7-3 0,2 4-110,0-2 0,4 0 124,-7 6 0,7-2 101,-2-3 0,4 1-20,2-8-54,0 8 0,2-9 0,4 7-35,6 2 1,3 2 0,3 2 0,-1 0 11,0 0 1,1 0-1,-1 0 1,1 0 1,-1 0 1,1 0-1,-1 0 1,1 0 3,-1 0 1,-5 6 0,-1 1 1,3 3 1,-6-4-3,-2 6 1,-4-1 0,-2 7-9,0-1 1,-2-5 0,-2-1 0,-4 3 6,-2 2 0,4-5 0,-5 1 0,-3 1-1,-1 3 0,-3 1 1,1-1-1,1-2 12,5-3 0,-5-1 1,6 3-1,-1-1 20,-1 2 1,6-5-12,-5 3 0,5-2-15,-6 1 0,8-1 20,-2-4-20,5-4 0,8 6 0,5-8-3,3 0 1,-3-2 0,0-2-1,1-2 29,3 2 1,1 0 0,1 0-1,-1-1-11,1 1 1,5 2 0,0 0 0,1-2 30,1-2 1,-4 0 0,6 6 0,-1 0-23,-5 0 0,4-6 0,-2 1-60,-1 1 0,-3 2 0,-1 2-302,-1 0 334,-7 8 0,-2 1 0,-8 9 0</inkml:trace>
  <inkml:trace contextRef="#ctx0" brushRef="#br1" timeOffset="11820">280 2481 6454,'-10'-2'-311,"4"-4"311,5 4-40,1-6 1,0 22 48,0 3 1,0-1 0,0-4-7,0 1 0,5-3 0,3 1-5,2 3 1,0-4-1,3-1 1,-1-1 5,1-4 0,-3-2 0,2 0 0,1 2-2,3 2 1,1 0 0,1-6 0,-1 0-5,1 0 0,-1 0 1,1 0-1,-1 0 2,0 0 1,1-2 0,-1-2 0,1-2-17,-1 2 0,-5 2 1,0 2-15,1 0 1,-3-2 0,2-2 25,1-2 0,-3-5 0,1 3 4,3-2 0,2 1 0,1-5 1,1 2 1,-1-1 1,0 5-1,1 0 1,-1 2 0,1 1 0,-7-3 1,1 4-1,2-2-3,1 2 1,-3 0-1,0 1 0,1-3 0,3 2 0,1 2 0,1 2 0,-1-2 5,0-4 1,1 4 0,1-4 0,3 2 9,1-1 1,6 3-1,-6-4 1,1 4 14,1 2 1,-4 0-1,6 0 1,-1 0-27,-5 0 0,4 0 0,-2 0 1,-1 0-4,-3 0 0,5 2 1,-1 2-1,-2 2-7,-1-3 1,-3 1 0,0 0 0,1 2-1,-1-2 0,-5 4 0,0-2 33,1-3 1,3 5-23,1-2 0,-7 2 0,-2-4 2,-1 1 1,-3 1 0,8-6 1,2 0 1,-5-6 0,3 1 0,2-1-8,1-2 1,3 0 0,-1-5-1,2 1-9,5-2 0,1 1 0,6-1 0,-2 5-2,2 1 0,2-4 0,2 6 0,0 3 8,0 1 1,0 2-1,2 0 1,1 0 13,3 0 1,0 0 0,-6 2 0,0 3 7,0 7 1,6-2-1,-1 1 1,-1 3-14,-2 1 0,-2 1 0,0-2-14,0-3 12,0 1 0,0-1 0,0 1 0,-1 0-3,1-3 0,0 1 0,0-6 0,0 2-12,0-2 1,0-2 0,0-2 0,0 0 13,0 0 1,0-2-1,0-2 1,-2-4 9,-4-2 1,4 5 0,-6-7-1,0-2-7,-4-1 1,-3-3 0,-3 1-1,1-3-8,-1-3 0,-7 2 0,-4-6 0,-4 1-36,-2 5 0,0-4 1,0 2-1,0 1-102,0 3 1,-8 3 137,-4 5 0,-11-5 0,-4 6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3:57.813"/>
    </inkml:context>
    <inkml:brush xml:id="br0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0 35 6317,'18'0'-313,"-8"0"333,-3 0 1,-7 2-6,0 4 0,0-2 0,2 6 1,2 0-2,2-1 0,0-3 1,-6 6-9,0 1 1,0 3 0,0 1 0,2-1-4,4-5 0,-5 5 1,5-4-1,-4 3-6,-2 3 0,6-1 0,0 1-82,-2-1 1,-2 0-1,-2 1 1,0-1 84,0 1 0,0-8 0,0-3 0</inkml:trace>
  <inkml:trace contextRef="#ctx0" brushRef="#br0" timeOffset="582">18 123 7342,'0'-12'-691,"0"1"1,6 5 685,-1-6 0,3 8 0,-2-4 3,6 1 0,3 5 1,3-4-1,-1 4 21,1 2-6,-1 0 0,1 0 0,-3 2 0,-1 2-5,-3 2 0,1 5 1,5-3-1,1 2-9,-1 3 1,1 1 0,-3-1 0,-1-1-24,-2 2 1,-7 1 0,5 3 18,-2-1 1,-2 1 0,-6-1-1,0 1 0,0-7 1,0 1 2,0 1 0,0-3 0,0 2 6,0-8 3,0 3 1,0-20 4,0-5 0,0-3 0,0 4-3,0-1 0,0 1 0,0-1 0,0 1-9,0-1 0,2 1 1,1-1-1,5 1-2,2-1 1,2 7 0,3-1 0,-1 0 1,-3 3 0,1-5 0,5 8-2,1 2 1,-1-3 0,1 1 0,-1 2 8,1 2 0,-1 2 0,1 0-1,-1 0 0,1 6 0,-1 2 0,1-1-5,-1 1 0,-5 6 1,-3-3-1,-1 5 1,-4 1 1,4 1 0,-2-1 0,-3 1 1,-1-1 1,4 1 0,0-1 0,-2 1 0,-2-1-3,-2 1 0,2-3-94,4-3 1,-4 3-78,3-3 155,-3 3 14,-2-5 0,0 6 0,0-7 0</inkml:trace>
  <inkml:trace contextRef="#ctx0" brushRef="#br0" timeOffset="1112">996 175 7267,'11'0'-1274,"1"0"1268,2 0 0,-5 0 0,3 0 31,2 0 1,-5-2-1,3-2-60,2-1 0,-1-3 20,-1 2 1,1-4 23,-7-7 1,0 5 0,-6 1 16,0-3 1,-6 4 0,-2 1-18,-1 1 1,5 0 3,-2 2-21,-4-4 1,1 1 3,-9 3 1,7 4 0,-1 2 15,-2 0 0,5 8 0,-3 1 0,0 3-1,3 0 0,-1-1 1,6 7-3,-2-1 1,0 1 0,6-1 0,0 1 11,0-1 0,0 1 1,0-1-16,0 1 0,2-1-6,4 1 1,4-3 0,7-3-20,1-6 1,1 1-1,3-1 1,1-2-64,-2-2 0,-1-2 1,-1 0 81,4 0 0,-3 8 0,5 1 0</inkml:trace>
  <inkml:trace contextRef="#ctx0" brushRef="#br0" timeOffset="1670">1764 123 7569,'10'-2'-913,"-4"-4"584,-4 4 0,-4-11 221,-4 7 0,2 0 157,-8 6 1,1-6-33,-7 0 0,7 0 1,-1 6 17,-2 0 0,-1 0 0,-3 2 0,1 2-16,0 2 0,1 2 1,2-4-1,3 2-2,-3-3 0,-1 7-18,-3 2 1,3 3-1,3 3 13,6-1 0,4-5 0,2-1-10,0 3 0,6-4 0,2 1-3,2 3 0,-1-4 0,5-1 0,-2-1-3,1-4 0,-3-2 0,1 0 2,3 4 0,2-4 0,1 4-5,0-5 1,1-1 0,-1-1-5,1-5 0,-3-4 1,-1-6-1,-4 3 2,-3 1 0,5 6 1,-6-5-1,-2-3 1,-2-1 71,-2-3-17,0 1-37,0 7 0,-2 2-11,-4 8 0,4 8 0,-4 4-12,4 3 0,4 3-8,4-1 1,-2-1-1,8-3 1,-1-1-6,-1 1 1,5-5 0,-3 0 26,4 0 0,1-6 0,1 5 0</inkml:trace>
  <inkml:trace contextRef="#ctx0" brushRef="#br0" timeOffset="2165">2009 88 6199,'9'0'-217,"7"0"1,-12 0 223,8 0 0,-9 2 0,5 2 21,0 2 0,-6 1 0,6-3-4,-1 2 0,-5 8 0,4-3-7,-4 5 1,0-5-1,2 1 0,2 2 1,0 1-82,-6 3 88,0-9-7,0-1 0,0-10 12,0-4 1,0 2 0,0-7-5,0-3 1,0-1 0,0-3-21,0 1 1,1 1-1,3 3 1,4 1-12,2-2 1,-4-1-1,5-1 1,3 3 0,1 1 1,3 2 0,-1-3 0,1 3 12,-1 2 0,7 3 0,-1 5 1,-2 0 29,-1 0 0,-1 0 0,2 0 0,3 0-3,-3 0 1,0 5 0,1 3-1,1 2-43,-2 3 1,-1 3 0,-5 3-1,-1 3 2,-3 1 1,-7 2 0,2-1 0,-4 3 42,-2 0-37,0 6 0,-8-6 0,-1 8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01.549"/>
    </inkml:context>
    <inkml:brush xml:id="br0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333 0 5968,'9'0'-217,"-1"2"265,-8 4 6,0-4 42,0 6-79,0-1 0,0-3 1,0 8-16,0 2 1,0-5 0,2 1 0,2 0 7,2-1 1,-1 3 0,-5 5 8,0 1 1,0 1 0,0 3 0,0 1 5,0-2 0,0 5 0,0-1 0,0 2-12,0 4 0,0-4 0,0 2 1,0 0-8,0-1 1,6 5-1,0-6 1,-2 2-1,-2 0 0,0 0 0,2 6 1,2-2 5,-3-4 0,-1 4 1,-2-4-1,0 4-2,0 2 1,0 0 0,0 0 0,0-2 6,0-4 1,0 4 0,0-6-1,0 2-2,0 0 0,0-1 0,0 3 0,0-4 0,0-2 1,-5 4-1,-1-4 1,2 1-7,2-1 1,2 4 0,0-4 0,0 0-10,0 1 1,0 3 0,0-4 0,0 0-7,0 0 1,0 4-1,0-5 1,0-3 1,0-2 1,0 5 0,0-1 0,0-2 0,0-7 0,0-2 1,0 1 1,0-3 0,0 2 1,2-9-140,4 3-177,-4-4 278,5-2 1,-7 0 0</inkml:trace>
  <inkml:trace contextRef="#ctx0" brushRef="#br0" timeOffset="432">1 1764 5973,'17'0'4,"-5"0"1,-1 0 9,3 0 1,-4 6-1,1 0 1,1 0 11,-2 1 0,3-3 0,-5 6 0,2 0-14,3-1 1,3-5 0,-1 4 0,-1-2-12,-2 0 0,-1 5 0,7-5 0,-1-2-26,1-2 1,1 4-1,2 0 1,3-3-9,-3-1 1,-2-2 0,-1 2-88,-1 4 0,1-4 120,-1 4 0,1-4 0,-1-2 0</inkml:trace>
  <inkml:trace contextRef="#ctx0" brushRef="#br0" timeOffset="964">769 1537 5973,'10'-10'-108,"-2"3"1,-10 7 149,-4 0 0,4 2 5,-4 3 1,2-1-10,-2 8 1,3 0 0,-7 5-10,2 0 0,-4-5 1,5 0-1,-3-1 9,-4-1 1,-1 6-1,-3-5 1,1 5-2,-1 1 0,1-1 0,0-3 0,-1-1-19,1 2 0,-1-5 1,1 3-18,-1 2 0,1-1 0,1 1 1,3-5-2,1-1 0,8 0 0,-4-4-16,1 2 0,3 5 0,-6-3-97,2 2 1,-3 1-1,3 5 24,-2-4 0,6-3 0,-2-3 89,4 6 0,2-5 0,-7 1 0,-3-8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05.191"/>
    </inkml:context>
    <inkml:brush xml:id="br0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490 53 7353,'17'-18'-497,"-7"7"0,-2 1 564,0 2 31,-6 2-52,5 6-88,-7 0 1,-7 6-1,-5 0 36,-4-2 1,3 6 0,-3-1 0,-3 3-2,-1 0 0,1-1 1,0 5-1,-3-3-6,-1-1 1,-6 0-1,4 5 1,-1-1 7,1-5 1,-4 5 0,4-5 0,0 3 4,-1-2 1,3 1-1,6-5 1,-1 2-1,1 3 0,-1-5 1,3 0-1,1-2 3,3-1 1,7 3-1,-2-2 13,4-4 0,4 12 1,4-9 1,5-1 1,5-2 0,1-2 0,1 0-10,-1 0 0,6 0 0,3 0 1,-1 2-2,0 4 1,4-4 0,-3 4 0,1-4-12,4-2 1,-4 2-1,2 1 1,0 3-6,-2-2 0,0 4 1,-5-2-1,1 0-4,-2 1 0,-3-3 0,-5 6 0,-3 0-40,-2-1 0,4-3 43,-7 6 1,1-1 0,-8 7-2,-4-1 1,3-1 0,-9-3 0,-2-1-3,-1 2 1,-3-5 0,1 3 0,-1 2 5,1 1 1,-1 3 0,1-1 0,0-1 4,-1-5 1,-5 9-1,0-7 1,1 1-6,3 1 0,3 1 1,3 1-1,1 1 10,-2-1 1,5-5 0,-1 0 0,0 1 0,1 3 0,5-5 0,-4 1-4,0 2 1,6 1 0,-4 3 1,5-1 0,2-5 13,5-1 0,-2-7 0,8 2 2,1-4 1,3 0-1,1 2 1,1 2 4,-1-3 0,1-1 1,-1-2-1,1 0 3,-1 0 1,3 0 0,1 0 0,4 0-4,2 0 0,0 0 1,5 0-1,-3 0-3,2 0 0,0 0 0,0 0 0,-4 0 18,-2 0 1,0 0-1,-3 2 1,1 2-40,-2 2 1,-1 0-1,-3-6 1,1 0-12,-1 0 1,-5 0 0,-1 0-158,3 0 1,-4 0-164,1 0 130,-7 8 202,4-6 0,-8 5 0,0-7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07.566"/>
    </inkml:context>
    <inkml:brush xml:id="br0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1 280 5984,'9'8'84,"-3"4"0,-2 3 0,0 3 0,2 1-48,-2 4 0,-2-1 1,0 5-1,1 0-24,3 0 1,0 2 0,-4 6 0,2 0-15,2 0 1,0 0 0,-6-2 0,0-2-4,0-2 1,0-6-1,0 5 1,0-1-9,0 0 1,0-6-1,0 3-29,0-5 1,0-2-48,0 1 1,0-6-53,0-1 0,-8-7 141,-4 2 0,4-20 0,1-5 0</inkml:trace>
  <inkml:trace contextRef="#ctx0" brushRef="#br0" timeOffset="391">1 385 6356,'0'-27'0,"0"4"0,0 3 0,2 5 0,2 1-192,1 2 216,9 9 1,-4-5 0,7 8 0,1-2-53,-1-4 1,1 4-1,-1-4 1,0 4 5,1 2 0,-1 0 1,1 0-1,-1 0 66,1 0 0,-1 0 0,1 0-24,-1 0 0,1 0 1,-1 2-1,1 2-19,-1 2 1,-5 6 0,-3-5 0,1 3-23,0 4 1,-6-5 0,3 3-1,-1 2-6,0 1 1,0 3-1,-6-1 1,-2-1 21,-4-5 1,2 5 0,-5-5 0,-1 5 9,0 1 0,-2-5 0,-5-2 1,0-1 0,-1 1 1,1-6 0,-1 4 0,1-2 1,-1-1 1,-5 1 0,-2-6-1,0 2-19,-1 4 0,3-4 0,6 4 0,-1-4-45,1-2 1,-1 0-185,1 0 240,7 0 0,2-8 0,8-2 0</inkml:trace>
  <inkml:trace contextRef="#ctx0" brushRef="#br0" timeOffset="1004">1101 18 7344,'-17'-9'-500,"5"1"1,0 8 445,-1 0 1,3 0-1,-2 0 71,-1 0 1,-3 6-1,1 1 1,1 1-18,2 0 1,1 4-1,-5-5 1,3 3 17,1 4 0,0 1 1,-3 3-1,1-1 10,3 1 1,-1-1 0,-3 2 0,1 3-20,2 1 1,6 6-1,-3-4 1,-1 3 4,0 3 0,6-4 0,-3 0 0,1 0-1,0 0 0,0-5 0,6 3 0,0-2-10,0 0 0,0 1 1,0-7-1,2-1-3,4-5 0,-2 5 0,8-6-57,1-1 0,3 5 0,1-6 0,1-1 38,-1 1 1,6-2 0,3-6 18,1 0 0,-6 0 0,4 0 0</inkml:trace>
  <inkml:trace contextRef="#ctx0" brushRef="#br0" timeOffset="1720">996 350 7569,'6'-11'-162,"2"1"-148,1 2 1,3-4 0,6 7 186,-1 1 1,1 2-1,-1 2 125,0 0 0,1 0 0,-1 0 0,1 0 27,-1 0 1,3 0 0,1 0 0,2 0-8,-1 0 1,-3 2 0,-1 2 0,-1 3-10,0 3 0,-1-4 0,-2 6-33,-3 1 0,-5 3 0,4 1 8,-2 1 0,-5-1 0,-6 0 1,-5 1 3,-2-1 1,-2-7-1,-5-2 1,-1-2 1,1 0 0,0-1 1,-1-3-1,1 2 11,-1 2 1,1 0-1,-1-6-1,1 0 1,-1-2-4,1-4 0,7 2-12,4-7 0,4-1 1,4-4-1,4 3 5,6 1 1,3 6 0,3-3 0,-3-1 2,-3 0 0,7 4 0,-5-3 0,0-1-4,1 0 0,1 4 1,1-3-1,0-1 3,1 0 1,-3 5 0,-1-5 0,-2 2 4,1 4 0,3-6 0,1-1-2,1-5 1,-3 5 0,-1 1 0,-4 0 26,-3 1 0,5 3 13,-6-6 0,2 8-36,-3-2 0,-5 4 1,0 2-12,-9 0 1,-7 8 12,-1 4 1,1 3 0,5 3-1,3-3 45,0-3 0,6 4 0,-4-5 1,4 5-30,2 1 0,0 1 1,0-1-8,0 1 1,6-7 0,2-1-1,2 0 4,3-1 1,-3-3-1,1 4 1,3-2-19,2-5 0,1 5 1,1-2-1,-1-2-78,0-2 0,1-2 0,-1 0-4,1 0 1,-7 0 81,1 0 0,0 0 0,5 0 0</inkml:trace>
  <inkml:trace contextRef="#ctx0" brushRef="#br0" timeOffset="2087">1869 18 7421,'18'2'0,"-1"2"0,1 2-235,-1-2 1,3 4-1,1-1 1,2 1 0,-1 2 201,-3 0 1,-1 1 0,-3 9 0,-1 1 35,-3 2 1,-1 2 0,2-3 0,-7 1-7,-3-2 1,-2 5-1,0-1 1,0 2-2,0 4 1,0-6 0,-2 1 0,-1-3 18,-3 0 0,-6 6 0,4-5 0,-1-3-15,-5-2 1,0 5 0,1-3 0,1-4-5,-1-3 0,-3-2 0,-1 5 0,-3-1 4,-3-5 0,4 5 0,-7-7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0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 6293,'0'12'-139,"0"-1"1,0 1 162,0 5 0,0 1 0,2-1 0,4 1 0,-4-1 1,4 1-23,-4-1 1,-2 3-1,0 1 1,0 2 2,0-2 0,0 5 0,-2-1 0,-2 0 8,-2 0 0,-2 6 0,4-1 0,-1 3 1,1 1 0,0 1 0,0 0 0,-2 0 3,2 0 0,2 0 0,2 0 0,0 0-12,0 0 0,0 0 0,0 0 0,0 0-5,0 0 1,0 0 0,0-1 0,0-1 3,0-3 1,0 8-1,0-3 1,0 2-2,0 0 1,0-2-1,0 0 1,0 0-2,0 0 1,0 0 0,0 0 0,0-2-4,0-4 1,0 2 0,0-6 0,0 0-4,0 0 0,0 5 1,0-7-1,0-2 2,0-1 0,0-3 0,0 1 1,0-1 0,0 0 0,0 1 7,0-1 0,0 1 0,0-1-107,0 1-38,0-1 1,-2-7-31,-3-4 169,3-4 0,-14-2 0,6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05.807"/>
    </inkml:context>
    <inkml:brush xml:id="br0">
      <inkml:brushProperty name="width" value="0.17143" units="cm"/>
      <inkml:brushProperty name="height" value="0.17143" units="cm"/>
      <inkml:brushProperty name="color" value="#F6630D"/>
    </inkml:brush>
  </inkml:definitions>
  <inkml:trace contextRef="#ctx0" brushRef="#br0">53 507 7569,'-12'-2'-476,"1"-4"0,7 2 339,-2-7 0,-2 5 108,2-6 1,1 7 0,7-5 18,3 2 0,-1 2 0,8 4 0,2-2-2,1-1 1,4-1 26,5 6 1,1 0 0,4 0 0,-6 0 14,-3 0 0,-3 0 1,1 0-1,-1 0-16,1 0 1,-1 0-1,1 2 1,-1 2-11,0 1 1,1 7 0,-3-4 0,-1 2-14,-2 3 0,-3 3 0,3 1 7,-6 1 0,-4-1 1,-2 0-1,0 1-3,0-1 0,-2-5 1,-4 0-1,-4 1 4,1 3 0,-13-5 0,5-1 0,-3 0 1,1 0 0,2-5 0,-3 5 0,-1-2 1,-3-4 0,1 3 0,6-1 0,-1-2 4,1-2 0,-1-2 0,1 0-4,-1 0-176,1 0-239,7 0 414,2 0 0,16-8 0,2-1 0</inkml:trace>
  <inkml:trace contextRef="#ctx0" brushRef="#br0" timeOffset="424">577 420 7125,'-8'9'-398,"-3"-3"1,1-4 0,-2 0 465,-1 4 1,3-2 0,0 8-62,2 1 1,-3 3 0,3 1 0,0 1 7,1-1 1,1 0 0,4 1 48,-4-1 1,4 1 0,-4-1-22,4 1 0,2-1 0,2-1 0,2-3-29,2-1 1,7 0 0,-1 3-12,4-3 0,1 1 1,1-7-1,-1-2-32,0-2 1,1 4-1,1 0 1,3-2-81,1-2 1,0-2-1,-5 0 1,-1 0-31,1 0 0,-1-6 139,1 0 0,-1-8 0,1 5 0</inkml:trace>
  <inkml:trace contextRef="#ctx0" brushRef="#br0" timeOffset="1092">804 88 7569,'-10'0'-1043,"1"0"1089,3 0 1,2 0-42,-8 0 1,6 0-1,-5 0-177,-3 0 0,6-2 0,1-2 173,-1-2 0,4-1 17,-8 1 1,9-4-10,-3-7 0,10 5 0,3 2 5,3 2 0,2 3 1,5 5-3,1 0 0,-7 0 0,1 0-35,1 0 1,3 0 0,1 0 19,1 0 1,-6 5-1,-3 3 1,1 0 2,0 0 0,-5 5 0,5-1 0,-2 3 0,-2 3 0,-6-1 0,0 1 0,-6-1 0,-2 3 0,-2 3 1,-1-4 0,-5 5-1,3-5 0,1-1 0,6-7 1,-3 1-1,-1 0 0,0-3 0,6 1 1,-3-6-1,1 4 8,0 1 0,-2-5 0,4 4 96,-2 0-71,1-6 1,7 5 0,3-7-33,7 0 1,-2 0 0,1 0 0,3 0 1,1 0 0,-3 0 0,0 0 0,1 0-3,3 0 0,1 0 0,1 0 0,-1 0-10,1 0 1,-1 0-1,1 0-31,-1 0 1,1 0 0,-1 0-137,0 0 0,-7 2 177,-4 4 0,4-4 0,-1 6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4:33.834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049 979 7387,'0'-12'-477,"0"0"1,0 7 507,0-7 0,0 6-29,0-6 1,2 9 0,2-5 138,1 0-144,1 6 1,-14-12 0,-3 9 4,-5 1 0,-1 2 0,-1 2 0,1 0-1,-1 0 0,1 0 1,-1 0-1,-1 0 2,-4 0 0,3 6 0,-3-1 0,4 1 11,1 2 0,-5 0 1,0 5-1,1-1-3,3 2 1,1-5 0,3 3 0,1 2-7,3 1 1,5-3 0,-4-1 0,2 3-6,5 1 1,1-3-1,2 0 4,0 1 1,2 1-1,1 0 1,5-5 15,2-1 1,2-2-1,7-4 1,2 2-20,3 1 0,1 1 0,-4-6 0,2 0 0,-1 0 1,3-2 0,-2-2-1,-1-1-84,-3 1 0,-2-4 0,1 0 0,-1 0-1,1 1 0,-3-7 0,-1 4 1,-2-3-9,1-5 1,1 5 0,-1-10 91,-1 3 0,0 3 0,5-1 0</inkml:trace>
  <inkml:trace contextRef="#ctx0" brushRef="#br0" timeOffset="433">1031 332 7569,'0'-17'-1017,"0"7"832,0 3 1,0 8 201,0 5 1,0 4 0,2 7 0,2 1 1,2-1 1,0 1 0,-6 1 0,0 3 8,0 1 0,0 6 0,0-4 0,2 0 4,3 1 0,-3 5 0,6-4 1,-2 2-23,0 0 0,2-2 0,-5 2 0,5-3-17,2-1 1,-6-6 0,4 6 0,-3-1 20,1-1 1,2 0 0,-4-5-75,2-1 1,5 1 0,-5-1-26,-2 1 0,0-7-209,2 1 129,-4 0 165,5 5 0,-7-7 0,0-3 0</inkml:trace>
  <inkml:trace contextRef="#ctx0" brushRef="#br0" timeOffset="671">1346 926 7389,'17'0'-1105,"-1"2"1008,-5 4 0,-3-2 125,-8 8 0,0-7 26,0 7-68,0 0-67,0 5 1,0-5 80,0-1 0,8-7 0,1 4 0</inkml:trace>
  <inkml:trace contextRef="#ctx0" brushRef="#br0" timeOffset="876">1415 699 7569,'0'-9'-1325,"0"1"1325,0 8 0,0-8 0,0-2 0</inkml:trace>
  <inkml:trace contextRef="#ctx0" brushRef="#br0" timeOffset="1383">1817 821 7192,'18'-7'-479,"-1"5"-56,-7-14 519,-2 14 0,-14-7 1,-2 5 41,-2-2 1,-1 0-1,-7 6-13,1 0 1,5 0 0,2 2-1,1 2 6,-1 2 1,4 7-21,-6-1 0,9 3 0,-3 3-32,4-1 1,2 1 27,0-1 1,2-1-1,4-3-1,5-1 0,-1-8 1,2 2 15,1-4 0,3 4 1,1-1 28,1-1 1,-1-2-32,1-2 0,-1 2 0,0 2-8,1 2 1,-6 5 0,-1-3-18,3 2 1,-6-4 0,-1 3 12,1-1 12,-6 6 1,4-6 21,-12 3 1,-4 3 0,-7-8-19,-1-3 0,1 5 0,-1-2-6,1-2 1,0-2 0,-1-2 0,1 0-6,-1 0 1,1 0-1,-1 2-108,1 4 1,5-4-122,0 3 228,1-3 0,1-2 0,2 0 0</inkml:trace>
  <inkml:trace contextRef="#ctx0" brushRef="#br0" timeOffset="1801">2324 821 7569,'-10'-1'-923,"4"-5"756,4 4 1,0-6 95,-4 8 1,3 0 71,-9 0 1,0 0-1,-3 2 4,3 4 1,-3-2 0,3 7 43,-4 3 1,5-4 0,1 1-39,2 3 0,-3 1 0,5 3 0,2-1 0,2 1 0,2-1 25,0 1 1,2-1-34,4 1 1,3-3 0,9-3-1,-1-5-30,1 1 0,-1-6 0,3 4 0,1-4-51,2-2 0,6 2 0,-5 2 78,-3 2 0,6-1 0,0-5 0</inkml:trace>
  <inkml:trace contextRef="#ctx0" brushRef="#br0" timeOffset="2225">2533 856 7569,'12'0'-1071,"-1"0"1008,1 0 0,6 0 1,-1 0-1,1 0 68,-1 0 1,0 0-1,1 0-19,-1 0 0,-5 2 0,0 2 17,1 2 0,-3 8 11,2-3 1,-7 5-1,5 1-18,-2 1 0,-2-1 1,-6 1 4,0-1 0,0 1 1,-2-3-1,-2-1 4,-2-3 1,-6-5-1,5 4 57,-3-2 0,4-3-15,-6-5 1,7 0-1,-5-2 19,2-3 1,2-5-52,6-8 1,0 1 0,0 0-1,2-1-32,4 1 0,-2-1 0,8 1 1,-1-1-23,-1 1 1,6 1 0,-5 3 0,5 1-127,1-2 1,1 5 0,-1-3-91,1-1 255,-1 5 0,0-8 0,1 7 0</inkml:trace>
  <inkml:trace contextRef="#ctx0" brushRef="#br0" timeOffset="2682">3144 891 7569,'0'18'-817,"0"-9"706,0-1 1,8-8 17,4 0 0,-2 0 77,1 0 1,1-2 5,5-4 0,-7 3 0,-2-7 4,0 2 1,-7-5-8,5 1 1,-4 2-7,-2-1 0,-2 7 5,-4-2 0,3 4 0,-9 4 10,-2 4 0,5-2 0,-3 7 0,0 3 29,3 1 1,-5 3 0,6-1 0,1 3-7,-1 3 1,2-4 0,6 5-1,0-5-5,0-2 0,0-5 1,2 0-5,4 1 0,3 1 0,9-2 0,1-5-14,5 1 0,-5-6 0,4 4 0,-1-4-107,1-2 0,-4 0 0,5 0 0,-5 0 10,-2 0 1,1-8 100,-1-4 0,1-3 0,-1-3 0</inkml:trace>
  <inkml:trace contextRef="#ctx0" brushRef="#br0" timeOffset="3047">3494 367 7569,'-6'-11'0,"0"-1"0,0 6 0,6-5 0,2 7-402,4-2-489,-4 4 823,13 2 0,-13 8 0,6 3 1,-2 5 133,0 1 1,0 7 0,-6 1 0,0 0-36,0 0 0,0 6 0,0-3 0,0 1-5,0 0 0,0-2 0,0 4 0,0-2-36,0 2 0,0-4 1,0 0-1,0 1 10,0-1 0,0-6 0,0 2 0,0-1 0,0 1 1,0-4-1,0 5 1,0-5-23,0-1 0,5-1 1,3 1-33,2-1 1,0 0 0,3-1 0,-3-2-130,-2-3 1,5-5 182,-1 6 0,3-8 0,3 3 0</inkml:trace>
  <inkml:trace contextRef="#ctx0" brushRef="#br0" timeOffset="3438">3808 961 6441,'8'10'-131,"3"-4"0,5-4 152,1-2 0,-7-2 0,-2-2-14,0-2 1,-6-8 8,3 3 0,-3 1-12,-2-2-39,0 1 0,-2 1 28,-3 4 0,1 4 1,-8 2 12,-1 0 1,3 0 0,0 2 0,0 4 33,1 6 0,5-3 0,-2 3 0,4 2 8,2 1 1,0 3 0,0-1-13,0 1 1,0-1 0,2 0-19,4 1 1,4-3 0,7-1 0,0-4-79,1-2 1,-1-3 0,1-3-137,-1 4 1,1-4 195,-1 4 0,1-12 0,-1-4 0</inkml:trace>
  <inkml:trace contextRef="#ctx0" brushRef="#br0" timeOffset="3709">3651 647 5986,'17'0'106,"1"0"0,-1 0-63,1 0 0,1 0 0,3 0 0,1 0-442,-2 0 399,-1 0 0,5 0 0,2 0 0</inkml:trace>
  <inkml:trace contextRef="#ctx0" brushRef="#br0" timeOffset="6041">210 1712 7265,'-1'-12'-374,"-5"1"0,4 5 0,-6-4 0,2 1 415,0-1 1,-1 4-1,3-6 48,-2-1 1,-2-3 0,4-1-59,-2-1 0,-1 1 0,3-1 0,-4 1-17,-2 0 0,6 5 0,-3 0 1,1-1-1,0-3 0,-6-1 0,7-1 0,-1 1-7,-2-1 0,6-5 0,-4 0 1,2-1-8,-1-1 0,3 6 0,-4-6 0,2 1 4,-2 1 0,4-6 0,-4 4 1,2-2-6,-1-5 1,3-1-1,-4-1 1,4 1-5,2 3 1,0-3 0,0 6 0,0-2-59,0 0 1,0 2 0,0-4 0,0 4 42,0 1 0,0 1 1,0 4-1,0-2 17,0 1 0,0 3 1,0 1-1,0 1 8,0-1 1,0-5 0,2 0 0,2 2-10,2 1 1,7 3 0,-1-1 0,1 1 2,-1-1 0,3 1 1,-1-3-1,5-1 0,5-2 1,-1 0 0,-5 5 0,-1 3-3,0 3 1,7-4 0,1 5 0,0-5 1,0-1 0,5 5 0,-7 0 0,0 1 6,2 1 1,2-5 0,8 3-1,-2-2-5,-3 3 1,6-3-1,-3 6 1,2 1-1,4-1 0,0-4 0,-6 4 0,-2 1 0,-2-1 0,0 2 0,4 4 0,-2-2 7,-2-2 0,-5 1 0,5 5 1,2 0-5,2 0 1,2 0 0,0 0 0,0 0-4,-1 0 0,3 0 1,2 0-1,2 0-1,-2 0 1,3 0 0,1 0 0,0 0 9,-1 0 0,5 0 0,-4 0 0,-1 0 16,1 0 0,6 0 0,-3 0 0,3 0-23,-3 0 1,5 0 0,-5 2 0,5 1-9,1 3 0,6 0 0,1-6 1,-1 0-2,2 0 1,-4 6 0,6 0 0,0-2-9,0-2 1,-3-2 0,3 0 0,-2 0 36,-4 0 0,4 0 1,-1 0-1,-3 0 3,-2 0 1,-1 0-1,-1 0 1,0 0-30,1 0 1,-1 0 0,1 0 0,-1 0 7,0 0 0,1 0 0,-1 0 0,1 0-34,-1 0 1,-6 2-1,-1 1 1,0 3 21,-1-2 1,-5-2 0,2-2 0,-6 0 16,-6 0 0,4 0 0,-6 0 0,2 0 14,0 0 1,-1 0 0,3 2 0,-2 2-13,2 2 1,-4 1 0,0-3 0,0 2-8,0-2 0,-5 4 1,-1 0-1,-5-1-24,-5 1 0,-7 0 1,4-2 8,0 5 1,-6 5 0,5 1 5,1 1 1,-6-1 0,6 1 0,-2-1 6,-1 1 0,3-1 0,-4 2 0,2 3-2,-2 1 0,0 6 0,0-4 1,1 1 0,-1-1 1,-2 4 0,0-4 0,2 2-2,2 4 0,0-3 0,-6 1 1,0 0 2,0-2 1,0 6-1,0-4 1,0 4-2,0 2 0,5 0 0,1 0 1,-2 0-4,-2 0 1,-2-4 0,0 2 0,0 2-10,0-4 0,0 4 1,0-6-1,0 2 9,0-2 0,-8 4 0,-3-6 0,-5 2-1,-1 0 1,-1-7 0,1 3 0,-3-2 0,-3 0 1,2 1-1,-8-7 1,0 1-14,1-1 0,-3 1 1,6-1-1,-2 0-9,-4 1 1,-2-6 0,-2-1 0,0 3 9,0 1 1,-6-3 0,-1-2 0,-3-1 11,-3 1 1,-3-4 0,-1 4 0,-1-1-9,1 1 0,-6 0 0,-1 3 1,3-3-12,2-2 0,-4 3 0,-1-3 1,3 0 12,2 0 1,-4 3-1,-1-3 1,3 0 5,2 0 0,1-1 1,-1-3-1,0 2 9,1-2 1,-3 4 0,10-1 0,-5 1 3,-1 0 0,-1 0 0,1-4 0,-1 1-6,1-1 1,6 4-1,-1-2 1,-2-2-2,-1-2 1,3 4 0,1-1 0,-1-1 6,3-2 1,-5-2-1,6 0 0,-1 0-12,-5 0 0,7 0 1,-1 0-1,2 0 6,0 0 1,-5 0 0,3 0-1,0 0 3,1 0 0,-5 0 1,6 0-1,3 0-3,1 0 0,2 0 0,0-2 0,0-2-4,0-1 1,2-1-1,2 4 1,4-2 17,2-2 0,-4-2 0,5 4 0,1-3 4,-2-3 1,3 6 0,-5-2-1,2 2-18,4-1 0,-5 3 0,3-4 0,2 4 1,1 2 0,1 0 1,-2 0-1,-3 0-10,3 0 1,-4 0 0,0 0-1,-1 0-2,1 0 1,-6 0 0,4 0 0,0 0 6,3 0 0,-1-6 0,2 0 0,0 2 6,-3 2 1,7 1 0,-6-3 0,1-2 3,1 2 0,-6-4 0,4 2 0,0 1-2,-1-3 1,3 6 0,6-4 0,-1 2-119,1-2 15,-1 4 0,9-7 93,3 3 0,12 4 0,3-6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2.8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85 70 7569,'0'-10'-454,"-2"-5"0,-4 3 453,-5-3 0,-5 5 1,-1 4-33,-1 4 0,-5 2 0,0 0 0,1 0 79,3 0 0,0 6 1,-3 2-1,-1 0 10,2-1 1,1 5 0,3-4 0,-1 1 10,1 5 0,-1 2 1,3 1-29,3 0 1,-1 7-1,7-1-50,2-2 0,2-1 0,2-3 0,0 1-2,0-1 1,8-1 0,1-3 0,3-3 10,0-2 1,-1 3 0,7-5 0,-1-2-83,1-2 0,-1-2 0,1 0 0,-1 0 32,1 0 1,-1-8 0,1-1 0,-1-3 37,0 0 0,-5 1 0,0-7 0,-1 1 35,-1-1 0,4 7 0,-7-1 0,1-2-17,0-1 0,0 3 0,-4 1 17,1-3 0,3 6 0,-4 0 81,2 1-74,0 5 0,-6-4 28,0 12 0,0 3 0,0 9-42,0-1 0,0-5 1,0 0-1,0 1-20,0 3 1,6-5 0,1 1 0,1 2 20,0 1 1,0-3 0,-3-2 0,7-1-88,4 1 0,1-6 1,1 2 71,-1-4 0,8 5 0,2 3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57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7'0'-502,"-7"2"1,-2 2 484,0 2 1,-7 7 0,5-1 72,-4 3 1,0-3-1,2 0-15,2 1 1,2 3 0,-5 1-41,3 1 0,0-1-83,-6 1 99,0-1 1,0-5 0,2-2-1,2-1-11,2 1 1,0-4-140,-6 5 124,0-7 1,2 2-2,3-12 1,-3 2 0,6-7-3,0-3 0,2-1 0,5-3 0,-1 3 7,-3 3 0,-1-3 0,4 5 0,-3-2 4,3 1 1,1 1 0,3-4-8,-1 3 1,1-1-1,1-4 4,4 5 0,-3-3 0,3 8 1,-4 2 2,-1 3 0,-1 1 0,1 0 0,-1 0 21,1 0 1,-1 0 0,1 1 5,-1 5 0,-1-2 1,-3 8-22,-1 1 1,-2 3-1,1 1 1,-5 1-9,-4-1 1,4 1 0,0-1-1,-2 1 1,-2-1 0,-2 1-3,0-1 0,0 1-4,0-1 0,0-5 0,1-3-10,5-1 18,-4-2 0,12-14 0,-6-3 3,1-5 1,-3-1-1,4-1 1,0 3 12,-1 3 0,-5-9 0,4 3 1,-2-1 11,-1-1 0,7 3 0,-4 1 0,0 3-22,-1 1 1,7 0 0,-2-3 0,3 1-7,3 3 1,-1 7 0,1-4 0,-1 2-7,0 0 0,1 1 1,-1 7 1,1 3 0,-1-1 1,-1 8-1,-3 1-6,-1 3 1,-8 1 0,2 1 0,-2-1-24,2 1 0,-5-1 0,5 1 0,-4-1-188,-2 1 0,0-1 1,0 1 221,0-1 0,0 1 0,8-1 0,2 1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6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0'-9'-1549,"-3"1"1331,-7 8 218,0 0 0,-7 8 0,-3 1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80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0'12'-188,"0"-1"1,0-5-42,0 6 0,0-6 152,0 5 117,0-7-464,0 4 424,8-8 0,1 0 0,9 0 0</inkml:trace>
  <inkml:trace contextRef="#ctx0" brushRef="#br0" timeOffset="141">228 0 7412,'2'10'-496,"4"-4"1,-2-4 495,7-2 0,-7 0 0,4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8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627 7486,'0'-9'-716,"2"3"717,4 12 1,-4 3 0,4 9 0,-4-1 29,-2 1 0,0 5 0,0 2 0,0 3 7,0 3 0,2 0 0,2 2 0,2 0-3,-3 3 1,-1 3-1,-2-2 1,0 2-30,0 2 0,0 5 1,2-5-1,2-2-101,2-2 1,0-2 0,-6 0 0,2-2-15,4-4 0,-4 2 1,5-8-1,-1-2-4,0-1 1,2-5 0,-4-1-1,3-4 113,3-3 0,-6-1 0,12-6 0,-7 0 0</inkml:trace>
  <inkml:trace contextRef="#ctx0" brushRef="#br0" timeOffset="378">158 837 7569,'0'-27'-260,"2"4"-241,3 3 1,-1 5 433,8 3 0,-6-3 0,3 3 111,-1-4 1,6 5-12,-3-1 1,5 8 0,1-2 0,1 4-22,-1 2 1,1 0 0,-1 0 0,1 0-28,-1 0 1,1 0-1,-1 0 1,1 0 22,-1 0 1,3 0-1,1 0 1,2 2-11,-2 4 0,-3-2 1,-4 6-1,-5-1 12,-1 1 0,4-4 1,-7 6-1,-1 1 20,-2 3 0,-4-5 0,-3 1 0,-7 2-3,-4 1 0,-1 1 0,-1-3 0,-1-3-20,-4-2 1,-2 3-1,-7-3 1,3 0-10,-2 0 1,4-3 0,0-5 0,2 0-77,3 0 0,3 0 0,2 0-102,-1 0 0,8-1 180,5-5 0,3-4 0,2-7 0</inkml:trace>
  <inkml:trace contextRef="#ctx0" brushRef="#br0" timeOffset="894">821 820 7569,'18'9'-710,"-1"-3"1,1-4 590,-1-2 1,1 0 125,-1 0 0,1-8 0,-3-3 20,-3-5 0,3-1 0,-5-1 19,0 1 0,-1-3 1,-5-1-1,4-2-9,2 1 1,-6-3-1,3 0 1,-1-2-35,0-4 0,0-2 0,-6-2 0,0 0 2,0 0 1,0 0 0,0 0-1,0 0 58,0 0 1,0 2 0,0 4-1,0 6-31,0 3 1,0-3 0,0 0 0,-2 1-7,-4 3 1,4 2 0,-6 1-77,1 4 0,3-1-4,-8 7 0,6-6 24,-5 7 0,7 1 0,-4 10 22,0 5 1,6 5 0,-4 1 0,4 3 6,2 3 1,0 2 0,0 6 0,0-4 5,0-1 1,0 3 0,0-4 0,0 2 19,0 4 0,0 0 0,2 0 154,4-2-173,-4-7 0,8 9 0,-4-6 1,3 0 13,1 0 0,6 4 0,-7-5 0,3-3-20,0-2 1,-7-1 0,7-1 0,2 1-73,1-1 1,-3-5 0,-1-2 0,3-3-177,2-3 0,1-2 248,1-2 0,-1 0 0,0 0 0</inkml:trace>
  <inkml:trace contextRef="#ctx0" brushRef="#br0" timeOffset="1507">1537 610 7371,'10'8'-1093,"0"-6"1033,-4 4 0,-3-5 1,7 1-1,0 2 71,0 2 0,-5 0 0,7-6-13,2 0 1,1 0 0,3 0-16,-1 0 0,1-2 0,-1-2 1,0-4 22,1-1 1,-3 3 0,-1-6 14,-2-1 1,-3-3 0,3-1 34,-6-1 1,2 1-50,-3-1 1,-1 3 0,-10 1-10,-5 2 1,1 9 0,-2-5 0,-1 2 25,-3 0 1,-1 0 0,-1 6-11,1 0 0,0 0 1,-1 0-1,1 0 18,-1 0 0,6 0 0,1 0 11,-3 0 0,-1 8 0,-1 4-38,5 3 1,-3 3 0,8-1-1,0 1-8,-1-1 0,5 1 0,-4-1 0,4 1 1,2-1 0,0 0 1,0 1-1,0-1 32,0 1 0,0-1 0,0 1 48,0-1 1,2 1-31,4-1 0,3-1-27,9-5 0,-3-1 0,-1-6 1,-2 2-15,1-2 1,-3-2-1,1-2 1,3 0 6,2 0 1,-5 0-1,1 0 1,1 0-11,3 0 1,1 0-1,1 0-11,-1 0 1,1 0 1,-1 0 0,1 0-14,-1 0 1,-5 0 0,-2-2-219,-3-4 0,1 4-255,-2-4 492,-4 4 0,13-6 0,-5-1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1.75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2 7485,'10'0'-420,"5"2"376,-3 4 0,-2-2 0,1 6 0,1 0 106,-2-1 1,5 1 0,-3 4 0,3-3-118,3 3 0,1 1 1,3 1-1,1-3-15,-2-1 0,-1 0 1,-3 3-1,1-1 27,-1-3 0,0-1 0,1 4 0,-1-5-156,1-1 0,-1 0 0,1-4 199,-1 2 0,8-1 0,3-5 0</inkml:trace>
  <inkml:trace contextRef="#ctx0" brushRef="#br0" timeOffset="407">454 0 7112,'-11'0'0,"-1"0"1,2 2-1,-3 2 1,1 2 84,-2-2 0,5 0 1,-3 0-1,-2 3-245,-1 3 1,-1-4-1,3 5 1,1 1 199,-1-2 1,-3 5 0,-1-3 0,1 5-6,4 7 0,-9-5 0,4 4 0,-3-1-16,1 1 0,1-4 0,1 5 0,-1-3-19,1 2 0,1-3 0,3 3 0,3-4-106,2-1 1,-3-1 0,5 1-107,2-1 0,2-5 0,4-2 212,4-3 0,11-1 0,10-6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0.7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29,'6'-11'-270,"0"-1"0,0 6-118,-6-5 259,0 7 258,0-4-59,7 8 0,-5 2 9,4 4 1,-4-2 0,-2 7 0,0 3-46,0 1 0,0 9 0,0-1 0,0 0-42,0 3 0,0-5 1,0 6-1,2-2 27,4-3 0,-4-1 0,5 0 0,-1 3-4,0-3 0,6-2 0,-4 1 1,-1 1-19,1 2 0,4 1 0,-5-7 0,1 1-5,0-1 1,4 1 0,-5-1 7,3 0 0,-4-5 0,4 0 9,-3 1 0,7-3 23,-2 2 1,3-8 0,3 1-16,-1-3 0,0-2 0,1 0 1,1 0-22,5 0 0,-5 0 0,4 0 1,-1-2-52,1-3 0,-4 3 0,5-4 0,-5 4-77,-1 2 0,-1 0 1,0 0-1,1 0-97,-1 0 0,1 0 0,-1 0 229,1 0 0,-1 0 0,1-8 0,-1-2 0</inkml:trace>
  <inkml:trace contextRef="#ctx0" brushRef="#br0" timeOffset="315">227 489 6678,'2'-9'-328,"4"1"329,6 0 0,3 6 1,4-6-1,3 3 1,1-1 1,2 0 0,-3 4-1,1-2-39,-2-2 0,1 0 0,-1 5 0,2-3-41,-1-2 1,-3 0 0,-2 6 0,1 0 77,-1 0 0,1-8 0,-1-1 0</inkml:trace>
  <inkml:trace contextRef="#ctx0" brushRef="#br0" timeOffset="614">349 70 7475,'-9'-2'-1220,"3"-4"1332,4 4 0,4-5-46,4 7 0,-2-6 1,7 0-19,3 2 0,1 0 0,3 0 0,-1-1-88,1 1 1,5 2 0,2 0 0,0-2-99,1-2 1,5 0 0,-4 6 0,2 0 137,0 0 0,0 0 0,6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6:47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6 769 6696,'0'-12'-617,"0"0"606,0 8 77,0-11 0,7 7-33,5-3 0,2 1 0,-1 6 1,-1-2-6,1 2 1,-3 2 0,2 2-2,1 0 1,3 0 0,1 0-17,1 0 0,-1 0 0,1 0-4,-1 0 0,1 0 0,-3 2 0,-1 2 4,-3 2 1,1 2 0,6-4-21,-1 1 0,0 9 12,1-2 0,-3 3 1,-3 3 3,-6-1 1,-4 1 0,-2-1-5,0 0 0,0 1 1,0-1 1,0 1 1,-2-6 0,-2-1 0,-4 1-5,-1-3 1,-3 5 0,-4-6 0,3 0-6,1-1 1,-1 1 0,-9-4 0,-1 4-50,2 1 0,-1-5 1,1 4-1,-2-2-29,1 0 0,3 0 0,1-4 0,1 1-74,-1 3 156,1 0 0,0-6 0,-1 0 0</inkml:trace>
  <inkml:trace contextRef="#ctx0" brushRef="#br0" timeOffset="705">1765 629 6177,'-12'6'33,"0"0"1,8 1-1,-3-3-5,-1 2 1,4 0-1,-6-4 3,3 4 0,-1-4 1,4 5-6,-2 1 1,-6-4 0,5 6-1,-1-1 8,0 1 1,0-4-1,5 6 4,-3 1 1,-2 1 0,4-1-8,-2-1 1,0 0-1,6 5-16,0 0 1,0-5 0,0 0 20,0 1 0,0 3-2,0 1 0,0 1 0,2-3 8,4-3 1,-2 3-28,8-3 1,-6-4 0,3 0 1,-1-1 0,6-5-12,-3 4 0,5-4 0,1-2-5,1 0 1,-1 0 0,1 0 0,-1 0-5,1 0 1,-1 0-1,0 0 2,1 0 1,-1 0-1,1 0 3,-1 0 0,-5 0 1,0 0-3,1 0 0,-3 0-59,2 0-55,-1 0 0,1 0-381,-1 0 496,-7 0 0,12-8 0,-6-1 0</inkml:trace>
  <inkml:trace contextRef="#ctx0" brushRef="#br0" timeOffset="5512">193 1747 7027,'17'0'-251,"1"0"1,-7 2 0,1 1 0,2 3 227,1-2 0,-3-2 1,-2 0 11,-3 4 1,7-4 11,-2 4 0,1-3 1,1 1-1,-3 2 8,3-2 0,-4-2 1,1-2-1,3 0 3,1 0 1,3 0-1,-1 0 1,1 0-6,-1 0 0,1 0 0,-1 0 0,1 0-5,-1 0 0,1 0 0,1 0 0,2 0 2,3 0 1,-1 0 0,-6 0 0,1 0-5,-1 0 0,3 0 0,1 0 1,2 0-4,-1 0 1,3 0 0,-2 0 0,0 0 1,3 0 1,-7 0 0,6 0 0,-1 0 16,-1 0 0,6 0 0,-6-2 0,1-2-8,1-2 1,-4 1 0,6 5 0,0 0 10,1 0 0,-5 0 0,4 0 1,0 0-10,0 0 1,1 0 0,3 0 0,-2 0-11,2 0 0,-4 0 0,2 0 0,0 0-4,-2 0 1,4-6 0,-5 0 0,1 2-2,4 2 0,0 2 1,0 0-1,-2 0 2,2 0 0,-4 0 1,2 0-1,0 0 15,-1 0 1,5 0 0,-4 0 0,2-2-11,-2-4 0,4 4 0,-6-3 1,2 3 0,0 2 0,0 0 0,4 0 0,-2 0-7,-2 0 0,-1 0 1,3 0-1,-2 0 1,2 0 1,-4 0-1,0 0 1,0 0 0,0 0 1,1 0-1,3 2 1,-2 1 0,2 3 0,-4 0 1,2-6-1,0 0 2,-2 0 1,6 0-1,-5 0 1,1 0 17,0 0 0,-6 0 0,6 0 1,0 0 1,-2 0 0,4 0 1,-5 0-1,1 0-21,4 0 1,-4-2-1,2-2 1,0-2 1,-2 3 1,6 1 0,-3 2 0,3 0 0,1 0 0,1-6 0,0 0 1,0 2-4,0 2 1,0 2-1,0 0 1,0 0 4,0 0 0,-6 0 0,0 0 0,2 0-20,2 0 0,2 0 0,-2 0 0,-2 0 2,-2 0 0,0 0 1,4 0-1,-2 0 6,-2 0 1,1 0 0,5 0 0,-2 0 31,-4 0 0,4-2 0,-4-2 0,2-1 2,-2 1 0,4 2 1,-4 2-1,2 0-23,-2 0 1,4 0 0,-4 0 0,2 0-2,-2 0 1,2 0 0,-5 0 0,-1 0-4,0 0 1,4 0-1,-4 0 1,1-2-6,-1-4 0,4 4 1,-4-4-1,0 4 17,1 2 0,3 0 1,-4 0-1,0 0 5,0 0 1,7 0-1,-3 0 1,4 0-3,2 0 1,-6 0 0,0 0 0,2 0-3,2 0 0,2 0 0,-2 0 0,-2 0-22,-2 0 1,-6 0 0,4 0-1,0 0-9,1 0 0,-5 0 0,6 0 0,0 0 0,-2 0 1,6 0 0,-4 2 0,2 2 4,-1 2 0,3 0 0,-4-6 0,4 0 7,2 0 0,-1 0 0,-1 0 0,-1 0 4,-3 0 0,0 0 1,4 0-1,-2 0 47,-2 0 0,0 0 0,6 0 1,0 0-21,0 0 1,0 0 0,0 0 0,0 0-27,-1 0 1,7 0-1,0 0 1,-2 0 5,-2 0 1,-2 0-1,1 0 1,3 0-23,2 0 0,0 0 0,-4 0 0,1 0-12,3 0 0,2 0 0,-4 0 1,1 0 0,-1 0 1,4 0-1,-2 0 1,-1 0 32,3 0 0,-4 0 1,6 0-1,-3 0 37,-3 0 1,4 0 0,-2 0 0,-3 0-20,-1 0 1,2 0 0,0 0 0,-4 0-18,-2 0 0,7 0 1,-7 0-1,2 0-7,4 0 1,0 0-1,-4 0 1,0 0-6,0 0 0,2 0 0,1 0 1,3 0 3,-2 0 1,-2 0-1,-2 0 1,0 0 9,0 0 1,0 0 0,0 0 0,-1 0 3,1 0 0,6 0 0,0 0 1,-2 0 7,-2 0 1,-2 0-1,-1 0 1,1 0 3,0 0 0,2 0 0,0 0 0,0 0-21,-4 0 0,-2-2 0,4-2 0,0-2-11,0 2 1,0 2 0,0 2 0,0 0 2,-1 0 1,7 0 0,0 0 0,-2 0-3,-2 0 1,-2 0-1,-1 0 1,1-2 5,0-4 0,0 5 0,0-5 0,0 4 5,0 2 0,0-2 1,0-2-1,0-2 5,0 2 1,0 2-1,0 2 1,1 0-3,5 0 0,-4-6 0,6 1 0,-2 1 5,-1 2 0,1 2 1,-4 0-1,2 0-1,1 0 1,3 0-1,-4 0 1,2 0-10,-2 0 1,-3 0 0,1 0 0,2 0-24,2 0 0,0 0 1,-6 0-1,1 0 17,5 0 1,-4 0-1,4 0 1,-4 0-20,-2 0 1,-1-6 0,1 0 0,-2 2 27,-3 2 0,4 2 1,-1 0-1,6 0 41,0 0 0,-2-2 0,-2-1 0,2-3-27,3 2 0,-3 2 0,4 2 0,-4 0-20,-2 0 0,6 0 0,-1 0 0,-1 0-3,-2 0 1,-2 0 0,0 0 0,0 0-1,0 0 1,0 0-1,0 0 1,-2 0-15,-4 0 0,10 0 0,-5 0 0,3 0 16,0 0 1,-2 0 0,-2 0-1,-2 2-1,-2 4 0,0-4 0,6 3 0,-2-3 6,-4-2 1,4 0 0,-2 0 0,6 0 5,4 0 1,0 0 0,-6 0 0,0 0 4,0 0 1,0 0-1,-3 0 1,0 0-9,-3 0 0,0 2 1,6 2-1,-2 2-4,-4-2 1,4-2 0,-4-2 0,4 0-5,2 0 0,-6 0 0,0 0 0,2 0 2,2 0 0,0 0 1,-2 0-1,-2 0-2,2 0 0,2 0 1,0 0-1,-2 0 3,-2 0 1,0 0 0,6 0 0,0 0 18,0 0 0,-2 0 0,0 0 0,-2 0-3,0 0 0,6 0 1,-8 0-1,4 0 4,2 0 1,-6 0 0,0 0 0,2 0 0,2 0 1,2 0-1,0 0 1,0 0-20,0 0 0,6 0 0,0 0 1,-3 0-25,-1 0 0,-2 0 0,2 0 1,2 0-1,2 0 0,-1 0 0,-5 0 0,2 0 17,4 0 0,-4 0 1,4 0-1,-4 0 6,-3 0 0,1 0 0,0 0 1,0 0 28,0 0 1,0 0 0,0 0 0,0 0-4,0 0 1,6 0 0,-1 0-1,-1 0-9,-2 0 0,-2 0 0,2 0 0,2 0-14,1 0 0,1-2 0,-6-2 1,0-2 0,0 2 1,2 2-1,2 2 1,1 0 0,-1 0 0,-2 0 1,-2 0-1,0 0 4,0 0 0,6 0 0,-1 0 0,-1 0-2,-2 0 1,-2 0 0,0 0 0,0 0-5,0 0 0,0 0 0,0 0 1,0 0-4,-1 0 0,7 0 0,0 0 0,-2 0 3,-2 0 0,-2 0 0,-1 0 0,1-2 14,0-3 0,0 3 0,0-4 1,-2 4 17,-4 2 1,4-2-1,-4-2 1,2-2-1,-1 2 1,1-3-1,-8 1 1,0 0-21,2-2 1,-3 6 0,5-5 0,0 1-8,0 0 1,-3 0-1,5 4 1,0-2-18,-2-2 0,4 1 1,-6 5-1,0-2 19,1-4 0,5 4 0,-2-4 0,2 4 11,-2 2 0,2 0 1,-6 0-1,0 0-16,1 0 1,-3 0 0,-4 0 0,3 0-17,1 0 0,0 0 1,-7 2-1,-3 2-66,-1 2 0,0 0 0,5-6-28,1 0 0,-7 5 1,1 1-287,1-2 1,-5 6-463,-2 1 851,-4-3 0,-2 8 0,0-7 0</inkml:trace>
  <inkml:trace contextRef="#ctx0" brushRef="#br0" timeOffset="8888">2009 2410 7112,'-12'0'-514,"1"0"0,-3 0 664,-1 0 1,-3 0 0,1 0-1,-1 0-126,1 0 0,-1 6 0,1 2 0,-1 0 45,1-1 1,-2 7 0,-3-2-1,-1 3-5,2 3 0,3-1 0,5 2 1,1 3-43,-2 1 0,1 2 0,-1-3 0,5 3-26,1 2 0,0-4 1,4 4-1,-2-1 9,2-5 0,2-2 1,4-1-1,2-1-116,2 1 1,8-1-1,-3-1 1,5-3-62,1-1 1,1-8 0,1 2 0,3-4 171,1-2 0,8 0 0,-4 0 0</inkml:trace>
  <inkml:trace contextRef="#ctx0" brushRef="#br0" timeOffset="9227">2079 2620 6883,'17'-10'-90,"1"4"1,-1 2 0,1 1-1,-1-3 136,1 2 0,-7 2 0,1 2 1,2 0 0,1 0 1,-3 0 0,-1 2 0,3 2-70,2 2 0,-5 1 1,1-3 40,1 2 1,1 8-1,0-3-65,-3 5 1,-7-5 0,2 1 55,-4 2 1,-2 1-1,-2 3-17,-4-1 1,-4-1-1,-5-3 1,1-3-44,3-2 1,1-1-1,-4-3-198,3 2 1,-1 0-12,-5-6 259,7 0 0,2-8 0,8-2 0</inkml:trace>
  <inkml:trace contextRef="#ctx0" brushRef="#br0" timeOffset="9613">2638 2585 7418,'-8'-10'-1033,"-2"2"993,-7 8 0,-1 0 0,1 0 0,0 0 43,-1 0 1,6 0 0,1 0 85,-3 0 0,-1 2 1,-3 2 2,1 2 0,5 2 0,0-2-22,-1 5 0,5 5 1,2 1-26,4 1 0,2-1 0,0 1-23,0-1 0,0-5 0,0-1 20,0 3 1,2 0-1,2-1-24,2-1 1,8-2-1,-3 3-58,5-1 1,1-8 0,1 1-22,-1-3 1,1-2 0,-1 0 0,1 0-88,-1 0 0,0 0 1,1 0-1,-1-2-351,1-3 499,-1 3 0,9-22 0,1 5 0</inkml:trace>
  <inkml:trace contextRef="#ctx0" brushRef="#br0" timeOffset="9950">2900 2375 7422,'17'-5'-285,"1"-1"1,-1 2 240,1 2 0,-7 2 0,1 2 1,2 2 86,1 2 1,3 1-1,-1-3 1,-1 4 14,-5 2 0,5 1 1,-5 7-1,5-1-34,1 1 0,1-1 0,-3 3 0,-1 1-6,-2 2 0,-9 2 0,5-3 0,-2 3 10,0 2 1,0 0 0,-6 4 0,0-4-96,0-1 1,-8 3 0,-2-6 0,-1-2-21,-1-1 0,0-3 1,-7 3-1,-3-1-86,-1-1 0,0 7 173,5-14 0,-7 17 0,-2-9 0</inkml:trace>
  <inkml:trace contextRef="#ctx0" brushRef="#br0" timeOffset="8146">752 2445 7271,'9'2'-481,"-3"4"508,-4 6 0,-2 3-1,0 3 0,0 1 0,0 2 0,0 3-31,0-3 1,0-2 0,2 1 0,2 1 22,2 2 1,0 7-1,-6-5 1,0 0-21,0 0 1,0 0 0,0-3 0,0 1 5,0-2 1,2-1-1,1-3 1,3 1-231,-2-1 1,-2 1-224,-2-1 108,0 1 341,0-9 0,8-1 0,2-8 0</inkml:trace>
  <inkml:trace contextRef="#ctx0" brushRef="#br0" timeOffset="8542">752 2480 7569,'2'-15'-101,"3"3"0,-1-4-126,8 5 1,0-5 0,5 1-1,1 1 192,-1 3 1,2 7 0,3-2 0,1 2 44,-2-2 0,-1 4 0,-1-4 1,3 4 31,1 2 1,0 0-1,-5 0 1,-1 0-25,1 0 1,-1 0-1,0 2-7,1 4 0,-1 2 0,-1 6 0,-4-3 7,-7 3 0,3-5 0,-2 3 0,-2 2 5,-2 1 0,-2-3 0,0-1 0,0 3 20,0 2 1,-2-5-1,-4 1 10,-6 1 1,-3-3 0,-3 0 0,1 0-36,-1-1 1,1-3 0,-2 4 0,-3-1-83,-1 1 0,0-6 0,3 4-10,-3 0 1,4-5 0,-5 7-148,5-2 0,7-2 0,3-4 221,1 4 0,2-5 0,6 7 0</inkml:trace>
  <inkml:trace contextRef="#ctx0" brushRef="#br0" timeOffset="14442">18 3598 7059,'-8'-10'-726,"7"-5"742,-7 13-1,8-14 0,2 14 5,4-4 0,-3 4-22,9 2 1,-6 0 0,6-2 1,1-3 0,-3 3 0,1-4 0,3 4 3,2 2 0,-5 0 1,1 0-5,1 0 1,3 0 0,1 0 0,1 0 1,-1 0 1,1 0-1,1 0 1,3 0 1,1 0 0,2 0 1,-4 0-1,5 0 8,1 0-7,-6 0 0,12 0 1,-6 0-4,8 0 1,0 0-1,-2 0 1,-2 0-3,-2 0 0,0 0 1,6 0-1,0 0-5,0 0 1,-6 0 0,0 0-1,2 0 3,2 0 1,2 0 0,2 2 0,0 2 0,-2 2 1,10-1 0,-10-5 0,3 0-14,5 0 0,-6 2 0,6 2 0,-3 2 11,1-2 1,0-2 0,-6-2 0,0 0 1,0 0 1,5 0 0,1 0-1,-2 0-3,-2 0 1,-2 0 0,0 0 0,0 0 16,0 0 0,5 0 0,1 0 0,-2 0 7,-2 0 1,-2 0 0,2 0 0,1 0-14,3 0 0,0 0 1,-6 0-1,0 0 1,0 0 1,-2 0-1,-2 0 1,-2 0-4,2 0 1,8 0 0,1 0 0,-1 0-4,-2 0 1,-2 0 0,0 0 0,0 0 18,0 0 0,6 0 0,-1 0 0,-1 0-6,-2 0 1,-2 0-1,0 0 1,0 0-4,0 0 0,0 0 1,1 0-1,3 0-1,2 0 0,2 0 0,-4-2 0,3-2-8,3-2 0,-6 0 0,3 6 1,-1 0-7,0 0 1,0 0 0,-5 0 0,3 0 16,2 0 1,0 0-1,-4 0 1,1 0-7,3 0 1,2 0 0,-4 0 0,3 0-1,3 0 0,-4 0 1,5 0-1,3 0-4,1 0 1,1 0-1,-3 0 1,-1 0-4,1 0 0,-3 0 0,0 0 0,-3 0 2,-3 0 1,6 0 0,-1 0 0,3 0 5,0 0 0,-3 0 1,5 0-1,-3 0-2,3 0 1,-1 0 0,1 0-1,-3 0-1,3 0 1,-1 0-1,1 0 1,-4 0-4,-3 0 0,1 6 0,-4 0 1,3-2 0,3-2 1,-4-2-1,5 0 1,1 0-5,-2 0 0,5 0 1,-3 0-1,1 0 2,-1 0 1,7 0 0,-5 0 0,-1 0-5,2 0 0,-7 2 0,0 2 0,-2 2 2,-1-3 0,7-1 0,-4-2 0,-1 0 0,1 0 0,-2 0 0,-4 0 0,1 0 1,3 0 0,0 0 0,-4 0 0,2 0-1,1 0 0,1 0 0,-4 0 0,2 0-1,2 0 0,1 0 1,-3 0-1,2 2 1,-2 4 0,-1-4 1,1 4-1,2-4 1,-2-2 0,-2 0 0,-2 0 1,-1 0 14,1 0 1,0 0 0,0 0 0,0 0-13,0 0 0,0 0 0,0 0 0,0 0 1,0 0 1,2 0 0,2 0 0,3 0-9,3 0 1,-4 0 0,3 0 0,1 0 1,-1 0 1,-3 0 0,4 0 0,-2 0 8,-5 0 0,5 0 1,-2 0-1,0 0 1,1 0 1,-3 0 0,6 0-1,-1 0 6,1 0 1,-6 0-1,3 0 1,-1 0-8,0 0 1,0 0 0,-4 0-1,1 0-9,3 0 1,0 2-1,-4 2-16,3 1 21,-3 1 0,6-6 1,-8 0-1,2 0-5,4 0 1,1 0 0,5 2 0,-6 2-10,-5 2 0,5 0 0,0-6 0,-2 0 12,-2 0 1,-2 0 0,1 0 0,3 0 7,2 0 0,0 0 0,-4 0 1,1 0-8,3 0 1,0 0 0,-6 0 0,4 0-1,7 0 0,-7 0 0,8 0 1,-9 0-4,-3 0 1,6 2 0,0 2 0,-4 1 0,-6-1 1,2-2-1,-4-2 1,4 0 4,2 0 1,2 0-1,1 0 1,3 0-2,-2 0 0,-2 0 1,-2 0-1,4 0 15,7 0 1,-7 0 0,10 0-1,-5 0-2,3 0 0,-5 0 0,-1 0 0,-4 0-14,-2 0 1,0 0-1,0 0 1,0 0-9,0 0 0,0 0 0,0 0 0,-1 0-1,1 0 1,0 0 0,0 0-1,0 0 3,0 0 0,2 0 1,2 0-1,2 0-3,-3 0 1,-1 0-1,-4 0 1,-2 0 3,-2 0 1,2 0 0,8 0 0,2 0 0,-2 0 0,-2 0 0,0 0 0,1 0 11,3 0 1,0 0 0,-6 0 0,2 0-25,3 0 1,-3 2 0,4 2 0,-4 2-32,-2-2 0,0 0 1,0 0-1,0 1 33,0-1 0,1-2 0,3-2 1,2 0 19,-2 0 1,3 0 0,1 0 0,0 0 29,0 0 0,3-2 1,-3-2-1,-1-1-26,1 1 3,-2 2 1,-4 2 0,2 0 22,1 0 0,3 0 1,-4 0-1,4 0-23,1 0 1,-3 0 0,5 0 0,1 0-91,-2 0 1,5 0 0,-5 0 0,1 0 57,1 0 1,-2 0-1,3 0 1,-3 0 6,-3 0 0,5 0 1,-6 0-1,-3-2 29,-1-4 1,-2 4-1,0-4 1,0 4 25,0 2 0,0 0 1,2 0-1,2 0-25,1 0 1,1 0 0,-6 0 0,2 0-25,4 0 1,-2 0-1,5 0 1,-1 0 21,-4 0 0,3 0 1,-1-2-1,0-2-25,2-1 1,-7-1 0,5 6 0,-4 0-31,-2 0 1,0 0-1,0 0 1,0 0 29,0 0 1,0 0 0,0 0 0,-1 0 3,1 0 0,0 0 1,0 2-1,-2 2-6,-4 1 0,4 1 1,-4-6-1,4 0-1,2 0 1,-6 0 0,1 0 0,-1 0 57,-2 0 1,6 0-1,-6 0 1,2 0-27,0 0 1,-2 0 0,4 0 0,-1 0-8,1 0 1,-4 0 0,0 0 0,0 0-15,0 0 1,0 0-1,4 0 1,-1 0-19,1 0 0,0 0 0,0 0 0,-4 0 13,-2 0 0,4 0 1,-5 0-1,-1 0 26,2 0 0,-6 0 1,7 0-1,-3 0-6,0 0 1,1 0-1,-7 0 1,2-2 13,5-4 0,-5 5 1,4-5-1,-3 4 10,-3 2 0,1 0 0,-1 0 1,1 0-19,-1 0 1,1 0-1,-1 0 1,0 0-10,1 0 1,-1 0 0,1 0-1,-1 0 0,1 0-269,-1 0 13,1 0 0,-3 2 243,-3 4 0,-20-5 0,-11 7 0</inkml:trace>
  <inkml:trace contextRef="#ctx0" brushRef="#br0" timeOffset="16634">3354 332 5998,'10'2'-1,"-3"2"1,1 2 0,-4-1 0,6-3 12,-3 4 0,5-2 1,-6 8 16,-2 1 0,-2-3 1,0 0-1,2-1-13,1 1 1,3 2 0,-4 5-12,2 1 0,0-1 0,-4 1 0,1-1 4,3 1 0,6-1 1,-6 1-1,-2-1-1,-2 0 1,0 1 0,1-1-1,3 3 0,-2 3 0,4-4 0,-2 7 1,0-3-5,1 0 1,-5 2 0,6-1 0,-2 3 2,0 0 0,-1 4 0,-3-8 0,2 1-11,2 1 1,0 0 0,-4 6 0,2-4 1,2-1 1,5 3-1,-5-4 1,0 0 1,2 0 1,-5 6 0,7-3 0,-2 1-2,-4 0 0,4-6 0,-3 6 0,1 2 9,2 2 0,-6 0 0,6-2 0,-2-2 2,-1 2 1,3 0 0,-4 1 0,2-5-6,-2-2 1,0 6-1,-1-4 1,3 2-7,-2 0 0,-2-1 0,-2 3-11,0-2 14,8-8 1,-6 10-1,4-6 1,-2 1-4,1-1 1,-3 6 0,6-4-1,-2 2 6,0 0 0,-1-6 0,-3 5 0,2-1 4,2 0 1,0-4 0,-6 4-1,2 1-5,4-1 0,-4-6 0,3 4 0,-3-1-3,-2-1 0,6 6 0,0-6 0,-2 1 0,-2 1 0,4 0 0,0 6 0,-1-4-11,3-2 1,-6 5 0,4-5 0,-4 0 1,-2 0 1,2 4 0,2-3 0,1-1 6,-1 0 0,-2 4 0,-2-4 0,2 1 2,4-1 0,-4-2 0,4-5 0,-4-1 12,-2 1 0,6 5 0,-1 0 0,1-2-3,2-1 0,-6-3 1,6 1-1,-3-1-10,1 1 0,2-1 0,-4 3 0,2 1 0,-2 2 1,3 0-1,-1-5 1,0-1-2,2 1 0,-6 5 0,6 0 0,-3-1-1,1-3 0,2-1 1,-4-1 0,2 1 1,1-7 0,-3 1 0,2 1 0,2-3 0,-2 2 7,5 1 0,-3-3 0,0 2 3,0 1 0,-5-3 1,7 2-9,-2 1 0,0-5 1,-4 0 14,1 0 0,3-5-12,-2 9 1,-4-6 0,6 4 6,-1-3-60,-5-1 32,14-6 1,-12 0-239,7 0 1,-5-6 253,6 1 0,0-9 0,5 4 0</inkml:trace>
  <inkml:trace contextRef="#ctx0" brushRef="#br0" timeOffset="20677">4349 751 6664,'0'-10'-597,"0"3"758,0 7 156,0 0-303,0 7 1,0 3-15,0 8 0,0-1 1,0 1 1,0-1 1,0 0 0,0 1 9,0-1 1,0-5-1,0 0 1,0 1 16,0 3 0,0 1 1,2 1-8,4-1 1,-4 1 0,4-1-22,-4 1 0,-2-1 22,0 1 1,6-1-18,-1 0 1,3-1 11,-2-4 0,-2 3-8,8-3-6,-9-4 1,5 1 7,-8-3-25,0-4 1,0 8-77,0-4 1,-2-5-260,-4 5-31,5-4 379,-7-2 0,0 0 0,-2 0 0</inkml:trace>
  <inkml:trace contextRef="#ctx0" brushRef="#br0" timeOffset="21985">6742 891 7026,'-12'6'-444,"1"0"1,5-1 488,-6-5-28,1 0 0,1 0-1,2 0 60,0 0 95,6 0-105,-5-7-67,7-3 1,7-6-51,5 5 69,-4 3-82,7 8 78,-5 0-12,0 0 9,5 0-35,-5 0 28,0 0-14,5 0 4,-13 0 2,14 0 3,-14 0-5,13 0 13,-5 0-9,0 8 1,5-6 0,-11 7 6,8-3-5,-9-4-1,5 14 4,0-14-3,-6 5 0,6 1 0,-8 2 6,0 7 0,0-5 0,0 0 123,0 1-123,0-5 3,0 7-3,0-5 1,-6 2 21,0-1-20,0 1-32,-2-2 1,5 3 37,-9-7-3,0 8-3,3-5 1,-1 3-14,4 0 1,-2-6 0,-5 5-2,1 3 7,8-6 0,-9 1 0,5-3-4,-2 6 18,-2-5-10,-5 1-2,7 0 4,-5-6 10,13 6-13,-14-1 19,14-5 3,-13 6-20,13 0 0,-14-6 39,14 6-23,-5-8 8,7 7-14,0-5 1,0 8 16,0-4 0,2-4 0,3 4 20,5-4-36,0-2 6,5 0 1,-5 0 15,8 0 0,-1-6 1,0 0 0,1 2-17,-8 2 0,5 2 36,-3 0-30,3 0-32,3 0 21,-1-8-3,1 6 1,-7-5-26,1 7 32,-8 0-5,11 0-40,-13 0 39,6 0 0,0 0-98,-6 0-6,6 0 87,-8 0-207,7 0-15,-5 0 214,6 0-31,-8 0-454,0 0 453,0 7-180,0-5 221,-8 6 0,-1 0 0,-9 2 0</inkml:trace>
  <inkml:trace contextRef="#ctx0" brushRef="#br0" timeOffset="26844">9187 891 6813,'0'-18'-532,"-2"9"692,-4 3-9,4-4-42,-6 8 113,8-6-184,0 1 1,-1 5 0,-3-2-23,-2 8 1,-2 0 0,4 7-5,-2 3 1,-7 1-1,3 3-10,0-1 17,3 1-43,-1-1 38,6 1-2,-6-1 2,0 1-39,6-1 34,-5-7 6,7 5-3,0-5-4,0 8 3,-8-1-7,6 0-65,-6-7 65,8 6 2,0-7-4,0 1 3,0 6-3,0-14 1,0 13-27,0-13 15,0 6 9,0 0-2,0-7-1,0 7 3,0 0 29,0-6-10,0 6-17,8-8-1,-6 0 1,8 0 10,-5 0 1,-1 0 0,8 0 84,2 0-89,-7 0 1,9 0 12,-5 0-22,-3 0 0,8 0 0,-5 0-26,5 0 33,1 0 1,1 0 0,-1 0 10,1 0-26,-1-8 1,1 6-1,-1-4-6,1 4 19,-1 2-114,1 0 109,-1 0-34,1 0 0,-7 0-45,1 0 72,-8 0-8,11 0-121,-13 0 0,8 0-18,-4 0 1,-2 0 0,5 2-130,-1 4 201,-2-4 24,-6 6 59,0-8 0,0 0 0,0 0 0</inkml:trace>
  <inkml:trace contextRef="#ctx0" brushRef="#br0" timeOffset="27172">9362 1066 7569,'0'-10'-1063,"0"2"1173,7 8-5,3 0 0,2 0-65,-1 0 1,-7 8 0,2 3 0,-4 5 5,-2 1 0,0 1 0,0-1 0,0 1-35,0-1 0,0 1 1,0-1-1,0 3-22,0 3 1,0-4 0,0 5-1,0-5-1,0-2 0,0 1 1,0-1-78,0 1 1,0-1-20,0 1 105,8-1-424,-6 1 427,5-9 0,1 7 0,2-6 0</inkml:trace>
  <inkml:trace contextRef="#ctx0" brushRef="#br0" timeOffset="28389">12191 1048 6315,'0'-17'88,"0"-1"-56,0 1 1,0 5 0,0 0 0,-2 1 40,-4 1 1,2-4 0,-6 7-40,3-3 1,-1 6 0,2-2 0,-4 2-29,1-1 0,-7 3 1,5-4-16,-5 4 0,-1 2 0,-1 0-3,1 0 0,-1 2 0,1 2 1,-1 2 16,1-3 0,5 5 1,0 0 3,-1 2 0,-3 1-10,-1 7 0,1-1-14,5 1 0,3-1-5,8 1 0,0-7 14,0 1 0,2-8 0,4 2 61,5-4 0,5-2 0,-1 1 1,-1 3-39,-2 2 1,-1 0 0,7-6-19,-1 0 0,1 0 1,-1 0-1,1 0-1,-1 0 0,-5 2 1,-1 2-1,3 2-5,1-3 1,3 1 0,-1 0 3,1 2 0,-3 2 0,-1-4 1,-2 2 0,-1 7 2,7-1 0,-7 3 0,-1 3 0,-2-1 0,-2-5 0,-6 0-1,0 1 0,0 3 0,0 1 1,0 1 0,-8-7 0,-2 1 0,-1-1 5,-1-1 0,2 6 0,-3-5 1,1 3 12,-2-2 1,-1 1-1,-3-5 1,1 0-24,-1-1 0,1 5 1,0-6 2,-1-2 0,1 4 0,-1-3 0,1-1 0,-1-2 0,1-2 28,-1 0 0,3-2 0,1-2 15,3-1 1,-1-9-13,-6 2 1,9-3-20,3-3 1,4 1-1,2-1-3,0 1 1,8-1-1,1 1 1,3 0 12,0-1 1,-1 3 0,7 1 0,-1 2-14,1-1 1,-1-3 0,1 1 0,1 1 1,4 2 0,-3 7 1,3-7-1,-4 0-105,-1 3 1,-1-1 0,1 6 0,-1-4 95,1-1 0,-1-3 0,1-5 0</inkml:trace>
  <inkml:trace contextRef="#ctx0" brushRef="#br0" timeOffset="30468">14269 821 6457,'0'-10'83,"0"3"63,0 7-93,8 7 1,-6 3 0,4 7 15,-4 1 0,-2-1 0,0 1 0,0-1-29,0 1 0,0-1 0,0 1 0,0-1-48,0 1 1,0-1-1,0 1-6,0-1 1,5 1 0,1-1-3,-2 0 1,-2 1 0,-2-1-11,0 1 0,0-7-129,0 1 1,0-6-105,0 6 0,0-7 259,0 7 0,-8-8 0,-1 4 0</inkml:trace>
  <inkml:trace contextRef="#ctx0" brushRef="#br0" timeOffset="31224">15003 838 5859,'9'0'261,"-1"0"0,-10 0-187,-4 0 1,-3 0-19,-9 0 1,6 6-1,1 0-27,-3-2 1,-1 4 0,-1 0 0,3-1-5,1 1 0,0 4 0,-5-5 0,-1 3 1,1 4 0,-1 1 0,3 3 1,1-1-6,3 1 1,-1-7 0,-3 1 0,1 2-3,2 1 0,8 3 0,-1-1 0,1 0-5,-2 1 0,4-1 0,-4 1 0,4-1 6,2 1 0,0-1 0,2 1-17,4-1 1,-2 1 0,7-1-1,3 1 2,2-1 1,1-5-1,1-3 1,-1 1-24,0 0 0,1-6 0,-1 1 0,1-3-9,-1-2 1,7 0-1,-1 0 1,-2 0 21,-1 0 1,-3 0-1,1-2 1,-1-1 6,0-3 0,1-8 1,-3 3-1,-3-5 0,2 4 0,-8 1 17,-3-3 1,-1-1-13,-2-3 0,-7 3 0,-5 3 0,-4 4-46,-1 0 1,-1 7-1,-1-5 1,-2 4-79,-3 2 1,-1 0 0,4 2 0,-2 2 116,1 1 0,-5 9 0,0-4 0</inkml:trace>
  <inkml:trace contextRef="#ctx0" brushRef="#br0" timeOffset="36889">17151 437 6184,'0'-10'-215,"0"0"216,0 5 71,0 3 47,0-14 1,0 12 81,0-7-52,0 7-104,0-4-108,0 8 0,0 2 87,0 4 1,0 3 5,0 9 0,0-6 1,0-1-10,0 3 0,2-1 0,1 1 1,3-2 1,-2 1 0,-2 3 0,-2 1 0,0 3-13,0 3 1,0-4-1,0 6 1,0-1 3,0-1 0,0 6 0,0-4 0,2 1-4,4-1 0,-4 4 0,4-4 0,-4 0 1,-2 1 0,5 5 0,1-4 0,-2 2 3,-2 0 0,0-6 0,2 4 0,2 1 1,-2-1 0,-2-4 1,-1 6-1,3 0-6,2-2 1,0 5 0,-4-7 0,2 2-6,2 4 1,1 0 0,-3 0 0,2-2-1,-2 2 1,-2-4 0,0 2 0,2 1 1,2-3 1,-1 4 0,-5-6 0,0 2-3,0 4 0,2-6 1,2 1-1,2-3 7,-2 0 0,-2 2 0,-2-3 0,0 1 13,0-2 0,6 5 1,-1-3-1,1 0-12,2 2 0,-6-3 0,4 5 0,-4 0-12,-2 0 1,2-3 0,2 3 0,1 0-4,-1 0 1,-2 0 0,-2 2 0,0-3-2,0-1 0,6-4 0,0 6 0,-2-1 11,-2-5 0,4 4 1,-1-2-1,1 1 11,2 1 1,-6-6-1,4 5 1,-2-3-8,1 2 0,-3-3 0,4 5 0,-4-2 2,-2 0 1,2 3-1,2-5 1,2 2-4,-2-1 1,-2 3-1,-1-2 1,3 0-7,2 3 1,0-7 0,-4 4 0,2-3-4,2-3 1,-1 7 0,-5-1-1,2-2 8,4-1 0,-4-3 0,4 1 0,-4-1-1,-2 0 1,0 1-1,0-1 6,0 1 0,6-1 0,0 1 2,-3-1 1,-1 1 0,-2-1 10,0 1 1,0-7 0,0 1-8,0 1 1,0 3-21,0 1 0,0 1-2,0-1 0,0 1 0,0-1 26,0 1 0,0-7 1,0 1-7,0 2 0,0 1 1,0 3-2,0-1 1,0-5 0,0-1-10,0 3 1,0-4-81,0 1 1,0-5-351,0 6 270,0-8 0,-2 3 0,-3-7 152,-7 0 0,-4 8 0,-1 2 0</inkml:trace>
  <inkml:trace contextRef="#ctx0" brushRef="#br0" timeOffset="37665">16277 3720 7339,'18'0'-1220,"-1"0"1259,1 0 0,-7 0 1,1 0-1,2 0-29,1 0 1,3 0 0,-1-2 0,1-2-14,-1-2 0,1-1 0,1 3 0,2-2 27,3 2 1,5-4 0,-4 1-1,0-1-26,0 0 0,4-4 0,-3 7 0,-1-1 16,0-2 0,6 6 0,-4-6 0,2 2 2,1 1 0,-7-1 0,4 6 0,-2-2-12,-3-4 1,3 4-1,0-4 1,0 4-6,0 2 0,5-2 0,-7-1 0,-2-3 5,-1 2 1,3 2-1,0 2 25,-1 0 0,-3 0-16,-2 0 1,1 0 0,-1 0 0,-5 0-56,0 0-172,-8 0 0,3 2-48,-7 4 262,0-4 0,0 13 0,0-5 0</inkml:trace>
  <inkml:trace contextRef="#ctx0" brushRef="#br0" timeOffset="41654">5921 245 7569,'-10'0'-1531,"3"0"1544,7 0 36,0 0-38,0 7 1,0 3-9,0 8 1,2-9 0,1-1 33,3 0 0,0-4-8,-6 7 0,0-5 0,0 6-12,0 1 0,0-3 0,0 2 0,0 1-3,0 3 0,0 1 0,0 1-6,0-1 1,2 3 0,2 1 0,2 2-1,-2-1 0,-2-3 1,-2-1-1,0-1-8,0 0 1,0 3 0,0 1 0,0 2 1,0-1 0,0-3 0,0 1 0,0 1 4,0 2 1,2 1 0,1-5 0,3 2-3,-2 3 1,4-1-1,-2-6 1,-2 3 3,-2 3 1,3-4 0,1 5 0,-2-5-4,-2-1 0,4-1 1,0 2-1,-2 3 9,-3 1 1,5 0-1,0-5 1,-2-1 1,-2 1 0,4-1 0,0 1 0,-1-1-11,3 1 0,-6-1 1,4 1-1,-2-1-5,2 0 1,-4 7-1,5-1 1,-1-2-1,0-1 1,0-3-1,-4 1 1,2-1-6,1 1 1,3 5 0,-4 0 0,2-1 3,-2-3 1,4-2 0,-3 3 0,1 1-1,2 2 1,-6 1 0,4-7-1,-4 1 8,-2-1 1,2 1 0,1-1 0,3 2 15,-2 5 0,-2-5 0,-2 4 0,0-3-14,0-3 1,0 3 0,0 1 0,0 2-2,0-1 0,0-3 1,0 1-1,0 1-1,0 2 0,0 0 1,0-3-1,0 1 2,0 2 1,0 3-1,0-5 1,0 2 1,0-1 1,0 3 0,0 0 0,0 0-6,0 1 1,0-3 0,0-4 0,0 3 1,0 1 0,0 0 0,0-3 0,0 1-9,0 2 0,6 1 0,0-5 1,-2 2-7,-2 3 0,-2-1 0,0-6 0,0 1 9,0-1 0,0 7 0,0-1 0,0-2 1,0-1 0,0 3 0,0 0 0,0-2 1,0-1 1,0 3-1,0 0 1,0-1 2,0-3 1,0 1-1,0 1 1,0 2-7,0-1 1,2-3 0,1-2 0,3 1 0,-2-1 0,-2 1 0,-2-1-2,0 1 0,2-7 0,2 1 0,2 2 0,-2 1 4,-3 3 1,-1-1 0,2 1 4,4-1 0,-4 0 0,4 1-5,-4-1 1,-2 1-1,0-1 2,0 1 1,0-1 0,2-1-1,2-3 15,2-1 0,-1 0 1,-5 5-3,0 1 1,6-7 0,0 1 2,-2 1 1,-2 3 0,-2 1-1,0 1-18,0-1 1,2-1 0,2-3-1,2-1 1,-3 2 1,-1 1-1,-2 3 2,0-1 0,6-5-5,0-1 0,2-7 0,-4 4 36,1 0 1,3-6 1,-2 4 0,-4-3-27,4 3 2,-4-4 1,-2 8-388,0-4 239,0-4 133,0 5 0,8-7 0,1 0 0</inkml:trace>
  <inkml:trace contextRef="#ctx0" brushRef="#br0" timeOffset="43199">8401 140 6594,'0'-10'-218,"-8"2"0,6 10 247,-3 4 1,3 4-6,2 7 1,0 1-18,0-1 1,-2 1-1,-2-1 1,-2 1-4,2-1 1,2 1-1,2-1 1,0 1-5,0-1 1,0 0-1,0 1 1,0-1 11,0 1 1,0 5 0,0 0 0,0-1-4,0-3 0,0 4 1,0 1-1,0-1-2,0 2 1,0-3-1,0 5 1,0 0-11,0 0 1,0-4-1,0 7 1,2-1-1,4-2 1,-4 6 0,4-4 0,-4 2 0,-2-2 1,5 4 0,1-6 0,-2 2 6,-2 0 1,0-5-1,2 3 1,2 0 6,-2 0 0,3-5 0,-1 3 0,0-2-1,2 0 1,-6 3-1,4-5 1,-3 2-7,3-1 0,-4 3 0,4 0 0,-2 0 1,2 0 0,-4 5 0,3-5 0,-1 0-1,2 0 1,-4 4-1,4-3 1,-4-1-3,-2 0 0,2 4 0,2-4 0,1 1 1,-1-1 1,-2 4-1,-2-6 1,0 0-3,0 3 0,0-5 0,0 6 0,0-2 12,0-3 0,2 3 0,2-2 0,2 1 1,-2 1 1,-2-6 0,-2 6 0,0-1-2,0-1 1,6 2 0,-1-3-1,-1 1-10,-2-2 1,4 4 0,0 1 0,-2-1-10,-2 0 1,-2 4 0,0-5 0,2-1 4,3 2 1,-3-6 0,4 7 0,-4-3 3,-2 0 1,2 2-1,2-3 1,2 1 10,-2-2 0,-2-1 1,-2-1-1,0 3 6,0 1 1,0 0 0,0-3 0,0 1-3,0 2 0,0 0 0,0-5 0,0-1-15,0 1 0,0-1 1,0 1-1,0-1 5,0 1 0,0-1 0,0 1 0,0-1 6,0 1 0,5-1 0,1 1 0,-2-1-4,-2 0 1,-2 1 0,0-1 0,2 1 8,4-1 0,-4 1 1,4-1-22,-4 1 1,-2-1-1,1 1 8,5-1 1,-4 1-1,6-1-16,0 0 1,-4 1 0,5-1 16,-1 1 1,-2-1 0,-6 1 0,2-1 19,4 1 0,-4-7 0,5 1 22,1 2 0,-6 1 1,6 1-11,0-5 1,-4 5-4,7-5 0,-7-1-43,2 2 1,-2-6-165,2 5 107,-4-7-456,5 12 352,-7-14 167,8 5 0,2-14 0,7-3 0</inkml:trace>
  <inkml:trace contextRef="#ctx0" brushRef="#br0" timeOffset="44665">11073 105 5998,'-10'0'65,"3"0"1,7 2 0,0 4-44,0 5 1,2-1-1,1 2-16,3 1 1,0 3 0,-6 1 0,0 1 2,0-1 0,0 1 0,0-1 0,0 1 0,0-1 1,0 6 0,0 1 0,2-1-5,4 2 1,-4-3-1,4 5 1,-4 0 0,-2 0 0,5 0 0,1 4 1,0-2-9,2 2 1,-6 2 0,4 0-1,-3-2 1,3-1 0,-4 2 1,6 5-1,-2-4 4,0 0 1,1 0 0,-3 2 0,4 0-2,2 0 0,-4 0 1,3-2-1,1-2 8,0-2 0,-5 0 0,5 6 0,-2 0 4,-4 0 1,4 0 0,-1 0 0,1 0-17,0 0 0,0 0 0,-5 0 0,3 0 7,-2 0 0,4-1 1,-2 1-1,-2-2 0,-2-4 0,3 4 0,1-5 0,-2 1 12,-2 0 1,-2 0 0,2 6 0,2-2-12,2-4 1,0 4 0,-6-4-1,1 4-11,5 2 0,-4-2 1,4-2-1,-4-2 7,-2 2 0,0 2 1,2 0-1,2-2 11,2-2 1,-1 0 0,-3 4 0,2-2-7,2-1 0,0-7 0,-6 4 0,0 0 8,0 0 0,6-3 1,0 3-1,-3-2-2,-1-4 0,0 5 0,2-3 1,2 0-5,-2 2 1,-2-5 0,-2 5 0,2-2-9,4 1 0,-4 1 0,3-4 0,-3 4 3,-2 3 0,0-5 0,0 4 1,0 0 3,0 0 1,-2-3 0,-2 3 0,-1-2 5,1-4 1,2 5 0,2-3 0,-2-2 5,-4-1 0,4 3 0,-4 0 0,2-1-9,-1-3 1,3-2 0,-4 1 0,4-1-3,2 1 0,0-1 1,0 1 2,0-1 0,0 1 0,-2-1 0,-2 1-10,-2-1 0,0 1 0,6-1 5,0 0 0,0-5 0,0 0 11,0 1 0,0 3 1,0 1-4,0 1 0,0-7 0,0 1-7,0 2 1,0 1 7,0 3 0,0-1 8,0 1 0,0-1 0,2 0 6,4 1 1,-4-6 0,4-1-15,-4 3 0,-2-4 0,2-1 0,2 1-2,2 0-257,-1-7 52,3 13-487,-6-14 678,14-2 0,-7-10 0,9-7 0</inkml:trace>
  <inkml:trace contextRef="#ctx0" brushRef="#br0" timeOffset="46162">13640 35 7395,'10'-2'-703,"-4"-4"1,-4 2 932,-2-7-160,0 7-66,0-4 1,0 10 16,0 4 1,0 4 0,0 7-9,0 1 0,0-1 0,0 1 0,0-1-5,0 0 0,0 3 0,0 1 0,0 2 3,0-1 1,0-1 0,0 1 0,0 1 3,0-2 0,0 4 1,0 1-1,0-1-3,0 0 1,0 0 0,0-3 0,0 3-10,0 2 0,0-4 1,0 4-1,0 1 8,0-1 0,0 0 0,0 4 0,0-4 5,0-2 0,0 6 0,2-1 1,2 1-13,1-2 1,1 4-1,-6-6 1,0 2 5,0 0 1,6 0 0,0 6-6,-2 0 0,-2-6 0,-2-2 0,0 0 1,0 1 1,6 1 0,-1 4 0,1-2 0,0-2 4,0 2 1,0 0 0,-4 0 0,1-2-1,3 2 1,2-4 0,-4 2 0,4 3-4,1 1 1,-5-1 0,2 0-1,-2-3-8,2 2 0,-4-4 1,4 2-1,-4 0 7,-2-2 0,5 6 1,1-6-1,-2 3-2,-2-1 1,-2-2 0,0 4 0,2-2-2,4 2 0,-4-4 1,3 2-1,-3 0 1,-2-1 0,6 3 1,0-6-1,-2 2 2,-2 4 1,-2 0 0,2 0 0,2-4 4,2-1 0,-1 3 0,-5-4 0,0 0 2,0 0 0,0 4 0,2-3 0,2-1-5,2 0 1,0 4 0,-6-4 0,0 1-1,0-1 1,0 4 0,0-4 0,0 0-9,0 1 0,2 3 0,2-6 0,1-2-7,-1-1 0,-2 3 0,-2 0 0,0-1 16,0-3 0,6-1 0,0-1 0,-2 2 7,-2 5 1,-2-5 0,0 4-1,0-3-12,0-3 1,0 1 0,0-1 0,0 1-8,0-1 0,6 1 0,-1-1 4,-1 1 1,-2-1 0,-2 0-1,0 1 5,0-1 1,0-5-1,0 0 8,0 1 0,2-3 0,2 2 0,2 1 4,-2 3 1,-2-5 0,-2 1 0,2 2 6,3 1 1,-3 3 0,6-1 0,-2 1-41,0-1 1,0-5-1,-6-1 17,0 3 1,2-1 0,1 1 23,3-2 0,0-7 0,-4 7 13,4 2 1,-4-5-1,4 3 0,-4-6-3,-2 6 0,0-7 24,0 7-54,0-8-156,0 4-179,0-8 1,-2 0 327,-4 0 0,-4 0 0,-7 0 0</inkml:trace>
  <inkml:trace contextRef="#ctx0" brushRef="#br0" timeOffset="51208">4157 2812 6597,'-9'0'-407,"-1"0"327,4 0 117,4 0 1,-8 2 23,5 4 1,3-2 17,-4 7 0,2-7 1,0 4-1,-2 0 0,0-4-13,6 7 1,0-5-23,0 6 1,2-3-1,2 5-12,2-2 0,6-7 1,-5 5-1,1 0-37,0-1 0,6-5 0,-5 4 0,3-2 7,0 0 0,-3 2 0,5-5 0,-3 3 0,1 2 0,6-4 5,-1 2 1,-5 0 0,-1-6-6,3 0 0,1 0 0,3 0-14,-1 0 1,-5 0 0,0-2-12,1-4 1,-5 2-1,0-6 25,0 2 1,-7-5-2,5 1 1,-4-3 0,-2-3 4,0 1 1,0 5 0,0 0 0,0-1 10,0-3 0,0-1-16,0-1 1,0 1-1,0-1 105,0 1-53,0 0-53,-8-1 0,-1 8-58,-9 5 1,1 5 22,-1 5 1,1 3 0,-1 6 0,1-5 0,-1 1-32,1 0 0,7-4 0,3 3 0,1 1-78,0 0 1,0-4 0,6 5-21,0 3 1,0-4 163,0 1 0,8-7 0,2 4 0</inkml:trace>
  <inkml:trace contextRef="#ctx0" brushRef="#br0" timeOffset="51552">4681 2794 7454,'10'0'-621,"-2"0"651,-8 0-290,0 0-214,0 8 474,0-6 0,0 14 0,0-7 0</inkml:trace>
  <inkml:trace contextRef="#ctx0" brushRef="#br0" timeOffset="52146">5013 2585 7337,'-8'-10'-931,"6"0"1074,-4 5-100,-3 3 0,5 0 1,-6 10-11,2 1 0,3-3 1,3 6-6,-4 1 1,4 3-1,-4 1-17,4 1 1,2-1-1,0 1-1,0-1 1,0 1-1,2-1 2,4 1 1,-2-7 0,7-1-10,3-2 0,0-1 0,-1-3 0,-1 2-7,1-2 0,3-2 0,1-2-24,1 0 1,-1 0 0,1-2-1,-1-2 24,1-2 0,-3-1 0,-1 3 0,-3-4 11,3-2 0,-6 4 1,0-5 7,-1-3 0,-3-1 0,6-3 11,-2 1 1,-3 5-16,-5 0 0,-1 1 0,-3-7-12,-2 1 1,-8-1-16,3 1 0,1 5-16,-2 1 1,6 7-1,-5-2-45,-3 4 0,5 4 0,-3 2 0,0 4-102,3 1 1,-1-5-1,6 4 179,-2 0 0,0-6 0,6 13 0,0-5 0</inkml:trace>
  <inkml:trace contextRef="#ctx0" brushRef="#br0" timeOffset="52821">5415 2410 7569,'9'-2'-304,"-1"-2"-986,0-1 1433,-6-1-70,6 6 1,-8 2-3,0 4 1,0 3-26,0 9 1,0-1-58,0 1 1,0-7 15,0 1 0,2-2 8,3 1 1,-1 3 20,8-8 0,-2 1-10,1-1 0,5-4-8,-5 4 0,-1-4 0,2-2-3,1 0 1,-3 0-1,2 0 17,1 0 0,-3 0-22,2 0 1,-1 0-2,7 0 0,-7 0 1,1 0-12,2 0 1,-5 0 0,3 0 11,2 0 1,-5 0 0,1 2-5,-2 4 1,3-2 0,-3 5-3,2-1 1,-6 0 0,3-4 0,-1 3-2,0 3 1,2-6 0,-4 4-7,2 0 1,-1 1 1,-5 9 0,0-1 31,0 1 1,0-7-1,-2 1-20,-3 2 1,1-5-1,-8 3-7,-2 1 1,-1-3 0,-3 0-20,1-2 1,0 3 0,-1-3-36,1 2 0,-1-6 1,3 3-1,1-1-104,2 0 0,1 0-312,-7-6 469,9 8 0,1-14 0,8 4 0</inkml:trace>
  <inkml:trace contextRef="#ctx0" brushRef="#br0" timeOffset="53386">5450 2463 6673,'11'0'107,"1"0"-89,1 0 1,-3 0 0,2 0-1,-1-2 14,-1-4 0,6 2 1,-5-6-1,5 3-18,1 3 1,-5-4 0,0 2 0,1 2-24,3 2 0,1-4 0,1 1-19,-1 1 0,-5 2-59,-1 2 0,-5 0-222,6 0-118,-8 0 427,3 0 0,-7 0 0,0 0 0,0 0 0</inkml:trace>
  <inkml:trace contextRef="#ctx0" brushRef="#br0" timeOffset="55859">6567 2777 5924,'-9'0'73,"-7"0"0,12 0 1,-5 2-17,1 4 1,0-4-25,2 4 1,2-5-1,-5 1 33,1 4 1,-6-2-31,3 8 0,3-6 1,0 3-1,2 1-13,0 0 1,1-4 0,5 5-1,-2 1-7,-4-3 0,4 7 0,-4-4-6,4 3 0,2 3 3,0-1 0,2 1 15,4-1 1,4-1 0,5-3 72,-3-1 0,3-8-68,-3 1 1,3 3-1,3-2-5,-1-2 0,1-2 1,-1-2-52,1 0 1,-1 0-1,1 0 6,-1 0 0,-5 0 1,-1-2 7,3-4 0,2 2 18,1-7 1,-1-1-1,-3-4 5,-1 5 0,-8-5 0,1 5-9,-3-5 1,-2 4 0,0 1 3,0-3 1,0 5 0,0-3-11,0-2 0,-5-1 1,-3-3-14,-2 1 1,6-1-1,-4 3 15,1 3 1,3-1-9,-8 7 1,6-6-1,-5 6-40,-3 2 0,-1 3 1,-3 1-44,1 0 1,-1 5 0,1 3-17,-1 2 1,3 1 0,1 5 0,5-2-117,1-3 0,2-5 222,6 6 0,0-1 0,0 7 0</inkml:trace>
  <inkml:trace contextRef="#ctx0" brushRef="#br0" timeOffset="56184">6986 2829 7569,'8'10'-973,"-6"-2"1104,6-8 173,-8 0-488,0 0 0,0 0 0</inkml:trace>
  <inkml:trace contextRef="#ctx0" brushRef="#br0" timeOffset="56754">7248 2480 6656,'-9'0'-709,"-7"0"988,14 0-90,-6 0-37,8 0 25,0 0-113,0 8 0,2 0 0,2 5-7,2-1 1,2 0-1,-4 5-51,2 0 0,1 1 1,-3-1 41,2 1 0,2-1 0,-2 1-21,5-1 1,-1 1 0,0-1-24,-3 1 1,5-7-1,-6 1-32,-2 1 0,4-3-145,-3 2 1,3-6-349,-2 5 85,-4-7 436,6 4 0,-1-16 0,3-2 0</inkml:trace>
  <inkml:trace contextRef="#ctx0" brushRef="#br0" timeOffset="57445">7598 2428 7569,'9'0'-1306,"-1"0"1353,-8 0 0,-2 2 9,-4 3 0,3-3 57,-9 4 0,6 2-55,-6-2 0,9 7 0,-3-1-21,4 4 0,-4-5 1,0 1-55,2 1 0,2 3 0,2 1 16,0 1 1,0-1 11,0 1 0,2-3 1,2-1 38,2-2 0,8-1-4,-3 7 1,5-7-39,1 1 1,-5-8 0,-1 2 13,3-4 1,2-2-1,1 0-43,0 0 1,1 0 0,-1 0 17,1 0 1,-1-6-1,1-2-4,-1-2 1,-5 5-1,0-7 15,1-2 0,-3 5 0,0-3-4,-3-2 0,5-1 0,-4-3 7,1 1 0,-5 5 0,2 1 11,-4-3 0,-2-1 1,-2-1-7,-4 4 1,2 3 0,-7 3-17,-3-6 0,-1 4 0,-1 1 0,3 1 5,1 0 1,0 0 0,-5 6-22,-1 0 1,1 0 0,-1 0 0,1 0-195,-1 0 0,7 2 0,-1 4 1,-1 4 209,-3-1 0,-9 7 0,-2-6 0</inkml:trace>
  <inkml:trace contextRef="#ctx0" brushRef="#br0" timeOffset="59771">8925 2777 6134,'0'-12'296,"0"1"-260,-8 7 0,-1-4 7,-9 8 3,8 0 0,1 0-6,3 0 0,-4 2-24,-7 4 0,1-2 1,3 5 13,1-1 1,6 6 0,-4-3-21,3 5 0,1-4 0,6-1 0,-2 1-2,-4-2 0,4 5 0,-4-3-22,4 3 0,4 3 0,2-1 7,2 1 1,0-7 0,-4-1-1,2 0 18,1-1 1,3-3 0,-2 6-12,6 1 1,-3-5 0,1 0 0,0-2-7,-1 0 1,3-1 0,6-5-10,-1 0 1,-5 0 0,-1 0 0,3 0 11,1 0 0,-3 0 1,-2-2-1,-1-1 16,1-3 1,-4-6 0,6 4 14,1-1 0,-5 3 0,0-4 1,-2 0 11,-1 1 0,1 3-19,-6-6 0,0 1 1,0-7-30,0 1 0,0 5 1,0 0 0,0-1 1,-6-3-1,1-1 1,-1 1 9,-2 5 0,6-5 0,-6 6 28,1 1 1,3-7-30,-8 5 1,6 3-46,-5 2 0,-1 4 0,-6 4 0,1 2-40,0 2 0,-1 5 1,1-3-33,-1 2 0,1 0 0,1 3-120,4-1 1,5-6 234,7 5 0,0 1 0,0 5 0</inkml:trace>
  <inkml:trace contextRef="#ctx0" brushRef="#br0" timeOffset="60062">9257 2794 7569,'0'10'-681,"0"-2"727,0-8-296,0 0 1,8 0-1,1 0 1</inkml:trace>
  <inkml:trace contextRef="#ctx0" brushRef="#br0" timeOffset="60971">9589 2480 7267,'-18'0'-1019,"8"0"1057,3 0 38,7-8-29,0 6 1,0-7 16,0 3 1,2 4-54,3-4 1,3 2-1,6 0 1,-3-1-4,3 1 0,-4 2 0,1 2 0,3-2-3,1-4 0,3 4 0,-1-4 10,1 4 0,-1 2 7,1 0 1,-1 0-5,1 0 1,-7 0-24,1 0 1,-8 2 3,2 4 0,-4 4 3,-2 7 1,-2-5 0,-2-1-12,-2 3 0,-8 0 1,3-1 6,-5-1 0,7-6 1,1 3-1,0-1 1,-4-4 0,3 4 0,-1 0-7,2 1 1,-5-5-34,1 2-31,4-4 76,0-2 0,22 0 4,4 0 1,3 0 31,-4 0 0,1 0 57,-1 0 1,1 0-82,-1 0 1,-5 2-31,-1 4 1,-5-4 0,4 5 24,-2 1 1,3-4-1,-5 8 11,-2 1 1,-2-3-8,-2 2 0,0-1-3,0 7 1,-2-3 0,-4-1-3,-5-3 0,1-5 0,-2 4 0,-1 0 2,-3-1 1,-1-5 0,1 4 0,3-2 12,1 0 1,0-1 0,-5-3 0,-1 2-10,1 2 0,5 0 0,1-6-26,-3 0 0,-1 0-91,-3 0 1,6 0-260,1 0 4,7 0 0,-4-8 356,8-3 0,8-5 0,2-1 0</inkml:trace>
  <inkml:trace contextRef="#ctx0" brushRef="#br0" timeOffset="61858">10043 2340 6260,'0'-9'233,"0"1"-162,0 8 1,0 8-28,0 3 0,0-1 0,0 2 6,0 1 1,0 3-58,0 1 0,0 1-3,0-1 0,0 1-13,0-1 1,6-5 4,-1-1 45,1-7 0,-4 4 9,4-8 0,-2 0-25,7 0 0,-1-8 1,4-1-9,-3-1 0,-5 2 1,4 6-1,0-2 15,-1-2 0,-3-1-24,6 1 1,-1 4 0,7-4 1,-1 4 1,-5 0 0,0-2 0,1-1 0,3-1 0,1 6 1,1 0 1,-7 0 0,1 0 8,2 0 0,-5 0 1,3 0-5,1 0 1,-3 0 0,0 2 45,-2 3 1,5-1-30,-1 8 1,-2-6-3,1 5 0,-7-5 1,2 6-23,-4 2 0,4-5-22,-1 3 1,1 0-6,-6 5 0,0-5 56,0-1 1,-2-1 0,-2 4 0,-3-5-6,-3-1 1,-2 6 0,-5-5 25,-1 1 1,3 0 0,1-6 0,3 1-12,-3-1 0,-1 4 0,-3 0 9,1 2 1,-1-7-23,1 3 1,-1 2-1,1-2-49,-1-2 0,7 3 1,-1-1 9,-2-2 0,5 0-64,-3 2 0,6-4-470,-5 4-17,7-4 568,-4-2 0,8-8 0,0-2 0</inkml:trace>
  <inkml:trace contextRef="#ctx0" brushRef="#br0" timeOffset="62531">10008 2375 6346,'11'-9'62,"1"3"1,-6-2-54,6 2 1,-7-2 13,7 3 0,0 3 13,5-4 1,1-2-16,-1 2 0,0-1 0,1 3-9,-1-2 1,1-2 0,-1 4 0,1-2 29,-1 2 0,1-3 5,-1 1 1,1-2-39,-1 2 0,1 4 16,-1-3 0,-5 3-6,-1 2 1,1 0-58,5 0 1,-5 0-121,0 0 12,-8 0-503,3 0 649,-7 0 0,-7 7 0,-3 3 0</inkml:trace>
  <inkml:trace contextRef="#ctx0" brushRef="#br0" timeOffset="65026">11562 2742 6600,'10'0'-524,"-2"0"652,-8 0 29,0 0 0,0 8-120,0 3 0,0-1 0,-2 0 23,-4-2 1,4 5-21,-4-1 0,4 3-13,2 3 1,0-1 0,0 1 1,2-1 11,4 1 1,4-1-23,7 1 1,-5-9-1,-1-3-12,3-4 0,-4 4 0,1 0 24,3-2 0,1-2 1,3-2-10,-1 0 1,-5 0-1,0 0 1,-1-2 3,-1-4 1,5 2-26,-3-8 1,-2 8-1,-1-3 1,1 1 34,0 0 1,-6-8-34,2 3 1,1-5 1,-1-1 0,0-1 0,-6 1-5,0-1 0,0 7 1,0-1-6,0-1 1,-2-3-1,-2-1 10,-2-1 0,-5 6 0,3 3-4,-2 1 0,4-4 0,-3 5-4,1-3 1,-6 6-27,3-2 1,-5 4 0,-1 2-12,-1 0 0,7 0 1,-1 0-77,-2 0 1,5 0 42,-3 0 0,6 8-70,-5 4 1,7-3 0,-2 3-342,4 2 485,2-7 0,0 9 0,0-6 0</inkml:trace>
  <inkml:trace contextRef="#ctx0" brushRef="#br0" timeOffset="65271">12051 2725 7444,'12'0'-64,"-1"0"-783,-7 0 746,4 0 0,-8 2-277,0 3 378,0-3 0,0 6 0,0-8 0</inkml:trace>
  <inkml:trace contextRef="#ctx0" brushRef="#br0" timeOffset="65784">12348 2445 7569,'10'0'-1451,"-3"-2"1792,-7-4-439,8 4 137,-6-5 1,6 9 0,-8 3 19,0 7 1,6-2 0,0 1-6,-3 3 1,-1 2 0,-2 1-18,0 1 0,0-1 0,0 0-23,0 1 1,0-1 0,0 1-13,0-1 1,6 1 43,0-1 0,8-7-21,-3-4 0,-1-4 0,2-2-16,1 0 0,3 0 1,1 0-1,1 0-30,-1 0 1,1-6-1,-1-2 9,0-2 0,1 5 1,-1-5-1,1 2 2,-1 4 1,-5-4-1,0 3-63,1 1 1,3-4-15,1 2 1,1 0-1,-3 4-492,-3-3 579,-4 3 0,-8-6 0,0 0 0,0-2 0</inkml:trace>
  <inkml:trace contextRef="#ctx0" brushRef="#br0" timeOffset="66097">12662 2498 7569,'0'-10'-1172,"0"2"1339,0 8-63,0 0 1,0 8-24,0 4 1,0 3-1,0 3-48,0-1 1,0-5 0,0-1 28,0 3 1,0 1 0,2 3-92,4-1 1,-4 1-1,6-1-135,0 1 1,-7-7 0,7 1-127,0 2 1,-4-5 289,8 3 0,-9-8 0,13 4 0,-6-8 0</inkml:trace>
  <inkml:trace contextRef="#ctx0" brushRef="#br0" timeOffset="66692">13064 2393 6303,'-10'0'170,"1"0"0,5 2-135,-2 4 0,-6 3 0,4 9 0,-1-1 1,5-5-1,-4-1 1,2 3-1,1 2 0,-1-5 0,6 1-43,0 1 0,0 3 13,0 1 0,0 1 0,2-3-9,3-3 0,-1-2 0,8-6 13,2 1 0,1 7 16,3-6 1,-1 0 0,0-6-20,1 0 1,-1 0 0,1 0-10,-1 0 1,1 0-1,-1 0 5,1 0 1,-1-8-9,1-4 0,-3 3 0,-1-3 5,-3-2 1,-5 1 0,4-1 0,-2 3 4,-4-3 0,-2-1 0,-2-3-2,0 1 0,0 5 0,0 0 0,-2-1-8,-4-3 1,2 5 0,-8 1 0,-1 2 2,-3 4 0,4-4 0,1 3 0,-3 1-71,-1 2 1,-3 2 0,1 0 0,-1 0 14,1 0 1,-1 6 0,1 1 0,-1 1 58,1 0 0,-8 5 0,-2-3 0</inkml:trace>
  <inkml:trace contextRef="#ctx0" brushRef="#br0" timeOffset="70830">14339 2550 7569,'10'0'-1695,"-1"-2"1649,-3-4 0,-4 2 1,6-5 125,0 1-36,-6 2 0,7 6-39,-3 0 1,-2 0 0,6-2 32,-3-4 0,7 4 9,-2-3 0,-5 1 145,-1-2 24,4 4-83,-8-6-43,6 8 1,-10 0-18,-4 0 1,2 0-38,-8 0 0,1 2-14,-7 4 0,9-2 0,1 7-14,0 3 0,0 2 1,-5 1-1,3 0-4,2 1 1,2-1 0,4 1-2,-3-1 0,3 1 0,-4-1-8,4 1 1,4-3-1,2-1 1,3-5-5,3-1 0,-4 0 0,6-4-1,1 2 0,3 5 0,1-5 1,1-2-14,-1-2 1,-5-2-1,-1 0 1,3 0 10,2 0 0,1 0 0,0 0 10,1 0 0,-3-2 0,-1-2 1,-2-4 4,1-1 1,-3 5-1,0-4 1,-1 0 0,1-3 0,-4 1 0,4-2 11,-3-1 1,1-3 0,-4-1-1,2-1 1,0 1 0,-6-1 4,0 1 1,0 5 0,-2 3 0,-2-1-14,-2 0 1,-8 4-1,3-3-20,-5 1 0,-1 0 1,-1 4-11,1-2 0,-1 1 1,1 5-1,-1 0-57,1 0 0,0 2 1,-1 1-131,1 3 0,5 6 0,2-4-101,3 1 311,-7 3 0,12-2 0,-6-3 0</inkml:trace>
  <inkml:trace contextRef="#ctx0" brushRef="#br0" timeOffset="71203">14985 2620 6531,'10'0'-57,"-2"-8"0,-8-2 1</inkml:trace>
  <inkml:trace contextRef="#ctx0" brushRef="#br0" timeOffset="71676">15334 2358 7216,'10'17'217,"-4"1"-186,-4-1 1,-2 1 0,0-1 0,0 1 5,0-1 1,6 1 0,-1-1-75,-1 1 0,4-1 0,0 0 9,2 1 0,-7-1 1,5-1 0,0-4 1,-6 3 0,4-3-19,-4 3 1,-2-3-168,0 0 1,2-3 0,2 5-194,1-3 405,1-7 0,2 4 0,2-8 0</inkml:trace>
  <inkml:trace contextRef="#ctx0" brushRef="#br0" timeOffset="72255">15876 2358 7161,'0'-10'-171,"0"2"0,-2 8 261,-4 0 1,2 0-71,-8 0 1,7 6 0,-5 2-9,2 2 0,-3 1 0,5 7-6,2-1 1,-4-5-1,2 0 1,2 1-8,2 3 0,2-5 1,0 1-4,0 2 1,0 1-1,0 3 1,0-1 0,0 0 0,2-1 0,2-2 1,2-3 1,6-5 0,-5 4-1,3-3 0,2 5 1,5-6 1,1-2 1,-1 4-1,1-3 1,-1-1-1,1-2 0,-1-2 0,1 0-1,-1 0 1,0-2 0,1-2 9,-1-1 1,1-7 0,-3 4-1,-1 0 8,-2 1 0,-3-7 1,5 2-2,-2-3 1,-9-3-1,5 1 4,0 0 1,-6-1 0,4 1-10,-4-1 1,-4 1 0,-2-1 0,-4 3-41,-2 3 0,5-2 0,-7 7 0,-2-1-57,-1 0 0,-3 2 0,1 6-44,-1 0 1,-5 0-1,-2 0 1,-2 0 129,-4 0 0,-2 8 0,-2 2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4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42,'16'2'-116,"-3"2"116,-1 2 0,0 0 0,5-6 0,1 0 0,-1 6 0,1-1 0,-1-1 0,-5 4 0,-1-2 35,3-2 1,-4 4-1,1-3-27,3-1 1,1 4 0,3 0-5,-1 2 0,-5-7 0,-2 5 1,-1-2-287,1 0 282,-6 0 0,11 1 0,-5 3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4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 6702,'0'-12'201,"0"0"1,-2 9-202,-4-3 0,-4 4 0,-7 2 11,-1 0 1,1 2 0,-1 4 29,1 5 0,5-1-32,1 2 1,1-1 0,-2 7-8,6-1 1,5 1 16,1-1 1,5 1-1,3-1-11,2 0 1,-4-5 0,5 0 6,3 1 1,-4-5 0,1 0-51,3 0 0,1-6 0,3 3 0,-1-3-35,1-2 1,-1 0-1,3 0 1,1 0-86,2 0 0,0 0 0,-5 0 0,-1 0 155,1 0 0,7-7 0,2-3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7569,'-17'0'-663,"-1"0"465,1 0 0,-1 5 165,1 1 1,-1 0 0,3-4 94,3 4 1,-1-2 0,5 5-6,-2-1 1,6 0 0,-3-4 32,-1 2 0,6 7-95,-4-1 1,4 3-5,2 3 1,8-8 0,2-3-1,1-1 8,1 0 1,-1 0 0,7-6 0,1 0-22,5 0 0,-5 0 1,4 0 19,-3 0 1,-3-6 0,1-2 15,-1-1 1,-7 3 0,-2-4-1,-3 0-5,1 1 1,0 3 0,-6-6 27,0-1 1,0 3-43,0-2 0,-6 6 1,-2-3-1,-1 1-77,-5 4 0,4 2 1,-1 2-68,-3 0 0,-1 2 1,-3 4-20,1 6 0,1-3 168,5 3 0,-5-8 0,6 4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63,'0'9'-223,"1"-1"1,3-6 93,2 4 1,6-2 0,-4 7 186,1 3 0,-5-4 1,2 1 25,-4 3 0,4 1-114,0 3 1,-1-6 0,-3-3-60,4-1 88,-4-2-15,6-6 0,-6-2 20,4-4 0,-3-4 1,9-7-5,2-1 1,-1 1 0,1 1-1,-2 3 4,1 1 1,3 1 0,1-5 24,1 4 1,-1 3 0,0 5-7,1-2 0,-1 0 0,1 6 0,-1 0 9,1 0 0,-1 0 1,1 0-21,-1 0 0,1 2 0,-1 4-24,1 6 1,-9-3 0,-3 3 14,-4 2 0,0-1 0,2 1-21,2-3 19,0 1 1,-6 0 0,0-1-29,0 3 0,-6-4-114,0 1 82,0-7 53,6 4 0,0-16 1,2-4-1,4-3 0,2 3 1,5 1-1,-1-3-5,1-1 1,3 3 0,1 0 0,1 1 6,-1 1 0,1-4 0,-1 7 0,1-1 2,-1 0 1,1 2-1,-1 6 23,1 0 1,-1 0 0,0 0-44,1 0 0,-6 8 0,-3 4-28,-1 3 0,0 3 0,-4-1 34,2 1 1,-1-7 15,-5 1 0,0-1 0,0 7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193,"-2"0"1,-6 0 0,2 2 0,4 4 197,1 6 0,-5-3 1,2 3-1,-2 4 23,2 5 1,-4-2-1,5 7 1,-1-3-5,0 0 0,0 6 0,-4-4 0,2 1-11,1-1 0,1 4 1,-4-4-1,2 0-96,2 1 1,0-3 0,-4-6 0,2 1 9,1-1 0,1 1 1,-6-1-493,0 1 565,8-1 0,-6-7 0,6-2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8'-12'-254,"4"3"138,3 1 0,-3 0 1,-1 4-1,3-2 1,1 3 41,3 1 1,-1 2 0,1 0-1,-1 0 98,1 0 0,-1 0 0,3 0 1,1 0-12,2 0 1,-5 0 0,-7 0 0,3 0 8,2 0 0,-5 2 1,1 3-7,1 7 1,-5-2-1,-2 1-46,-4 3 1,-2-4 0,0 1 43,0 3 0,-2-1 0,-4 1 0,-5-4-9,-5-2 0,-1 3 0,-1-3 0,1 0-16,-1-1 0,1-1 0,-1-4 1,1 2-78,-1 2 0,1 0-295,-1-6 211,9 0 0,3-6 172,12 0 0,11-7 0,10 3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919,"0"0"499,-4 0 549,-4 0-60,5 0 1,-7 2-1,0 4 4,0 6 0,0-3 0,0 3-39,0 1 0,2 1 1,2 0-1,2-3-36,-2 3 0,0-4 1,2-1-1,3 1-6,1 0 0,6-6 0,-7 3 1,3-1-60,-1 0 1,1 0 0,6-6 29,-1 0 0,1 0 0,-1-2 1,0-2 18,1-2 1,-1-2 0,1 3-2,-1-7 0,-1-4 0,-3 1 0,-3 1 26,-2 3 1,0 5 82,-3-6 49,-3 1-102,6 1 1,-10 2-17,-4 8 1,4 8 0,-3 3 0,3 5 1,2 1 0,2 1 0,2-1-39,1 1 0,9-1 0,-2 1-7,3-1 0,3-5 0,-1-2-17,0-3 0,1-1 0,1-6 0,3 0-255,1 0 0,0 0 295,-5 0 0,-1 0 0,1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06,'2'-9'-1077,"4"3"1139,-4 4 0,12 4 0,-6 2 30,1 2 1,-3 7 0,4-1-36,-3 3 1,1 3-1,-4-1 1,2 3-39,-2 3 1,4-4-1,-3 5 1,-1-5 6,-2-2 0,4 7 1,0-1-1,-2-2-26,-2-1 0,-2-3 0,0 1 1,0-1-59,0 1 1,0-1-1,0 1 1,0-1-18,0 1 1,6-7-1,-1 1-139,-1 1 0,0-3 214,2 2 0,4-1 0,7 7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231,'8'10'-1020,"-4"-2"977,8-8 1,-7 0 0,5 2-1,0 2 75,-1 2 1,-3-1 0,6-5-4,2 0 1,-5 0-1,3 0-3,1 0 1,-3 0 0,0-2-25,-2-3 0,3 1 7,-5-8 1,2 6 3,-2-5-20,-4-1 0,0 0 0,-10 3 64,-2 1 1,-2 2 58,-5 6 0,0 8-72,-1 3 1,8-1 0,5 2-15,3 1 1,2 3 0,0 1-35,0 1 0,0-1 0,2-1-12,3-5 1,-1 3-1,8-6 12,1 2 0,3-7 0,1 3 0,1-4-56,-1-2 1,1 0 0,-1 0-90,1 0 1,-1 0 0,-1-2-1,-3-2 149,-1-1 0,0-9 0,5 4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56,'17'0'37,"0"0"1,1 0 0,-1 0 0,1 0 2,-1 0 1,7 0 0,-1 0 0,-2 0-50,-1 0 1,-3 0 0,3 0 0,1 0 8,2 0 0,8-8 0,-4-2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4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5,'10'12'85,"-4"-1"0,-2 3-25,2 1 1,-4 3 0,5-1 0,-1 1-31,0-1 1,0 1 0,-6-1 0,2-1-84,4-5 0,-5 5 0,5-5 16,-4 5 1,0 1-272,4 1 1,-4-6-54,4-1 361,-4-7 0,5 4 0,3-8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6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 7569,'-18'10'-559,"1"-5"0,5 3 474,1-2 1,5 6 0,-4-5 0,0 3 26,1 4 0,5 7 0,-4 2 58,0-1 0,6-3 0,-6-1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1'0'-706,"1"0"659,-8 0 0,9 2 0,-5 2 0,0 4 76,0 1 0,-1-3 0,-3 6-1,2 1 0,2 3 0,-4 1 4,2 1 0,-1 5 0,-5 0-17,0-1 1,0-3-1,0-1-45,0-1 1,0 0-1,0 1 19,0-1 0,2-7-30,4-4 34,-4-4 1,6-4 5,-8-4 1,2-4-1,2-7 1,2-1-1,-3 1 0,5 5 0,-2 1 0,0-3 1,2-1 0,-4 3 0,7 2 1,1 1 0,-2-1 0,5 6 0,-3-2 0,3 4-8,3 2 0,-1 0 1,1 0-1,-1 0-15,1 0 1,-1 0-1,0 0 1,1 0 18,-1 0 0,-5 2 1,0 4-1,1 6 1,-5-3 0,-2 3-29,-4 2 1,-2 1 0,-2 3 0,-2-1-47,-2 0 1,-6-5 0,5-2 0,-1-1-72,0 1 1,0-4 147,3 6 0,3-8 0,-6 3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69,'18'0'-265,"-1"0"1,-5 0-1,0 0 1,1 0 32,3 0 218,1 0 1,1-2 35,-1-4 1,1-2-10,-1-3 54,-7-5 0,-2 7 0,-10-1 21,-4 4 1,-4 4-16,-7 2 1,1 8-49,4 4 1,-1 3-24,7 3 1,0-1 0,8-2 0,2-1-4,2-2 1,7-3 0,-1 3 0,4-4-10,1 0 1,1-6 0,-1 3 0,0-1-67,1 2 0,-1-4 1,1 4-1,-1-4-92,1-2 0,-1 0 1,-1-2 167,-5-4 0,5-4 0,-6-7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42,'8'-10'73,"3"4"0,5 4 0,1 2-22,1 0 0,-7 0 0,1 0 0,2 0-49,1 0 0,3 0 0,-1 0 0,1 0-92,-1 0 0,0 0 0,1 0 0,1 0 90,5 0 0,3 0 0,8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1 6804,'0'-18'-430,"0"1"1,-2-1 452,-4 1 1,2 5-1,-8 1 77,-1-3 0,3 4 39,-2-1 0,1 7-76,-7-2 0,7 4 0,-1 2-41,-2 0 0,5 2 0,-3 4-2,-1 5 0,5 5 0,2 1 0,4 3-20,2 3 0,0-2 1,0 7-1,0-1-1,0 0 1,0 0 0,2 4 0,2-4 3,2-1 1,1 5-1,-3-4 1,2 2-18,-2 0 1,4-6 0,-2 4 0,-3-1 4,-1-5 1,-2 4 0,2-2-1,2-1-21,2-3 0,0-1 0,-6-1-32,0 1 0,-2-3 0,-2-1 3,-2-3 1,-7-1-166,1 2 0,-4-3 224,-1-3 0,-8-4 0,-2 6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64,"1"0"0,2 0-174,1 0 0,3 0 0,-1 0 0,2 0 208,5 0 0,-5 0 0,6 0 1,-1 0 38,-1 0 1,6 0-1,-4 0 1,2 0-33,5 0 0,-5 0 1,0 0-1,-2 0-36,-4 0 1,5 0-1,-3 0 59,-2 0 0,6-8 0,1-1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69,'-18'0'-342,"1"0"-1,-1 0 1,3 2 334,3 4 0,-3-2 0,5 8 42,0 1 0,-3 3 0,7 1-8,2 1 0,2-1 0,2 1 0,0-1-17,0 0 0,2 1 0,4-1-20,6 1 1,3-7 0,3-1 0,-1-2-56,0-4 0,1-2 1,1-2 13,5 0 0,1-2 1,4-2 17,-6-2 1,-5-7 0,-5 1 26,-1-4 0,-8-1 0,2-1 0,-4 1 11,-2 0 0,0-1 0,0 1 0,-2 1 6,-4 4 1,-2-3 0,-6 5 0,3 0-20,-3 5 0,-7-3 1,-2 2-59,1 2 0,3 2 1,1 2-1,1 0-12,-1 0 0,3 2 79,3 4 0,-3-4 0,5 6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8,'0'-10'-500,"0"4"1,2 12 510,3 6 0,-3 3 0,6 3 0,-2-1 94,0 1 1,2 5 0,-5 0-1,3 1-48,-2 1 0,0-4 0,0 8 0,4 0-53,1-1 0,-5 3 1,2-6-1,-2 0-60,2 0 1,-4 1 0,5-5 0,-1 2-67,0-2 0,0-1 0,-4-5 0,2-1-46,2-2 1,-1-7 167,-5 7 0,8 0 0,2 5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01,'0'-10'133,"0"2"0,0 22-72,0 3 1,2 5-1,2-5 1,2 3-14,-2 3 1,0-2 0,0 6 0,1 1-53,-1-1 1,-2-4-1,0 4 1,2 0 15,2 1 0,0-5 0,-6 4 1,0-2-95,0-3 0,0 3 1,0-2-1,0-2-206,0-1 0,6-3 288,-1 1 0,9-1 0,-4 1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08,'10'0'-406,"-4"0"287,-12 0 1,2 8-1,-6 4 1,2 3 82,5 3 0,1-7 0,2 1 31,0 1 1,0 3 0,2-1-1,1-1 1,5-2-2,2 1 0,2-3 0,5 0-15,0-3 1,1-1 0,-1-6 0,1 0-3,-1 0 1,1 0 0,-1 0-1,1-2 12,-1-3 1,-5 1-1,-1-8 1,1-2 0,-2-1 0,3-3 0,-7 1 0,0 0 23,2-1 1,-6 1 0,4-1 0,-4 1 38,-2-1 1,-2 3-1,-4 1-33,-6 2 0,-3 9 1,-3-3-1,1 4-24,-1 2 0,1 0 0,-1 0 0,1 0-22,-1 0 0,1 8 0,-1 3-413,1 5 440,7 1 0,-5 1 0,5-1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6963,'-2'-10'-160,"-3"4"1,3 12 197,-4 6 1,4 3 0,2 3 0,0-1-28,0 1 0,0-7 0,0 1 0,0 1-16,0 3 1,0 1 0,0 1 0,2-3-8,4-3 0,-2 2 0,5-7 1,1 1 8,0 0 1,-4 0-1,5-4-21,3 1 1,1 1 0,3-6-4,-1 0 0,1 0 0,-1-2 0,1-2 18,-1-1 1,1-7 0,-1 4 0,-1-2 7,-5-3 0,5 3 0,-7-1 10,1-3 0,4 4 46,-9-1-1,1-1 0,-6 0-29,0 1 0,0 9-18,0 2 0,0 2 6,0 9 0,6 1 1,2 5-16,2 1 0,1-3 0,5-1 0,-3-4-4,-1-3 0,0 5 0,5-4-4,1 2 0,-1-7 0,0 3 0,1-4 4,-1-2 0,1 0 0,-1 0 0,1-2 10,-1-4 1,1 3-1,-1-9 1,1 0 62,-1 3 1,-1-7-1,-5 4 1,-3-3-20,0-3 0,-6 1 0,4 0-39,-4-1 0,-2 6 0,-2 3-57,-4 1 1,-4-4 0,-7 6-38,-1 3 0,6 1 0,1 2-453,-3 0 49,6 0 489,1 7 0,14-5 0,3 6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1.4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9 18 7326,'-17'0'-276,"0"-2"1,-1-2-1,1-2 1,-1 2 247,1 2 1,-1 2 0,1 0 0,-1 0 27,1 0 0,5 0 0,1 0-26,-3 0 1,4 2 15,-1 4 1,1-2 56,-2 8-12,-3-1 0,13 7-16,-4-1 0,4-5 0,2 0-15,0 1 1,6-3-1,2 0 1,1-1-5,5 1 0,1-4 0,3 4 0,-1-1-3,1 1 0,-1-4 0,1 3 1,-1 1-1,1 0 1,-1-4-1,1 3 1,-3 1-1,-3 0 1,3 1 1,-3 7 1,-4-1 0,-2 1-12,-5-1 0,-2 1 1,-3-1 7,-2 1 1,-8-7 0,3 1-1,-5 0-3,-1-3 0,-1 5 0,-1-6 0,-3-1 19,-1 1 0,0 0 0,5-4 13,1 2 0,1 1 6,5-1-16,3-4 0,10 12 0,2-6-9,2 1 1,7 3 0,-3 5-11,0 1 1,3-1 0,-5 1 0,0-1 0,-1 1 1,5-1-1,-4 1-5,2-1 5,-7 0 0,11-5 1,-8 0-1,0-1-38,1-1 1,-3 4 0,6-7-1,0 1-10,-1 0 0,-3-2 0,6-6 51,1 0 0,3 0 0,1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0'0'-254,"-3"0"1,-5 0 0,2 2 290,2 3 1,0-1 0,-6 8-56,0 1 1,2 3 0,2 1 10,1 1 1,1-1 0,-6 1-92,0-1 1,2-1 0,2-3 0,2-1-157,-2 2 1,-2-5 253,-2 3 0,7-8 0,3 4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1 7569,'0'-12'-352,"0"1"538,0 7 1,0-6 158,0 4 0,2 4-1122,3-4 1,-3 6-65,4 6 841,-4-4 0,6 14 0,2-7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569,'12'0'-271,"-1"0"1,-5 0 0,6 2 302,1 3 1,-3-1-5,2 8 0,-8-6 1,2 5-30,-5 3 1,5-4 0,0 1-12,-2 3 0,-2-4-1,-2 1 0,0-5 0,-2 4-33,-4-3 53,4-1-10,-6-6 0,10-2-10,4-3 1,2-5-1,6-6 1,-3 3 4,3 1 0,-4 0 0,1-5 1,3 0-3,1-1 0,3 3 0,-1 1 0,1 2 21,-1-1 1,1 5-1,-1 0 1,1 2 46,-1 1 1,0-1 0,1 6-26,-1 0 0,1 6 1,-1 1-1,-1 3-31,-5 4 0,3 1 0,-6 3 0,0-1-47,-1 1 1,1-1 0,-4 0-66,2 1 1,0-6-1,-6-1 1,0 3-85,0 1 0,0 3 194,0-1 0,0 1 0,0-1 0,0 1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0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123 7413,'11'-16'-624,"1"4"0,-8-3 711,2 3 0,-5 2 0,-2 1-54,-5 1 0,-2 0 0,-6 4 0,3-1 17,-3 1 1,4 2 0,-1 2-15,-3 0 0,-1-6-35,-3 0 0,1 0 1,-1 8-15,1 4 0,5-2 0,2 8 4,3 1 0,-5-3 0,6 1 0,2 3 4,2 2 0,-3 1 1,-1 1-1,2-1 3,2 0 1,2-5 0,2 0-5,4 1 0,3 3 0,9-1-20,-1-3 1,1-2 0,-1-6 13,1 1 0,-1 1 1,1-6-1,-1 0 10,1 0 1,-1-2 0,1-2 0,-3-3-3,-3-3 0,3 4 0,-5-6 1,2 1 31,-1 1 0,-1-5 1,4 3 18,-3-4 1,-7 5 0,2-1 11,-4-1 1,4 3 48,-1-2-77,1 8-65,-6-3 0,6 9 38,0 3 1,2 5-1,-4 8 17,1-1 1,3 0 0,-4 1-1,2-1-11,-2 1 1,-2 5-1,0 2 1,1 1-10,3-1 0,0 4 1,-6-6-1,2 0-13,4 3 1,-4-5 0,4 6 0,-4 0-32,-2 1 0,0-5 1,0 4-1,0-2 19,0-3 0,0 3 0,-2-2 0,-2 0 14,-2 3 0,-2-7 1,4 6-1,-2-2 10,3 1 1,-5-1 0,0-5 0,0-1-2,1 0 1,-7 1-1,4-1 1,-1-1 13,-1-4 0,0-3 0,-5-5 24,-1 2 1,1 6-1,-2-7 1,-3-1 26,-1-2 1,0-2 0,5-2 0,1-2-35,-1-1 1,3-9 0,1 4 0,2-1-19,-1-1 1,5 0-1,2-5 1,4-2-31,2-5 0,0 5 0,2-4 1,2 1-38,2-1 0,10 2 0,-1-7 0,6 1 24,1 0 0,5-2 0,0-6 0,2 2 27,0 4 1,0-4 0,8 4 0,0-4 51,-2-2 0,8 6 0,-12 0 0,0 0 78,2 1 1,0-3 0,0 8 0,-2 2-19,-2 1 1,-8 3 0,3-1 0,-7 1-27,-5 0 0,1 5 0,-5 2-294,2 2-687,-6-5 899,3 11 0,-7-14 0,0 7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7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23 7298,'0'-10'-834,"0"0"1011,0 4-56,0 4 0,-8-5-14,-3 7 1,-5 0-47,-1 0 1,-1 5 0,1 1 12,-1-2 1,1 4 0,1 0-24,5 1 0,-3-3 0,8 6-48,2 1 1,3-3 0,1 2-40,0 1 0,0 3 23,0 1 0,1-1 0,5-3-3,6-1 1,3-2-1,3 3-17,-1-1 0,-5-8 1,0 2-1,1-4-26,3-2 1,-5 0-1,1 0 22,2 0 0,1-2 0,3-2 0,-1-2 0,1-6 1,-3 5-1,-1-1 5,-3 0 0,-5-4 1,4 5-1,-2-3 2,-5-4 1,5 5 79,-2-3 1,0 6 22,-6-5-30,0 7-9,0-4 0,2 8 27,4 0 0,-2 6 0,5 2-63,-1 1 1,6 1 0,-3 4-125,5-3 1,-5-7 0,1 4-20,2 0 0,1-6 1,3 3 21,-1-3 123,1-2 0,-1 0 0,0 0 0</inkml:trace>
  <inkml:trace contextRef="#ctx0" brushRef="#br0" timeOffset="322">629 0 7569,'12'0'-968,"0"0"939,-1 0 0,7 0 0,-1 0 0,1 0 111,-1 0 1,-5 0 0,-1 0 0,3 0 10,1 0 1,3 6 0,-3 2 0,-1 0-51,-2-1 1,-1 7 0,7-2 0,-3 3-11,-3 3 1,1-1 0,-5 1 0,0-1-98,0 0 1,-2 7 0,-6-1 0,0-2-30,0-1 1,0-1 0,0 3 0,0 1-11,0-2 1,-2-3 0,-4-5 0,-4-1-146,0 1 1,-5 1 247,3-2 0,-3 3 0,-3-5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1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0 7246,'-12'0'-378,"1"0"1,-1 0 459,-5 0 0,-1 8 0,1 2-43,-1-1 1,7 5-1,-1-6 1,-2 1 21,-1 5 1,-3 2 0,1 1-1,0 1 12,-1-1 1,1 2-1,-1 3 1,1 1-3,-1-2 0,3 5 0,1-1 0,4 2-22,3 4 0,-5-6 0,6 0 1,2-1 4,2-1 1,2 2 0,2-3-1,2 1-55,2-2 0,8-1 0,-3-3 0,5 1-168,1-1 0,1-1 0,-1-3 0,1-3 8,-1-2 0,6 3 0,1-5 0,-3-2-8,-2-2 1,-1-2 0,-1 0-1,1 0 169,-1 0 0,8 0 0,3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0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70 6678,'0'17'123,"0"1"0,2-1-54,4 1 1,-4-1-1,5 1-33,1-1 0,-6 1 0,4-1 0,-4 1-42,-2-1 0,0 1 0,0-1 0,0 0 27,0 1 1,6-1-1,0 1-70,-3-1 1,1 1 0,0-1 43,2 1 0,2-9 0,-4-1 10,1 0 0,7-4 18,-6 7 1,8-7 5,-3 2 1,-1-2 0,2 0 0,1 2 0,3 0 0,1-6-10,1 0 0,-1 0 0,0 0 0,1 0-16,-1 0 1,1 0 0,-1 0-103,1 0 0,-1 0 0,1 0 64,-1 0 0,-5 0 0,-2-2 1,-1-2-780,1-2 813,-6 0 0,4-2 0,-8-1 0</inkml:trace>
  <inkml:trace contextRef="#ctx0" brushRef="#br0" timeOffset="281">105 314 7407,'18'0'-330,"-6"0"1,-1 0-1,3 0 274,1 0 1,-3 0-1,0 0 1,1 0 54,3 0 1,1 0-1,1 0-39,-1 0 0,1 0 1,-1 0-1,0-1-6,1-5 0,-1 4 0,1-4 46,-1 4 0,1-6 0,-1-1 0</inkml:trace>
  <inkml:trace contextRef="#ctx0" brushRef="#br0" timeOffset="598">1 35 7370,'17'0'-815,"1"0"781,-1 0 0,1 0 0,1 0 1,2 0 61,3 0 0,1 0 1,-4 0-1,4-2-55,3-4 0,-5 4 0,4-3 1,-2 3 30,-3 2 1,3 0 0,0-2 0,0-2-116,0-2 1,1 0-1,-5 6 111,2 0 0,1 0 0,-7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3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569,'17'0'-455,"0"0"1,-5 0 384,0 0 0,-6 0 1,5 0 165,3 0 0,1 0 0,3 0-50,-1 0 0,-5 6 0,0 2 20,1 2 0,-3-4 0,1 5-10,3 3 0,-6-4 1,0-1-1,-3 1-9,1 0 0,6 1 0,-6 7 0,0-1-8,1 1 0,-5-1 0,6 1 0,-2-1-40,0 1 0,-1-1 1,-5 2-1,0 3-11,0 1 1,0 0 0,0-5 0,0-1-6,0 1 1,-7 5 0,-3 0-1,-2-1 11,1-3 1,-1-2-1,-5 1 1,1-1 7,4 1 0,-7-1 1,5 1-1,1-1-30,-3 1 0,1-3 1,-3-1-1,1-4-171,-1-3 0,1 5 1,-1-4 198,1 1 0,-8 3 0,-2 6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2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078,'7'-10'-194,"-5"2"188,6 8 1,-6 0 93,4 0 1,-2 0 0,7 0-1,3 0 0,1 0 0,1 2-36,-4 4 1,3-2 0,-3 8 2,3 1 0,3 1 0,-1-1 0,1-1-80,-1 2 0,-5-1 1,-1 1-1,3-2-69,1 1 1,3 1 0,-3-1-1,-1-3-134,-2-2 1,-1 3 128,7-5 1,-1 6-150,1-6 248,-9-1 0,7-5 0,-6 0 0</inkml:trace>
  <inkml:trace contextRef="#ctx0" brushRef="#br0" timeOffset="354">332 35 7569,'-17'18'-231,"-1"-1"1,3 1-1,1-1 245,3 1 1,1-1-1,-4 1 1,5-1-18,1 1 1,-4-1 0,5 0-1,-1 1 63,0-1 1,0 1-1,4-1-169,-1 1 0,-3-1-24,2 1-215,4-1 83,-6-7 265,8-2 0,8-16 0,2-2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4 6569,'2'-4'0,"2"6"0,2 6 38,-2 6 0,-2 1 0,-2 3 22,0-1 1,2 2 0,2 5-44,1 5 1,3-6 0,-4-2-16,2-1 0,0-7 0,-6 11 0,2-7 38,3-5 0,-3 3-183,4-3-114,-4-4 256,-2 0 1,0-10 0,0-4 11,0-6 1,2 2 0,2-1 14,2-3 0,7-1-16,-1-3 0,4 3 0,1 3-2,0 6 0,-5 2 0,0 0 1,1-1 9,3 1 0,1 2 0,1 2-5,-1 0 1,1 0 0,-1 0 15,1 0 1,-7 6-1,-1 1-6,-2 3 1,-2 2 0,-6 5-1,0 1 0,0-1 0,0 1-14,0-1 1,-6 1 0,-2-3 0,-2-1 6,-3-3 1,3-5-1,-2 4 1,-1-2-9,-3-5 0,-1 5 1,-1-2-1,1-2-34,-1-2 1,-1-2 0,-2 0 0,-3 0-10,3 0 0,2 0 1,1 0-1,1-2-5,-1-4 1,3 2 0,1-5 0,4-1-332,3 0 1,-5-2 370,6-5 0,0 0 0,6-1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1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6 70 6308,'-12'0'-290,"0"0"290,-1 0 0,3 2 0,-1 4 1,7 4 1,-2 7 0,4 1 0,2-1 3,0 1 0,0-1 1,0 1 8,0-1 1,0 0 0,0 1 16,0-1 0,2-5 22,4 0 1,3-8-1,9 1-38,-1-3 0,-5-2 1,0 0-1,1-2-13,3-3 0,1 1 0,1-8-13,-1-2 1,-5 5 0,-3-3-1,1-1 9,0-3 0,-4-1 0,3-1-4,-1 1 0,-2-1 1,-6 1-1,0-1-2,0 1 0,0-1 0,0 1-8,0-1 1,-8 9 0,-3 1 0,-5 2 5,-1 0 1,-1 0 0,1 6 0,-1 0-21,1 0 1,-1 2 0,1 2 0,1 4-27,5 2 1,-5-1-1,6 5 1,-1-2 55,-1 1 0,0 3 0,-5 1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5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81,'18'0'0,"-1"0"-89,0 0 1,3 0 0,1 0 0,2 2 0,-1 2 21,-3 1 0,-1 7 0,1-4 1,2 1 126,3 5 1,-1 2-1,-6 1 1,-1 1 8,-4-1 1,3 6-1,-5 1 1,2-1-50,-1 2 1,-5 0 0,4 6 0,-3-3-6,-3-3 0,-2 6 0,-2-2-130,0 4 139,0-6 1,-2 6-1,-3-4 1,-5 2-11,0-2 0,-5-2 0,3-5 0,-4 1-123,-1-2 1,-1-1 0,-1-3 0,-2 1-77,-3-1 0,1-1 0,6-5 185,-1-5 0,-7 4 0,-2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6.1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371,'0'-12'-1060,"0"1"1363,0 7-207,0-4 1,8 8-27,4 0 1,-3 2-1,3 4 28,2 5 0,-1-1 0,1 2 1,-3 1-78,3 3 1,1 1 0,3 1 0,-1-1 3,1 1 1,-1-1-1,1 1 1,-3-1-41,-3 1 1,3-1 0,-3 0-1,4 1-15,1-1 1,-5-5 0,-3 0 0,1 1 15,0 3 0,-6-5 0,3 1 8,1 2 1,-4-1-2,8-1 6,-8 3 15,3-13 11,1 6 0,-4-8 0,6-2 0,-2-4-3,-5-5 1,5 1 0,0-2 0,0-1-17,-1-3 1,5-3 0,-4-2 0,2-5-5,3-1 1,-3 4-1,0-4 1,-1 0-60,1-1 1,-4-1 0,3-4-1,1 2-53,0 2 0,-6 8 0,2-3 0,-4 5-125,-2 2-138,0 7 14,0 2 359,0 8 0,0 0 0,0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6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0 7114,'-12'0'-223,"1"0"1,5 0 0,-6 0 298,-1 0 1,-3 2-1,-1 2-53,-1 2 1,1 6-1,-1-5 1,1 1 22,-1 0 1,1 4 0,-1-5 0,1 3-4,0 4 0,-1 1 0,1 5 1,-1 1-1,1 2 1,1 2 0,3-3 0,3 3 0,2 2 0,0-4 0,4 5 0,-1-1-57,1 0 1,2-4-1,4 4 1,2-1 40,1-5 0,7 4 1,-4-2-1,2-1-93,3-3 0,3-1 0,1-1 0,1 1 19,-1-1 0,1-1 0,-1-3 1,0-3-178,1-2 1,5 3 0,0-5 0,-1-2 222,-3-2 0,6 6 0,3 1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0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9'0'-309,"7"0"-3,-5 0 278,-3 0 0,8 6 0,-5-1 0,5 1 97,1 2 1,1-4 0,-1 6 0,1-1-90,-1 1 1,1 2-1,-1 3 25,1-3 1,-1 1-1,-1-5 1,-3 2-44,-1 3 0,-6-5 0,3 0 1,1-2-78,0 0 1,-4 5-84,5-5 1,-5 2 203,6-2 0,-1-4 0,7 5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3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1 6899,'-12'0'-233,"1"0"0,5 0 362,-6 0 1,2 2-40,-1 4 1,-3-3 0,6 9 37,-1 2 1,5 1 0,-4 3-86,0-1 0,6 1 0,-5-1 1,1 0-67,0 1 1,-6-1-1,7 1 1,-1-1-12,-2 1 1,4-1-1,-6 1-20,3-1 1,-5 1 0,4-3-155,-2-3-265,7 3-93,-5-5 566,8 0 0,-8-10 0,-2-1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7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-2'-115,"1"-2"-26,1-2 0,-3 1 80,2 5 0,-1 0 0,7 0 14,-1 0 1,1 0 0,-1 0 87,1 0 1,-1 2 0,1 1 0,-1 5 3,1 2 1,5 0 0,0 3 0,-1-1-8,-3 1 1,-2 9 0,-1 1 0,-2-2-22,-3-1 0,-5 3 1,4 0-1,-3 1-56,-3 1 0,-2-4 0,-2 6 1,0 1 19,0-1 0,-2-4 1,-2 4-1,-3 0-15,-3 0 0,-2-3 0,-5 3 1,1-2-29,5-3 1,-5-3 0,5-2-1,-5 1-49,-1-1 1,-1 1 0,1-3 0,-1-1 110,1-2 0,-9-1 0,-1 7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8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05 6302,'0'-17'439,"0"5"-558,0 1 0,0 5 0,-2-4 1,-2 1 159,-2-1 1,-7 6-1,1-2 61,-3 4 1,3 0 0,0-2-1,-1-1-50,-3 1 1,-1 2 0,-1 2 0,1 0 15,-1 0 0,1 6 0,-1 1-11,1 3 0,0 0 0,1 3 0,4-1-13,7 2 0,3 1 0,2 2-124,0 1 1,0-1-1,2 1 1,3-3 52,7-3 0,4 2 0,1-9 1,2 1-56,5 2 0,-5-6 0,6 4 1,-1-4-53,-1-2 1,2 0 0,-4 0-1,3 0-10,-3 0 0,-1-8 144,-3-4 0,0-3 0,1-3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8.9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10,'0'11'-456,"0"1"365,0 1 0,0-3 1,0 2-1,0 1 137,0 3 1,0 1 0,2 1 0,2-1-7,2 1 1,0-1-1,-5 1 1,3 1-10,2 4 1,2-3 0,-4 3 0,2-2-32,-2 3 1,3-5-1,-1 4 1,0-3-10,2-3 1,-6 1 0,3-1-1,-1 1-11,2-1 0,-4 1-86,4-1 43,-4 0 0,-2 1-40,0-1 1,0-5-484,0 0 586,0-8 0,0 11 0,0-5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00,'0'17'-92,"0"-5"0,0-1-70,0 3 1,6 1 0,0 3 111,-3-1 0,1 1 0,0-1 25,2 1 0,2-7-151,-2 1 1,-3-2 86,9 1 89,-8-3 0,4-8 0,-8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3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419,'8'-9'-1148,"-6"-7"1148,6 14 0,-8-5 0,0 7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367,'0'17'-1239,"0"-5"1128,0 0 1,6-1 105,0 7 1,1-1 0,-3 1-21,2-1 1,0 0-1,-8-1 1,-2-2-24,-2-3 48,-7-7 0,3 12 0,-8-7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7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2'0'-88,"-1"0"1,-5 0 0,6 0 0,1 0 0,3 2 64,1 4 1,1-4 0,-1 4 0,1-2 56,-1 2 0,1-3 0,-1 7 0,-1 0-31,-5 0 0,5-5 0,-7 7 0,3 2-11,0 1 0,-6 1 0,3-3 1,-1-1-13,-4 1 0,-2 3 33,-2 1 1,0 1 4,0-1-6,-8-7 0,4-2-19,-7-8 1,7-2 0,-2-4-51,4-6 1,2-3 0,2-3 13,4 1 1,3-1-1,7 1 1,-2 0-68,-3-1 1,-1 1 0,3 1 0,-1 3-100,2 1 1,-5 6 208,3-6 0,0 1 0,5-7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1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18'8'-577,"-6"-6"0,-1 4 547,3-4 0,-4-2 1,1 0-1,3 0 81,1 0 0,-3 0 1,0 0-1,1 0-5,3 0 0,1 0 0,1 0 2,-1 0 0,-5-2 0,-1-2-16,3-2 0,-6-2 0,-1 4-32,1-1-4,-6-9 0,4 6 1,-12-3 8,-5 5 0,-5 4 0,-1 2 78,-1 0 1,1 0 0,-1 0-20,1 0 0,-1 2 0,1 4 0,-1 3-32,1 1 1,5 5-1,2-3 1,1 4-10,-1 1 0,6 1 0,-2-1 0,4 0-33,2 1 1,0-1-1,0 1-26,0-1 0,8-1 1,4-3-1,3-3-125,3-2 1,-1 0-1,1-4 1,-1 1-70,1-1 0,5-2 0,0-2 230,-1 0 0,5 0 0,0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4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53 7324,'12'-6'-475,"-1"0"0,-7-1 301,2 1 0,-4 2 393,-2-8-92,0 8 1,-8-3-76,-3 7 1,-5 0 0,-1 0 50,-1 0 1,7 6-1,-1 1-8,-2 3 0,1 2 0,1 5-75,6 1 1,-1-1 0,1 0 0,2 1-9,2-1 0,4 1 0,2-1-29,2 1 0,7-7 0,-1-1 0,3 0-57,3 0 0,-1-7 0,1 5 0,1-2-45,4 0 0,-1 0 1,5-6-1,-2 0-44,-4 0 1,5 0-1,-1 0 1,0 0 162,0 0 0,6-8 0,-3-2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7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0'-10'-974,"0"3"1029,0 7 1,0 7-1,0 5 1,0 4 17,0 1 1,0 0 0,0 1 0,2 1-42,4 5 1,-4-3-1,3 6 1,-3-2-58,-2-3 1,2 3 0,2-2-1,2-1-89,-2-3 1,-2-2 0,-2 1 0,2-3-46,4-3 0,-4 4 159,3-5 0,5 5 0,0 1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9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7 7569,'-10'0'-306,"2"-1"238,8-5 0,2 4 64,4-4 1,4 4 0,9 2 0,2 0-122,3 0 1,-1 2 0,-6 2-1,3 2-143,3-2 1,-4-3 267,5-1 0,3 8 0,0 2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1.4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664 7569,'2'-18'-459,"4"1"358,-4 7 1,11-5-1,-5 5 12,2 0 1,-5-5 0,5 3-1,-2-3 104,-4-3 1,3 1 0,1-1 27,2 1 1,-6-1 0,2 1 0,-4-1-22,-2 1 0,0-6 1,0-1-1,0 1-41,0-2 1,0 3-1,0-7 1,-2 0-5,-4 2 1,2-6-1,-6 6 1,2 0 82,5 3 1,-5 5 0,0 4-1,0 1-39,1 2 1,-5 6 0,4-3 7,-2 1 0,-1 2-31,-7 6 0,1 8 0,-1 4 3,1 3 1,5 3 0,3-1 0,1 0 35,4 1 0,-4 1 1,2 3-1,2 1 16,3-2 0,1 7 0,0 1 0,0 2-8,0-2 1,5 2 0,3-6-1,0 0-24,0 0 1,3 5 0,-3-7 0,2-2-46,3-1 0,-3-3 1,2 1-1,1-1-140,3 0 0,1-1 0,1-2 0,-1-5-199,1-1 1,-1-2 362,1-6 0,7 8 0,2 1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1.9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81,'5'17'-175,"3"1"188,2-1 1,-4-1 0,3-3-1,1-3 11,0-2 1,1 3-1,7-5-26,-1-2 1,1 4 0,-1-2 0,1-2-35,-1-3 0,1-1 0,1 0 0,2 0 27,3 0 0,-1-5 0,-6-1 1,1 0-8,-1-2 0,1 1 1,-3-7-1,-1 4 68,-2 2 1,-9-5 120,3 1-115,-4 4-18,-2 1-14,-8 7 0,7 7 0,-5 5-20,4 4 1,2 1 0,0 1 0,0-1 1,0 0 0,0 7 0,0 1 0,0 0-7,0 0 1,0 5-1,0-5 1,0 2 2,0 4 1,0 0 0,2 0 0,2-2-14,1 2 0,1 2 1,-6 0-1,-2-2 16,-4-2 1,5-1-1,-7 1 1,0-4 36,-4 0 0,-1-5 0,-1 3 0,3-6 50,-3-5 0,-3 1 1,-5-5-1,-1 0 46,2 0 1,-1-2 0,1-6 0,-2 0-18,1 0 0,3 0 0,1-2-109,1-4 0,1-4 1,3-7-1,3-1-149,2 1 1,2 5-1,6-1 1,0-5-170,0-3 0,2-5 0,4 5 0,6-2 304,3 2 0,3-7 0,-1 1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355,'0'12'227,"2"-2"-139,4-3 1,-4 7-12,4-2 0,-4 3-172,-2 3 1,0-1-111,0 0 1,0-5-191,0 0 395,0-8 0,8 3 0,1-7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569,'0'-12'37,"0"0"-755,0 8 461,0-3 0,0 9 1,2 1 256,4 3 0,-4 8 0,6-4 0,-8 7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4.3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84,'17'-8'-479,"-5"6"141,-1-4 337,-7 4 1,6 4 0,-6 4 41,2 6 1,0-3 0,-6 3-15,0 2 1,0 1 0,0 3-26,0-1 0,5 1 0,1-1-23,-2 1 1,-2-7 12,-2 1 1,0-6-58,0 5 43,0-7 0,0 2-13,0-12 0,2-2 0,2-5-17,2 1 1,7 1 34,-1-7 1,1 1 0,1 1 0,-2 2-17,1 3 1,3 5 0,1-6 42,1-1 1,-1 3 0,1 0 0,1 3-21,4 3 0,-3 2 0,3 2 5,-4 0 1,-1 0 0,-1 0 0,1 0 8,-1 0 0,-5 6 0,0-1 1,1 1 125,3 2 0,1 2 0,1 7-84,-1 1 1,-5-3 0,-3-1 0,-1-3-3,-4 3 1,0 2 0,0 1 0,2 0-11,-2 1 0,-3-1 0,-1 1 11,0-1 1,0 1-1,0-1-2,0 1 0,0-1 0,0 1 0,-1-3-9,-5-3 0,2 3-41,-8-3 1,6 2 13,-5-3 0,1-1 1,-4-6-405,3 2 1,5-1-8,-6-5 0,8-2 404,-1-3 0,-5-13 0,0-9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22,'11'6'-3,"-1"1"0,-2 3-11,-4 4 1,4 1 0,-3 3-1,-1-1-8,-2 1 0,4-1 0,0 0 0,-2 1-12,-2-1 0,-2 1 1,0 1-1,0 3 3,0 1 1,0-6-1,0-5 1,0 2-10,0 1 1,0 3 39,0-1 0,-8 0 0,-2 1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2.6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0 6425,'0'18'104,"0"-1"1,0 1-1,0-1-83,0 0 1,0 7 0,0-1 0,0 0 0,0 3 0,0-5 0,2 6 0,1 0-42,3 0 1,6-3-1,-6 3 1,-2-2 13,-2-4 0,3-1 1,1-3-1,-2 1-144,-2-1 0,0 1 0,2-1-25,2 1 0,0-7 175,-6 1 0,0-8 0,-8 11 0,-2-5 0</inkml:trace>
  <inkml:trace contextRef="#ctx0" brushRef="#br0" timeOffset="412">18 437 7385,'-9'-8'47,"1"6"0,10-6 0,4 8-549,5 0 0,5 0 474,1 0 1,1 0 0,-1 0 0,1 0 30,-1 0 1,6 0 0,1 0 0,-3 0-19,-1 0 0,-3 0 0,0 0 1,1 0 13,-1 0 1,7 0 0,-1 0 0,-2 0-2,-1 0 0,-3-6 0,1 1 0,-1 1 5,1 2 1,-1 2 48,0 0 0,-5 0 108,0 0-28,-8 0 1,-2 2-89,-8 4 0,-6 3 1,6 9-21,2-1 1,-3-5 0,1-1-21,2 3 0,2 2 0,2 1-32,0 1 0,6-7 0,2-1 0,-1 0-110,1-1 1,6-5 0,-1 2-33,9-4 1,-3-2-1,4 0 170,-3 0 0,-3 0 0,1 0 0</inkml:trace>
  <inkml:trace contextRef="#ctx0" brushRef="#br0" timeOffset="621">455 227 6616,'0'-8'-148,"0"8"148,0 8 0,8 10 0,1-1 0</inkml:trace>
  <inkml:trace contextRef="#ctx0" brushRef="#br0" timeOffset="1057">961 437 7569,'10'-8'-157,"-2"4"-517,-8-8 637,0 9 1,-8-5 0,-3 8 92,-5 0 1,4 6-1,1 1-52,-3 3 0,-1 0 0,-1 3 0,4-1-3,7 2 0,-3 1 1,2 3-8,2-1 1,4 1 3,6-1 0,-2-1 0,8-5 0,1-5-72,3-4 1,1 0-1,1 2 1,-1 2 54,0-3 0,1-1 0,-1-2 1,1 0 12,-1 0 1,1-5 0,-3-3 0,-1 0 23,-2 0 1,-3-5 0,3 1-11,-6-3 1,-4-3-1,-2 1-2,0-1 0,-2 1 1,-4 1-8,-6 5 1,3-3 0,-3 8 0,-2 2-16,-1 2 1,-3 2 0,1 0-86,-1 0 1,1 0-345,-1 0 445,9 0 0,9 8 0,9 2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8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10 7569,'11'0'-205,"1"0"-153,0 0 256,-3 0 1,5 8 155,-8 3 0,2 5 0,-5 1-129,3 1 0,0-7 0,-6 1 90,0 1 0,0-3-26,0 2 1,0-6-16,0 5 10,0-7 1,0 2-8,0-12 0,0 2 0,0-7 13,0-3 1,2-1-1,2-3-50,2 1 1,2-1 0,-5 1 0,5 1 58,2 5 1,-4-5 0,5 6 0,1-1 0,-2-1 0,5 6 0,-3-4 0,3 3 9,3 3 0,5 2 0,0 2 1,-1 0 14,-3 0 0,-1 0 1,-1 2-1,1 4-15,-1 5 1,0-1-1,1 2 1,-1-1-32,1-1 0,-7 6 0,-1-5-100,-2 5 0,-2 1-9,-6 1 0,0-1-1,0 1 132,0-9 0,-8 7 0,-2-7 0</inkml:trace>
  <inkml:trace contextRef="#ctx0" brushRef="#br0" timeOffset="258">699 192 7569,'10'0'-678,"-2"0"1,-6 0 718,4 0 1,-4 8 0,5 2 6,1-1 0,-6 7 0,4-4-44,-4 3 1,-2 3-1,2-3 1,2-1-45,1-3 0,1-5 0,-6 6-120,0 1 0,2-5 160,4-2 0,-4 4 0,6-1 0</inkml:trace>
  <inkml:trace contextRef="#ctx0" brushRef="#br0" timeOffset="434">734 105 7569,'-9'-18'-71,"1"7"0,8-1-215,0-1 0,0 3-304,0-2 385,0 8 205,0-3 0,0-1 0,0-2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9.5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455 7569,'-23'0'0,"-1"0"0,1 0-310,-2 0 1,3-6 270,-7 0 1,8 0 0,-4 6-1,1 0 1,1 2 0,0 2 136,-2 2-62,5 7-25,3-3 6,1 8 1,8-1-1,-3 1 1,5-1-5,4 0 0,2 1 0,2-3 0,4-1 36,5-2-137,5-1 101,1-1 1,1 4-145,-1-9 138,9 1-1,1-6 0,0 0-83,-4 0 0,2 0 0,-1 0 0,-1 0 36,2 0 1,-5 0 0,3-2 0,-6-4-73,-5-5 0,4-5 0,-5-1 0,3-1-74,-3 1 187,5-1 0,-6-7 0,-1-2 0,7 0 0,-14-6 0,13-2 0,-5-10 0</inkml:trace>
  <inkml:trace contextRef="#ctx0" brushRef="#br0" timeOffset="272">437 53 7569,'-18'-8'-292,"1"6"1,-1-11 231,1 7 0,5-6-291,1 6 365,-1 1 0,0 5 112,1 0-90,7 0 0,-4 2 0,8 3 0,2 7 1,2 4-1,4 1 34,1 0 0,-3 7 0,6-1 18,1-2-49,3 7-29,-6-1 1,5 2-4,-3 0 0,1-2 1,1 4 28,-3-2 1,1-7-93,-2 11 97,5-14-21,-13 14-141,14-14 135,-14 7 12,13-9-27,-13 1-199,6-1-14,-8 0 147,8 1 0,-6-6-81,4-1 0,-5-5 1,1 4-53,4-3 200,-4-1 0,14-6 0,-7 0 0</inkml:trace>
  <inkml:trace contextRef="#ctx0" brushRef="#br0" timeOffset="677">734 525 7569,'17'0'-586,"-5"0"489,-1 0 0,-5 1-153,6 5 136,-8-4 1,11 6 100,-3-8 0,-4 2 0,-1 2-7,1 2 0,2-1 22,7-5 0,1-5 1,-3-3-20,-3-2 12,-4-1 13,-8 1 39,7-6-13,-5 7-31,6-1 0,-8-6 1,-8 9 0,-3-5 63,-5 6 1,5 4-1,-1 2 37,-2 0 0,-1 0 0,-1 2-62,5 4 1,-3-2-1,6 7 47,-1 3-38,5-6-23,-12 7 54,14-5-35,-6 8 0,8-1 0,2 0-106,4 1 1,4-8-1,7-3 1,1-1-78,-1 0 1,7 0 0,1-6 0,0 2-76,0 4 1,4-4 0,-3 3 210,1-3 0,2-9 0,6-3 0</inkml:trace>
  <inkml:trace contextRef="#ctx0" brushRef="#br0" timeOffset="1101">1485 105 7206,'-8'-9'-47,"-4"3"1,2 4-1,1 4-91,1 4 0,2-2 1,6 7 193,0 3 0,-2 1 0,-2 5 0,-2 1-37,3 2 0,1 8 1,2-1-1,0 1-16,0-2 0,0 4 0,0-4 0,0 4-5,0 2 1,0-2 0,0-2 0,0-2-6,0 2 0,0-6 0,0 0 1,0-1-7,0-1 0,5 6 0,1-6 0,-2-1 4,-2-3 1,-2 4 0,0 1 0,0-3-14,0-2 0,0-7 1,0 0-1,-2 1 9,-4 3 0,2-5 1,-7-1-18,-3-2 1,5-2-1,-3-4 1,-2 1-18,-1 3 0,-3 0 0,1-6 0,-1-2-18,1-4 1,-1 2 0,1-5 0,0-1-14,-1 0 1,3 5 0,1-5 0,4 0 77,3 0 0,1 7 0,-2-21 0,-2 5 0</inkml:trace>
  <inkml:trace contextRef="#ctx0" brushRef="#br0" timeOffset="1388">1118 559 7569,'17'0'-1044,"-5"0"957,0 0 1,-1 0 0,7 0 89,-1 0 1,1 0 0,-1 0 0,0 0 10,1 0 0,-1 0 0,1 0 0,-1 0-24,1 0 0,-1 0 0,1 0 0,-1 0-67,1 0 1,-1 0-1,1 0 1,-1 0-21,1 0 0,-7-5 97,1-1 0,-1-8 0,7 5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7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57 7427,'0'-17'-779,"0"5"484,0 0 342,0 9 121,0-5 213,0 8-329,0 0 1,2 8 0,2 3 0,2 5-52,-3 1 1,5 1 0,-2-1 0,-2 1-42,-2-1 1,0 1 0,2-1 0,1 0-9,-1 1 0,0-3 0,0-1 1,2-2-186,-2 1 1,-2-3-242,-2 2 474,8-1 0,1-1 0,9-2 0</inkml:trace>
  <inkml:trace contextRef="#ctx0" brushRef="#br0" timeOffset="553">263 105 7465,'17'-10'-779,"-5"2"763,0 8 0,-7 6 0,5 2 0,-2 2 50,-4 3 1,0 1 0,0-1 0,1-1-23,-1 2 1,4 1 0,-2 3 0,-2-1-22,-2 1 1,-2-7-1,0 1 1,2-1-9,3-1 1,-3 6 32,4-5-52,-4 5 1,-2-5 26,0 1-8,-8-8 0,6-4-3,-3-12 0,3-3 0,2-3 12,0 1 1,0-1 0,0 1 25,0 0 1,2 5-1,3 2 1,5 0-16,0 1 1,5 3 0,-3-4-1,4 2 1,1 3 0,0 5 0,1 0 1,-1 0 1,1 0-1,-1 0 1,1 0-10,-1 0 0,1 0 0,-1 2 0,1 1 13,-1 3 1,1 6 0,-1-4 0,0 1 6,1 5 1,-6-4 0,-3 1 0,-1 3-32,-4 1 1,-2-3-1,-2 0-27,0 1 0,-8 1 0,-2-1 0,-1-3-59,-1-2 1,0 4-129,-5-7 1,7 3 228,4-2 0,-3-4 0,-1 6 0</inkml:trace>
  <inkml:trace contextRef="#ctx0" brushRef="#br0" timeOffset="949">787 297 7266,'17'0'-258,"1"0"1,-1-6 0,1 0 197,-1 2 1,1 1-1,-1-1 25,1-2 0,-1-2 39,0 2 0,-1 2 0,-2-5 23,-3 1 1,-7-6-23,2 3 1,-4 1-1,-4 0 11,-4 2 0,2 3 0,-7 5 61,-3 0 0,4 0 0,-1 0-19,-3 0 0,4 0 0,1 2 0,-1 1-41,0 3 0,4 8 1,-3-2-8,1 3 0,-4 3 1,6-1 1,3 0 1,1 1 0,4-3 0,1-1-18,3-2 0,8-7 0,-2 5 0,3-2-31,3-4 0,-1 4 1,0-3-1,1-1-57,-1-2 1,1-2 0,-1 0-4,1 0 1,-1 0-1,-1-2-15,-5-4 1,-1 3 110,-4-9 0,-4 0 0,6-5 0</inkml:trace>
  <inkml:trace contextRef="#ctx0" brushRef="#br0" timeOffset="1300">490 0 6367,'0'10'504,"2"-3"-442,4-7 0,3 0 0,9 0 1,-1 0-15,1 0 0,-1 0 1,1 0-1,-1 0-13,1 0 0,5 0 0,2 0 1,0 0-9,1 0 0,-1 0 1,-4 0 12,2 0-280,1 0 121,-7 0 0,1 0 116,-1 0-343,1 0 154,-1 0 0,1 0 192,-1 0 0,8 8 0,2 2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5.2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192 6746,'8'-9'-208,"-4"-1"1,8 6 254,1-2 1,-5-2-29,-2 3 16,4 3 0,-3-14-9,5 4 1,-4-3 0,-8-3-18,0 1 1,0 5 0,0 1-14,0-3 0,-2 6 0,-2 1 15,-2-1 0,-7 6 0,1-4 67,-4 4 0,5 2 0,1 2-38,2 4 0,-5 4 0,3 7 0,-2 1-14,1-1 1,7 0-1,-4 1 1,2-1-11,0 1 0,1 5 0,5 0 0,0 1-38,0 1 1,2-4-1,1 6 1,3 1-27,-2-1 1,0-4-1,0 4 1,2 0 10,-2 1 0,-2-5 0,-2 4 1,0-2-55,0-3 1,0 3 0,0-2 0,0-2-148,0-1 1,0-3 237,0 1 0,-8-1 0,-2 1 0</inkml:trace>
  <inkml:trace contextRef="#ctx0" brushRef="#br0" timeOffset="571">18 437 7569,'-10'0'-699,"2"0"790,8 0-230,0 0 207,8 0 0,2 0 0,7 0 0,1 0-28,-1 0 1,1 0-1,1 0 1,2 0-31,3 0 1,5 0 0,-4 0 0,0 0 5,0 0 1,4 0-1,-3 0 1,1 0-39,4 0 1,0 0 0,0 0-1,-2 0 10,2 0 0,0 0 0,0 0 0,-4 0-3,-1 0 0,-3 0 0,-6 0 0,1 0 3,-1 0 1,-5 0-1,0 2-5,1 4 1,-3-3 0,0 9-9,-3 2 1,1-5 0,-4 3 6,2 2 0,0 1 0,-4 3 15,3-1 1,-3-5 0,4-1 4,-4 3 0,-2-4 1,0 1 2,0-7 0,-2 4 0,-2-10-3,-2-4 1,1-4-2,5-7 0,0-1 0,0 1 0,0 0 1,0-1 0,0 1 0,5-1 0,3 1 0,2-1-80,3 1 0,3-1 1,1 1-49,1-1 0,-1 7 1,3 1-1,1 2 126,2 4 0,1-5 0,-7 7 0,1-6 0</inkml:trace>
  <inkml:trace contextRef="#ctx0" brushRef="#br0" timeOffset="944">1240 367 7129,'-17'0'-144,"-1"0"0,7 6 0,1 2 201,2 1 1,2 3-28,6 5 0,0 1 1,2-1-3,4 1 1,4-1 0,7-1-58,1-5 0,-1-3 0,1-8 0,-1 0-2,1 0 1,1 0 0,2 0 0,3 0-7,-3 0 0,0-2 1,1-2-1,-1-3 67,-6-3 1,3 0-1,-8-3 1,-1 1 27,-3-2 0,2-1 0,-2-3-41,-2 1 0,-4 1 0,-4 3 0,-4 3-11,-2 2 0,-1-3 1,-7 5-1,1 2-74,-1 2 1,-5-4 0,0 0-58,1 2 1,3 3 0,1 2 0,1 3 12,0 2 0,5 6 112,0-6 0,8 7 0,-3-3 0</inkml:trace>
  <inkml:trace contextRef="#ctx0" brushRef="#br0" timeOffset="1613">1659 367 7328,'18'0'-1025,"-7"0"927,1 0 1,0 0 212,5 0-11,-7 0 1,-2 2 0,-8 4-59,0 5 0,2-1 0,1 2-43,3 1 1,0-3 0,-6 2-24,0 1 0,0-3 2,0 2-47,8-9 51,-6 5 0,7-10-8,-3-4 0,-2-1 0,6-7 7,-2 2 0,5 1 1,-1-5 9,3 5 1,-3 1 0,0 6-4,1-2 1,3-5-1,1 5 46,1 2 0,-1 2 0,1 2-13,-1 0 0,1 0 0,-1 2-13,1 4 1,-1 1 0,-2 7 0,-1-4-6,-2-3 1,-8 7-1,1-2-14,-3 3 1,-2 3 0,0-1 4,0 1 1,0-7-13,0 1 1,-2-2 9,-3 1 1,1-3 15,-8-8 1,8-2-1,-2-4-8,4-5 0,4 1 0,2-2 0,4 1-4,2 1 1,-1-6 0,5 7 0,-2-3-2,1 0 1,3 3 0,3-5 0,1 2 10,-3-1 1,10 3-1,-9 1 1,1 1 5,0 4 0,5-4 0,-1 2 0,0 2 8,3 2 0,-7 2 0,6 0 0,-2 0 5,1 0 0,-1 6 0,-5 2 0,-1 2-16,0 3 0,-5-3 0,-2 2 0,-2 1-53,-5 3 1,-1 1 0,-2 1 0,-2-1-82,-3 1 0,1-7 1,-8 1 120,-2 2 0,-9 1 0,-4 2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7.5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123 6168,'0'-10'300,"0"3"1,-2 7-273,-4 0 1,2 0 0,-8 0-11,-1 0 1,3 2 0,-2 1-18,-1 3 0,-3 8 8,-1-2 0,5 1 0,2 1 5,3-3 0,1 1 0,6 5 3,0 1 0,0-1 0,2 1-2,4-1 1,-2-5 0,5 0-12,-1 1 1,6 1-1,-5-1-2,1-1 0,6-6 1,-5 4 7,5-3 1,1-1-1,3-6-12,3 0 1,-4 0 0,5 0 0,-5 0-19,-2 0 0,1 0 1,-1 0-1,1 0-5,-1 0 0,1 0 0,-1 0-75,1 0 0,-7 0 0,-1-2-192,-2-4 1,0 4 291,-3-3 0,-3-5 0,6 0 0</inkml:trace>
  <inkml:trace contextRef="#ctx0" brushRef="#br0" timeOffset="417">612 1 7569,'18'10'-1171,"-1"-3"1150,1 1 0,-1 0 0,0 5 0,-1-1-6,-4 2 0,3 1 0,-5 3-38,0-1 1,3 1 0,-7-1 0,0 1 108,2-1 0,-7 0 0,7 1 3,0-1-37,-6 9 0,6-7 0,-8 6 0,0-1 2,0-1 0,0 2 0,0-4 1,0 3-2,0-3 1,0 4-1,0-1 1,-2-3 20,-4-2 0,2 5 1,-8-1-1,-1-2-2,-3-1 1,5-3 0,-1 1 0,-2-1-22,-1 0 0,-3-5 0,1-2 0,0 0-18,-1-1 1,1-5 0,-1 4 8,1 0 0,-1-6 0,1 5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9.8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420 6581,'0'9'89,"0"-3"-48,0-12 0,0 3-53,0-9 1,0 6-4,0-6 0,0 7 0,0-7 1,-1 6 0,-5-4 16,-6 3 0,2 1 0,-1 6 0,-3 0 5,-1 0 1,-3 0-1,1 0 1,-1 2 3,1 4 0,-1-2 0,1 7 0,-1 1-7,1-2 1,-1 5 0,1-3 3,-1 3 1,9-3 0,3-1-9,4 3 1,4 2-6,4 1 0,2-5 1,7-3-1,1-1 3,3-4 1,2-2-1,-3 0-1,-1 4 3,9-4 0,-7 5 1,4-7-1,-3 0-7,-3 0 1,1 6 0,-1 2-22,0 2 0,-7-4 0,-2 3 0,0-1 0,-4 6 21,7-3 0,-7-1 0,0 0 59,-8-3 1,0 5-1,-7-4-4,-3 2 1,-2-7-1,-1 5 1,-2-2-29,-5 0 1,5 2 0,-6-5-1,1 3-29,1-2 0,0-2 1,3-2-7,-3 0 0,4 0 0,-5 0-51,5 0-145,9 0 1,3-2 210,7-4 0,15-3 0,4-9 0</inkml:trace>
  <inkml:trace contextRef="#ctx0" brushRef="#br0" timeOffset="317">769 297 7569,'0'18'-394,"0"-1"1,0 1 0,0-1 397,0 1 0,0 5 0,0 0-5,0-1 1,0-3 0,0-1-1,0-1 5,0 1 1,0-7-1,0 1-93,0 1 1,0 3-135,0 1 223,0 1 0,8-1 0,1 1 0</inkml:trace>
  <inkml:trace contextRef="#ctx0" brushRef="#br0" timeOffset="571">542 559 6600,'15'-1'13,"-3"-5"0,4 4 0,-5-4 0,5 4-41,1 2 0,7 0 0,-1 0-163,-2 0 140,-1 0 1,-1 0-1,2 0 1,5 0 50,1 0 0,-6 0 0,4 0 0</inkml:trace>
  <inkml:trace contextRef="#ctx0" brushRef="#br0" timeOffset="1086">1398 437 7342,'-12'0'-503,"0"0"277,-1 0 0,-3 0 262,-1 0 0,-1 6 1,1 0-1,1 0 2,5 1 1,-5-5 0,5 6 0,-5-2 1,-1 0 0,5 7 0,0-3 0,1 2-7,1-1 1,-4-5-1,9 6-16,1 1 1,2-3 0,2 2 12,0 1 0,2-5 0,4 0-68,5 0 0,5-6 0,1 3 0,1-3-23,-1-2 0,6 0 0,1 0 0,-3 0-39,-2 0 1,-1-2-1,-1-2 1,1-1 21,-1 1 0,-5-4 1,-2 0 45,-3-1 0,5 3 0,-6-6 11,-2-1 1,-2 3 161,-2-2 0,-2 8 187,-4-2-310,4 5 0,-6 2 1,8 5-63,0 6 1,0-2 7,0 1 0,2-1 1,4 4-176,6-3 1,-3-7 210,3 2 0,0-4 0,5-2 0</inkml:trace>
  <inkml:trace contextRef="#ctx0" brushRef="#br0" timeOffset="1517">1747 437 7569,'17'0'-175,"-5"0"-196,0 0 0,-6 6 0,3 2 368,-1 1 1,-2 3 0,-4 4-1,2-3 39,1-1 0,1-6 0,-6 5-28,0 3 1,0-4 9,0 1 1,0 1-44,0 5-64,0-7 97,0-2 1,0-10-9,0-4 1,2-2 0,2-5 0,4 1-18,2-1 0,-5-1 0,7 0 0,2 3-1,1-3 1,-3 4-1,-1 1 1,3-1 11,2 0 1,1 6 0,0-1 0,1 3 68,-1 2 1,1 0-48,-1 0 1,1 0 0,-1 2 0,1 3-12,-1 7 0,-7-2 1,-2 1-90,-1 3 0,-5 2-106,4 1 190,4 0 0,0 1 0,7-1 0</inkml:trace>
  <inkml:trace contextRef="#ctx0" brushRef="#br0" timeOffset="1834">2655 455 7569,'-17'0'-231,"-1"0"0,1 5 1,-1 1-1,1 0 0,-1 0 1,1 2 229,-1 1 1,3-3 0,1 6 42,3 1 1,1 3 0,-2 1 0,5 1-13,-1-1 0,6 1 0,-4-1-4,4 1 0,4-1 0,4 1-54,5-1 0,-1-5 0,2-2 0,1-3-35,3-3 0,1 0 1,1 0-1,1 2-41,5-2 1,-5-2 0,4-2 103,-3 0 0,-3-8 0,1-2 0</inkml:trace>
  <inkml:trace contextRef="#ctx0" brushRef="#br0" timeOffset="2205">2655 18 6548,'12'2'-294,"-3"4"335,-1 5 1,-2 5 0,-4 1-1,2 1-3,2-1 0,5 1 1,-5 1-1,0 3 10,2 1 0,-6 2 0,4-4 0,-5 3-4,-1-3 1,0 4 0,0 1 0,0-1-14,0 0 1,0 0 0,0-3 0,0 3-30,0 2 0,0-6 0,0 5 0,0-3-55,0 0 1,0 0-1,0-5 1,0-1-62,0 1 0,0-7 0,0 1-149,0 2 0,6 1 263,0 3 0,8-1 0,-5 1 0</inkml:trace>
  <inkml:trace contextRef="#ctx0" brushRef="#br0" timeOffset="3242">3319 612 7569,'0'-12'-546,"0"1"0,0 5 519,0-6 0,-2 2 0,-4-1 69,-6 5 1,3 4 0,-3 2 0,-2 0 10,-1 0 1,-3 0-1,1 0 1,0 0 1,-1 0 1,1 0 0,-1 2 11,1 4-30,-1-4 1,1 7 0,1-3-9,5 6 1,-3 3-1,8 3-71,2-1 1,2-5-1,2 0 1,2-1 12,4-1 0,-2 5 0,8-5 0,-1 2-19,-1-1 1,5-7-1,-3 4 1,4-2 3,1 0 1,-5 0-1,-1-6 1,3 0 0,2 0 1,-5 0 0,1 0 13,1 0 0,1-2 0,0-2 1,-5-4 31,-1-2 0,0 1 0,-4-5 0,3 2-13,3-1 1,-6-3 0,2-1-9,-4-1 1,4 1 50,-1-1 0,1 7 138,-6-1-154,0 8 0,0-2-17,0 12 0,0 4 23,0 7 1,0 1-6,0-1 0,2 1-8,4-1 1,4 1-1,7-3-7,1-3 0,-3-2 0,-1-7 0,-3 3-16,3-2 0,1-2 0,3-2-29,-1 0 1,1 0 0,-1-2 36,1-4 0,-1-1 1,1-7-1,-1 2 7,1-1 0,-7 3 0,-1-2 0,0-1 0,-1-3 0,-5-1 1,4-1-1,-2 1 5,0-1 1,0 1 0,-6 0 0,0-1 65,0 1 1,-2-1-66,-4 1 1,-4 5-1,-7 2-3,-1 3 0,1 1 0,-1 6 0,1 0-1,-1 0 1,3 2 0,1 2-30,3 1 1,5 3 18,-6-2 0,10 2-3,2 3 0,2-3 1,10-8-1,1 2-14,3 4 1,1-4 0,1 4 0,-1-4-1,1-2 0,-1 0 1,1-2-1,-1-2 17,1-2 0,-1-2 0,0 4 0,1-2-3,-1 3 0,-1-1 0,-3 0 0,-1-2 131,2 2 1,-5 2 0,3 2-40,2 0 0,-5 0 0,3 0-34,2 0 0,-5 0 0,1 2-32,-2 4 1,-2 4-1,-5 7-18,5 1 1,-4-1 0,4 1 0,-4-1-35,-2 0 1,0 1-1,0-1-111,0 1 1,0-1-24,0 1 0,2-3 1,2-1-1,4-4 169,1-3 0,3-1 0,5-6 0</inkml:trace>
  <inkml:trace contextRef="#ctx0" brushRef="#br0" timeOffset="3922">4541 612 6875,'18'-8'0,"-1"-4"0,-1-3 0,-5-3-471,-5 1 505,-4 7 1,-10 1 0,-3 5-7,-5-2 1,-1 0 0,-1 6 0,1 0 4,-1 0 0,-5 0 1,0 0-1,1 0 3,3 0 0,2 0 1,-1 0-1,1 2-13,-1 4 1,1-2 0,1 7-1,3 1-16,1-2 0,6 5 0,-4-3-5,3 3 0,1 3 0,6-1-35,0 1 0,8-1 0,3-1-10,5-5 1,1 3-1,1-8 1,1-2-2,4-2 0,-3 0 1,3 1-1,-4 3 9,-1-2 0,-1-2 0,1-4 1,-1-2 14,1-2 0,-1-5 1,1 3-1,-3-2 19,-3-3 1,3-3 0,-5-1-1,2-1-8,-1 1 0,-7-6 1,4-3-1,-2-1-19,0-4 1,0-2-1,-6-2 1,0 0-3,0 0 1,5 0 0,1 0-1,-2 1 13,-2-1 0,-4 2 0,-2 4 0,-2 3 60,2 1 0,-3 6 0,-1-5-25,-2 5 1,4 3-1,-3 3-5,1 1 0,0 8-7,2-1 9,4 3 9,-5 2 0,9 2 0,1 3 1,3 7 56,-2 4 1,4 3 0,-2 2 0,-2 5-34,-2 1 1,3 2 0,1 4 0,-2-2 1,-2-2 0,-2 0 0,0 4 1,0-2-7,0-2 0,6-6 0,0 5 1,-2-1-24,-2 0 1,-1-6-1,3 3 1,4-5-31,2-2 1,-4 1 0,3-1-1,1-1-48,0-4 1,-4 1 0,3-5 0,1 0-113,0-1 1,-6 1 0,3-4 168,1 2 0,-6 7 0,6-3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7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61,'9'0'-138,"1"5"1,-6 3 0,2 2 154,-2 3 1,-3-3 0,-1 2 0,0 1-33,0 3 0,0 1 1,0 1-118,0-1 1,0 1-264,0-1 395,0 1 0,8-9 0,2-1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7.6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569,'0'-18'-984,"0"1"449,0 7 535,0 3 0,7 7 0,3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8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53 7412,'0'-12'-296,"0"0"0,-2 3 1,-4-3 276,-6 6 1,3 4-1,-3 2 1,-2 0 27,-1 0 1,-3 0 0,1 0 0,0 0 28,-1 0 0,1 2 0,-1 2 0,3 4-26,3 1 0,-4 1 1,5 4-1,-5-3-2,-1 3 0,5 2 1,2 1-7,3 0 0,1 1 0,6-1-17,0 1 1,0-1-1,0 1-20,0-1 0,2-7 0,4-2 6,5-1 0,5-5 0,1 4 0,1-4 10,-1-2 1,1 0 0,-1 0 0,1-2-40,-1-4 1,1 3 0,-1-9 54,0-2 0,1-1 0,-3-3 1,-3 1 0,-6-1 1,2 7 0,-2-1 0,-1 0 64,3 3 1,-6-7 169,4 5-133,-4 3-102,-2 0 0,6 10 0,1 2 0,1 4-2,0 1 0,0-3 1,-3 6-68,7 1 1,-2-3-1,1 2-23,3 1 0,-4-3 0,1 0 92,3-3 0,-6 7 0,0-4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8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76,'0'10'-598,"0"6"0,0-5 554,0 5 1,0-5 0,0 1 43,0 2 0,0-7 0,8 9 0,2-6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2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569,'9'0'-842,"1"0"876,-4 0 1,-2 2 0,7 2-106,3 2 1,-4 6 0,1-5-1,3 1 97,1 0 0,9 6 0,-1-3 0,-2 3 0,-1-3 0,3 5 1,0-4-1,-1 3-12,-3 3 0,4-7 0,1 1 0,-3 1-3,-2 3 1,5-4-1,-1-1 1,0 1-69,2-2 1,-5 3-1,3-7 1,-3 0-119,-3 2 0,0-6-184,1 3 246,-1-3 113,-7-2 0,-10 0 0,-10 0 0</inkml:trace>
  <inkml:trace contextRef="#ctx0" brushRef="#br0" timeOffset="531">437 1 6345,'-11'11'131,"-1"1"1,2 0-1,-3 5-80,1 0 0,8-5 0,-4 0-13,1 1 1,-1 3-1,-6 1 1,5 1-19,1-1 1,-4 1 0,4-1-1,1 1-3,-1-1 1,-4 3 0,4 1 0,1 2-10,-1-2 0,-4-1 0,5-3 0,-1 1 11,0-1 0,-4 7 0,5-1 0,-1-2-14,0-1 0,-4-3 0,5 1 0,-1-1-2,0 0 0,-3-5 0,5 0-58,2 1 0,-4-3 48,2 2-103,-7-8-39,11 3 0,-6-5 1,6 2-195,-4 2 343,4 0 0,-6-6 0,8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1.1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297 7446,'-12'0'-518,"1"0"482,-3 0 0,4 0 0,1 2 24,1 4 0,2-2 0,6 8 43,0 1 0,0-3 0,0 2 0,0 1-23,0 3 0,0-5 0,2 1 0,4 2 1,5 1 1,-1 1 0,2-3-24,1-1 1,3-2-1,1 1 1,1-5 3,-1-4 1,-5-2 0,-1 0-5,3 0 0,-4 0 0,1-2-1,3-4 1,-4-2 0,-1-5 0,-1 1 7,-4-1 0,4-3 0,-2-1 1,-3-1-14,-1 1 0,-2 5 0,0 0 0,-2 1 5,-3 1 1,1-4-1,-8 7-32,-1-3 1,-3 6 0,-1-2 0,-1 4-26,1 2 0,-1 0 1,1 0-1,-1 0-276,1 0 348,-1 0 0,1 8 0,-1 2 0</inkml:trace>
  <inkml:trace contextRef="#ctx0" brushRef="#br0" timeOffset="511">717 0 7218,'-10'0'-472,"-5"0"0,3 2 511,-3 4 1,3 2-1,0 6 1,1-3-14,1 3 0,-4 1 1,9 3-1,-1-1 7,-2 1 0,6 5 1,-4 0-1,4-1-43,2-3 1,0 4 0,0 1 0,0-1 22,0 2 0,6-4 0,0 7 1,0-1 0,1 0 0,-3-4 0,6 4 0,0 1-12,-1-1 1,-5-4-1,2 4 1,-4 0-1,-2 1 0,6-7 0,0 2 0,-2-3-18,-2-3 0,-2 0 1,0 1-1,-2-3 10,-4-3 0,4 4 1,-6-7-1,2 3 21,0 0 1,-7-7 0,1 5-11,-3-2 0,-3 0 0,1-4 11,-1 1 1,1 1-1,-1-6 1,1 0-14,-1 0 0,1 0 1,1-2-1,3-2-53,1-1 1,1-3 0,-7 2-105,1-6 0,7 3 0,4-3 154,4-2 0,2-1 0,0-3 0</inkml:trace>
  <inkml:trace contextRef="#ctx0" brushRef="#br0" timeOffset="837">420 420 6440,'8'-10'19,"-4"2"1,7 8 15,3 0 1,-4-2 0,1-2-34,3-2 1,1 1 0,3 3 0,-1-2-33,1-2 0,-1 0 0,3 6 1,1 0-85,2 0 0,1 0 0,-7 0 0,1 0 114,-1 0 0,0-8 0,1-1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9.6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8 7569,'-17'0'-633,"5"0"1,0 0 628,-1 0 1,-1 2 0,1 2-1,1 3 22,-2 3 0,5 2 0,-1 5 0,0 1 9,0-1 0,7 1 1,-3-1-20,4 1 1,2-1 0,0 0 0,2 1-5,4-1 0,-3-5 0,9-2-1,2-3 0,1 5 1,3-6-1,-1-2-10,1-2 1,-1-2-1,1 0 1,-1 0-1,0 0 0,1 0 0,-1-2 0,1-4 13,-1-6 1,1 3 0,-1-3 0,-1-2 19,-5-1 0,3-3 0,-8 1-17,-2 0 1,-2-1-1,-2 1-2,0-1 1,-8 3 0,-4 1-29,-3 2 1,-3 9 0,1-3 0,-1 4-82,1 2 0,-1 0 0,1 0-179,-1 0 281,9 0 0,-7 8 0,7 1 0</inkml:trace>
  <inkml:trace contextRef="#ctx0" brushRef="#br0" timeOffset="551">490 35 7084,'17'0'-800,"-5"0"831,0 0 1,-7 0 24,7 0 1,-6 2-1,4 4-42,-3 6 0,-1-3 1,-6 3-1,2 0 10,4-3 1,-4 7 0,4-4 0,-4 3-3,-2 3 1,0-7 0,0 1-19,0 1 0,0 3-23,0 1 1,0-5-13,0 0 43,0-8 1,0 1 0,2-10-12,3-7 1,-3-4 0,6-1-2,0-1 1,-4 7 0,5-1 0,1-1 1,0-3 1,-4-1 0,5 1 0,1 2-11,-2 3 1,5 1-1,-3-3 3,3 1 0,3 2 0,-1-1 4,1 5 0,-1-2 0,1 2 0,-1 2-2,1 2 1,-1 2 0,1 2 1,-1 4 0,0-2 1,1 8 1,-1-7-1,-1 7 22,-4 2 0,1 1 1,-7 3 16,-2-1 0,4 1 0,-3-1 0,-1 1-20,-2-1 1,-2 0 0,0 1-24,0-1 1,-2 1-71,-4-1 0,3 1-133,-9-1 1,2-5 206,-1 0 0,-5-9 0,6 5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8.5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 7437,'12'0'-763,"-1"0"744,3 0 1,-4 8-1,-1 3 56,-1 5 1,0 1-1,-4 1 1,2-1 4,-3 1 0,1 1 0,0 2 0,2 3-67,-2-3 1,0 4 0,0-1 0,1-3 5,-1-2 1,4-1 0,-2 1 0,-2 2-57,-2 3 0,-2-7 0,0-5 1,2 1-11,3 3 1,-3-4 0,4-1-317,-4 3 401,-2-6 0,8 7 0,2-5 0</inkml:trace>
  <inkml:trace contextRef="#ctx0" brushRef="#br0" timeOffset="453">0 315 7569,'0'-9'-441,"0"1"1,2 8 0,4 0 450,5 0 1,-1-6-1,2 0 1,1 2 11,3 2 0,3 2 0,3 0 0,1 0-39,-2 0 0,1 0 1,-1 0-1,2 0 54,-1 0 0,3 0 0,-2 0 0,0 0-48,3 0 1,-7 0 0,4 0-1,-3-2 4,-3-3 0,1 3 1,-1-4-1,1 4 5,-1 2 1,-5 0-1,-1 0-2,3 0 0,-6 0 23,-1 0 1,-7 2 33,0 4 1,0 3-29,0 9 0,-5-1 0,-3 1 0,0-1-8,0 1 1,3-7 0,5 1-18,0 1 1,0 3-40,0 1 1,0 1-1,1-3-38,5-3 0,-2-2 1,8-6-302,1 1 378,3 1 0,1 2 0,1 2 0</inkml:trace>
  <inkml:trace contextRef="#ctx0" brushRef="#br0" timeOffset="656">629 123 7459,'-2'-15'0,"-2"1"-657,-2 2 0,-2 3 568,3-3 0,3 12 89,-4 12 0,4 3 0,2 3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6.0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403 6244,'-12'-6'-27,"1"0"0,-1 0 0,-5 6 63,-1 0 1,1 0 0,-1 0-1,1 0-5,-1 0 0,1 0 0,-1 0 0,1 0 37,-1 0 0,7 6 0,-1 0 0,-2-2 0,-1 5-58,-3 3 1,7 4 0,1 1 0,2 1-7,4-1 0,3 0 0,1 1-13,0-1 0,0 1 1,1-1-4,5 1 1,4-9 0,7-3 10,1-4 0,-1 4 1,3 0-1,1-2-34,2-2 1,1-2 0,-7-2 0,1-2-44,-1-2 1,1-2 0,-1 4 0,1-3-126,-1-3 0,0 0 203,1-1 0,-1-13 0,1 5 0</inkml:trace>
  <inkml:trace contextRef="#ctx0" brushRef="#br0" timeOffset="292">297 1 6571,'0'17'-78,"0"1"123,0-1 1,0 1 0,0-1 0,0 3-10,0 3 0,2-4 0,2 7 0,2-3-20,-2 0 1,0 6 0,0-3-1,2-1 17,-3 0 0,5 0 1,-2-3-1,-2 1-57,-2-2 0,0-1 1,2-3-1,1 1-72,-1-1 0,-2 0 1,-2 1-1,2-3-155,4-3 1,-4 4 250,4-5 0,4 5 0,-1 1 0</inkml:trace>
  <inkml:trace contextRef="#ctx0" brushRef="#br0" timeOffset="743">577 490 7430,'17'0'-442,"-5"0"1,-2 2 287,-3 4 1,7-4 175,-2 4 0,3-5 0,3-1-4,-1 0 0,-5 0 1,-1 0-1,3 0-9,2 0 0,-5-1 0,1-3-21,1-2 1,-3-2 24,2 2 1,-8-3-28,1-9 0,-3 6-68,-2 1 1,-7 5 0,-5-4 101,-4 2 0,5 3 1,-1 5 41,-1 0 1,-3 0-1,-1 0 1,1 2-37,4 3 0,-3-3 0,5 6 1,-1 0 45,-1 4 0,8 3 0,-4 1 1,2-3-21,1-1 1,-1-1-1,6 7 1,0-1-93,0 1 0,2-3 1,2-1-1,3-4 1,3-3 1,2 5-1,5-4 1,1 0-56,-1-1 1,1-1 0,-1-4 0,1 2-75,-1 2 1,2 0 167,5-6 0,-5 0 0,6 0 0</inkml:trace>
  <inkml:trace contextRef="#ctx0" brushRef="#br0" timeOffset="1184">1031 403 6876,'10'7'-249,"-1"-5"1,-5 6 255,2 0 0,2 2 19,-2 7 0,-4 1 0,5-3 0,-1-1 2,0-3 0,2 1 0,-4 5-2,1 1 0,1-7 0,-4 1-6,4 2 0,-2-1 1,6 1-14,-3-2 1,7-9 27,-2 3 1,3-4-8,3-2 0,-1 0 1,-1-2-9,-5-4 0,-1 3 1,-6-9-30,2-2 1,5-1 0,-3-3-17,2 1 0,-4-1 0,3 1 0,-1-1 13,-4 1 1,0 1 0,0 3 0,1 1-113,-1-1 0,0 5 0,0 0-330,2 0 454,0 6 0,2 2 0,1 1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3 7422,'0'-12'-737,"0"1"889,0 7-10,0-4-23,0 8 0,0 8 0,2 3-64,4 5 1,-3-1 0,7-1 0,0-2-49,-1 1 1,-3 9 0,4 1 0,0-2 5,-1-1 0,-3 3 0,6 0 0,0-1-47,-3-3 1,5-2-1,-6 1 1,-1-1 20,1 1 1,6-1-1,-5 1-12,1-1 0,4-5 0,-7-2 1,1-1 9,0 1 35,-2-6 172,2 11-119,-7-13 1,9-2-51,-4-11 1,-4-5 0,6 1 0,-2 1-21,-1 2 0,3 1 1,-4-7-1,4 1 9,1-1 0,-3-5 0,4-2 0,-2 0-19,-4-1 0,5-5 0,1 2 1,0-2-22,-4 2 0,3-4 0,1 4 1,2-4 10,-1-2 1,-1 8 0,4 4 0,-5 3 5,-1 3 0,0 7 0,-4 2-228,1 1 1,1 7 36,-6 0 0,6 1 0,0 11 0,-2 2 202,-2 1 0,6-5 0,1 13 0,9-3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141 7569,'11'-8'-213,"1"-4"0,-6-1 0,4-1-282,-3 2 509,-1 8 1,-8-3-1,-4 7 56,-5 0 1,-5 0 0,-1 0-16,-1 0 1,1 2 0,-1 2-1,1 1 41,0-1 1,1 6-1,0 2-58,-1 3 1,3 5-1,-9 1 1,4 2-27,1-1 0,3-1 0,1 0 1,4 2 23,3-1 1,-5 3 0,4 0 0,1 1-79,-1-1 0,2 4 0,6-6 0,0-2 40,0-1 0,0-3 1,0 1-1,2-1-13,4 1 0,-2-1 0,7-1 1,3-3-54,1-1 0,3-6 0,-1 3 0,1-1-67,-1-4 0,6 4 0,1-2 0,-3-2-166,-1-2 1,3-2 300,0 0 0,0 0 0,-5 0 0</inkml:trace>
  <inkml:trace contextRef="#ctx0" brushRef="#br0" timeOffset="324">560 298 7569,'10'-8'0,"5"6"0,-3-4-24,3 4 1,3 2-1,-1 0-82,1 0 1,-1 8 0,1 2 183,-1-1 0,-1 7 1,-3-6-1,-1 1-17,1 1 1,3-2 0,1 3-1,1-3-82,-1-2 0,1 3 0,-1-3 0,1 0-74,-1 0 0,1 3 0,-1-3-161,0 2 0,1-4 1,-1 3-70,1-1 1,-6 4 324,-1-6 0,-7 7 0,4-3 0</inkml:trace>
  <inkml:trace contextRef="#ctx0" brushRef="#br0" timeOffset="722">927 228 6985,'-12'6'80,"0"0"0,6 7 0,-5-1-23,-3 3 0,5 3 0,-1-1 1,0 1-36,0-1 1,5 3 0,-7 1-1,0 2-33,3-1 1,-1-3 0,6-2-28,-2 1 64,-7-1 1,11 1 0,-4-1-17,4 1 0,-4-7 0,0 1-123,2 2 0,1-5-178,-3 3 0,4-6-268,-4 5 278,4-7 281,-6 4 0,-1-8 0,-9 0 0</inkml:trace>
  <inkml:trace contextRef="#ctx0" brushRef="#br0" timeOffset="1476">1258 18 7391,'8'-9'-586,"4"3"0,-3 4 628,3 2 0,-6 0 0,6 0 48,1 0 1,-3 0-31,2 0 1,-1 0-22,7 0 1,-7 2 0,1 2 25,1 2 0,3 7-41,1-1 0,-1-3 1,-2 3-1,-3 2 1,1 1 0,3 3-1,-3-1-10,-6 1 0,2-7 0,-3 1 0,1 1-14,2 3 1,-6 1 0,4 1 0,-4-1-4,-2 1 0,6 5 1,-1 0-1,-1-1-4,-2-3 1,-2-1 0,-2-1 0,-2 1-4,-1-1 0,-3 0 0,2 1 1,-4-1-1,1 1 0,-7-1 0,6 1 1,-1-1 4,-1 1 1,0-7 0,-5 1 0,-1 2 1,1 1 0,0 1 0,-1-3 9,1-1 1,-1-6 0,1 3 19,-1-1 0,1 4-66,-1-6 0,1-1-186,-1-5 3,9 0 1,-1 0 222,4 0 0,4-7 0,-6-3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7.2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315 6367,'0'-11'199,"0"-1"0,0 6 155,0-5-330,0 7 0,-2-4-39,-3 8 1,-5 0 12,-8 0 1,1 0 0,1 2-1,3 2 4,1 2 0,1 7 1,-7-3-10,1 0 0,5 5 1,0-3 12,-1 3 0,5 3 0,2-1 1,4 1 1,2-1-1,0 1 0,0-1 0,2 0 7,4 1 1,-2-3 0,7-3-9,3-6 1,-4-4 0,1-2-18,3 0 1,2 0-108,1 0 116,0 0 1,-5-8 0,0-2 0,1-1-5,3-1 1,-5 0 0,-1-5 0,0 0 1,0-1 1,-5 1 0,5-1-1,-2-1-4,-4-5 1,-2 3-1,-2-6 1,0 0-12,0 0 1,0 3 0,0-3 0,0 2 60,0 4 1,-2-5 0,-2 3-13,-2 2 1,-2 3 0,4 5 52,-1 1 1,-1 6 0,4-4 3,-4 3 14,4 1-41,-6 6-17,8 0 0,2 8 1,2 3-1,2 5-18,-2 1 0,0 3 1,0 1-1,1 2-23,-1-1 1,0 3 0,0-2-1,2 0-23,-2 3 0,-2-7 0,0 4 0,2-3-37,1-3 0,1 1 0,-6-1 0,0 1-148,0-1 1,0 1-521,0-1 80,0 1 646,0-9 0,8-1 0,2-8 0</inkml:trace>
  <inkml:trace contextRef="#ctx0" brushRef="#br0" timeOffset="291">349 158 7494,'12'-6'0,"-2"-1"-126,-2-3 0,5 6 0,-1-4 1,3 2-1,3 1 0,-1-1 104,1-2 0,-1 6 0,1-4 0,1 4 0,2 2 133,3 0 1,-1 0 0,-4 0 0,3 0-43,1 0 0,0 6 1,-5 2-1,-1 2-69,1 3 0,-3 3 0,-1 1 0,-4 1-26,-3-1 1,5 2 0,-6 3 0,-2 3-32,-2 2 0,-2-4 0,0 5 0,0-1-43,0 0 0,-6-4 0,-2 4 0,-2 1-77,-3-1 0,-3-4 0,-1 4 177,-1-2 0,-7-1 0,-2-7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2.7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3 5907,'0'-12'330,"0"1"-238,0 7-53,0-4 0,2 8 28,3 0 1,-3-2 65,4-4 25,-4 4-81,-2-5 0,0 9-40,0 3 0,0-1 1,0 8-6,0 2 1,0-5 0,0 3 58,0 1 0,0 3-72,0 1 0,0 1 0,2-3 0,2-1-8,2-2 1,2-1 13,-3 7 1,3-7 0,6-1-100,-3-2 1,1 4 33,5-7 0,-5 1 0,0-6-4,1 0 1,3 0-1,1 0-6,1 0 0,-1-8 0,1-3 23,-1-5 0,-5 5 0,-1-1 0,1-2-28,-2-1 1,3 3-1,-5 1 1,0-3 36,0-2 0,3-1 0,-5 0 0,-2-1 5,-2 1 1,4-1-1,0 1 26,-2-1 1,-3 7 406,-1-1-354,8 8 1,-6-2-1,4 12 2,-4 6 1,-2 3 0,0 3-1,0-1-56,0 1 0,0-1 0,0 1-77,0-1 1,0 0 0,2-1 0,2-2-1,2-3 1,7-5 0,-1 4 0,1-1-619,-1 1 683,4-6 0,1 4 0,10-8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3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53 7438,'0'-18'-1172,"-2"3"1227,-4 3 0,-3 4 16,-9 8 1,7 0-1,-1 2-39,-2 4 0,5-4 0,-3 4 0,0-2-11,3 2 1,-7-5 0,5 7 0,-5-2-19,-1 0 0,-1 6 1,1-7 29,-1-1 1,3 6-33,3 2 1,4-3 5,8 3 0,8-8 1,4 2 4,3-4 0,5 3 1,1 1-1,2-2-29,-1-2 1,-3-2-1,-2 0 1,1 2-11,-1 4 0,1-4 1,-3 5-1,-1-1 33,-2 0 1,-3 2-1,5-4 30,-2 2 1,-3 7-29,3-1 1,1-2 0,-7 1-5,-2 3 0,-2-5-10,-2 3 1,-8 0 22,-3 5 1,-5-7-19,-1-4 1,5 1-1,0-1 1,-1-2-1,-3-2-10,-1-2 1,-1 0 0,1 0 0,-1 0-70,1 0 1,0 0 0,-1 0-34,1 0 0,5 0-88,0 0 1,10 0-22,2 0 222,0-8 0,16 6 0,-6-5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3.5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87 7372,'-8'10'-1357,"1"0"1299,-5-4 0,-4-4 28,5 3 1,1-3 0,0-4 19,3-3 0,-7 1 0,4-8 21,1-2 0,1 5 0,8-3 65,0-1 0,0 3 36,0-2-99,0 8 0,2-9 5,4 7 0,3 0 1,9 6-1,-1 0-9,1 0 0,-1 0 0,1 2 0,-1 2 3,1 2 0,-1 5 0,1-3 0,-1 0-3,0 0 1,-5 5 0,-2-1 0,0 1-5,-1-1 1,-5 4-1,2-5 1,-2 5-2,2 1 1,-4 1 0,3-1-1,-5 1-9,-5-1 1,1 3-1,-8-1 1,-2 0-5,-1-3 1,-3-3-1,1 3 1,0-2-4,-1-3 0,1-7 0,-1 4 9,1 0 1,-1-6 0,1 3 1,-1-3 1,1-9 1,-1-5 1,9-4 0,3-1 0,4-1 3,2 1-6,0 0 1,8 1 0,3 4 70,5 7 1,-5 3 0,1 2-49,2 0 0,1 2 0,3 3 0,-3 7-7,-3 4 0,3-5 1,-3 1-1,4 1-65,1 3 1,-5 1-1,-1-1 1,1-3-134,-2-1 1,5 0 71,-3 5 0,3-1 111,3-5 0,-1 5 0,1-6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5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8,'0'17'138,"0"-5"1,0 0-156,0 1 0,0 3 0,2 1 54,4 1 1,-4-7-1,4 1-492,-5 2 1,-1-5 454,0 3 0,0 0 0,0 5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62,'0'-18'-1268,"0"1"1271,0 7-84,0 2 0,0 10 81,0 4 0,7-4 0,3 6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4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2'9'36,"-1"-3"1,-5-4 0,4 0 22,-2 4 0,3-2-391,-5 7 1,0 1 0,-4 3 292,4-3 1,-4-2 181,3-4-108,-3 3 1,-2 3-1,-2-2-5,-3-3-50,3-1 1,-12-8 4,8-3 1,0 1-23,6-8 38,0 0 0,8 1 0,2-1 1,1 0-14,1 3 1,0-7 0,5 6 0,1-1-8,-1-1 1,1 6 0,-1-3-1,1 1 17,-1 4 1,0 2 0,1 2 0,-1 0 4,1 0 0,-1 0 0,1 0-6,-1 0 1,1 2-1,-1 4 47,1 5 0,-9-1 0,-1 2-39,0 1 1,-6 3 0,4 1-149,-4 1 1,-2-1-29,0 1 0,0-7 1,0 1 170,0 2 0,7-7 0,3 1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70 7569,'9'-7'-513,"-1"-3"1,-8-7 511,0-1 1,-2 8-1,-4 5 31,-5 3 1,-5 2-1,-1 0 1,-1 0 25,1 0 1,-3 0 0,-1 0-1,-2 0-18,1 0 0,3 0 1,1 2-1,1 1 11,0 3 1,5 2 0,0-2 0,1 5-21,1 5 0,-4-4 1,8-1-1,3 3-62,1 1 0,2-3 0,0 0 21,0 1 1,2-3 0,3 0 0,7-3-59,4-3 1,1 4-1,1-2 1,-1-2 31,0-2 1,1-2 0,-1 0-1,1 0 5,-1 0 1,1 0 0,-1 0 0,1-2 20,-1-4 1,1 4 0,-3-6 0,-1 2 16,-3 1 0,-5-7 1,4 4 18,-2-1 0,3-3 174,-5-6-15,0 1-89,-6 7-85,0 2 0,0 10 1,0 4 8,0 6 1,0 3 0,0 3-1,2-3-5,4-3 0,-4 4 0,3-5 0,-1 5 11,2 1 0,-4 6 1,4 1-1,-4-3-15,-2-1 1,6 3 0,0 2 0,-3 0-12,-1 0 1,-2 5-1,0-5 1,2 2-3,4 4 0,-4-4 0,4 2 0,-4 0 6,-2-1 1,0 5 0,-2-6-1,-4 2-5,-6 0 0,3-8 0,-3 5 1,0-3 20,3 0 0,-7-5 1,5-7-1,-5 1 119,-1-2 0,-3-3-72,-3-7 1,3 0 0,-3 0-1,4-2-29,1-3 1,7-5-1,1-8 1,0 1-22,1-1 0,5-5 1,-2-2-1,4 0-97,2-1 0,0-5 0,0 2 1,2-6-105,4-5 0,3 3 0,9-4 1,-1 4-103,1 2 1,5 0 0,2 2 287,2 4 0,3-4 0,4 6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317,'0'-17'716,"0"-1"-414,0 9-178,0 1 0,0 21-51,0 5 0,0 3 1,0-3-117,0-1 0,0 3 0,0 1 0,0 2 28,0-1 1,0-3 0,2-4 0,2-1-84,2-2 0,1-1 1,-3 7-189,2-1 1,6-5-1,-5-2-115,3-3 401,-6-1 0,12 2 0,-7 2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2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7'-7'-825,"-7"5"603,-2-6 335,0 8-36,1 0 0,3 0 1,-2 2 17,-3 4 1,-1-3-1,-4 9-56,4 2 1,-4 1-1,4 3 1,-4-1-44,-2 1 1,2 5-1,2 0 1,1-1 40,-1-3 0,-2-2 1,-2 1-130,0-1 0,0 1 12,0-1 1,0-5-19,0 0 115,0-9-32,0 5 1,-2-10 9,-4-4 0,5 3 0,-5-9 2,4-2 0,2-1 0,0-3-5,0 1 1,0-1-1,0 1 1,0-1 7,0 1 0,6 5 0,1 1 0,3-1-1,4 2 1,1 1 0,3 5 0,-1-2 0,1 2 1,-1 2 0,0 2 0,1 0 37,-1 0 1,1 0 0,-1 0 1,1 0 1,-1 2-1,1 2 1,-3 4-24,-3 1 1,1-3 0,-7 6-29,-2 1 1,-2 3-1,-2 1-170,0 1 0,-2-1 0,-2 1 36,-2-1 1,-5-5 0,3 0 144,-2 1 0,6-5 0,-3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7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6607,'18'0'-108,"-1"0"1,1 0 163,-1 0 1,-5 0-1,0 0 19,1 0 1,-3 0 0,1 0-37,3 0 1,2 0-1,1 0-103,0 0 0,-5-5 11,0-1 1,-8-8 13,1 2 0,-3 3 84,-2-3 0,-7 8 0,-5-2-13,-4 4 0,5 2 1,-1 0-10,-1 0 1,-3 0 0,-1 0 63,-1 0 1,3 8-1,1 4-55,2 3 1,9-3 0,-3 0-8,4 1 1,2 3 0,0 1-11,0 1 1,8-7 0,3 1-1,5 2 0,1-5 0,1 1-74,-1-2 1,1 0-1,-1-5-104,0 3 0,1 0-788,-1-6 951,-7 0 0,6-8 0,-7-1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7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7'0'-304,"-5"0"1,-1 0 266,3 0 0,-4 0 71,1 0 0,1 0 0,5 0 0,1 0 56,-1 0 1,7 0-1,-1 0 1,-2 0-12,-1 0 1,-1 0 0,2 0 0,5 0-12,1 0 0,-6 0 1,4 0-1,-1 0-43,-1 0 1,0 0 0,-5 0-1,-1 0-194,1 0 0,-1 0-44,0 0 0,-1 2 1,-4 4 212,-7 5 0,-3-3 0,-2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88 5887,'11'-15'103,"1"3"1,-8 2 0,4 6-97,0-1 0,-5-7 156,9 6-89,-8-7 1,2 11-50,-12-4 1,2 4-1,-8 2-3,-1 0 0,-3 0 0,-1 0 6,-1 0 0,7 6 0,-1 1 34,-2 3 0,7-4 0,-1 4-56,0-3 25,6-1 0,-5 2-17,7 4 0,5-3 1,3 1-1,2 0-27,3-1 0,3-3 1,3 4-1,3 0 3,1-1 1,2-5 0,-3 4 0,1-2-16,-2 0 1,-1 5 0,-3-3 0,0 0-54,1 0 0,-6 5 26,-1-1 1,-7 3-15,2 3 0,-6-1 73,-6 1 1,-4-3 0,-7-3-8,-1-6 0,1 1 1,0-1-1,-1-2-27,1-2 0,-1-2 0,1 0-41,-1 0 0,1 0 1,-1 0-1,1 0 0,-1 0-33,1 0 0,5 0 101,1 0 0,-1-8 0,-5-1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2 6933,'-6'-2'-392,"-1"8"415,-3 7 0,4-1 0,-6 0 0,1 1-17,1 3 1,-5-1 0,3-1 0,-4-4-6,-1-3 1,0 7-1,-1-4 1,1-1-38,-1-3 1,6 2 0,1 0-390,-3 1 425,-1-5 0,5 4 0,-6-8 0,7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0.6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1 7569,'-18'10'-559,"1"-5"0,5 3 474,1-2 1,5 6 0,-4-5 0,0 3 26,1 4 0,5 7 0,-4 2 58,0-1 0,6-3 0,-6-1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0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6012,'0'17'-5,"0"1"0,0-7 1,0 1-71,0 2 75,-8 1 0,-2 3 0,-7-1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0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9'0'-443,"-1"0"389,-8 0 0,0 2 0,2 2 24,4 2 1,-4 7 0,3-1 98,-3 4 1,0-5-1,2 1-54,2 1 1,0 3 0,-6 1 0,2 1-1,2-1-3,2 1 0,5-1 1,-5 1-1,0-1-21,2 1 0,-6-1 1,3 1-1,-1-1-21,2 1 1,-4-1 0,4 0-45,-4 1 0,-2-1 2,0 1 13,0-1 67,0 1 10,-8-8-29,-2-3 0,-1-13 0,1-1-12,2-3 0,2-2 0,8-3-8,4 3 1,-4-3-1,6 5 1,0-2-5,3 1 1,-1 1 0,2-4 0,1 5 3,3 1 0,1 0 0,1 4 49,-1-2 0,1 1 1,-1 5-1,0 0 15,1 0 1,-1 0 0,1 0 37,-1 0 0,1 2-19,-1 3 1,-1-1 0,-5 8-55,-5 1 0,-2 1 0,0 0 1,2-3-22,-2 3 0,-2 1 1,-4 1-27,-4-4 0,4 3 0,-6-5-484,0 0 533,6 5 0,-5-5 0,7 7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9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115,'9'0'-1361,"-1"2"1664,-8 4 0,-2 4-222,-4 7 1,4 1 0,-3-1-9,3 0 0,2-5 0,0 0-50,0 1 0,0-3-27,0 2 0,2-3 0,3 3 21,7-6 0,4-4 1,1-2-58,0 0 0,1 0 1,-1 0-49,1 0 1,-1-2 0,1-2 14,-1-2 0,-5-7 1,0 1 50,1-4 1,-5-1 7,-2-1 0,1 1 3,-1 0 1,-2 1-1,-10 2 73,-5 3 1,1 7-1,-2-2 1,-1 4-9,-3 2 1,5 0 0,-1 0 0,-2 0-9,-1 0 0,-3 0 24,1 0-61,-1 0-22,9 0-39,1 0 0,16 6-10,3 0 0,5 0 0,1-6 36,1 0 1,-3-2 0,-1-2-34,-2-2 0,-3-8 45,3 3 0,2-5 1,-9-1 24,-1-1 0,-4 1 44,-6-1 0,-3 1 1,-9 1-10,1 5 0,-1 3 1,1 6 23,-1-4 1,1 4 0,-1-4-28,1 5-63,7 1 10,3 0 0,7 1 0,1 3-1,5 2 1,4 0-1,9-6 1,3 0-23,1 0 1,0 0 0,-3 0 0,1 0 8,2 0 0,1 0 0,-7 0 0,1 0 35,-1 0 0,1 0 0,-1 0 3,0 0 0,1-6 0,-1 0-6,1 2 1,-7 3 0,1 1 13,2 0 30,-7 7 1,7 3 0,-8 7 8,-2 1 1,-2-1 0,-2 1-21,0-1 1,0 1 0,2-3 0,2-1-21,1-2 1,1-1-1,-6 7 1,0-1-6,0 1 0,0-7 1,0 1 5,0 1 0,2 1 0,2 0-14,2-3 1,2-7 0,-5 4-16,3 0 0,8-6 0,-3 3-38,5-3 0,-4-2 0,-1 0 1,3-2-135,1-3 0,-3 3 0,0-6 1,1 2 178,3 0 0,1-7 0,1 3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3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32,'12'0'-104,"-2"2"177,-3 3 0,-1-1 1,-4 8 32,4 2 0,-4 1 0,4 3-75,-4-1 1,4 2-1,-1 3 1,-1 1-38,-2-2 0,4-1 0,0-3 1,-2 1-49,-2-1 0,3 1 0,1-1 0,0 1-27,2-1 0,-6-5 1,4-1-243,-4 3 0,-1-4-51,5 1 374,-4-7 0,6 4 0,-8-8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891,'8'-10'-25,"3"4"0,-1 4 1,2 2-1,1 0 58,3 0 0,1 0 1,1 0-2,-1 0 1,7 0 0,-1 0-1,-2 0-73,-1 0 0,-3 0 0,0 0-257,1 0 0,-1 6 298,1 0 0,-1 0 0,1-6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1.8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278 6546,'-2'-12'-83,"-4"1"1,2 7 225,-8-2 1,7 4-76,-7 2 0,0 0 0,-5 0-24,-1 0 0,7 0 0,-1 0 6,-1 0 1,-3 2-1,-1 2 1,1 3 29,4 3 1,-3-4 0,5 6-31,0 1 1,-3 3-1,7 1-11,2 1 1,2-1 0,2 1-38,0-1 0,0 1 0,0-1 0,2-1-10,4-5 1,2 5 0,5-7 0,-1 3-35,2 0 0,-1-6 0,1 3 0,-3-1 2,3-4 0,1-2 1,3 0 18,-1 4 0,7-4 1,-1 3-13,-2-3 1,-1-2 0,-3 0-10,1 0 0,-1-6 0,1-1 19,-1-3 1,1 0 0,-3-3-1,-1 3-9,-3 2 0,-1-5 1,4 1 23,-3-4 1,-5-1 0,4 0 16,-3-1 0,5 1 0,-6-1 194,-2 1-137,-2 7-42,-2 2 0,-2 8-18,-4 0 0,2 0 0,-6 2 41,3 4 1,1 4 0,6 7-31,0 1 1,0-1-1,0 1-13,0-1 1,0-5 0,2-1-19,4 3 1,3-1-1,7 1-26,-5-2 0,5-8 1,-4 1-67,3-3 1,-3-2 0,-1 0-3,3 0 1,2 0 88,1 0 1,-1-7 0,-3-5-15,-1-4 1,-8-1-1,3 1 1,-1 3 82,0 1 1,0 1 0,-4-5 0,2 2 37,2 3 0,-1 5 57,-5-6-139,0 8 0,0-1 14,0 10 1,0 5 0,0 8-18,0-1 0,2 1 0,2-1 36,2 0 1,8 1-52,-3-1 0,5-1 0,-1-2 1,-1-5-26,-3-1 1,1-2-1,6-6 1,-1 0-11,1 0 0,-1 0 1,0 0-1,1 0 11,-1 0 0,1 0 1,-1 0-1,1 0 27,-1 0 1,-5-6 0,0-2 0,-1-1 0,-1-5 0,-2-2 1,-6-1-1,1-1-3,3 1 1,0 0 0,-6-3-1,2-1-17,4-2 0,-4-7 1,4 5-1,-4-2 22,-2-4 0,1 4 0,3 0 0,2-1-2,-2 1 0,0 6 0,0-2 0,2 3 174,-2 3 0,-3-1-90,-1 1 1,2 7 21,4 4 0,-4 6-105,4 6 0,-4-2 0,-2 8 0,2 1 27,4 3 0,-4 1 0,3 3 1,-3 1 15,-2 2 1,0 3 0,0-5 0,2 4-30,4 2 1,-4-5 0,4 3-1,-4-2 8,-2 0 0,2 1 0,2-7 1,2 1-38,-3-1 0,1 1 0,0-1-33,2 0 1,2-5-197,-2 0 1,-3-6-229,9 5 316,-8-7 1,10 2 162,-9-12 0,1 4 0,-6-13 0,0 5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2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6822,'-17'0'-140,"7"0"0,4 0 1,12 0 211,6 0 0,3 0 0,3 0 32,-1 0 0,1 0 0,-1 0 1,1 0-36,-1 0 0,7 0 0,-1 0 0,-2 0-10,-1 0 1,-3 0 0,1 0-1,-1 0-78,0 0 1,-5 0 0,0 0-1,1 0-187,3 0 0,-5 0 0,1 0 206,2 0 0,-7 8 0,1 2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3.0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59 402 6777,'8'-10'-36,"-4"-4"0,6 7 1,-2-3-1,-3-2 0,1 1 1,0-1-1,-2-2 155,-2-1 1,-2 3 0,0 1-107,0-3 1,0 4 0,-2 1 0,-2-1 70,-2 0 0,-2 4-165,3-5 0,-5 7 108,-8-2 1,1 4 22,-1 2 1,1 2 0,0 4-18,-1 6 1,3 3-1,1 3 1,2-1 6,-1 0 1,3-1 0,0-2 0,1-3-26,-1 3 0,6 1 0,-4 5 0,2 1-19,1 2 1,-1 1 0,6-5 0,0 2-8,0 3 1,0 5-1,2-6 1,2 0-22,1 3 1,3-5 0,-4 6 0,2 0 18,-2 0 1,4-5 0,-3 1-1,-1-2-139,-2 3 0,4-5 1,0 4 77,-2-3 1,-2-9 0,-2 1-81,0 2 0,-8-5 66,-4 3 1,3-8 0,-3 2 87,-2-4 0,-1-2 0,-3 0 0</inkml:trace>
  <inkml:trace contextRef="#ctx0" brushRef="#br0" timeOffset="317">1 699 7265,'2'-10'-322,"3"4"0,-1 4 0,8 2 454,1 0 1,3 0-125,1 0 1,1 0 0,1 0-1,3 0 1,1 0 9,-2 0 1,4 0-1,1 0 1,-1 0-26,0 0 30,6 0-95,-11 0 0,11 0 26,-8 0 0,6 0 0,-6 0 0,-1 0-46,-3 0 1,4-6 0,1 1 0,-3 1 91,-2 2 0,-1 2 0,-1-8 0,1-2 0</inkml:trace>
  <inkml:trace contextRef="#ctx0" brushRef="#br0" timeOffset="1207">682 629 7569,'17'0'0,"1"0"-643,-1 0 455,1 0 0,-3-2 253,-3-4 0,-1 4 1,-11-2-1,-7 8 1,-5 8-1,-2 1 1,5 1 387,1-2-462,2-1 1,6 7-1,0-1 57,0 1 0,2-1 21,4 0-168,-4-7-6,13 6 112,-13-14 13,14 5-235,-7-7 223,1 8-65,6-6 0,-7 6-67,9-8 115,-8 0-42,5 0 0,-11-2 6,8-4 1,-3 2 0,5-7-21,-2-3 33,-9-2 16,5-1-2,-8 0 0,0-1 0,0 1 0,0-1 23,0 1 0,-2-1 0,-2 1 0,-3 1 37,-3 5 1,4-3 0,-6 6-1,-1 0 38,-3 1 1,5 1-1,-1 6-53,-2 0 0,-1 0 1,-3 0 41,1 0 1,0 0 13,-1 0-110,8 0 0,5 0-5,10 0 1,5 0 0,8 0-16,-1 0 0,0 0 1,1 0-32,-1 0 1,-5 0 37,0 0 0,-3-8 1,5-3 37,-2-5 0,-7 4 1,5 1-1,-2-3-20,-4-1 0,-2-3 1,-2 1-1,0-1 3,0 1 1,0 5 0,0 0 12,0-1 1,-2-1-1,-4 3 112,-6 5 1,-3 4 0,-3 2-70,1 0 0,-1 0 0,1 0-12,-1 0 1,7 0 0,-1 0 3,-1 0 1,5 8-4,2 3 0,4-1-31,2 2 1,8-8 0,3 3 0,5-1-11,1 0 0,1 0 0,-1-6 1,1 0-14,-1 0 0,7 0 0,-1 0 0,-2 0 13,-1 0 1,-3 0 0,1 0-1,-1 0-32,0 0 0,1 0 1,-1 0 53,1 0 0,-1 0 12,1 0 1,-1 0 0,-1 2 0,-5 3 1,-1-3-1,-6 6 2,2 0 0,0-6 1,-4 13 0,1-3 242,3 4-245,0 1 1,-6 1 34,0-1 1,0 0 0,0 1 0,0-1-2,0 1 1,0-1 0,0 1 62,0-1-87,0 1 1,2-1-88,4 1 0,-2-7 0,7-1 1,1 0-30,-2-1 0,5-5 0,-3 2 0,3-2-156,3 2 0,-1-4 0,1 4-430,-1-5 672,1-1 0,-1-7 0,1-3 0</inkml:trace>
  <inkml:trace contextRef="#ctx0" brushRef="#br0" timeOffset="1938">1468 576 7228,'0'-9'-286,"0"3"0,2 10 363,3 2 1,-3 7-76,4-1 1,-2 3 0,0 3-52,2-1 1,-1 1 4,-5-1 0,0-5-25,0-1 1,0-5 18,0 6 40,0-8 0,0-4 28,0-12 1,0 2 0,2-1-10,4-3 1,-4-1 0,6-3-6,0 1 0,-4 5 0,7 0-1,3-1 0,-1 3 1,1 0-1,-2 3 12,1 3 1,-3 2 0,2 2 0,1 0-10,3 0 1,1 0 0,1 0 0,-1 0-1,1 0 1,-7 6 0,1 0 0,-1-1 24,-1 3 0,4-4 1,-6 8 8,1 1 1,-5 3 0,2 1-16,-4 1 1,-2-7 0,0 1-26,0 2 0,-2 1-22,-4 3 0,2-9 2,-7-3 14,-1-4 0,-4-4-6,5-4 0,3-3-11,8-9 0,0 1 1,2 1-1,2 3 5,2 1 1,7 2-1,-3-3 1,2 1 2,-1-2 1,-1 5-1,3-3 1,-1 0 2,2 3 0,-5-5 0,3 8 0,2 0 3,1-1 0,3 5 0,-1-4 25,1 4 1,-1 4-1,0 2 16,1 2 0,-6 5 1,-3-3-1,1 2-6,0 3 1,-4 3-1,3 1-26,-1 1 1,-2-1 0,-6 1-126,0-1 1,0-5-1,0-1-80,0 3 1,-2-6-79,-4-2 283,4-4 0,-6-2 0,8 0 0</inkml:trace>
  <inkml:trace contextRef="#ctx0" brushRef="#br0" timeOffset="2882">2271 559 7196,'17'-16'0,"1"3"30,-1 1-549,-7 8 585,-2-3 1,-8 14-1,0 5 22,0 3 0,-2 1 0,-2-2 0,-2-3-67,2 3 1,2-5 0,2 3-36,0 2 0,0 1 1,0 3-16,0-1 0,8-1 0,4-3-82,3-1 0,-3-8 0,0 2 3,1-4 0,3-2 71,1 0 1,1 0-1,-3-2 1,-1-2 37,-3-2 0,-5-6 0,4 5 0,0-3-10,-1-4 1,-3-1-1,4-3-4,-2 1 1,-1-1 173,-1 1 90,-4-1-233,6 9 0,-8 3 1,2 10-1,2 3-6,1 3 1,3 0 0,-4 3 0,2-1-4,-2 2 1,6 1 0,-1 3-26,1-1 0,5-5 0,-3-1-79,4 3 0,1-6 0,1 0 13,-1-1 1,0-5 0,1 4 0,-1-4 50,1-2 0,-1 0 1,-1-2-10,-5-4 1,3 2-1,-6-7 1,0-3 38,-1-1 0,5 3 0,-6 0 0,-2-3 1,-2-7 0,3 3 1,1-4-1,-2 1-17,-2-1 0,-2-4 0,2-8 1,2 2 17,2 4 0,0-4 1,-6 4-1,2-2 3,3 2 0,-3-2 0,4 5 0,-2 1 36,2 0 1,-4 0-1,4 3 1,-5-1 41,-1 2 0,0 1 1,0 3-45,0-1 1,-1 9 0,-3 1 0,-4 2-22,-2 0 0,4-5-4,-5 5 0,5 0 15,-6 6 55,8 0 6,-3 0-46,7 0 1,-6 2 0,0 4-2,2 5 1,2 5 0,2 1 0,0 1 4,0-1 1,0 1 0,0-1-1,0 1-24,0-1 1,0 1 0,0 1 0,0 2-9,0 3 1,2-1 0,2-4 0,2 3 0,-2 1 0,0 6 0,-1-6 0,3-1-2,-2-3 1,4 4 0,-2 1 0,0-3-23,1-1 1,-3 3-1,6 0 1,0-2-20,-1-1 0,-5-3 1,4-1-1,-2-3-162,0-1 0,1 0-9,-1 5 1,-2-5 65,8-1 1,-1-7 0,7 2 131,-1-4 0,1-2 0,-1 0 0</inkml:trace>
  <inkml:trace contextRef="#ctx0" brushRef="#br0" timeOffset="3803">3511 524 7569,'-8'-10'-117,"4"1"1,-7 5-204,-3-2 1,4 0-1,-1 6 345,-3 0 0,-1 0 0,-3 0 17,1 0 1,-1 0 0,1 0 13,-1 0 1,7 6 0,-1 2-12,-2 1 1,5 3 0,-1 5-21,2 1 0,2-1 0,6 1-29,0-1 1,0 1 0,2-3-23,4-3 1,-2 2 0,8-7 0,1 1 7,3 0 1,-1 0 0,-1-5 0,-2 3 2,1-2 1,3-2 0,1-2-31,1 0 1,-7 0 0,1 0 1,1 0 0,-3-2 0,0-4 32,-2-5 0,-1 1 0,-3-2 0,2-1-15,-2-3 1,-2 5 0,-2-1 39,0-2 1,0-1-1,0-3 1,0 1-6,0-1 0,0 7 1,0-1-1,0-1 1,0-3-6,0-1 0,0-1 23,0 1 6,0 7-27,0 2 10,0 8-2,0 0 86,8 0 0,-6 8-35,3 4 0,-3 3 1,-2 3-14,0-1 0,0-5 0,0-1 11,0 3 0,0 1 0,2 3-15,4-1 0,-2 1 0,8-3-64,1-3 1,-3 2 0,2-7 3,1 3 1,3-4 0,1 4 8,1-3 1,-1-1 0,1-6 11,-1 0 1,0 6 0,1 0 0,-1-2 21,1-2 0,-1-2-7,1 0 1,-1-2-33,1-4 1,-3 2 2,-3-8 0,1 7 1,-7-7-1,0 0-7,2 3 1,-6-7 0,6 4 1,-1-3 0,-5 3 1,4 1-77,-4-3 1,-2 4-157,0-1 0,-2 7 242,-4-2 0,-11 4 0,-10 2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2.8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85 70 7569,'0'-10'-454,"-2"-5"0,-4 3 453,-5-3 0,-5 5 1,-1 4-33,-1 4 0,-5 2 0,0 0 0,1 0 79,3 0 0,0 6 1,-3 2-1,-1 0 10,2-1 1,1 5 0,3-4 0,-1 1 10,1 5 0,-1 2 1,3 1-29,3 0 1,-1 7-1,7-1-50,2-2 0,2-1 0,2-3 0,0 1-2,0-1 1,8-1 0,1-3 0,3-3 10,0-2 1,-1 3 0,7-5 0,-1-2-83,1-2 0,-1-2 0,1 0 0,-1 0 32,1 0 1,-1-8 0,1-1 0,-1-3 37,0 0 0,-5 1 0,0-7 0,-1 1 35,-1-1 0,4 7 0,-7-1 0,1-2-17,0-1 0,0 3 0,-4 1 17,1-3 0,3 6 0,-4 0 81,2 1-74,0 5 0,-6-4 28,0 12 0,0 3 0,0 9-42,0-1 0,0-5 1,0 0-1,0 1-20,0 3 1,6-5 0,1 1 0,1 2 20,0 1 1,0-3 0,-3-2 0,7-1-88,4 1 0,1-6 1,1 2 71,-1-4 0,8 5 0,2 3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57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7'0'-502,"-7"2"1,-2 2 484,0 2 1,-7 7 0,5-1 72,-4 3 1,0-3-1,2 0-15,2 1 1,2 3 0,-5 1-41,3 1 0,0-1-83,-6 1 99,0-1 1,0-5 0,2-2-1,2-1-11,2 1 1,0-4-140,-6 5 124,0-7 1,2 2-2,3-12 1,-3 2 0,6-7-3,0-3 0,2-1 0,5-3 0,-1 3 7,-3 3 0,-1-3 0,4 5 0,-3-2 4,3 1 1,1 1 0,3-4-8,-1 3 1,1-1-1,1-4 4,4 5 0,-3-3 0,3 8 1,-4 2 2,-1 3 0,-1 1 0,1 0 0,-1 0 21,1 0 1,-1 0 0,1 1 5,-1 5 0,-1-2 1,-3 8-22,-1 1 1,-2 3-1,1 1 1,-5 1-9,-4-1 1,4 1 0,0-1-1,-2 1 1,-2-1 0,-2 1-3,0-1 0,0 1-4,0-1 0,0-5 0,1-3-10,5-1 18,-4-2 0,12-14 0,-6-3 3,1-5 1,-3-1-1,4-1 1,0 3 12,-1 3 0,-5-9 0,4 3 1,-2-1 11,-1-1 0,7 3 0,-4 1 0,0 3-22,-1 1 1,7 0 0,-2-3 0,3 1-7,3 3 1,-1 7 0,1-4 0,-1 2-7,0 0 0,1 1 1,-1 7 1,1 3 0,-1-1 1,-1 8-1,-3 1-6,-1 3 1,-8 1 0,2 1 0,-2-1-24,2 1 0,-5-1 0,5 1 0,-4-1-188,-2 1 0,0-1 1,0 1 221,0-1 0,0 1 0,8-1 0,2 1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6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0'-9'-1549,"-3"1"1331,-7 8 218,0 0 0,-7 8 0,-3 1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1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20 7458,'0'10'-1054,"0"-3"1209,0-7-92,0 0 1,6-1-26,0-5 0,7 2 1,-1-6-11,3 2 0,-3 3 0,0 5-86,1 0 1,3 0 44,1 0 0,1 1 5,-1 5 1,-1 4 0,-5 7 6,-5 1 1,-4-1 0,-2 1-8,0-1 1,-2-1 0,-2-3 0,-4-1 2,-1 2 0,3-5 1,-6 3 4,-1 2 1,-1-5-1,1 1 11,1-2 18,8-2-25,-4-6 1,10 0-1,4 0 0,-2 0 1,8 0 4,1 0 0,3 0-2,1 0 1,-1 2-1,-3 1 1,-3 5-4,-2 2 1,-1-4-1,-3 5 1,2 3 0,2-4 0,-4 1 0,2 3 0,-1 1-7,-5 3 0,-7-3 0,-3-1 0,-2-4-15,1-3 0,-1 1 0,-5-4 0,-1 2-39,1-2 1,-1-2-1,1-2-42,-1 0 0,7 0 1,-1 0-1,0-2 98,3-4 0,-7-4 0,6-7 0</inkml:trace>
  <inkml:trace contextRef="#ctx0" brushRef="#br0" timeOffset="642">350 53 7569,'10'-11'-254,"-4"-1"0,3 8 108,3-2 1,-2-1-1,1 1 147,3 2 1,-4 2 0,1 2 34,3 0 0,-4 0 0,-1 2 0,1 2-18,0 2 0,-6 7 0,1-1 0,-3 5-10,-2 6 1,2-3 0,2 5 0,2-2 2,-2 1 1,-2 5-1,-2-4 1,0 0 6,0 0 1,2 5 0,2-5 0,3 0-17,3 0 1,-4-1-1,6-7 1,-1 0-8,-1 1 1,5-1 0,-3 1 0,4-3-71,1-3 0,1 2 0,-1-9 7,0-1 0,1-2 0,-1-2 53,1 0 1,-6 0-1,-3-2 7,-1-4 401,-2-3-352,-6-9 0,-2 9 1,-4 5-23,-6 8 0,5 5 0,-1 9 1,2-1-21,0 1 1,-5-1-1,5 3 1,2 1-3,2 2 1,2 2 0,0-3 0,0 1-6,0-2 0,0 1 1,2-1-1,2 2 6,2-1 1,-1 5-1,-5 0 1,0 2-2,0 0 0,0-7 1,0 3-1,0-2 1,0 0 1,-2 1 0,-1-7 0,-5 1 9,-2-1 1,4-1 0,-3-3 0,-1-3 41,0-2 1,4 3 0,-5-5-4,-3-2 0,-1 4 0,-3-2 1,1-3-47,-1-1 0,1 4 0,-1 0 23,1-2 0,-4 0 0,-1 0-373,1 2 0,5 1 349,-7-1 0,-4-4 0,0 6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80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0'12'-188,"0"-1"1,0-5-42,0 6 0,0-6 152,0 5 117,0-7-464,0 4 424,8-8 0,1 0 0,9 0 0</inkml:trace>
  <inkml:trace contextRef="#ctx0" brushRef="#br0" timeOffset="141">228 0 7412,'2'10'-496,"4"-4"1,-2-4 495,7-2 0,-7 0 0,4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8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627 7486,'0'-9'-716,"2"3"717,4 12 1,-4 3 0,4 9 0,-4-1 29,-2 1 0,0 5 0,0 2 0,0 3 7,0 3 0,2 0 0,2 2 0,2 0-3,-3 3 1,-1 3-1,-2-2 1,0 2-30,0 2 0,0 5 1,2-5-1,2-2-101,2-2 1,0-2 0,-6 0 0,2-2-15,4-4 0,-4 2 1,5-8-1,-1-2-4,0-1 1,2-5 0,-4-1-1,3-4 113,3-3 0,-6-1 0,12-6 0,-7 0 0</inkml:trace>
  <inkml:trace contextRef="#ctx0" brushRef="#br0" timeOffset="378">158 837 7569,'0'-27'-260,"2"4"-241,3 3 1,-1 5 433,8 3 0,-6-3 0,3 3 111,-1-4 1,6 5-12,-3-1 1,5 8 0,1-2 0,1 4-22,-1 2 1,1 0 0,-1 0 0,1 0-28,-1 0 1,1 0-1,-1 0 1,1 0 22,-1 0 1,3 0-1,1 0 1,2 2-11,-2 4 0,-3-2 1,-4 6-1,-5-1 12,-1 1 0,4-4 1,-7 6-1,-1 1 20,-2 3 0,-4-5 0,-3 1 0,-7 2-3,-4 1 0,-1 1 0,-1-3 0,-1-3-20,-4-2 1,-2 3-1,-7-3 1,3 0-10,-2 0 1,4-3 0,0-5 0,2 0-77,3 0 0,3 0 0,2 0-102,-1 0 0,8-1 180,5-5 0,3-4 0,2-7 0</inkml:trace>
  <inkml:trace contextRef="#ctx0" brushRef="#br0" timeOffset="894">821 820 7569,'18'9'-710,"-1"-3"1,1-4 590,-1-2 1,1 0 125,-1 0 0,1-8 0,-3-3 20,-3-5 0,3-1 0,-5-1 19,0 1 0,-1-3 1,-5-1-1,4-2-9,2 1 1,-6-3-1,3 0 1,-1-2-35,0-4 0,0-2 0,-6-2 0,0 0 2,0 0 1,0 0 0,0 0-1,0 0 58,0 0 1,0 2 0,0 4-1,0 6-31,0 3 1,0-3 0,0 0 0,-2 1-7,-4 3 1,4 2 0,-6 1-77,1 4 0,3-1-4,-8 7 0,6-6 24,-5 7 0,7 1 0,-4 10 22,0 5 1,6 5 0,-4 1 0,4 3 6,2 3 1,0 2 0,0 6 0,0-4 5,0-1 1,0 3 0,0-4 0,0 2 19,0 4 0,0 0 0,2 0 154,4-2-173,-4-7 0,8 9 0,-4-6 1,3 0 13,1 0 0,6 4 0,-7-5 0,3-3-20,0-2 1,-7-1 0,7-1 0,2 1-73,1-1 1,-3-5 0,-1-2 0,3-3-177,2-3 0,1-2 248,1-2 0,-1 0 0,0 0 0</inkml:trace>
  <inkml:trace contextRef="#ctx0" brushRef="#br0" timeOffset="1507">1537 610 7371,'10'8'-1093,"0"-6"1033,-4 4 0,-3-5 1,7 1-1,0 2 71,0 2 0,-5 0 0,7-6-13,2 0 1,1 0 0,3 0-16,-1 0 0,1-2 0,-1-2 1,0-4 22,1-1 1,-3 3 0,-1-6 14,-2-1 1,-3-3 0,3-1 34,-6-1 1,2 1-50,-3-1 1,-1 3 0,-10 1-10,-5 2 1,1 9 0,-2-5 0,-1 2 25,-3 0 1,-1 0 0,-1 6-11,1 0 0,0 0 1,-1 0-1,1 0 18,-1 0 0,6 0 0,1 0 11,-3 0 0,-1 8 0,-1 4-38,5 3 1,-3 3 0,8-1-1,0 1-8,-1-1 0,5 1 0,-4-1 0,4 1 1,2-1 0,0 0 1,0 1-1,0-1 32,0 1 0,0-1 0,0 1 48,0-1 1,2 1-31,4-1 0,3-1-27,9-5 0,-3-1 0,-1-6 1,-2 2-15,1-2 1,-3-2-1,1-2 1,3 0 6,2 0 1,-5 0-1,1 0 1,1 0-11,3 0 1,1 0-1,1 0-11,-1 0 1,1 0 1,-1 0 0,1 0-14,-1 0 1,-5 0 0,-2-2-219,-3-4 0,1 4-255,-2-4 492,-4 4 0,13-6 0,-5-1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1.75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2 7485,'10'0'-420,"5"2"376,-3 4 0,-2-2 0,1 6 0,1 0 106,-2-1 1,5 1 0,-3 4 0,3-3-118,3 3 0,1 1 1,3 1-1,1-3-15,-2-1 0,-1 0 1,-3 3-1,1-1 27,-1-3 0,0-1 0,1 4 0,-1-5-156,1-1 0,-1 0 0,1-4 199,-1 2 0,8-1 0,3-5 0</inkml:trace>
  <inkml:trace contextRef="#ctx0" brushRef="#br0" timeOffset="407">454 0 7112,'-11'0'0,"-1"0"1,2 2-1,-3 2 1,1 2 84,-2-2 0,5 0 1,-3 0-1,-2 3-245,-1 3 1,-1-4-1,3 5 1,1 1 199,-1-2 1,-3 5 0,-1-3 0,1 5-6,4 7 0,-9-5 0,4 4 0,-3-1-16,1 1 0,1-4 0,1 5 0,-1-3-19,1 2 0,1-3 0,3 3 0,3-4-106,2-1 1,-3-1 0,5 1-107,2-1 0,2-5 0,4-2 212,4-3 0,11-1 0,10-6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0.7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29,'6'-11'-270,"0"-1"0,0 6-118,-6-5 259,0 7 258,0-4-59,7 8 0,-5 2 9,4 4 1,-4-2 0,-2 7 0,0 3-46,0 1 0,0 9 0,0-1 0,0 0-42,0 3 0,0-5 1,0 6-1,2-2 27,4-3 0,-4-1 0,5 0 0,-1 3-4,0-3 0,6-2 0,-4 1 1,-1 1-19,1 2 0,4 1 0,-5-7 0,1 1-5,0-1 1,4 1 0,-5-1 7,3 0 0,-4-5 0,4 0 9,-3 1 0,7-3 23,-2 2 1,3-8 0,3 1-16,-1-3 0,0-2 0,1 0 1,1 0-22,5 0 0,-5 0 0,4 0 1,-1-2-52,1-3 0,-4 3 0,5-4 0,-5 4-77,-1 2 0,-1 0 1,0 0-1,1 0-97,-1 0 0,1 0 0,-1 0 229,1 0 0,-1 0 0,1-8 0,-1-2 0</inkml:trace>
  <inkml:trace contextRef="#ctx0" brushRef="#br0" timeOffset="315">227 489 6678,'2'-9'-328,"4"1"329,6 0 0,3 6 1,4-6-1,3 3 1,1-1 1,2 0 0,-3 4-1,1-2-39,-2-2 0,1 0 0,-1 5 0,2-3-41,-1-2 1,-3 0 0,-2 6 0,1 0 77,-1 0 0,1-8 0,-1-1 0</inkml:trace>
  <inkml:trace contextRef="#ctx0" brushRef="#br0" timeOffset="614">349 70 7475,'-9'-2'-1220,"3"-4"1332,4 4 0,4-5-46,4 7 0,-2-6 1,7 0-19,3 2 0,1 0 0,3 0 0,-1-1-88,1 1 1,5 2 0,2 0 0,0-2-99,1-2 1,5 0 0,-4 6 0,2 0 137,0 0 0,0 0 0,6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6:47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6 769 6696,'0'-12'-617,"0"0"606,0 8 77,0-11 0,7 7-33,5-3 0,2 1 0,-1 6 1,-1-2-6,1 2 1,-3 2 0,2 2-2,1 0 1,3 0 0,1 0-17,1 0 0,-1 0 0,1 0-4,-1 0 0,1 0 0,-3 2 0,-1 2 4,-3 2 1,1 2 0,6-4-21,-1 1 0,0 9 12,1-2 0,-3 3 1,-3 3 3,-6-1 1,-4 1 0,-2-1-5,0 0 0,0 1 1,0-1 1,0 1 1,-2-6 0,-2-1 0,-4 1-5,-1-3 1,-3 5 0,-4-6 0,3 0-6,1-1 1,-1 1 0,-9-4 0,-1 4-50,2 1 0,-1-5 1,1 4-1,-2-2-29,1 0 0,3 0 0,1-4 0,1 1-74,-1 3 156,1 0 0,0-6 0,-1 0 0</inkml:trace>
  <inkml:trace contextRef="#ctx0" brushRef="#br0" timeOffset="705">1765 629 6177,'-12'6'33,"0"0"1,8 1-1,-3-3-5,-1 2 1,4 0-1,-6-4 3,3 4 0,-1-4 1,4 5-6,-2 1 1,-6-4 0,5 6-1,-1-1 8,0 1 1,0-4-1,5 6 4,-3 1 1,-2 1 0,4-1-8,-2-1 1,0 0-1,6 5-16,0 0 1,0-5 0,0 0 20,0 1 0,0 3-2,0 1 0,0 1 0,2-3 8,4-3 1,-2 3-28,8-3 1,-6-4 0,3 0 1,-1-1 0,6-5-12,-3 4 0,5-4 0,1-2-5,1 0 1,-1 0 0,1 0 0,-1 0-5,1 0 1,-1 0-1,0 0 2,1 0 1,-1 0-1,1 0 3,-1 0 0,-5 0 1,0 0-3,1 0 0,-3 0-59,2 0-55,-1 0 0,1 0-381,-1 0 496,-7 0 0,12-8 0,-6-1 0</inkml:trace>
  <inkml:trace contextRef="#ctx0" brushRef="#br0" timeOffset="5512">193 1747 7027,'17'0'-251,"1"0"1,-7 2 0,1 1 0,2 3 227,1-2 0,-3-2 1,-2 0 11,-3 4 1,7-4 11,-2 4 0,1-3 1,1 1-1,-3 2 8,3-2 0,-4-2 1,1-2-1,3 0 3,1 0 1,3 0-1,-1 0 1,1 0-6,-1 0 0,1 0 0,-1 0 0,1 0-5,-1 0 0,1 0 0,1 0 0,2 0 2,3 0 1,-1 0 0,-6 0 0,1 0-5,-1 0 0,3 0 0,1 0 1,2 0-4,-1 0 1,3 0 0,-2 0 0,0 0 1,3 0 1,-7 0 0,6 0 0,-1 0 16,-1 0 0,6 0 0,-6-2 0,1-2-8,1-2 1,-4 1 0,6 5 0,0 0 10,1 0 0,-5 0 0,4 0 1,0 0-10,0 0 1,1 0 0,3 0 0,-2 0-11,2 0 0,-4 0 0,2 0 0,0 0-4,-2 0 1,4-6 0,-5 0 0,1 2-2,4 2 0,0 2 1,0 0-1,-2 0 2,2 0 0,-4 0 1,2 0-1,0 0 15,-1 0 1,5 0 0,-4 0 0,2-2-11,-2-4 0,4 4 0,-6-3 1,2 3 0,0 2 0,0 0 0,4 0 0,-2 0-7,-2 0 0,-1 0 1,3 0-1,-2 0 1,2 0 1,-4 0-1,0 0 1,0 0 0,0 0 1,1 0-1,3 2 1,-2 1 0,2 3 0,-4 0 1,2-6-1,0 0 2,-2 0 1,6 0-1,-5 0 1,1 0 17,0 0 0,-6 0 0,6 0 1,0 0 1,-2 0 0,4 0 1,-5 0-1,1 0-21,4 0 1,-4-2-1,2-2 1,0-2 1,-2 3 1,6 1 0,-3 2 0,3 0 0,1 0 0,1-6 0,0 0 1,0 2-4,0 2 1,0 2-1,0 0 1,0 0 4,0 0 0,-6 0 0,0 0 0,2 0-20,2 0 0,2 0 0,-2 0 0,-2 0 2,-2 0 0,0 0 1,4 0-1,-2 0 6,-2 0 1,1 0 0,5 0 0,-2 0 31,-4 0 0,4-2 0,-4-2 0,2-1 2,-2 1 0,4 2 1,-4 2-1,2 0-23,-2 0 1,4 0 0,-4 0 0,2 0-2,-2 0 1,2 0 0,-5 0 0,-1 0-4,0 0 1,4 0-1,-4 0 1,1-2-6,-1-4 0,4 4 1,-4-4-1,0 4 17,1 2 0,3 0 1,-4 0-1,0 0 5,0 0 1,7 0-1,-3 0 1,4 0-3,2 0 1,-6 0 0,0 0 0,2 0-3,2 0 0,2 0 0,-2 0 0,-2 0-22,-2 0 1,-6 0 0,4 0-1,0 0-9,1 0 0,-5 0 0,6 0 0,0 0 0,-2 0 1,6 0 0,-4 2 0,2 2 4,-1 2 0,3 0 0,-4-6 0,4 0 7,2 0 0,-1 0 0,-1 0 0,-1 0 4,-3 0 0,0 0 1,4 0-1,-2 0 47,-2 0 0,0 0 0,6 0 1,0 0-21,0 0 1,0 0 0,0 0 0,0 0-27,-1 0 1,7 0-1,0 0 1,-2 0 5,-2 0 1,-2 0-1,1 0 1,3 0-23,2 0 0,0 0 0,-4 0 0,1 0-12,3 0 0,2 0 0,-4 0 1,1 0 0,-1 0 1,4 0-1,-2 0 1,-1 0 32,3 0 0,-4 0 1,6 0-1,-3 0 37,-3 0 1,4 0 0,-2 0 0,-3 0-20,-1 0 1,2 0 0,0 0 0,-4 0-18,-2 0 0,7 0 1,-7 0-1,2 0-7,4 0 1,0 0-1,-4 0 1,0 0-6,0 0 0,2 0 0,1 0 1,3 0 3,-2 0 1,-2 0-1,-2 0 1,0 0 9,0 0 1,0 0 0,0 0 0,-1 0 3,1 0 0,6 0 0,0 0 1,-2 0 7,-2 0 1,-2 0-1,-1 0 1,1 0 3,0 0 0,2 0 0,0 0 0,0 0-21,-4 0 0,-2-2 0,4-2 0,0-2-11,0 2 1,0 2 0,0 2 0,0 0 2,-1 0 1,7 0 0,0 0 0,-2 0-3,-2 0 1,-2 0-1,-1 0 1,1-2 5,0-4 0,0 5 0,0-5 0,0 4 5,0 2 0,0-2 1,0-2-1,0-2 5,0 2 1,0 2-1,0 2 1,1 0-3,5 0 0,-4-6 0,6 1 0,-2 1 5,-1 2 0,1 2 1,-4 0-1,2 0-1,1 0 1,3 0-1,-4 0 1,2 0-10,-2 0 1,-3 0 0,1 0 0,2 0-24,2 0 0,0 0 1,-6 0-1,1 0 17,5 0 1,-4 0-1,4 0 1,-4 0-20,-2 0 1,-1-6 0,1 0 0,-2 2 27,-3 2 0,4 2 1,-1 0-1,6 0 41,0 0 0,-2-2 0,-2-1 0,2-3-27,3 2 0,-3 2 0,4 2 0,-4 0-20,-2 0 0,6 0 0,-1 0 0,-1 0-3,-2 0 1,-2 0 0,0 0 0,0 0-1,0 0 1,0 0-1,0 0 1,-2 0-15,-4 0 0,10 0 0,-5 0 0,3 0 16,0 0 1,-2 0 0,-2 0-1,-2 2-1,-2 4 0,0-4 0,6 3 0,-2-3 6,-4-2 1,4 0 0,-2 0 0,6 0 5,4 0 1,0 0 0,-6 0 0,0 0 4,0 0 1,0 0-1,-3 0 1,0 0-9,-3 0 0,0 2 1,6 2-1,-2 2-4,-4-2 1,4-2 0,-4-2 0,4 0-5,2 0 0,-6 0 0,0 0 0,2 0 2,2 0 0,0 0 1,-2 0-1,-2 0-2,2 0 0,2 0 1,0 0-1,-2 0 3,-2 0 1,0 0 0,6 0 0,0 0 18,0 0 0,-2 0 0,0 0 0,-2 0-3,0 0 0,6 0 1,-8 0-1,4 0 4,2 0 1,-6 0 0,0 0 0,2 0 0,2 0 1,2 0-1,0 0 1,0 0-20,0 0 0,6 0 0,0 0 1,-3 0-25,-1 0 0,-2 0 0,2 0 1,2 0-1,2 0 0,-1 0 0,-5 0 0,2 0 17,4 0 0,-4 0 1,4 0-1,-4 0 6,-3 0 0,1 0 0,0 0 1,0 0 28,0 0 1,0 0 0,0 0 0,0 0-4,0 0 1,6 0 0,-1 0-1,-1 0-9,-2 0 0,-2 0 0,2 0 0,2 0-14,1 0 0,1-2 0,-6-2 1,0-2 0,0 2 1,2 2-1,2 2 1,1 0 0,-1 0 0,-2 0 1,-2 0-1,0 0 4,0 0 0,6 0 0,-1 0 0,-1 0-2,-2 0 1,-2 0 0,0 0 0,0 0-5,0 0 0,0 0 0,0 0 1,0 0-4,-1 0 0,7 0 0,0 0 0,-2 0 3,-2 0 0,-2 0 0,-1 0 0,1-2 14,0-3 0,0 3 0,0-4 1,-2 4 17,-4 2 1,4-2-1,-4-2 1,2-2-1,-1 2 1,1-3-1,-8 1 1,0 0-21,2-2 1,-3 6 0,5-5 0,0 1-8,0 0 1,-3 0-1,5 4 1,0-2-18,-2-2 0,4 1 1,-6 5-1,0-2 19,1-4 0,5 4 0,-2-4 0,2 4 11,-2 2 0,2 0 1,-6 0-1,0 0-16,1 0 1,-3 0 0,-4 0 0,3 0-17,1 0 0,0 0 1,-7 2-1,-3 2-66,-1 2 0,0 0 0,5-6-28,1 0 0,-7 5 1,1 1-287,1-2 1,-5 6-463,-2 1 851,-4-3 0,-2 8 0,0-7 0</inkml:trace>
  <inkml:trace contextRef="#ctx0" brushRef="#br0" timeOffset="8888">2009 2410 7112,'-12'0'-514,"1"0"0,-3 0 664,-1 0 1,-3 0 0,1 0-1,-1 0-126,1 0 0,-1 6 0,1 2 0,-1 0 45,1-1 1,-2 7 0,-3-2-1,-1 3-5,2 3 0,3-1 0,5 2 1,1 3-43,-2 1 0,1 2 0,-1-3 0,5 3-26,1 2 0,0-4 1,4 4-1,-2-1 9,2-5 0,2-2 1,4-1-1,2-1-116,2 1 1,8-1-1,-3-1 1,5-3-62,1-1 1,1-8 0,1 2 0,3-4 171,1-2 0,8 0 0,-4 0 0</inkml:trace>
  <inkml:trace contextRef="#ctx0" brushRef="#br0" timeOffset="9227">2079 2620 6883,'17'-10'-90,"1"4"1,-1 2 0,1 1-1,-1-3 136,1 2 0,-7 2 0,1 2 1,2 0 0,1 0 1,-3 0 0,-1 2 0,3 2-70,2 2 0,-5 1 1,1-3 40,1 2 1,1 8-1,0-3-65,-3 5 1,-7-5 0,2 1 55,-4 2 1,-2 1-1,-2 3-17,-4-1 1,-4-1-1,-5-3 1,1-3-44,3-2 1,1-1-1,-4-3-198,3 2 1,-1 0-12,-5-6 259,7 0 0,2-8 0,8-2 0</inkml:trace>
  <inkml:trace contextRef="#ctx0" brushRef="#br0" timeOffset="9613">2638 2585 7418,'-8'-10'-1033,"-2"2"993,-7 8 0,-1 0 0,1 0 0,0 0 43,-1 0 1,6 0 0,1 0 85,-3 0 0,-1 2 1,-3 2 2,1 2 0,5 2 0,0-2-22,-1 5 0,5 5 1,2 1-26,4 1 0,2-1 0,0 1-23,0-1 0,0-5 0,0-1 20,0 3 1,2 0-1,2-1-24,2-1 1,8-2-1,-3 3-58,5-1 1,1-8 0,1 1-22,-1-3 1,1-2 0,-1 0 0,1 0-88,-1 0 0,0 0 1,1 0-1,-1-2-351,1-3 499,-1 3 0,9-22 0,1 5 0</inkml:trace>
  <inkml:trace contextRef="#ctx0" brushRef="#br0" timeOffset="9950">2900 2375 7422,'17'-5'-285,"1"-1"1,-1 2 240,1 2 0,-7 2 0,1 2 1,2 2 86,1 2 1,3 1-1,-1-3 1,-1 4 14,-5 2 0,5 1 1,-5 7-1,5-1-34,1 1 0,1-1 0,-3 3 0,-1 1-6,-2 2 0,-9 2 0,5-3 0,-2 3 10,0 2 1,0 0 0,-6 4 0,0-4-96,0-1 1,-8 3 0,-2-6 0,-1-2-21,-1-1 0,0-3 1,-7 3-1,-3-1-86,-1-1 0,0 7 173,5-14 0,-7 17 0,-2-9 0</inkml:trace>
  <inkml:trace contextRef="#ctx0" brushRef="#br0" timeOffset="8146">752 2445 7271,'9'2'-481,"-3"4"508,-4 6 0,-2 3-1,0 3 0,0 1 0,0 2 0,0 3-31,0-3 1,0-2 0,2 1 0,2 1 22,2 2 1,0 7-1,-6-5 1,0 0-21,0 0 1,0 0 0,0-3 0,0 1 5,0-2 1,2-1-1,1-3 1,3 1-231,-2-1 1,-2 1-224,-2-1 108,0 1 341,0-9 0,8-1 0,2-8 0</inkml:trace>
  <inkml:trace contextRef="#ctx0" brushRef="#br0" timeOffset="8542">752 2480 7569,'2'-15'-101,"3"3"0,-1-4-126,8 5 1,0-5 0,5 1-1,1 1 192,-1 3 1,2 7 0,3-2 0,1 2 44,-2-2 0,-1 4 0,-1-4 1,3 4 31,1 2 1,0 0-1,-5 0 1,-1 0-25,1 0 1,-1 0-1,0 2-7,1 4 0,-1 2 0,-1 6 0,-4-3 7,-7 3 0,3-5 0,-2 3 0,-2 2 5,-2 1 0,-2-3 0,0-1 0,0 3 20,0 2 1,-2-5-1,-4 1 10,-6 1 1,-3-3 0,-3 0 0,1 0-36,-1-1 1,1-3 0,-2 4 0,-3-1-83,-1 1 0,0-6 0,3 4-10,-3 0 1,4-5 0,-5 7-148,5-2 0,7-2 0,3-4 221,1 4 0,2-5 0,6 7 0</inkml:trace>
  <inkml:trace contextRef="#ctx0" brushRef="#br0" timeOffset="14442">18 3598 7059,'-8'-10'-726,"7"-5"742,-7 13-1,8-14 0,2 14 5,4-4 0,-3 4-22,9 2 1,-6 0 0,6-2 1,1-3 0,-3 3 0,1-4 0,3 4 3,2 2 0,-5 0 1,1 0-5,1 0 1,3 0 0,1 0 0,1 0 1,-1 0 1,1 0-1,1 0 1,3 0 1,1 0 0,2 0 1,-4 0-1,5 0 8,1 0-7,-6 0 0,12 0 1,-6 0-4,8 0 1,0 0-1,-2 0 1,-2 0-3,-2 0 0,0 0 1,6 0-1,0 0-5,0 0 1,-6 0 0,0 0-1,2 0 3,2 0 1,2 0 0,2 2 0,0 2 0,-2 2 1,10-1 0,-10-5 0,3 0-14,5 0 0,-6 2 0,6 2 0,-3 2 11,1-2 1,0-2 0,-6-2 0,0 0 1,0 0 1,5 0 0,1 0-1,-2 0-3,-2 0 1,-2 0 0,0 0 0,0 0 16,0 0 0,5 0 0,1 0 0,-2 0 7,-2 0 1,-2 0 0,2 0 0,1 0-14,3 0 0,0 0 1,-6 0-1,0 0 1,0 0 1,-2 0-1,-2 0 1,-2 0-4,2 0 1,8 0 0,1 0 0,-1 0-4,-2 0 1,-2 0 0,0 0 0,0 0 18,0 0 0,6 0 0,-1 0 0,-1 0-6,-2 0 1,-2 0-1,0 0 1,0 0-4,0 0 0,0 0 1,1 0-1,3 0-1,2 0 0,2 0 0,-4-2 0,3-2-8,3-2 0,-6 0 0,3 6 1,-1 0-7,0 0 1,0 0 0,-5 0 0,3 0 16,2 0 1,0 0-1,-4 0 1,1 0-7,3 0 1,2 0 0,-4 0 0,3 0-1,3 0 0,-4 0 1,5 0-1,3 0-4,1 0 1,1 0-1,-3 0 1,-1 0-4,1 0 0,-3 0 0,0 0 0,-3 0 2,-3 0 1,6 0 0,-1 0 0,3 0 5,0 0 0,-3 0 1,5 0-1,-3 0-2,3 0 1,-1 0 0,1 0-1,-3 0-1,3 0 1,-1 0-1,1 0 1,-4 0-4,-3 0 0,1 6 0,-4 0 1,3-2 0,3-2 1,-4-2-1,5 0 1,1 0-5,-2 0 0,5 0 1,-3 0-1,1 0 2,-1 0 1,7 0 0,-5 0 0,-1 0-5,2 0 0,-7 2 0,0 2 0,-2 2 2,-1-3 0,7-1 0,-4-2 0,-1 0 0,1 0 0,-2 0 0,-4 0 0,1 0 1,3 0 0,0 0 0,-4 0 0,2 0-1,1 0 0,1 0 0,-4 0 0,2 0-1,2 0 0,1 0 1,-3 0-1,2 2 1,-2 4 0,-1-4 1,1 4-1,2-4 1,-2-2 0,-2 0 0,-2 0 1,-1 0 14,1 0 1,0 0 0,0 0 0,0 0-13,0 0 0,0 0 0,0 0 0,0 0 1,0 0 1,2 0 0,2 0 0,3 0-9,3 0 1,-4 0 0,3 0 0,1 0 1,-1 0 1,-3 0 0,4 0 0,-2 0 8,-5 0 0,5 0 1,-2 0-1,0 0 1,1 0 1,-3 0 0,6 0-1,-1 0 6,1 0 1,-6 0-1,3 0 1,-1 0-8,0 0 1,0 0 0,-4 0-1,1 0-9,3 0 1,0 2-1,-4 2-16,3 1 21,-3 1 0,6-6 1,-8 0-1,2 0-5,4 0 1,1 0 0,5 2 0,-6 2-10,-5 2 0,5 0 0,0-6 0,-2 0 12,-2 0 1,-2 0 0,1 0 0,3 0 7,2 0 0,0 0 0,-4 0 1,1 0-8,3 0 1,0 0 0,-6 0 0,4 0-1,7 0 0,-7 0 0,8 0 1,-9 0-4,-3 0 1,6 2 0,0 2 0,-4 1 0,-6-1 1,2-2-1,-4-2 1,4 0 4,2 0 1,2 0-1,1 0 1,3 0-2,-2 0 0,-2 0 1,-2 0-1,4 0 15,7 0 1,-7 0 0,10 0-1,-5 0-2,3 0 0,-5 0 0,-1 0 0,-4 0-14,-2 0 1,0 0-1,0 0 1,0 0-9,0 0 0,0 0 0,0 0 0,-1 0-1,1 0 1,0 0 0,0 0-1,0 0 3,0 0 0,2 0 1,2 0-1,2 0-3,-3 0 1,-1 0-1,-4 0 1,-2 0 3,-2 0 1,2 0 0,8 0 0,2 0 0,-2 0 0,-2 0 0,0 0 0,1 0 11,3 0 1,0 0 0,-6 0 0,2 0-25,3 0 1,-3 2 0,4 2 0,-4 2-32,-2-2 0,0 0 1,0 0-1,0 1 33,0-1 0,1-2 0,3-2 1,2 0 19,-2 0 1,3 0 0,1 0 0,0 0 29,0 0 0,3-2 1,-3-2-1,-1-1-26,1 1 3,-2 2 1,-4 2 0,2 0 22,1 0 0,3 0 1,-4 0-1,4 0-23,1 0 1,-3 0 0,5 0 0,1 0-91,-2 0 1,5 0 0,-5 0 0,1 0 57,1 0 1,-2 0-1,3 0 1,-3 0 6,-3 0 0,5 0 1,-6 0-1,-3-2 29,-1-4 1,-2 4-1,0-4 1,0 4 25,0 2 0,0 0 1,2 0-1,2 0-25,1 0 1,1 0 0,-6 0 0,2 0-25,4 0 1,-2 0-1,5 0 1,-1 0 21,-4 0 0,3 0 1,-1-2-1,0-2-25,2-1 1,-7-1 0,5 6 0,-4 0-31,-2 0 1,0 0-1,0 0 1,0 0 29,0 0 1,0 0 0,0 0 0,-1 0 3,1 0 0,0 0 1,0 2-1,-2 2-6,-4 1 0,4 1 1,-4-6-1,4 0-1,2 0 1,-6 0 0,1 0 0,-1 0 57,-2 0 1,6 0-1,-6 0 1,2 0-27,0 0 1,-2 0 0,4 0 0,-1 0-8,1 0 1,-4 0 0,0 0 0,0 0-15,0 0 1,0 0-1,4 0 1,-1 0-19,1 0 0,0 0 0,0 0 0,-4 0 13,-2 0 0,4 0 1,-5 0-1,-1 0 26,2 0 0,-6 0 1,7 0-1,-3 0-6,0 0 1,1 0-1,-7 0 1,2-2 13,5-4 0,-5 5 1,4-5-1,-3 4 10,-3 2 0,1 0 0,-1 0 1,1 0-19,-1 0 1,1 0-1,-1 0 1,0 0-10,1 0 1,-1 0 0,1 0-1,-1 0 0,1 0-269,-1 0 13,1 0 0,-3 2 243,-3 4 0,-20-5 0,-11 7 0</inkml:trace>
  <inkml:trace contextRef="#ctx0" brushRef="#br0" timeOffset="16634">3354 332 5998,'10'2'-1,"-3"2"1,1 2 0,-4-1 0,6-3 12,-3 4 0,5-2 1,-6 8 16,-2 1 0,-2-3 1,0 0-1,2-1-13,1 1 1,3 2 0,-4 5-12,2 1 0,0-1 0,-4 1 0,1-1 4,3 1 0,6-1 1,-6 1-1,-2-1-1,-2 0 1,0 1 0,1-1-1,3 3 0,-2 3 0,4-4 0,-2 7 1,0-3-5,1 0 1,-5 2 0,6-1 0,-2 3 2,0 0 0,-1 4 0,-3-8 0,2 1-11,2 1 1,0 0 0,-4 6 0,2-4 1,2-1 1,5 3-1,-5-4 1,0 0 1,2 0 1,-5 6 0,7-3 0,-2 1-2,-4 0 0,4-6 0,-3 6 0,1 2 9,2 2 0,-6 0 0,6-2 0,-2-2 2,-1 2 1,3 0 0,-4 1 0,2-5-6,-2-2 1,0 6-1,-1-4 1,3 2-7,-2 0 0,-2-1 0,-2 3-11,0-2 14,8-8 1,-6 10-1,4-6 1,-2 1-4,1-1 1,-3 6 0,6-4-1,-2 2 6,0 0 0,-1-6 0,-3 5 0,2-1 4,2 0 1,0-4 0,-6 4-1,2 1-5,4-1 0,-4-6 0,3 4 0,-3-1-3,-2-1 0,6 6 0,0-6 0,-2 1 0,-2 1 0,4 0 0,0 6 0,-1-4-11,3-2 1,-6 5 0,4-5 0,-4 0 1,-2 0 1,2 4 0,2-3 0,1-1 6,-1 0 0,-2 4 0,-2-4 0,2 1 2,4-1 0,-4-2 0,4-5 0,-4-1 12,-2 1 0,6 5 0,-1 0 0,1-2-3,2-1 0,-6-3 1,6 1-1,-3-1-10,1 1 0,2-1 0,-4 3 0,2 1 0,-2 2 1,3 0-1,-1-5 1,0-1-2,2 1 0,-6 5 0,6 0 0,-3-1-1,1-3 0,2-1 1,-4-1 0,2 1 1,1-7 0,-3 1 0,2 1 0,2-3 0,-2 2 7,5 1 0,-3-3 0,0 2 3,0 1 0,-5-3 1,7 2-9,-2 1 0,0-5 1,-4 0 14,1 0 0,3-5-12,-2 9 1,-4-6 0,6 4 6,-1-3-60,-5-1 32,14-6 1,-12 0-239,7 0 1,-5-6 253,6 1 0,0-9 0,5 4 0</inkml:trace>
  <inkml:trace contextRef="#ctx0" brushRef="#br0" timeOffset="20677">4349 751 6664,'0'-10'-597,"0"3"758,0 7 156,0 0-303,0 7 1,0 3-15,0 8 0,0-1 1,0 1 1,0-1 1,0 0 0,0 1 9,0-1 1,0-5-1,0 0 1,0 1 16,0 3 0,0 1 1,2 1-8,4-1 1,-4 1 0,4-1-22,-4 1 0,-2-1 22,0 1 1,6-1-18,-1 0 1,3-1 11,-2-4 0,-2 3-8,8-3-6,-9-4 1,5 1 7,-8-3-25,0-4 1,0 8-77,0-4 1,-2-5-260,-4 5-31,5-4 379,-7-2 0,0 0 0,-2 0 0</inkml:trace>
  <inkml:trace contextRef="#ctx0" brushRef="#br0" timeOffset="21985">6742 891 7026,'-12'6'-444,"1"0"1,5-1 488,-6-5-28,1 0 0,1 0-1,2 0 60,0 0 95,6 0-105,-5-7-67,7-3 1,7-6-51,5 5 69,-4 3-82,7 8 78,-5 0-12,0 0 9,5 0-35,-5 0 28,0 0-14,5 0 4,-13 0 2,14 0 3,-14 0-5,13 0 13,-5 0-9,0 8 1,5-6 0,-11 7 6,8-3-5,-9-4-1,5 14 4,0-14-3,-6 5 0,6 1 0,-8 2 6,0 7 0,0-5 0,0 0 123,0 1-123,0-5 3,0 7-3,0-5 1,-6 2 21,0-1-20,0 1-32,-2-2 1,5 3 37,-9-7-3,0 8-3,3-5 1,-1 3-14,4 0 1,-2-6 0,-5 5-2,1 3 7,8-6 0,-9 1 0,5-3-4,-2 6 18,-2-5-10,-5 1-2,7 0 4,-5-6 10,13 6-13,-14-1 19,14-5 3,-13 6-20,13 0 0,-14-6 39,14 6-23,-5-8 8,7 7-14,0-5 1,0 8 16,0-4 0,2-4 0,3 4 20,5-4-36,0-2 6,5 0 1,-5 0 15,8 0 0,-1-6 1,0 0 0,1 2-17,-8 2 0,5 2 36,-3 0-30,3 0-32,3 0 21,-1-8-3,1 6 1,-7-5-26,1 7 32,-8 0-5,11 0-40,-13 0 39,6 0 0,0 0-98,-6 0-6,6 0 87,-8 0-207,7 0-15,-5 0 214,6 0-31,-8 0-454,0 0 453,0 7-180,0-5 221,-8 6 0,-1 0 0,-9 2 0</inkml:trace>
  <inkml:trace contextRef="#ctx0" brushRef="#br0" timeOffset="26844">9187 891 6813,'0'-18'-532,"-2"9"692,-4 3-9,4-4-42,-6 8 113,8-6-184,0 1 1,-1 5 0,-3-2-23,-2 8 1,-2 0 0,4 7-5,-2 3 1,-7 1-1,3 3-10,0-1 17,3 1-43,-1-1 38,6 1-2,-6-1 2,0 1-39,6-1 34,-5-7 6,7 5-3,0-5-4,0 8 3,-8-1-7,6 0-65,-6-7 65,8 6 2,0-7-4,0 1 3,0 6-3,0-14 1,0 13-27,0-13 15,0 6 9,0 0-2,0-7-1,0 7 3,0 0 29,0-6-10,0 6-17,8-8-1,-6 0 1,8 0 10,-5 0 1,-1 0 0,8 0 84,2 0-89,-7 0 1,9 0 12,-5 0-22,-3 0 0,8 0 0,-5 0-26,5 0 33,1 0 1,1 0 0,-1 0 10,1 0-26,-1-8 1,1 6-1,-1-4-6,1 4 19,-1 2-114,1 0 109,-1 0-34,1 0 0,-7 0-45,1 0 72,-8 0-8,11 0-121,-13 0 0,8 0-18,-4 0 1,-2 0 0,5 2-130,-1 4 201,-2-4 24,-6 6 59,0-8 0,0 0 0,0 0 0</inkml:trace>
  <inkml:trace contextRef="#ctx0" brushRef="#br0" timeOffset="27172">9362 1066 7569,'0'-10'-1063,"0"2"1173,7 8-5,3 0 0,2 0-65,-1 0 1,-7 8 0,2 3 0,-4 5 5,-2 1 0,0 1 0,0-1 0,0 1-35,0-1 0,0 1 1,0-1-1,0 3-22,0 3 1,0-4 0,0 5-1,0-5-1,0-2 0,0 1 1,0-1-78,0 1 1,0-1-20,0 1 105,8-1-424,-6 1 427,5-9 0,1 7 0,2-6 0</inkml:trace>
  <inkml:trace contextRef="#ctx0" brushRef="#br0" timeOffset="28389">12191 1048 6315,'0'-17'88,"0"-1"-56,0 1 1,0 5 0,0 0 0,-2 1 40,-4 1 1,2-4 0,-6 7-40,3-3 1,-1 6 0,2-2 0,-4 2-29,1-1 0,-7 3 1,5-4-16,-5 4 0,-1 2 0,-1 0-3,1 0 0,-1 2 0,1 2 1,-1 2 16,1-3 0,5 5 1,0 0 3,-1 2 0,-3 1-10,-1 7 0,1-1-14,5 1 0,3-1-5,8 1 0,0-7 14,0 1 0,2-8 0,4 2 61,5-4 0,5-2 0,-1 1 1,-1 3-39,-2 2 1,-1 0 0,7-6-19,-1 0 0,1 0 1,-1 0-1,1 0-1,-1 0 0,-5 2 1,-1 2-1,3 2-5,1-3 1,3 1 0,-1 0 3,1 2 0,-3 2 0,-1-4 1,-2 2 0,-1 7 2,7-1 0,-7 3 0,-1 3 0,-2-1 0,-2-5 0,-6 0-1,0 1 0,0 3 0,0 1 1,0 1 0,-8-7 0,-2 1 0,-1-1 5,-1-1 0,2 6 0,-3-5 1,1 3 12,-2-2 1,-1 1-1,-3-5 1,1 0-24,-1-1 0,1 5 1,0-6 2,-1-2 0,1 4 0,-1-3 0,1-1 0,-1-2 0,1-2 28,-1 0 0,3-2 0,1-2 15,3-1 1,-1-9-13,-6 2 1,9-3-20,3-3 1,4 1-1,2-1-3,0 1 1,8-1-1,1 1 1,3 0 12,0-1 1,-1 3 0,7 1 0,-1 2-14,1-1 1,-1-3 0,1 1 0,1 1 1,4 2 0,-3 7 1,3-7-1,-4 0-105,-1 3 1,-1-1 0,1 6 0,-1-4 95,1-1 0,-1-3 0,1-5 0</inkml:trace>
  <inkml:trace contextRef="#ctx0" brushRef="#br0" timeOffset="30468">14269 821 6457,'0'-10'83,"0"3"63,0 7-93,8 7 1,-6 3 0,4 7 15,-4 1 0,-2-1 0,0 1 0,0-1-29,0 1 0,0-1 0,0 1 0,0-1-48,0 1 1,0-1-1,0 1-6,0-1 1,5 1 0,1-1-3,-2 0 1,-2 1 0,-2-1-11,0 1 0,0-7-129,0 1 1,0-6-105,0 6 0,0-7 259,0 7 0,-8-8 0,-1 4 0</inkml:trace>
  <inkml:trace contextRef="#ctx0" brushRef="#br0" timeOffset="31224">15003 838 5859,'9'0'261,"-1"0"0,-10 0-187,-4 0 1,-3 0-19,-9 0 1,6 6-1,1 0-27,-3-2 1,-1 4 0,-1 0 0,3-1-5,1 1 0,0 4 0,-5-5 0,-1 3 1,1 4 0,-1 1 0,3 3 1,1-1-6,3 1 1,-1-7 0,-3 1 0,1 2-3,2 1 0,8 3 0,-1-1 0,1 0-5,-2 1 0,4-1 0,-4 1 0,4-1 6,2 1 0,0-1 0,2 1-17,4-1 1,-2 1 0,7-1-1,3 1 2,2-1 1,1-5-1,1-3 1,-1 1-24,0 0 0,1-6 0,-1 1 0,1-3-9,-1-2 1,7 0-1,-1 0 1,-2 0 21,-1 0 1,-3 0-1,1-2 1,-1-1 6,0-3 0,1-8 1,-3 3-1,-3-5 0,2 4 0,-8 1 17,-3-3 1,-1-1-13,-2-3 0,-7 3 0,-5 3 0,-4 4-46,-1 0 1,-1 7-1,-1-5 1,-2 4-79,-3 2 1,-1 0 0,4 2 0,-2 2 116,1 1 0,-5 9 0,0-4 0</inkml:trace>
  <inkml:trace contextRef="#ctx0" brushRef="#br0" timeOffset="36889">17151 437 6184,'0'-10'-215,"0"0"216,0 5 71,0 3 47,0-14 1,0 12 81,0-7-52,0 7-104,0-4-108,0 8 0,0 2 87,0 4 1,0 3 5,0 9 0,0-6 1,0-1-10,0 3 0,2-1 0,1 1 1,3-2 1,-2 1 0,-2 3 0,-2 1 0,0 3-13,0 3 1,0-4-1,0 6 1,0-1 3,0-1 0,0 6 0,0-4 0,2 1-4,4-1 0,-4 4 0,4-4 0,-4 0 1,-2 1 0,5 5 0,1-4 0,-2 2 3,-2 0 0,0-6 0,2 4 0,2 1 1,-2-1 0,-2-4 1,-1 6-1,3 0-6,2-2 1,0 5 0,-4-7 0,2 2-6,2 4 1,1 0 0,-3 0 0,2-2-1,-2 2 1,-2-4 0,0 2 0,2 1 1,2-3 1,-1 4 0,-5-6 0,0 2-3,0 4 0,2-6 1,2 1-1,2-3 7,-2 0 0,-2 2 0,-2-3 0,0 1 13,0-2 0,6 5 1,-1-3-1,1 0-12,2 2 0,-6-3 0,4 5 0,-4 0-12,-2 0 1,2-3 0,2 3 0,1 0-4,-1 0 1,-2 0 0,-2 2 0,0-3-2,0-1 0,6-4 0,0 6 0,-2-1 11,-2-5 0,4 4 1,-1-2-1,1 1 11,2 1 1,-6-6-1,4 5 1,-2-3-8,1 2 0,-3-3 0,4 5 0,-4-2 2,-2 0 1,2 3-1,2-5 1,2 2-4,-2-1 1,-2 3-1,-1-2 1,3 0-7,2 3 1,0-7 0,-4 4 0,2-3-4,2-3 1,-1 7 0,-5-1-1,2-2 8,4-1 0,-4-3 0,4 1 0,-4-1-1,-2 0 1,0 1-1,0-1 6,0 1 0,6-1 0,0 1 2,-3-1 1,-1 1 0,-2-1 10,0 1 1,0-7 0,0 1-8,0 1 1,0 3-21,0 1 0,0 1-2,0-1 0,0 1 0,0-1 26,0 1 0,0-7 1,0 1-7,0 2 0,0 1 1,0 3-2,0-1 1,0-5 0,0-1-10,0 3 1,0-4-81,0 1 1,0-5-351,0 6 270,0-8 0,-2 3 0,-3-7 152,-7 0 0,-4 8 0,-1 2 0</inkml:trace>
  <inkml:trace contextRef="#ctx0" brushRef="#br0" timeOffset="37665">16277 3720 7339,'18'0'-1220,"-1"0"1259,1 0 0,-7 0 1,1 0-1,2 0-29,1 0 1,3 0 0,-1-2 0,1-2-14,-1-2 0,1-1 0,1 3 0,2-2 27,3 2 1,5-4 0,-4 1-1,0-1-26,0 0 0,4-4 0,-3 7 0,-1-1 16,0-2 0,6 6 0,-4-6 0,2 2 2,1 1 0,-7-1 0,4 6 0,-2-2-12,-3-4 1,3 4-1,0-4 1,0 4-6,0 2 0,5-2 0,-7-1 0,-2-3 5,-1 2 1,3 2-1,0 2 25,-1 0 0,-3 0-16,-2 0 1,1 0 0,-1 0 0,-5 0-56,0 0-172,-8 0 0,3 2-48,-7 4 262,0-4 0,0 13 0,0-5 0</inkml:trace>
  <inkml:trace contextRef="#ctx0" brushRef="#br0" timeOffset="41654">5921 245 7569,'-10'0'-1531,"3"0"1544,7 0 36,0 0-38,0 7 1,0 3-9,0 8 1,2-9 0,1-1 33,3 0 0,0-4-8,-6 7 0,0-5 0,0 6-12,0 1 0,0-3 0,0 2 0,0 1-3,0 3 0,0 1 0,0 1-6,0-1 1,2 3 0,2 1 0,2 2-1,-2-1 0,-2-3 1,-2-1-1,0-1-8,0 0 1,0 3 0,0 1 0,0 2 1,0-1 0,0-3 0,0 1 0,0 1 4,0 2 1,2 1 0,1-5 0,3 2-3,-2 3 1,4-1-1,-2-6 1,-2 3 3,-2 3 1,3-4 0,1 5 0,-2-5-4,-2-1 0,4-1 1,0 2-1,-2 3 9,-3 1 1,5 0-1,0-5 1,-2-1 1,-2 1 0,4-1 0,0 1 0,-1-1-11,3 1 0,-6-1 1,4 1-1,-2-1-5,2 0 1,-4 7-1,5-1 1,-1-2-1,0-1 1,0-3-1,-4 1 1,2-1-6,1 1 1,3 5 0,-4 0 0,2-1 3,-2-3 1,4-2 0,-3 3 0,1 1-1,2 2 1,-6 1 0,4-7-1,-4 1 8,-2-1 1,2 1 0,1-1 0,3 2 15,-2 5 0,-2-5 0,-2 4 0,0-3-14,0-3 1,0 3 0,0 1 0,0 2-2,0-1 0,0-3 1,0 1-1,0 1-1,0 2 0,0 0 1,0-3-1,0 1 2,0 2 1,0 3-1,0-5 1,0 2 1,0-1 1,0 3 0,0 0 0,0 0-6,0 1 1,0-3 0,0-4 0,0 3 1,0 1 0,0 0 0,0-3 0,0 1-9,0 2 0,6 1 0,0-5 1,-2 2-7,-2 3 0,-2-1 0,0-6 0,0 1 9,0-1 0,0 7 0,0-1 0,0-2 1,0-1 0,0 3 0,0 0 0,0-2 1,0-1 1,0 3-1,0 0 1,0-1 2,0-3 1,0 1-1,0 1 1,0 2-7,0-1 1,2-3 0,1-2 0,3 1 0,-2-1 0,-2 1 0,-2-1-2,0 1 0,2-7 0,2 1 0,2 2 0,-2 1 4,-3 3 1,-1-1 0,2 1 4,4-1 0,-4 0 0,4 1-5,-4-1 1,-2 1-1,0-1 2,0 1 1,0-1 0,2-1-1,2-3 15,2-1 0,-1 0 1,-5 5-3,0 1 1,6-7 0,0 1 2,-2 1 1,-2 3 0,-2 1-1,0 1-18,0-1 1,2-1 0,2-3-1,2-1 1,-3 2 1,-1 1-1,-2 3 2,0-1 0,6-5-5,0-1 0,2-7 0,-4 4 36,1 0 1,3-6 1,-2 4 0,-4-3-27,4 3 2,-4-4 1,-2 8-388,0-4 239,0-4 133,0 5 0,8-7 0,1 0 0</inkml:trace>
  <inkml:trace contextRef="#ctx0" brushRef="#br0" timeOffset="43199">8401 140 6594,'0'-10'-218,"-8"2"0,6 10 247,-3 4 1,3 4-6,2 7 1,0 1-18,0-1 1,-2 1-1,-2-1 1,-2 1-4,2-1 1,2 1-1,2-1 1,0 1-5,0-1 1,0 0-1,0 1 1,0-1 11,0 1 1,0 5 0,0 0 0,0-1-4,0-3 0,0 4 1,0 1-1,0-1-2,0 2 1,0-3-1,0 5 1,0 0-11,0 0 1,0-4-1,0 7 1,2-1-1,4-2 1,-4 6 0,4-4 0,-4 2 0,-2-2 1,5 4 0,1-6 0,-2 2 6,-2 0 1,0-5-1,2 3 1,2 0 6,-2 0 0,3-5 0,-1 3 0,0-2-1,2 0 1,-6 3-1,4-5 1,-3 2-7,3-1 0,-4 3 0,4 0 0,-2 0 1,2 0 0,-4 5 0,3-5 0,-1 0-1,2 0 1,-4 4-1,4-3 1,-4-1-3,-2 0 0,2 4 0,2-4 0,1 1 1,-1-1 1,-2 4-1,-2-6 1,0 0-3,0 3 0,0-5 0,0 6 0,0-2 12,0-3 0,2 3 0,2-2 0,2 1 1,-2 1 1,-2-6 0,-2 6 0,0-1-2,0-1 1,6 2 0,-1-3-1,-1 1-10,-2-2 1,4 4 0,0 1 0,-2-1-10,-2 0 1,-2 4 0,0-5 0,2-1 4,3 2 1,-3-6 0,4 7 0,-4-3 3,-2 0 1,2 2-1,2-3 1,2 1 10,-2-2 0,-2-1 1,-2-1-1,0 3 6,0 1 1,0 0 0,0-3 0,0 1-3,0 2 0,0 0 0,0-5 0,0-1-15,0 1 0,0-1 1,0 1-1,0-1 5,0 1 0,0-1 0,0 1 0,0-1 6,0 1 0,5-1 0,1 1 0,-2-1-4,-2 0 1,-2 1 0,0-1 0,2 1 8,4-1 0,-4 1 1,4-1-22,-4 1 1,-2-1-1,1 1 8,5-1 1,-4 1-1,6-1-16,0 0 1,-4 1 0,5-1 16,-1 1 1,-2-1 0,-6 1 0,2-1 19,4 1 0,-4-7 0,5 1 22,1 2 0,-6 1 1,6 1-11,0-5 1,-4 5-4,7-5 0,-7-1-43,2 2 1,-2-6-165,2 5 107,-4-7-456,5 12 352,-7-14 167,8 5 0,2-14 0,7-3 0</inkml:trace>
  <inkml:trace contextRef="#ctx0" brushRef="#br0" timeOffset="44665">11073 105 5998,'-10'0'65,"3"0"1,7 2 0,0 4-44,0 5 1,2-1-1,1 2-16,3 1 1,0 3 0,-6 1 0,0 1 2,0-1 0,0 1 0,0-1 0,0 1 0,0-1 1,0 6 0,0 1 0,2-1-5,4 2 1,-4-3-1,4 5 1,-4 0 0,-2 0 0,5 0 0,1 4 1,0-2-9,2 2 1,-6 2 0,4 0-1,-3-2 1,3-1 0,-4 2 1,6 5-1,-2-4 4,0 0 1,1 0 0,-3 2 0,4 0-2,2 0 0,-4 0 1,3-2-1,1-2 8,0-2 0,-5 0 0,5 6 0,-2 0 4,-4 0 1,4 0 0,-1 0 0,1 0-17,0 0 0,0 0 0,-5 0 0,3 0 7,-2 0 0,4-1 1,-2 1-1,-2-2 0,-2-4 0,3 4 0,1-5 0,-2 1 12,-2 0 1,-2 0 0,2 6 0,2-2-12,2-4 1,0 4 0,-6-4-1,1 4-11,5 2 0,-4-2 1,4-2-1,-4-2 7,-2 2 0,0 2 1,2 0-1,2-2 11,2-2 1,-1 0 0,-3 4 0,2-2-7,2-1 0,0-7 0,-6 4 0,0 0 8,0 0 0,6-3 1,0 3-1,-3-2-2,-1-4 0,0 5 0,2-3 1,2 0-5,-2 2 1,-2-5 0,-2 5 0,2-2-9,4 1 0,-4 1 0,3-4 0,-3 4 3,-2 3 0,0-5 0,0 4 1,0 0 3,0 0 1,-2-3 0,-2 3 0,-1-2 5,1-4 1,2 5 0,2-3 0,-2-2 5,-4-1 0,4 3 0,-4 0 0,2-1-9,-1-3 1,3-2 0,-4 1 0,4-1-3,2 1 0,0-1 1,0 1 2,0-1 0,0 1 0,-2-1 0,-2 1-10,-2-1 0,0 1 0,6-1 5,0 0 0,0-5 0,0 0 11,0 1 0,0 3 1,0 1-4,0 1 0,0-7 0,0 1-7,0 2 1,0 1 7,0 3 0,0-1 8,0 1 0,0-1 0,2 0 6,4 1 1,-4-6 0,4-1-15,-4 3 0,-2-4 0,2-1 0,2 1-2,2 0-257,-1-7 52,3 13-487,-6-14 678,14-2 0,-7-10 0,9-7 0</inkml:trace>
  <inkml:trace contextRef="#ctx0" brushRef="#br0" timeOffset="46162">13640 35 7395,'10'-2'-703,"-4"-4"1,-4 2 932,-2-7-160,0 7-66,0-4 1,0 10 16,0 4 1,0 4 0,0 7-9,0 1 0,0-1 0,0 1 0,0-1-5,0 0 0,0 3 0,0 1 0,0 2 3,0-1 1,0-1 0,0 1 0,0 1 3,0-2 0,0 4 1,0 1-1,0-1-3,0 0 1,0 0 0,0-3 0,0 3-10,0 2 0,0-4 1,0 4-1,0 1 8,0-1 0,0 0 0,0 4 0,0-4 5,0-2 0,0 6 0,2-1 1,2 1-13,1-2 1,1 4-1,-6-6 1,0 2 5,0 0 1,6 0 0,0 6-6,-2 0 0,-2-6 0,-2-2 0,0 0 1,0 1 1,6 1 0,-1 4 0,1-2 0,0-2 4,0 2 1,0 0 0,-4 0 0,1-2-1,3 2 1,2-4 0,-4 2 0,4 3-4,1 1 1,-5-1 0,2 0-1,-2-3-8,2 2 0,-4-4 1,4 2-1,-4 0 7,-2-2 0,5 6 1,1-6-1,-2 3-2,-2-1 1,-2-2 0,0 4 0,2-2-2,4 2 0,-4-4 1,3 2-1,-3 0 1,-2-1 0,6 3 1,0-6-1,-2 2 2,-2 4 1,-2 0 0,2 0 0,2-4 4,2-1 0,-1 3 0,-5-4 0,0 0 2,0 0 0,0 4 0,2-3 0,2-1-5,2 0 1,0 4 0,-6-4 0,0 1-1,0-1 1,0 4 0,0-4 0,0 0-9,0 1 0,2 3 0,2-6 0,1-2-7,-1-1 0,-2 3 0,-2 0 0,0-1 16,0-3 0,6-1 0,0-1 0,-2 2 7,-2 5 1,-2-5 0,0 4-1,0-3-12,0-3 1,0 1 0,0-1 0,0 1-8,0-1 0,6 1 0,-1-1 4,-1 1 1,-2-1 0,-2 0-1,0 1 5,0-1 1,0-5-1,0 0 8,0 1 0,2-3 0,2 2 0,2 1 4,-2 3 1,-2-5 0,-2 1 0,2 2 6,3 1 1,-3 3 0,6-1 0,-2 1-41,0-1 1,0-5-1,-6-1 17,0 3 1,2-1 0,1 1 23,3-2 0,0-7 0,-4 7 13,4 2 1,-4-5-1,4 3 0,-4-6-3,-2 6 0,0-7 24,0 7-54,0-8-156,0 4-179,0-8 1,-2 0 327,-4 0 0,-4 0 0,-7 0 0</inkml:trace>
  <inkml:trace contextRef="#ctx0" brushRef="#br0" timeOffset="51208">4157 2812 6597,'-9'0'-407,"-1"0"327,4 0 117,4 0 1,-8 2 23,5 4 1,3-2 17,-4 7 0,2-7 1,0 4-1,-2 0 0,0-4-13,6 7 1,0-5-23,0 6 1,2-3-1,2 5-12,2-2 0,6-7 1,-5 5-1,1 0-37,0-1 0,6-5 0,-5 4 0,3-2 7,0 0 0,-3 2 0,5-5 0,-3 3 0,1 2 0,6-4 5,-1 2 1,-5 0 0,-1-6-6,3 0 0,1 0 0,3 0-14,-1 0 1,-5 0 0,0-2-12,1-4 1,-5 2-1,0-6 25,0 2 1,-7-5-2,5 1 1,-4-3 0,-2-3 4,0 1 1,0 5 0,0 0 0,0-1 10,0-3 0,0-1-16,0-1 1,0 1-1,0-1 105,0 1-53,0 0-53,-8-1 0,-1 8-58,-9 5 1,1 5 22,-1 5 1,1 3 0,-1 6 0,1-5 0,-1 1-32,1 0 0,7-4 0,3 3 0,1 1-78,0 0 1,0-4 0,6 5-21,0 3 1,0-4 163,0 1 0,8-7 0,2 4 0</inkml:trace>
  <inkml:trace contextRef="#ctx0" brushRef="#br0" timeOffset="51552">4681 2794 7454,'10'0'-621,"-2"0"651,-8 0-290,0 0-214,0 8 474,0-6 0,0 14 0,0-7 0</inkml:trace>
  <inkml:trace contextRef="#ctx0" brushRef="#br0" timeOffset="52146">5013 2585 7337,'-8'-10'-931,"6"0"1074,-4 5-100,-3 3 0,5 0 1,-6 10-11,2 1 0,3-3 1,3 6-6,-4 1 1,4 3-1,-4 1-17,4 1 1,2-1-1,0 1-1,0-1 1,0 1-1,2-1 2,4 1 1,-2-7 0,7-1-10,3-2 0,0-1 0,-1-3 0,-1 2-7,1-2 0,3-2 0,1-2-24,1 0 1,-1 0 0,1-2-1,-1-2 24,1-2 0,-3-1 0,-1 3 0,-3-4 11,3-2 0,-6 4 1,0-5 7,-1-3 0,-3-1 0,6-3 11,-2 1 1,-3 5-16,-5 0 0,-1 1 0,-3-7-12,-2 1 1,-8-1-16,3 1 0,1 5-16,-2 1 1,6 7-1,-5-2-45,-3 4 0,5 4 0,-3 2 0,0 4-102,3 1 1,-1-5-1,6 4 179,-2 0 0,0-6 0,6 13 0,0-5 0</inkml:trace>
  <inkml:trace contextRef="#ctx0" brushRef="#br0" timeOffset="52821">5415 2410 7569,'9'-2'-304,"-1"-2"-986,0-1 1433,-6-1-70,6 6 1,-8 2-3,0 4 1,0 3-26,0 9 1,0-1-58,0 1 1,0-7 15,0 1 0,2-2 8,3 1 1,-1 3 20,8-8 0,-2 1-10,1-1 0,5-4-8,-5 4 0,-1-4 0,2-2-3,1 0 1,-3 0-1,2 0 17,1 0 0,-3 0-22,2 0 1,-1 0-2,7 0 0,-7 0 1,1 0-12,2 0 1,-5 0 0,3 0 11,2 0 1,-5 0 0,1 2-5,-2 4 1,3-2 0,-3 5-3,2-1 1,-6 0 0,3-4 0,-1 3-2,0 3 1,2-6 0,-4 4-7,2 0 1,-1 1 1,-5 9 0,0-1 31,0 1 1,0-7-1,-2 1-20,-3 2 1,1-5-1,-8 3-7,-2 1 1,-1-3 0,-3 0-20,1-2 1,0 3 0,-1-3-36,1 2 0,-1-6 1,3 3-1,1-1-104,2 0 0,1 0-312,-7-6 469,9 8 0,1-14 0,8 4 0</inkml:trace>
  <inkml:trace contextRef="#ctx0" brushRef="#br0" timeOffset="53386">5450 2463 6673,'11'0'107,"1"0"-89,1 0 1,-3 0 0,2 0-1,-1-2 14,-1-4 0,6 2 1,-5-6-1,5 3-18,1 3 1,-5-4 0,0 2 0,1 2-24,3 2 0,1-4 0,1 1-19,-1 1 0,-5 2-59,-1 2 0,-5 0-222,6 0-118,-8 0 427,3 0 0,-7 0 0,0 0 0,0 0 0</inkml:trace>
  <inkml:trace contextRef="#ctx0" brushRef="#br0" timeOffset="55859">6567 2777 5924,'-9'0'73,"-7"0"0,12 0 1,-5 2-17,1 4 1,0-4-25,2 4 1,2-5-1,-5 1 33,1 4 1,-6-2-31,3 8 0,3-6 1,0 3-1,2 1-13,0 0 1,1-4 0,5 5-1,-2 1-7,-4-3 0,4 7 0,-4-4-6,4 3 0,2 3 3,0-1 0,2 1 15,4-1 1,4-1 0,5-3 72,-3-1 0,3-8-68,-3 1 1,3 3-1,3-2-5,-1-2 0,1-2 1,-1-2-52,1 0 1,-1 0-1,1 0 6,-1 0 0,-5 0 1,-1-2 7,3-4 0,2 2 18,1-7 1,-1-1-1,-3-4 5,-1 5 0,-8-5 0,1 5-9,-3-5 1,-2 4 0,0 1 3,0-3 1,0 5 0,0-3-11,0-2 0,-5-1 1,-3-3-14,-2 1 1,6-1-1,-4 3 15,1 3 1,3-1-9,-8 7 1,6-6-1,-5 6-40,-3 2 0,-1 3 1,-3 1-44,1 0 1,-1 5 0,1 3-17,-1 2 1,3 1 0,1 5 0,5-2-117,1-3 0,2-5 222,6 6 0,0-1 0,0 7 0</inkml:trace>
  <inkml:trace contextRef="#ctx0" brushRef="#br0" timeOffset="56184">6986 2829 7569,'8'10'-973,"-6"-2"1104,6-8 173,-8 0-488,0 0 0,0 0 0</inkml:trace>
  <inkml:trace contextRef="#ctx0" brushRef="#br0" timeOffset="56754">7248 2480 6656,'-9'0'-709,"-7"0"988,14 0-90,-6 0-37,8 0 25,0 0-113,0 8 0,2 0 0,2 5-7,2-1 1,2 0-1,-4 5-51,2 0 0,1 1 1,-3-1 41,2 1 0,2-1 0,-2 1-21,5-1 1,-1 1 0,0-1-24,-3 1 1,5-7-1,-6 1-32,-2 1 0,4-3-145,-3 2 1,3-6-349,-2 5 85,-4-7 436,6 4 0,-1-16 0,3-2 0</inkml:trace>
  <inkml:trace contextRef="#ctx0" brushRef="#br0" timeOffset="57445">7598 2428 7569,'9'0'-1306,"-1"0"1353,-8 0 0,-2 2 9,-4 3 0,3-3 57,-9 4 0,6 2-55,-6-2 0,9 7 0,-3-1-21,4 4 0,-4-5 1,0 1-55,2 1 0,2 3 0,2 1 16,0 1 1,0-1 11,0 1 0,2-3 1,2-1 38,2-2 0,8-1-4,-3 7 1,5-7-39,1 1 1,-5-8 0,-1 2 13,3-4 1,2-2-1,1 0-43,0 0 1,1 0 0,-1 0 17,1 0 1,-1-6-1,1-2-4,-1-2 1,-5 5-1,0-7 15,1-2 0,-3 5 0,0-3-4,-3-2 0,5-1 0,-4-3 7,1 1 0,-5 5 0,2 1 11,-4-3 0,-2-1 1,-2-1-7,-4 4 1,2 3 0,-7 3-17,-3-6 0,-1 4 0,-1 1 0,3 1 5,1 0 1,0 0 0,-5 6-22,-1 0 1,1 0 0,-1 0 0,1 0-195,-1 0 0,7 2 0,-1 4 1,-1 4 209,-3-1 0,-9 7 0,-2-6 0</inkml:trace>
  <inkml:trace contextRef="#ctx0" brushRef="#br0" timeOffset="59771">8925 2777 6134,'0'-12'296,"0"1"-260,-8 7 0,-1-4 7,-9 8 3,8 0 0,1 0-6,3 0 0,-4 2-24,-7 4 0,1-2 1,3 5 13,1-1 1,6 6 0,-4-3-21,3 5 0,1-4 0,6-1 0,-2 1-2,-4-2 0,4 5 0,-4-3-22,4 3 0,4 3 0,2-1 7,2 1 1,0-7 0,-4-1-1,2 0 18,1-1 1,3-3 0,-2 6-12,6 1 1,-3-5 0,1 0 0,0-2-7,-1 0 1,3-1 0,6-5-10,-1 0 1,-5 0 0,-1 0 0,3 0 11,1 0 0,-3 0 1,-2-2-1,-1-1 16,1-3 1,-4-6 0,6 4 14,1-1 0,-5 3 0,0-4 1,-2 0 11,-1 1 0,1 3-19,-6-6 0,0 1 1,0-7-30,0 1 0,0 5 1,0 0 0,0-1 1,-6-3-1,1-1 1,-1 1 9,-2 5 0,6-5 0,-6 6 28,1 1 1,3-7-30,-8 5 1,6 3-46,-5 2 0,-1 4 0,-6 4 0,1 2-40,0 2 0,-1 5 1,1-3-33,-1 2 0,1 0 0,1 3-120,4-1 1,5-6 234,7 5 0,0 1 0,0 5 0</inkml:trace>
  <inkml:trace contextRef="#ctx0" brushRef="#br0" timeOffset="60062">9257 2794 7569,'0'10'-681,"0"-2"727,0-8-296,0 0 1,8 0-1,1 0 1</inkml:trace>
  <inkml:trace contextRef="#ctx0" brushRef="#br0" timeOffset="60971">9589 2480 7267,'-18'0'-1019,"8"0"1057,3 0 38,7-8-29,0 6 1,0-7 16,0 3 1,2 4-54,3-4 1,3 2-1,6 0 1,-3-1-4,3 1 0,-4 2 0,1 2 0,3-2-3,1-4 0,3 4 0,-1-4 10,1 4 0,-1 2 7,1 0 1,-1 0-5,1 0 1,-7 0-24,1 0 1,-8 2 3,2 4 0,-4 4 3,-2 7 1,-2-5 0,-2-1-12,-2 3 0,-8 0 1,3-1 6,-5-1 0,7-6 1,1 3-1,0-1 1,-4-4 0,3 4 0,-1 0-7,2 1 1,-5-5-34,1 2-31,4-4 76,0-2 0,22 0 4,4 0 1,3 0 31,-4 0 0,1 0 57,-1 0 1,1 0-82,-1 0 1,-5 2-31,-1 4 1,-5-4 0,4 5 24,-2 1 1,3-4-1,-5 8 11,-2 1 1,-2-3-8,-2 2 0,0-1-3,0 7 1,-2-3 0,-4-1-3,-5-3 0,1-5 0,-2 4 0,-1 0 2,-3-1 1,-1-5 0,1 4 0,3-2 12,1 0 1,0-1 0,-5-3 0,-1 2-10,1 2 0,5 0 0,1-6-26,-3 0 0,-1 0-91,-3 0 1,6 0-260,1 0 4,7 0 0,-4-8 356,8-3 0,8-5 0,2-1 0</inkml:trace>
  <inkml:trace contextRef="#ctx0" brushRef="#br0" timeOffset="61858">10043 2340 6260,'0'-9'233,"0"1"-162,0 8 1,0 8-28,0 3 0,0-1 0,0 2 6,0 1 1,0 3-58,0 1 0,0 1-3,0-1 0,0 1-13,0-1 1,6-5 4,-1-1 45,1-7 0,-4 4 9,4-8 0,-2 0-25,7 0 0,-1-8 1,4-1-9,-3-1 0,-5 2 1,4 6-1,0-2 15,-1-2 0,-3-1-24,6 1 1,-1 4 0,7-4 1,-1 4 1,-5 0 0,0-2 0,1-1 0,3-1 0,1 6 1,1 0 1,-7 0 0,1 0 8,2 0 0,-5 0 1,3 0-5,1 0 1,-3 0 0,0 2 45,-2 3 1,5-1-30,-1 8 1,-2-6-3,1 5 0,-7-5 1,2 6-23,-4 2 0,4-5-22,-1 3 1,1 0-6,-6 5 0,0-5 56,0-1 1,-2-1 0,-2 4 0,-3-5-6,-3-1 1,-2 6 0,-5-5 25,-1 1 1,3 0 0,1-6 0,3 1-12,-3-1 0,-1 4 0,-3 0 9,1 2 1,-1-7-23,1 3 1,-1 2-1,1-2-49,-1-2 0,7 3 1,-1-1 9,-2-2 0,5 0-64,-3 2 0,6-4-470,-5 4-17,7-4 568,-4-2 0,8-8 0,0-2 0</inkml:trace>
  <inkml:trace contextRef="#ctx0" brushRef="#br0" timeOffset="62531">10008 2375 6346,'11'-9'62,"1"3"1,-6-2-54,6 2 1,-7-2 13,7 3 0,0 3 13,5-4 1,1-2-16,-1 2 0,0-1 0,1 3-9,-1-2 1,1-2 0,-1 4 0,1-2 29,-1 2 0,1-3 5,-1 1 1,1-2-39,-1 2 0,1 4 16,-1-3 0,-5 3-6,-1 2 1,1 0-58,5 0 1,-5 0-121,0 0 12,-8 0-503,3 0 649,-7 0 0,-7 7 0,-3 3 0</inkml:trace>
  <inkml:trace contextRef="#ctx0" brushRef="#br0" timeOffset="65026">11562 2742 6600,'10'0'-524,"-2"0"652,-8 0 29,0 0 0,0 8-120,0 3 0,0-1 0,-2 0 23,-4-2 1,4 5-21,-4-1 0,4 3-13,2 3 1,0-1 0,0 1 1,2-1 11,4 1 1,4-1-23,7 1 1,-5-9-1,-1-3-12,3-4 0,-4 4 0,1 0 24,3-2 0,1-2 1,3-2-10,-1 0 1,-5 0-1,0 0 1,-1-2 3,-1-4 1,5 2-26,-3-8 1,-2 8-1,-1-3 1,1 1 34,0 0 1,-6-8-34,2 3 1,1-5 1,-1-1 0,0-1 0,-6 1-5,0-1 0,0 7 1,0-1-6,0-1 1,-2-3-1,-2-1 10,-2-1 0,-5 6 0,3 3-4,-2 1 0,4-4 0,-3 5-4,1-3 1,-6 6-27,3-2 1,-5 4 0,-1 2-12,-1 0 0,7 0 1,-1 0-77,-2 0 1,5 0 42,-3 0 0,6 8-70,-5 4 1,7-3 0,-2 3-342,4 2 485,2-7 0,0 9 0,0-6 0</inkml:trace>
  <inkml:trace contextRef="#ctx0" brushRef="#br0" timeOffset="65271">12051 2725 7444,'12'0'-64,"-1"0"-783,-7 0 746,4 0 0,-8 2-277,0 3 378,0-3 0,0 6 0,0-8 0</inkml:trace>
  <inkml:trace contextRef="#ctx0" brushRef="#br0" timeOffset="65784">12348 2445 7569,'10'0'-1451,"-3"-2"1792,-7-4-439,8 4 137,-6-5 1,6 9 0,-8 3 19,0 7 1,6-2 0,0 1-6,-3 3 1,-1 2 0,-2 1-18,0 1 0,0-1 0,0 0-23,0 1 1,0-1 0,0 1-13,0-1 1,6 1 43,0-1 0,8-7-21,-3-4 0,-1-4 0,2-2-16,1 0 0,3 0 1,1 0-1,1 0-30,-1 0 1,1-6-1,-1-2 9,0-2 0,1 5 1,-1-5-1,1 2 2,-1 4 1,-5-4-1,0 3-63,1 1 1,3-4-15,1 2 1,1 0-1,-3 4-492,-3-3 579,-4 3 0,-8-6 0,0 0 0,0-2 0</inkml:trace>
  <inkml:trace contextRef="#ctx0" brushRef="#br0" timeOffset="66097">12662 2498 7569,'0'-10'-1172,"0"2"1339,0 8-63,0 0 1,0 8-24,0 4 1,0 3-1,0 3-48,0-1 1,0-5 0,0-1 28,0 3 1,0 1 0,2 3-92,4-1 1,-4 1-1,6-1-135,0 1 1,-7-7 0,7 1-127,0 2 1,-4-5 289,8 3 0,-9-8 0,13 4 0,-6-8 0</inkml:trace>
  <inkml:trace contextRef="#ctx0" brushRef="#br0" timeOffset="66692">13064 2393 6303,'-10'0'170,"1"0"0,5 2-135,-2 4 0,-6 3 0,4 9 0,-1-1 1,5-5-1,-4-1 1,2 3-1,1 2 0,-1-5 0,6 1-43,0 1 0,0 3 13,0 1 0,0 1 0,2-3-9,3-3 0,-1-2 0,8-6 13,2 1 0,1 7 16,3-6 1,-1 0 0,0-6-20,1 0 1,-1 0 0,1 0-10,-1 0 1,1 0-1,-1 0 5,1 0 1,-1-8-9,1-4 0,-3 3 0,-1-3 5,-3-2 1,-5 1 0,4-1 0,-2 3 4,-4-3 0,-2-1 0,-2-3-2,0 1 0,0 5 0,0 0 0,-2-1-8,-4-3 1,2 5 0,-8 1 0,-1 2 2,-3 4 0,4-4 0,1 3 0,-3 1-71,-1 2 1,-3 2 0,1 0 0,-1 0 14,1 0 1,-1 6 0,1 1 0,-1 1 58,1 0 0,-8 5 0,-2-3 0</inkml:trace>
  <inkml:trace contextRef="#ctx0" brushRef="#br0" timeOffset="70830">14339 2550 7569,'10'0'-1695,"-1"-2"1649,-3-4 0,-4 2 1,6-5 125,0 1-36,-6 2 0,7 6-39,-3 0 1,-2 0 0,6-2 32,-3-4 0,7 4 9,-2-3 0,-5 1 145,-1-2 24,4 4-83,-8-6-43,6 8 1,-10 0-18,-4 0 1,2 0-38,-8 0 0,1 2-14,-7 4 0,9-2 0,1 7-14,0 3 0,0 2 1,-5 1-1,3 0-4,2 1 1,2-1 0,4 1-2,-3-1 0,3 1 0,-4-1-8,4 1 1,4-3-1,2-1 1,3-5-5,3-1 0,-4 0 0,6-4-1,1 2 0,3 5 0,1-5 1,1-2-14,-1-2 1,-5-2-1,-1 0 1,3 0 10,2 0 0,1 0 0,0 0 10,1 0 0,-3-2 0,-1-2 1,-2-4 4,1-1 1,-3 5-1,0-4 1,-1 0 0,1-3 0,-4 1 0,4-2 11,-3-1 1,1-3 0,-4-1-1,2-1 1,0 1 0,-6-1 4,0 1 1,0 5 0,-2 3 0,-2-1-14,-2 0 1,-8 4-1,3-3-20,-5 1 0,-1 0 1,-1 4-11,1-2 0,-1 1 1,1 5-1,-1 0-57,1 0 0,0 2 1,-1 1-131,1 3 0,5 6 0,2-4-101,3 1 311,-7 3 0,12-2 0,-6-3 0</inkml:trace>
  <inkml:trace contextRef="#ctx0" brushRef="#br0" timeOffset="71203">14985 2620 6531,'10'0'-57,"-2"-8"0,-8-2 1</inkml:trace>
  <inkml:trace contextRef="#ctx0" brushRef="#br0" timeOffset="71676">15334 2358 7216,'10'17'217,"-4"1"-186,-4-1 1,-2 1 0,0-1 0,0 1 5,0-1 1,6 1 0,-1-1-75,-1 1 0,4-1 0,0 0 9,2 1 0,-7-1 1,5-1 0,0-4 1,-6 3 0,4-3-19,-4 3 1,-2-3-168,0 0 1,2-3 0,2 5-194,1-3 405,1-7 0,2 4 0,2-8 0</inkml:trace>
  <inkml:trace contextRef="#ctx0" brushRef="#br0" timeOffset="72255">15876 2358 7161,'0'-10'-171,"0"2"0,-2 8 261,-4 0 1,2 0-71,-8 0 1,7 6 0,-5 2-9,2 2 0,-3 1 0,5 7-6,2-1 1,-4-5-1,2 0 1,2 1-8,2 3 0,2-5 1,0 1-4,0 2 1,0 1-1,0 3 1,0-1 0,0 0 0,2-1 0,2-2 1,2-3 1,6-5 0,-5 4-1,3-3 0,2 5 1,5-6 1,1-2 1,-1 4-1,1-3 1,-1-1-1,1-2 0,-1-2 0,1 0-1,-1 0 1,0-2 0,1-2 9,-1-1 1,1-7 0,-3 4-1,-1 0 8,-2 1 0,-3-7 1,5 2-2,-2-3 1,-9-3-1,5 1 4,0 0 1,-6-1 0,4 1-10,-4-1 1,-4 1 0,-2-1 0,-4 3-41,-2 3 0,5-2 0,-7 7 0,-2-1-57,-1 0 0,-3 2 0,1 6-44,-1 0 1,-5 0-1,-2 0 1,-2 0 129,-4 0 0,-2 8 0,-2 2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4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 6702,'0'-12'201,"0"0"1,-2 9-202,-4-3 0,-4 4 0,-7 2 11,-1 0 1,1 2 0,-1 4 29,1 5 0,5-1-32,1 2 1,1-1 0,-2 7-8,6-1 1,5 1 16,1-1 1,5 1-1,3-1-11,2 0 1,-4-5 0,5 0 6,3 1 1,-4-5 0,1 0-51,3 0 0,1-6 0,3 3 0,-1-3-35,1-2 1,-1 0-1,3 0 1,1 0-86,2 0 0,0 0 0,-5 0 0,-1 0 155,1 0 0,7-7 0,2-3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7569,'-17'0'-663,"-1"0"465,1 0 0,-1 5 165,1 1 1,-1 0 0,3-4 94,3 4 1,-1-2 0,5 5-6,-2-1 1,6 0 0,-3-4 32,-1 2 0,6 7-95,-4-1 1,4 3-5,2 3 1,8-8 0,2-3-1,1-1 8,1 0 1,-1 0 0,7-6 0,1 0-22,5 0 0,-5 0 1,4 0 19,-3 0 1,-3-6 0,1-2 15,-1-1 1,-7 3 0,-2-4-1,-3 0-5,1 1 1,0 3 0,-6-6 27,0-1 1,0 3-43,0-2 0,-6 6 1,-2-3-1,-1 1-77,-5 4 0,4 2 1,-1 2-68,-3 0 0,-1 2 1,-3 4-20,1 6 0,1-3 168,5 3 0,-5-8 0,6 4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63,'0'9'-223,"1"-1"1,3-6 93,2 4 1,6-2 0,-4 7 186,1 3 0,-5-4 1,2 1 25,-4 3 0,4 1-114,0 3 1,-1-6 0,-3-3-60,4-1 88,-4-2-15,6-6 0,-6-2 20,4-4 0,-3-4 1,9-7-5,2-1 1,-1 1 0,1 1-1,-2 3 4,1 1 1,3 1 0,1-5 24,1 4 1,-1 3 0,0 5-7,1-2 0,-1 0 0,1 6 0,-1 0 9,1 0 0,-1 0 1,1 0-21,-1 0 0,1 2 0,-1 4-24,1 6 1,-9-3 0,-3 3 14,-4 2 0,0-1 0,2 1-21,2-3 19,0 1 1,-6 0 0,0-1-29,0 3 0,-6-4-114,0 1 82,0-7 53,6 4 0,0-16 1,2-4-1,4-3 0,2 3 1,5 1-1,-1-3-5,1-1 1,3 3 0,1 0 0,1 1 6,-1 1 0,1-4 0,-1 7 0,1-1 2,-1 0 1,1 2-1,-1 6 23,1 0 1,-1 0 0,0 0-44,1 0 0,-6 8 0,-3 4-28,-1 3 0,0 3 0,-4-1 34,2 1 1,-1-7 15,-5 1 0,0-1 0,0 7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193,"-2"0"1,-6 0 0,2 2 0,4 4 197,1 6 0,-5-3 1,2 3-1,-2 4 23,2 5 1,-4-2-1,5 7 1,-1-3-5,0 0 0,0 6 0,-4-4 0,2 1-11,1-1 0,1 4 1,-4-4-1,2 0-96,2 1 1,0-3 0,-4-6 0,2 1 9,1-1 0,1 1 1,-6-1-493,0 1 565,8-1 0,-6-7 0,6-2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8'-12'-254,"4"3"138,3 1 0,-3 0 1,-1 4-1,3-2 1,1 3 41,3 1 1,-1 2 0,1 0-1,-1 0 98,1 0 0,-1 0 0,3 0 1,1 0-12,2 0 1,-5 0 0,-7 0 0,3 0 8,2 0 0,-5 2 1,1 3-7,1 7 1,-5-2-1,-2 1-46,-4 3 1,-2-4 0,0 1 43,0 3 0,-2-1 0,-4 1 0,-5-4-9,-5-2 0,-1 3 0,-1-3 0,1 0-16,-1-1 0,1-1 0,-1-4 1,1 2-78,-1 2 0,1 0-295,-1-6 211,9 0 0,3-6 172,12 0 0,11-7 0,10 3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5.7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147,'18'0'-13,"-7"0"1,1 0 2,2 0 1,-5 0 0,3 0 8,1 0 1,-3 0 0,2-2 4,1-4 1,3 4 0,1-4-3,1 4 1,-1 2-1,1 0-50,-1 0 1,1 0-1,-1 0-36,1 0 0,-1 0 84,1 0 0,-1 0 0,0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919,"0"0"499,-4 0 549,-4 0-60,5 0 1,-7 2-1,0 4 4,0 6 0,0-3 0,0 3-39,0 1 0,2 1 1,2 0-1,2-3-36,-2 3 0,0-4 1,2-1-1,3 1-6,1 0 0,6-6 0,-7 3 1,3-1-60,-1 0 1,1 0 0,6-6 29,-1 0 0,1 0 0,-1-2 1,0-2 18,1-2 1,-1-2 0,1 3-2,-1-7 0,-1-4 0,-3 1 0,-3 1 26,-2 3 1,0 5 82,-3-6 49,-3 1-102,6 1 1,-10 2-17,-4 8 1,4 8 0,-3 3 0,3 5 1,2 1 0,2 1 0,2-1-39,1 1 0,9-1 0,-2 1-7,3-1 0,3-5 0,-1-2-17,0-3 0,1-1 0,1-6 0,3 0-255,1 0 0,0 0 295,-5 0 0,-1 0 0,1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06,'2'-9'-1077,"4"3"1139,-4 4 0,12 4 0,-6 2 30,1 2 1,-3 7 0,4-1-36,-3 3 1,1 3-1,-4-1 1,2 3-39,-2 3 1,4-4-1,-3 5 1,-1-5 6,-2-2 0,4 7 1,0-1-1,-2-2-26,-2-1 0,-2-3 0,0 1 1,0-1-59,0 1 1,0-1-1,0 1 1,0-1-18,0 1 1,6-7-1,-1 1-139,-1 1 0,0-3 214,2 2 0,4-1 0,7 7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231,'8'10'-1020,"-4"-2"977,8-8 1,-7 0 0,5 2-1,0 2 75,-1 2 1,-3-1 0,6-5-4,2 0 1,-5 0-1,3 0-3,1 0 1,-3 0 0,0-2-25,-2-3 0,3 1 7,-5-8 1,2 6 3,-2-5-20,-4-1 0,0 0 0,-10 3 64,-2 1 1,-2 2 58,-5 6 0,0 8-72,-1 3 1,8-1 0,5 2-15,3 1 1,2 3 0,0 1-35,0 1 0,0-1 0,2-1-12,3-5 1,-1 3-1,8-6 12,1 2 0,3-7 0,1 3 0,1-4-56,-1-2 1,1 0 0,-1 0-90,1 0 1,-1 0 0,-1-2-1,-3-2 149,-1-1 0,0-9 0,5 4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56,'17'0'37,"0"0"1,1 0 0,-1 0 0,1 0 2,-1 0 1,7 0 0,-1 0 0,-2 0-50,-1 0 1,-3 0 0,3 0 0,1 0 8,2 0 0,8-8 0,-4-2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4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5,'10'12'85,"-4"-1"0,-2 3-25,2 1 1,-4 3 0,5-1 0,-1 1-31,0-1 1,0 1 0,-6-1 0,2-1-84,4-5 0,-5 5 0,5-5 16,-4 5 1,0 1-272,4 1 1,-4-6-54,4-1 361,-4-7 0,5 4 0,3-8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1'0'-706,"1"0"659,-8 0 0,9 2 0,-5 2 0,0 4 76,0 1 0,-1-3 0,-3 6-1,2 1 0,2 3 0,-4 1 4,2 1 0,-1 5 0,-5 0-17,0-1 1,0-3-1,0-1-45,0-1 1,0 0-1,0 1 19,0-1 0,2-7-30,4-4 34,-4-4 1,6-4 5,-8-4 1,2-4-1,2-7 1,2-1-1,-3 1 0,5 5 0,-2 1 0,0-3 1,2-1 0,-4 3 0,7 2 1,1 1 0,-2-1 0,5 6 0,-3-2 0,3 4-8,3 2 0,-1 0 1,1 0-1,-1 0-15,1 0 1,-1 0-1,0 0 1,1 0 18,-1 0 0,-5 2 1,0 4-1,1 6 1,-5-3 0,-2 3-29,-4 2 1,-2 1 0,-2 3 0,-2-1-47,-2 0 1,-6-5 0,5-2 0,-1-1-72,0 1 1,0-4 147,3 6 0,3-8 0,-6 3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69,'18'0'-265,"-1"0"1,-5 0-1,0 0 1,1 0 32,3 0 218,1 0 1,1-2 35,-1-4 1,1-2-10,-1-3 54,-7-5 0,-2 7 0,-10-1 21,-4 4 1,-4 4-16,-7 2 1,1 8-49,4 4 1,-1 3-24,7 3 1,0-1 0,8-2 0,2-1-4,2-2 1,7-3 0,-1 3 0,4-4-10,1 0 1,1-6 0,-1 3 0,0-1-67,1 2 0,-1-4 1,1 4-1,-1-4-92,1-2 0,-1 0 1,-1-2 167,-5-4 0,5-4 0,-6-7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42,'8'-10'73,"3"4"0,5 4 0,1 2-22,1 0 0,-7 0 0,1 0 0,2 0-49,1 0 0,3 0 0,-1 0 0,1 0-92,-1 0 0,0 0 0,1 0 0,1 0 90,5 0 0,3 0 0,8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1 6804,'0'-18'-430,"0"1"1,-2-1 452,-4 1 1,2 5-1,-8 1 77,-1-3 0,3 4 39,-2-1 0,1 7-76,-7-2 0,7 4 0,-1 2-41,-2 0 0,5 2 0,-3 4-2,-1 5 0,5 5 0,2 1 0,4 3-20,2 3 0,0-2 1,0 7-1,0-1-1,0 0 1,0 0 0,2 4 0,2-4 3,2-1 1,1 5-1,-3-4 1,2 2-18,-2 0 1,4-6 0,-2 4 0,-3-1 4,-1-5 1,-2 4 0,2-2-1,2-1-21,2-3 0,0-1 0,-6-1-32,0 1 0,-2-3 0,-2-1 3,-2-3 1,-7-1-166,1 2 0,-4-3 224,-1-3 0,-8-4 0,-2 6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64,"1"0"0,2 0-174,1 0 0,3 0 0,-1 0 0,2 0 208,5 0 0,-5 0 0,6 0 1,-1 0 38,-1 0 1,6 0-1,-4 0 1,2 0-33,5 0 0,-5 0 1,0 0-1,-2 0-36,-4 0 1,5 0-1,-3 0 59,-2 0 0,6-8 0,1-1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6.1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6001,'18'0'11,"-1"0"0,-5 0 1,0 0 28,1 0 1,-3 0 0,2 0 3,1 0 1,-3-6-1,2 0-25,1 2 0,-3 2 26,1 2 0,1 0-58,6 0 1,-1 0 0,0 0-1,1 0-20,-1 0 1,1 0 0,1 0 0,3 0 32,1 0 0,0-8 0,-5-1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69,'-18'0'-342,"1"0"-1,-1 0 1,3 2 334,3 4 0,-3-2 0,5 8 42,0 1 0,-3 3 0,7 1-8,2 1 0,2-1 0,2 1 0,0-1-17,0 0 0,2 1 0,4-1-20,6 1 1,3-7 0,3-1 0,-1-2-56,0-4 0,1-2 1,1-2 13,5 0 0,1-2 1,4-2 17,-6-2 1,-5-7 0,-5 1 26,-1-4 0,-8-1 0,2-1 0,-4 1 11,-2 0 0,0-1 0,0 1 0,-2 1 6,-4 4 1,-2-3 0,-6 5 0,3 0-20,-3 5 0,-7-3 1,-2 2-59,1 2 0,3 2 1,1 2-1,1 0-12,-1 0 0,3 2 79,3 4 0,-3-4 0,5 6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8,'0'-10'-500,"0"4"1,2 12 510,3 6 0,-3 3 0,6 3 0,-2-1 94,0 1 1,2 5 0,-5 0-1,3 1-48,-2 1 0,0-4 0,0 8 0,4 0-53,1-1 0,-5 3 1,2-6-1,-2 0-60,2 0 1,-4 1 0,5-5 0,-1 2-67,0-2 0,0-1 0,-4-5 0,2-1-46,2-2 1,-1-7 167,-5 7 0,8 0 0,2 5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01,'0'-10'133,"0"2"0,0 22-72,0 3 1,2 5-1,2-5 1,2 3-14,-2 3 1,0-2 0,0 6 0,1 1-53,-1-1 1,-2-4-1,0 4 1,2 0 15,2 1 0,0-5 0,-6 4 1,0-2-95,0-3 0,0 3 1,0-2-1,0-2-206,0-1 0,6-3 288,-1 1 0,9-1 0,-4 1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08,'10'0'-406,"-4"0"287,-12 0 1,2 8-1,-6 4 1,2 3 82,5 3 0,1-7 0,2 1 31,0 1 1,0 3 0,2-1-1,1-1 1,5-2-2,2 1 0,2-3 0,5 0-15,0-3 1,1-1 0,-1-6 0,1 0-3,-1 0 1,1 0 0,-1 0-1,1-2 12,-1-3 1,-5 1-1,-1-8 1,1-2 0,-2-1 0,3-3 0,-7 1 0,0 0 23,2-1 1,-6 1 0,4-1 0,-4 1 38,-2-1 1,-2 3-1,-4 1-33,-6 2 0,-3 9 1,-3-3-1,1 4-24,-1 2 0,1 0 0,-1 0 0,1 0-22,-1 0 0,1 8 0,-1 3-413,1 5 440,7 1 0,-5 1 0,5-1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6963,'-2'-10'-160,"-3"4"1,3 12 197,-4 6 1,4 3 0,2 3 0,0-1-28,0 1 0,0-7 0,0 1 0,0 1-16,0 3 1,0 1 0,0 1 0,2-3-8,4-3 0,-2 2 0,5-7 1,1 1 8,0 0 1,-4 0-1,5-4-21,3 1 1,1 1 0,3-6-4,-1 0 0,1 0 0,-1-2 0,1-2 18,-1-1 1,1-7 0,-1 4 0,-1-2 7,-5-3 0,5 3 0,-7-1 10,1-3 0,4 4 46,-9-1-1,1-1 0,-6 0-29,0 1 0,0 9-18,0 2 0,0 2 6,0 9 0,6 1 1,2 5-16,2 1 0,1-3 0,5-1 0,-3-4-4,-1-3 0,0 5 0,5-4-4,1 2 0,-1-7 0,0 3 0,1-4 4,-1-2 0,1 0 0,-1 0 0,1-2 10,-1-4 1,1 3-1,-1-9 1,1 0 62,-1 3 1,-1-7-1,-5 4 1,-3-3-20,0-3 0,-6 1 0,4 0-39,-4-1 0,-2 6 0,-2 3-57,-4 1 1,-4-4 0,-7 6-38,-1 3 0,6 1 0,1 2-453,-3 0 49,6 0 489,1 7 0,14-5 0,3 6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0'0'-254,"-3"0"1,-5 0 0,2 2 290,2 3 1,0-1 0,-6 8-56,0 1 1,2 3 0,2 1 10,1 1 1,1-1 0,-6 1-92,0-1 1,2-1 0,2-3 0,2-1-157,-2 2 1,-2-5 253,-2 3 0,7-8 0,3 4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1 7569,'0'-12'-352,"0"1"538,0 7 1,0-6 158,0 4 0,2 4-1122,3-4 1,-3 6-65,4 6 841,-4-4 0,6 14 0,2-7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569,'12'0'-271,"-1"0"1,-5 0 0,6 2 302,1 3 1,-3-1-5,2 8 0,-8-6 1,2 5-30,-5 3 1,5-4 0,0 1-12,-2 3 0,-2-4-1,-2 1 0,0-5 0,-2 4-33,-4-3 53,4-1-10,-6-6 0,10-2-10,4-3 1,2-5-1,6-6 1,-3 3 4,3 1 0,-4 0 0,1-5 1,3 0-3,1-1 0,3 3 0,-1 1 0,1 2 21,-1-1 1,1 5-1,-1 0 1,1 2 46,-1 1 1,0-1 0,1 6-26,-1 0 0,1 6 1,-1 1-1,-1 3-31,-5 4 0,3 1 0,-6 3 0,0-1-47,-1 1 1,1-1 0,-4 0-66,2 1 1,0-6-1,-6-1 1,0 3-85,0 1 0,0 3 194,0-1 0,0 1 0,0-1 0,0 1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0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123 7413,'11'-16'-624,"1"4"0,-8-3 711,2 3 0,-5 2 0,-2 1-54,-5 1 0,-2 0 0,-6 4 0,3-1 17,-3 1 1,4 2 0,-1 2-15,-3 0 0,-1-6-35,-3 0 0,1 0 1,-1 8-15,1 4 0,5-2 0,2 8 4,3 1 0,-5-3 0,6 1 0,2 3 4,2 2 0,-3 1 1,-1 1-1,2-1 3,2 0 1,2-5 0,2 0-5,4 1 0,3 3 0,9-1-20,-1-3 1,1-2 0,-1-6 13,1 1 0,-1 1 1,1-6-1,-1 0 10,1 0 1,-1-2 0,1-2 0,-3-3-3,-3-3 0,3 4 0,-5-6 1,2 1 31,-1 1 0,-1-5 1,4 3 18,-3-4 1,-7 5 0,2-1 11,-4-1 1,4 3 48,-1-2-77,1 8-65,-6-3 0,6 9 38,0 3 1,2 5-1,-4 8 17,1-1 1,3 0 0,-4 1-1,2-1-11,-2 1 1,-2 5-1,0 2 1,1 1-10,3-1 0,0 4 1,-6-6-1,2 0-13,4 3 1,-4-5 0,4 6 0,-4 0-32,-2 1 0,0-5 1,0 4-1,0-2 19,0-3 0,0 3 0,-2-2 0,-2 0 14,-2 3 0,-2-7 1,4 6-1,-2-2 10,3 1 1,-5-1 0,0-5 0,0-1-2,1 0 1,-7 1-1,4-1 1,-1-1 13,-1-4 0,0-3 0,-5-5 24,-1 2 1,1 6-1,-2-7 1,-3-1 26,-1-2 1,0-2 0,5-2 0,1-2-35,-1-1 1,3-9 0,1 4 0,2-1-19,-1-1 1,5 0-1,2-5 1,4-2-31,2-5 0,0 5 0,2-4 1,2 1-38,2-1 0,10 2 0,-1-7 0,6 1 24,1 0 0,5-2 0,0-6 0,2 2 27,0 4 1,0-4 0,8 4 0,0-4 51,-2-2 0,8 6 0,-12 0 0,0 0 78,2 1 1,0-3 0,0 8 0,-2 2-19,-2 1 1,-8 3 0,3-1 0,-7 1-27,-5 0 0,1 5 0,-5 2-294,2 2-687,-6-5 899,3 11 0,-7-14 0,0 7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7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23 7298,'0'-10'-834,"0"0"1011,0 4-56,0 4 0,-8-5-14,-3 7 1,-5 0-47,-1 0 1,-1 5 0,1 1 12,-1-2 1,1 4 0,1 0-24,5 1 0,-3-3 0,8 6-48,2 1 1,3-3 0,1 2-40,0 1 0,0 3 23,0 1 0,1-1 0,5-3-3,6-1 1,3-2-1,3 3-17,-1-1 0,-5-8 1,0 2-1,1-4-26,3-2 1,-5 0-1,1 0 22,2 0 0,1-2 0,3-2 0,-1-2 0,1-6 1,-3 5-1,-1-1 5,-3 0 0,-5-4 1,4 5-1,-2-3 2,-5-4 1,5 5 79,-2-3 1,0 6 22,-6-5-30,0 7-9,0-4 0,2 8 27,4 0 0,-2 6 0,5 2-63,-1 1 1,6 1 0,-3 4-125,5-3 1,-5-7 0,1 4-20,2 0 0,1-6 1,3 3 21,-1-3 123,1-2 0,-1 0 0,0 0 0</inkml:trace>
  <inkml:trace contextRef="#ctx0" brushRef="#br0" timeOffset="322">629 0 7569,'12'0'-968,"0"0"939,-1 0 0,7 0 0,-1 0 0,1 0 111,-1 0 1,-5 0 0,-1 0 0,3 0 10,1 0 1,3 6 0,-3 2 0,-1 0-51,-2-1 1,-1 7 0,7-2 0,-3 3-11,-3 3 1,1-1 0,-5 1 0,0-1-98,0 0 1,-2 7 0,-6-1 0,0-2-30,0-1 1,0-1 0,0 3 0,0 1-11,0-2 1,-2-3 0,-4-5 0,-4-1-146,0 1 1,-5 1 247,3-2 0,-3 3 0,-3-5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7.3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9 53 6092,'-11'-2'107,"-1"-4"-123,8 4 54,-3-13 0,1 11-72,0-8 1,-2 8-1,2-2-8,-5 4 0,1 2 0,-2 0 0,-1 0 31,-3 0 0,-1 0 1,-1 0-1,1 0 8,-1 0 1,1 2-1,-2 2 1,-3 2-3,-1-2 1,0 4-1,5-1 1,1 1-2,-1 0 1,-5 4-1,0-5 11,1 3 0,5-4 0,3 6 8,3 1 1,5 1 0,-4-1 0,2-1-21,4 2 1,2 1 0,2 2 5,0 1 0,0-6 0,2-3 1,2 1 0,2 0 1,8-4-1,-3 3 1,5-1 17,1-4 1,1 4 0,-1-1 0,1 3 1,-1 4 0,6-5 1,1 3-1,-3 2-11,-1 1 0,-1 3 0,0-1 1,1 2 3,-5 5 0,-1-5 1,1 4-1,-3-1-35,-6 1 0,2-4 1,-3 7-1,-1-3 20,-2 0 1,-2 3-1,0-5 1,0 2-2,0-2 0,-6-1 0,-1-3 1,-3 3 3,-4 3 0,-1-7 0,-3 5 0,1 0 4,-1-1 0,-5-1 0,0-1 0,2-1-13,1 0 1,-3-5 0,0 0 0,1-1-8,3-1 1,7 0 0,1-6-8,-3 1 14,-2 1 36,7-6 0,9 2-5,11 4 0,5-2 1,-1 8-1,-1-1-6,-2-1 1,-7 7-1,5-1 1,0 7-4,0 4 0,-5-3 0,5 5 0,-2 0 13,-4-2 1,0 4-1,-1-8 1,3 1 8,-2 1 0,0-6 0,0 5 0,4-5 8,1-2 1,-3-5-1,6 0-14,1 1 0,3 1 1,1-1-1,1-3-41,-1-2 0,1 4 1,-1-5-1,1 1-84,-1 0 0,7 4 1,-1-5-1,0 1 50,2 0 1,-5 3 44,3-5 0,4 0 0,0-6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1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0 7246,'-12'0'-378,"1"0"1,-1 0 459,-5 0 0,-1 8 0,1 2-43,-1-1 1,7 5-1,-1-6 1,-2 1 21,-1 5 1,-3 2 0,1 1-1,0 1 12,-1-1 1,1 2-1,-1 3 1,1 1-3,-1-2 0,3 5 0,1-1 0,4 2-22,3 4 0,-5-6 0,6 0 1,2-1 4,2-1 1,2 2 0,2-3-1,2 1-55,2-2 0,8-1 0,-3-3 0,5 1-168,1-1 0,1-1 0,-1-3 0,1-3 8,-1-2 0,6 3 0,1-5 0,-3-2-8,-2-2 1,-1-2 0,-1 0-1,1 0 169,-1 0 0,8 0 0,3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0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70 6678,'0'17'123,"0"1"0,2-1-54,4 1 1,-4-1-1,5 1-33,1-1 0,-6 1 0,4-1 0,-4 1-42,-2-1 0,0 1 0,0-1 0,0 0 27,0 1 1,6-1-1,0 1-70,-3-1 1,1 1 0,0-1 43,2 1 0,2-9 0,-4-1 10,1 0 0,7-4 18,-6 7 1,8-7 5,-3 2 1,-1-2 0,2 0 0,1 2 0,3 0 0,1-6-10,1 0 0,-1 0 0,0 0 0,1 0-16,-1 0 1,1 0 0,-1 0-103,1 0 0,-1 0 0,1 0 64,-1 0 0,-5 0 0,-2-2 1,-1-2-780,1-2 813,-6 0 0,4-2 0,-8-1 0</inkml:trace>
  <inkml:trace contextRef="#ctx0" brushRef="#br0" timeOffset="281">105 314 7407,'18'0'-330,"-6"0"1,-1 0-1,3 0 274,1 0 1,-3 0-1,0 0 1,1 0 54,3 0 1,1 0-1,1 0-39,-1 0 0,1 0 1,-1 0-1,0-1-6,1-5 0,-1 4 0,1-4 46,-1 4 0,1-6 0,-1-1 0</inkml:trace>
  <inkml:trace contextRef="#ctx0" brushRef="#br0" timeOffset="598">1 35 7370,'17'0'-815,"1"0"781,-1 0 0,1 0 0,1 0 1,2 0 61,3 0 0,1 0 1,-4 0-1,4-2-55,3-4 0,-5 4 0,4-3 1,-2 3 30,-3 2 1,3 0 0,0-2 0,0-2-116,0-2 1,1 0-1,-5 6 111,2 0 0,1 0 0,-7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3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569,'17'0'-455,"0"0"1,-5 0 384,0 0 0,-6 0 1,5 0 165,3 0 0,1 0 0,3 0-50,-1 0 0,-5 6 0,0 2 20,1 2 0,-3-4 0,1 5-10,3 3 0,-6-4 1,0-1-1,-3 1-9,1 0 0,6 1 0,-6 7 0,0-1-8,1 1 0,-5-1 0,6 1 0,-2-1-40,0 1 0,-1-1 1,-5 2-1,0 3-11,0 1 1,0 0 0,0-5 0,0-1-6,0 1 1,-7 5 0,-3 0-1,-2-1 11,1-3 1,-1-2-1,-5 1 1,1-1 7,4 1 0,-7-1 1,5 1-1,1-1-30,-3 1 0,1-3 1,-3-1-1,1-4-171,-1-3 0,1 5 1,-1-4 198,1 1 0,-8 3 0,-2 6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2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078,'7'-10'-194,"-5"2"188,6 8 1,-6 0 93,4 0 1,-2 0 0,7 0-1,3 0 0,1 0 0,1 2-36,-4 4 1,3-2 0,-3 8 2,3 1 0,3 1 0,-1-1 0,1-1-80,-1 2 0,-5-1 1,-1 1-1,3-2-69,1 1 1,3 1 0,-3-1-1,-1-3-134,-2-2 1,-1 3 128,7-5 1,-1 6-150,1-6 248,-9-1 0,7-5 0,-6 0 0</inkml:trace>
  <inkml:trace contextRef="#ctx0" brushRef="#br0" timeOffset="354">332 35 7569,'-17'18'-231,"-1"-1"1,3 1-1,1-1 245,3 1 1,1-1-1,-4 1 1,5-1-18,1 1 1,-4-1 0,5 0-1,-1 1 63,0-1 1,0 1-1,4-1-169,-1 1 0,-3-1-24,2 1-215,4-1 83,-6-7 265,8-2 0,8-16 0,2-2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6.94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10 71 7569,'0'-18'-430,"0"1"0,0 5 1,-2 2 415,-4 3 1,2 1 0,-7 6 43,-3 0 1,-1 0 0,-3 0 0,1 2-4,-1 4 0,7-4 1,-1 5-3,-2 1 1,-1 0-1,-1 5 5,5-1 1,-3 0-53,8 5 1,0-5 33,6-1 0,2-5 1,4 4-1,6-2 15,3-4 0,-3-2 0,0-2 0,1 0-7,3 0 0,7 0 0,0 0 26,-1 0-30,-3 0 9,-1 0-55,-9 0 46,7 0 5,-7 0 1,9 0-34,-1 7 0,-5-5 27,0 4 1,-6-2 0,5 2-21,1 4 0,-2 1 5,-5 1 10,-3-1-24,-2-1 25,0 6 51,0-7 1,-2 7-45,-3-4 12,-5 3 1,-8-11 0,1 6 0,-1-3-16,1-3 0,-6-2 0,-1 0 0,3 2-14,2 2 0,-1 0 0,-1-6-131,-2 0 1,-1 0-74,7 0 0,1-2-89,5-4 1,5 4 291,12-4 0,3 4 0,9-6 0,-1-1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7.74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53 7342,'0'-11'-947,"0"-1"985,0 8 0,0-6 1,-1 7 18,-5-3 1,2 0-1,-8 6-15,-1 0 0,3 0 0,0 2 0,1 2 5,-1 2 1,-2 7-27,-5-1 1,1 3 0,3 1 0,3-3-31,2-1 0,-4 0 1,7 5 8,1 1 1,2-1 0,2 1 13,0-1 0,0 1 1,2-3 5,4-3 1,-3 1 0,9-5 5,2 2-16,1 1 14,3-1-39,-1-2-33,-7-8 58,5 0 0,-5 0 1,8 0-4,-1 0-9,0 0-45,-7 0 26,6 0 20,-7 0 3,9-8-7,-8 6 1,5-11 2,-3 7 1,3-8-1,3 3 1,-1-5 0,1 0 0,-3 3 0,-1 1-6,-3-1 1,-5 3 0,4-2 19,-2-1 1,-2 3 0,-5 0 0,3 1 25,2-1-33,0 6 22,-6-4-15,0 8 1,0 2 0,0 4 14,0 6 1,0 3 0,0 3-26,0-1 1,0 1 0,2-1-5,4 1 14,-4-9-51,13 7 47,-13-14-1,14 13 0,-7-13-43,1 14 42,6-14-10,-7 5 7,9-7-50,-1 0 46,1 0-9,-1 0-143,1 0 143,-1 0 2,1-7-6,-1 5-33,0-14 30,1 6-2,-8 1 0,5-7 0,-3 5 1,-2-5 0,-1-1 0,-1-1-2,-4 1 1,4-1 0,-3 1 103,-1-1 0,-2 7 133,-2-1-232,0 8 0,0-2 14,0 12-220,0-4 229,0 14-5,0-7 2,0 1-179,0 5 163,0-5 0,2 2-188,4-1-1,-4 1 169,6-2-40,-1 5-148,3-13-20,8 14 165,-1-14 73,1 6 0,7-8 0,2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1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105 6473,'15'-18'0,"-1"1"0,-5-1 0,-1 1 90,-4-1 1,-4 9-1,-6 3-47,-5 4 0,1 2 1,-2 0-36,-1 0 1,-3 0 0,-1 2-32,-1 4 1,1 2 0,1 5-1,3-3 19,1-2 0,8 5-12,-2-1 1,4 3 12,2 3 1,8-3-1,4-1 2,3-2 1,3-9-1,-1 3 1,1-4 0,-1-2 0,1 0 0,-1 2 0,1 2 2,-1 2 1,1 0 0,-1-6-1,0 0 33,1 0-34,-1 0 1,-7 7-1,6-5 2,-7 6-2,9 0 4,-9-6-12,7 13 5,-14-13 0,6 14 4,-8-5 1,0-1 0,-2 0 23,-4-2 1,-4 3 0,-7-5 0,-3 0-23,-3 2 1,4-6-1,-7 3 1,3-3-58,0-2 0,0 6 0,5 0-163,1-2 1,5-2 60,0-2-46,8 0 201,4 0 0,10-8 0,8-2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6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3 70 7182,'12'-15'0,"-2"1"-360,-3 3 0,-3 1 348,-10-2 1,-3 5 15,-9 7 0,7 0 1,-1 0-44,-2 0 0,-1 1 1,-3 3 60,1 2 0,5 6 0,3-4 1,-1-1 44,0 1 1,4 6-1,-3-3-71,1 5 1,-4-4-47,6-1 0,3-1 23,8 2 0,5-3 0,8-5 23,-1 2 1,1 0 86,-1-6-88,0 0 2,1 0-2,-1 0 11,-7 0-9,6 7 10,-7-5 0,3 8 3,0-4-6,-9-4-11,13 13 1,-14-11-13,4 8 19,3 0 0,-7-1-9,4 1 8,-4 0 0,-2-1 0,0 1-4,0 1 1,0-5 1,-8 8-4,-3-5 38,3-3 1,-8 2 0,5-6 0,-5 1 5,-1-1 1,-1 0 0,1 0-1,-1 2-34,1-2 0,0-2 0,-1-2 0,1 0 2,-1 0 1,6 0-33,1 0 0,9 0-191,2 0 0,2-6 0,9-2 218,3-2 0,9-1 0,5-7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9.49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437 6477,'0'-17'0,"-2"1"0,-4 5 99,-5 5 1,-5 12-1,1 5-44,3 5-14,-3 1-1,5 1-72,0-1 0,2 1 90,8-1-32,0 1 1,0-1-36,0 1 0,0-1 0,2-1-137,4-5 162,4 5-202,7-14 192,-7 5-24,13-7-18,-11 0 21,13 0 8,-7 0-19,-1 0 107,-7 0-95,5-7 3,-5 5 186,8-14-179,-9 6 3,7-7-3,-14 7 13,13-5 2,-13 5 1,8-7-1,-6-1 1,2 1 3,-3-1 1,-1 1 0,-4 1-38,-3 5 0,1-3 1,-8 8-63,-1 2 0,-3 2 1,-1 2-1,-1 0 32,1 0 0,5 0 0,0 0 0,1 2-233,1 4 285,2-4 0,0 14 0,-1-7 0</inkml:trace>
  <inkml:trace contextRef="#ctx0" brushRef="#br0" timeOffset="514">402 437 6594,'16'-2'0,"-3"-2"-277,-1-1 296,0-1 1,-1 6 206,1 0-195,-1 0-8,-1 0 0,0 0 0,-4 0 1,-4 8-15,3 3 19,5-3 0,-8 7 18,6-5-24,-8 8 0,0-1-153,0 1 141,0-1 0,0-5-12,0-1 4,0-7 8,0 12-50,0-14 97,0 5-25,0-7 19,0 0-42,8-7 0,-6 3 0,5-8 23,1-1-18,-6-3 1,12-1-33,-9-1 1,7 1 0,-4 1 0,2 3-46,3 1 66,3 8-9,-7-11 1,7 13-8,-4-4 12,3-4-6,-5 8 1,5-6-21,-3 8 22,3 0 28,-5 0 0,6 0-28,-5 0 1,-3 0 20,8 0 0,-9 2 13,5 4 1,2-2 0,-7 6 23,3-3-51,-6 7 0,10-4 0,-9 7 0,-1 1 20,-2-1-226,-2 1 208,0-9 0,0 7-79,0-5 1,0-1-1,-2 2-118,-4 1 175,-3 3-60,-1-6 0,0-1-84,4-3 123,5-4-40,-7 6 45,8-8 34,0 0 0,-8 0 0,-2 0 0</inkml:trace>
  <inkml:trace contextRef="#ctx0" brushRef="#br0" timeOffset="996">1048 1 7569,'18'0'-301,"-1"0"0,1 0 0,-1 0 1,1 0-1,-1 0 304,1 0 0,-1 0 1,1 0-1,-1 0 76,0 0 1,7 0 0,-1 2 104,-2 3-116,-1-3 1,-3 6 0,1-8 0,-1 2 18,1 4 0,-1-2 1,1 5-64,-1-1 12,-7 6 0,5-6 0,-3 5 0,1-1 0,-1 1 0,4 3 1,-7 1-1,1 1-103,-4-1 1,2 7-1,-3-1-1,-1-2 65,6 6 0,-8-7 0,4 5 0,-4-2-21,-2 1-5,0 7 32,0-12-7,0 14 4,0-14-2,0 7 2,0-1 0,0-6 21,0 14 1,-6-13-1,-2 5 8,-2 0 9,7-5 0,-13 11 0,4-6 0,-3 0-8,-3 0 0,1-1 0,-1-5 1,1 0-14,0-1 1,-7 3 0,1-9 0,2 3-4,1 3 1,3-7 0,-1-1-1,1 0-149,-1 0 0,-1-7 0,-2 5 0,-3-2 135,3 0 0,-14 7 0,-2-3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9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00 7078,'8'-9'-406,"-6"9"393,4 11 0,-4 5 0,-2 1 100,0 1-243,0-1 189,0-7-1,0 5 1,0-5-257,0 8 42,0-9 114,7 7 72,-5-6-41,6-1 37,-8-1 0,0-8 0,0 0 0</inkml:trace>
  <inkml:trace contextRef="#ctx0" brushRef="#br0" timeOffset="207">87 96 7031,'0'-18'0,"0"1"0,-2-1 0,-1 1-59,-3-1 1,-6 10-1,4 8-110,-1 10 0,5 0 0,-2 2 0,4 1 169,2 3 0,-8 1 0,-1 1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8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88 6724,'-17'0'-471,"5"2"412,1 3 1,7-1-1,-2 8 72,4 1 0,0 3 0,-2 1-11,-2 1 1,0-6-1,6-1 1,0 3 21,0 1 1,0 3 0,0-1 6,0 1 1,0-1 0,0 1-15,0-1 1,8-5-1,4-3 1,3-1-11,3-4 0,-1 4 0,1-2 0,-1-2-13,1-3 0,-1-1 1,1 0-1,-1 0 12,1 0 0,5-1 0,0-3 0,-1-2-16,-3 2 1,-2-6 0,1 1 0,-3-3 7,-3 0 1,2 6 0,-7-5-1,1-3 4,0-1 0,-2 3 1,-6 0-1,0-1 4,0-3 0,0-1 0,0-1 0,0 1 31,0-1 0,-2 1 0,-2-1 0,-4 1 33,-2 0 0,5-1 1,-7 1-44,-2-1 0,-1 3 1,-3 3-1,1 6-41,-1 4 0,1 2 0,0 0-58,-1 0 1,1 0 0,-1 2 0,1 4-24,-1 6 0,1-3 1,-1 3-38,1 2 132,-1 1 0,9 3 0,1-1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5.3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18 7404,'-2'-10'-541,"-4"5"0,2 3 584,-7 2 0,-1 2-21,-5 3 0,1-1 0,3 6 0,1 0 49,-2-1-34,7-5-8,-9 12 0,14-6 27,-13-1-28,5 7-7,-8-7 5,9 9-5,-7-1 7,7 9 9,-9-7-4,8 6 5,-5-7-9,5 7 3,0-6 14,-5 14-23,13-13 0,-12 11 0,9-6 88,1 2-91,2-5 1,2 5 0,0-6-1,0 2 4,0-1 0,0 3 0,0-2 0,2-1-28,4-3 1,3-2 0,9 1 0,-1-1-54,1 1 1,1-3-1,2-1 1,5-4-100,1-3 1,2 1-1,6-4 1,-2 2-154,-4-2 0,4-2 309,-4-2 0,4-8 0,2-2 0</inkml:trace>
  <inkml:trace contextRef="#ctx0" brushRef="#br0" timeOffset="275">699 367 7302,'8'-9'-280,"-6"1"0,6 10 312,-8 4 0,6 3 0,-1 9-5,-1-1 1,-2 1-1,-2 1 1,0 3-122,0 1 1,6 0 0,0-5 0,-2-1-17,-2 1 1,-2-7 0,0 1-42,0 1 1,0-3 32,0 2 79,0-8 39,0 3 0,-8-7 0,-2 0 0,-7-7 0,-1-3 0</inkml:trace>
  <inkml:trace contextRef="#ctx0" brushRef="#br0" timeOffset="671">577 420 6965,'0'-18'0,"0"1"0,0-1 0,2 1 0,4 1 0,5 3 0,5 3 0,1 2 0,1 3 0,1-1 0,3 0 0,1 2 0,0 2 0,2 2 0,3 0-95,-1 0 1,4 0-1,-6 0 152,2 0-39,-5 0 1,11 0 0,-4 0 21,4 0-77,-6 8 54,6-6 4,-14 13-1,14-5-90,-13 7 89,5 1 3,-8-1-86,1-7 82,-1 6-9,-7-7 0,5 9 1,-3-1 0,-4 1-10,-2-1 9,3 1-28,-7-9 10,6 7 1,-8-6 0,0 7-23,0 1 54,-8-1 1,-1 0-1,-9 1 1,1-1 28,-1 1 0,1-1 1,-3 1-37,-3-1-3,4 1-42,-7-9 47,1 7-7,6-14 6,-14 13-39,6-13 35,0 6-6,-6 0 65,13-6-62,-13 6 0,6-8-8,0 0-13,2 0 17,7 0 1,6 0-208,1 0 213,-1 0-73,2 0-141,3 0 0,9-2 1,3-2 201,7-2 0,11-8 0,5 5 0</inkml:trace>
  <inkml:trace contextRef="#ctx0" brushRef="#br0" timeOffset="921">1520 525 7569,'10'0'-287,"5"0"217,-13 0 174,14 0-392,-14 0 190,6 0 52,-8 0 0,0 2 0,0 3 65,0 7 0,0 4 0,0 1-66,0 0 1,0 1 0,0-1-260,0 1 94,0-8 191,0 5-216,0-13 224,0 14-54,0-15 67,0 7 0,0-16 0,0-1 0</inkml:trace>
  <inkml:trace contextRef="#ctx0" brushRef="#br0" timeOffset="1110">1555 350 7349,'-10'-18'0,"3"1"0,1 0-1054,0-1 1013,-8 8 0,7 5 0,-5 10 0,6 7-156,4 4 1,2 1 196,0 0 0,0 1 0,0-1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3.3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0 7422,'-17'8'-1158,"7"-6"1215,2 6 1,10-8 0,4 0 10,5 0 0,5 0 0,1 0 0,1 0-46,-1 0 1,1 0 0,-1 2 0,1 2-22,-1 1 1,1 1 0,1-6 0,2 0-88,3 0 0,-1 0 1,-4 0 85,5 0 0,-5 8 0,6 2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4.4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37 18 7323,'0'-9'-874,"0"1"880,0 8 1,0 2 0,-2 2 62,-4 2 1,4 1 0,-5-3 25,-1 2 1,-2 2-58,-7-2 1,-1-3 0,1 9-12,-1 2 1,-1-5-1,-2 3 1,-3 0-40,3-3 1,0 7 0,-1-4 0,-1 1 8,2-1 0,1 3 0,3-5 0,-1 2 11,1-1 1,-1-5 0,1 6 6,-1 1 1,7-3-18,-1 2 0,8-1-32,-2 7 0,5-7 17,1 1 1,7-8 0,5 2 0,3-4 12,3-2 1,5 0-1,2 0 1,3 0-3,3 0 1,0 0-1,0 0 1,-4 0 12,-2 0 0,4 2 0,-5 2 0,-3 1-14,-2-1 1,5 0 0,-1 0 0,-2 2-12,-1-2 1,-9 3 0,-1 1-1,0 0 2,-1 0 1,-5 0 0,2-3 8,-4 7 0,-2-2 1,0 1 5,0 3 1,-6-4-1,-2-1 1,-1-1 25,-5-4 0,4 6 0,-1-1 0,-3 1-11,-1-4 1,-1 4 0,3-1-1,1 3-2,-2 0 1,-1-7 0,-3 7 1,1 2 1,-1 1 0,1 3-11,-1-1 0,7-5-9,-1-1 0,8 1 34,-2 5 1,6-7 3,6-4 1,-2 2-1,8-2 1,1-3 7,3-1 1,3-2-1,3 0-3,1 0 0,0 0 1,-5 0-1,-1 0 18,1 0 1,5 0 0,0 0 0,-1 0-22,-3 0 1,-2 0 0,1 0 0,-1 0-22,1 0 1,-1 0 0,1 0-1,-1 0-53,1 0 1,-1 0 0,1 0-157,-1 0 1,1 0 0,-1 0-1,0 0-368,1 0 563,-1 0 0,1 8 0,-1 2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6.6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0 70 7569,'10'-2'-176,"-4"-4"-339,-4 4 1,-10-5 543,-4 7 1,-3 0 0,-3 0 68,1 0 1,-1 0-1,1 2-28,-1 3 0,1-1 0,-1 8 1,3 2-37,3 1 0,-7 3 1,5-1-1,1 2-54,-3 5 0,3-5 1,1 4-1,4-3-6,0-3 1,6 7 0,-3-1-1,3-2 8,2-1 0,6-9 1,1 1-1,3-1-131,4-1 0,3 4 0,4-6 95,3 1 0,-1-5 54,-6 2 0,9-4 0,1-2 0</inkml:trace>
  <inkml:trace contextRef="#ctx0" brushRef="#br0" timeOffset="587">367 192 7319,'10'-7'-370,"0"5"0,-6-6 1,3 2 340,3 0 1,2 0 0,5 5 63,1-5 1,-1 4 0,3-4 0,1 4 1,2 2 1,1 0 0,-7 0 0,0 0-12,1 0 0,-1 0 0,1 0 1,-1 2-4,1 4 1,-1-2-1,1 5 1,-3 1-31,-3 0 1,1 1 0,-7 7-48,-2-1 1,-2 1-1,-2-1 30,0 1 1,-2-1 0,-4-1 0,-3-3 12,-1-1 0,-6-6 0,5 3 4,-5-1 1,-1-2 0,-1-6 13,1 0 1,5 0 0,1 0 0,9-2-37,2-4 1,2 2 0,9-5 0,3-1-4,1 0 1,9 1 0,-1-5 0,-2 2 24,-1-1 1,-1 3 0,2 0 0,1 1 26,-7-1 1,3 0 0,-7-3-1,5 3 8,1 2 1,1-3-1,-3 3 16,-3-2 0,-4 4 137,-8-5 1,0 7 0,-2-4-119,-4 8 1,-2 2 0,-5 2 0,3 4-43,2 1 0,2 3 0,6 5-47,0 1 1,0-1 0,2 1 26,4-1 1,-2-5 0,8-2 0,1-1-106,3 1 0,-1-4 1,-1 4-1,-2-3-98,1-3 0,3 0 0,1 0 202,1 2 0,-1-8 0,0-8 0</inkml:trace>
  <inkml:trace contextRef="#ctx0" brushRef="#br0" timeOffset="862">1258 35 7470,'12'-6'0,"-3"-1"-147,-1-3 0,6 6 0,-3-2-43,5 4 0,1 2 0,1 0 190,-1 0 1,1 0 0,-1 0 0,1 2 47,-1 4 1,1 2 0,-1 5-1,1-1 22,-1 2 0,1 1 0,-3 3 0,-1-1-40,-3 1 0,-1 1 0,2 2 0,-5 3-52,1-3 1,-6 6 0,4 0 0,-6 2-84,-6 0 0,-4-5 0,-7 5 0,-2 0-510,-5-2 615,-3 6 0,-8-6 0,0 8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5.8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6 7341,'10'0'-392,"0"0"1,-6 2 355,2 4 0,1-3 1,-3 9 77,2 2 1,0 1-1,-4 3 1,2-1 10,2 1 0,-1-1 1,-5 0-1,0 1-2,0-1 1,6 3 0,0 1 0,-2 2-36,-2-1 0,-2 3 1,0 0-1,0 0-70,0 1 0,2 3 0,2-6 0,1-2-39,-1-1 1,-2 3 0,-2 0-1,0-1-65,0-3 1,0-1 0,0-1 157,0 1 0,-7-9 0,-3-1 0</inkml:trace>
  <inkml:trace contextRef="#ctx0" brushRef="#br0" timeOffset="408">88 71 7569,'0'-12'-278,"0"0"0,8 7 0,3-5 0,5 2 1,1 4 270,1 2 1,-1-4 0,1 1 0,-1 1 56,1 2 0,5 2 1,0 0-1,-2 0-3,-1 0 1,-3 0-1,1 0 1,-1 0-17,1 0 0,-1 0 1,1 0-31,-1 0 0,-1 2 0,-3 2 1,-3 3-41,-2 3 0,-1 0 1,-3 3-1,2-1 7,-2 2 0,-2 1 0,-2 3 19,0-1 1,-2-5-1,-4-1 7,-5 3 0,-5 0 1,-1-1 17,-1-1 0,1-8 1,-3 1-1,-1-1-5,-2 2 1,-1-4 0,7 4 0,-1-4-81,1-2 0,-1 0-254,1 0 327,7 0 0,3-8 0,7-2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4.95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3 53 6103,'-9'2'231,"3"3"-123,-4-3 66,8 6-125,-13-8 1,15 0-58,0 0 1,7-6 0,13 1 0,1-1 11,2-2 0,1 6 1,-5-6-1,2 2 0,3 1 0,1-1 0,-4 6 1,3 0 13,-3 0 0,-2 0 0,-1 0 0,-1 0 3,1 0 1,-3 2-1,-1 2 1,-3 3-30,3 3 0,2-4 0,1 6-9,0 1 1,-5 1 0,-2-1 0,-2-1 1,-5 2 1,-1-5 0,-2 3 24,0 1 1,-5 3 0,-3-1 0,-2-1 22,-3-2 0,-3-3 0,-1 3 0,-1-4-28,1 0 0,-1-5 1,1 7-1,-1-2-41,1-4 0,5 0 0,0 0-33,-1 1-536,-3 1 605,7-6 0,1-8 0,8-1 0</inkml:trace>
  <inkml:trace contextRef="#ctx0" brushRef="#br0" timeOffset="459">812 0 7569,'-10'0'-694,"0"0"0,4 0 723,-5 0 0,1 0-18,-2 0 0,7 0 1,-7 2 25,-2 4 1,-1 4 0,-3 5 3,1-3 0,5 2 1,3-7-1,-1 1 23,0 0 0,6 5 1,-3-3-1,1 2 1,0-1 1,0 1 0,6 5-61,0 1 1,0-6-1,0-1 21,0 3 1,2-1 0,4 1 7,6-2 0,3-8 0,3 1 0,-1-3-9,0-2 0,1 0 0,-1 0 0,3 0-29,3 0 1,-4 0 0,5 0 0,-5 0-65,-1 0 1,-1 0 0,1 0-268,-1 0 0,-5 0 335,-1 0 0,1 0 0,5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2.7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53 5900,'0'-18'0</inkml:trace>
  <inkml:trace contextRef="#ctx0" brushRef="#br0" timeOffset="321">18 0 6936,'-10'0'-86,"2"0"117,8 0 1,2 0-1,4 0-35,6 0 1,3 0-1,3 0 4,-1 0 1,1 0 0,-1 0 0,1 0 0,-1 0 1,2 0 0,3 0 0,3 0-28,2 0 0,-4 0 0,5 0 0,-1 0-30,0 0 0,-6 0 0,3 0 0,-5 0-77,-2 0 0,1 0 0,-1 0-32,1 0 0,-7 2 165,1 4 0,-8 4 0,4 7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8.8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18 7385,'-18'0'-1536,"9"0"1519,1 0 21,0 0 1,6-2-23,-4-4 43,4 4 178,2-6-32,0 8 166,0 0-319,8 0 0,-4 0 0,8 0-2,1 0 0,3 0 0,3 0-5,5 0 1,-5 0 0,4 0 0,-3 0-9,-3 0 1,6 0 0,1 0 0,-3 0-39,-2 0 0,-1 0 0,1 0 0,3 0-69,1 0 0,0 0 0,-5 0-112,-1 0 1,-5 0 215,-1 0 0,-7 8 0,4 2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49.1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926,'18'0'-95,"-1"0"0,1 0 87,-1 0 1,1 0-1,-1 0 1,0 0-53,1 0 1,1 0-1,3 0 1,1 0 59,-2 0 0,6 0 0,1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3.25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71 7437,'11'-6'-480,"1"0"0,-10-8 528,-2 3 1,-2 3 0,-10 2 9,-1 4 1,3 2 0,-2 0-15,-1 0 1,-3 0-26,-1 0 1,-1 0-1,3 2 1,1 2-6,3 2 0,5 7 0,-6-1 7,-1 4 0,5 1 1,2 0-81,4 1 0,2-1 1,0 1 15,0-1 0,8 1 0,3-3 7,5-3 1,1-2-1,1-6 1,-1 1 9,1-1 1,-1-2 0,1-2 0,-1 0 9,1 0 1,-7 0 0,1-2-1,2-2 22,1-1 0,-3-9 1,-1 2 2,3-3 0,-4-1 0,-1 3 0,-1 1 30,-4-2 1,-2-1-1,-2-3 1,0 1-29,0 0 1,0 5-1,-2 0 1,-4 1-10,-5 1 1,-3 0-1,0 6 1,3-2-37,-3 3 1,-1 1 0,-3 2 0,3 2-86,3 3 1,-3-1 0,5 8 118,0 2 0,-5 1 0,5 3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8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 7266,'-8'17'-731,"6"1"1,-6-3 780,1-3 0,5 3 1,-6-3-62,0 3 0,4-5 1,-5-2-1,-1-2-15,0 0 1,4 5 0,-5-3-36,-3 2 61,-1-6 0,-3 11 0,1-5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6.7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8 88 7505,'17'0'-1137,"-7"0"1222,-2 0-41,-24 0 0,5 0-28,-13 0 0,5 0 8,2 0 0,5-6-81,0 0 0,10-8 50,2 3 1,2 3 0,10 0 0,2 2-2,1 1 0,-3-1 0,-1 4 0,3-2 15,1-2 0,3 0 0,-1 6 20,1 0 0,-1 0 1,1 0-17,-1 0 1,1 8 0,-1 2-4,1 0 0,-7 3 0,-1-5 0,0 0-12,-1-1 0,-3 7 0,4-2 12,-2 3 1,-2 3 0,-6-1 10,0 1 1,0-1 0,0 0-1,-2 1-18,-4-1 1,2 1 0,-8-1 0,1 1-14,1-1 0,-6-5 0,5 0 0,-5 1-14,-1 3 1,-1-5 0,1-1 0,-1-2 15,1-4 1,5 3 0,1-1 0,-3-2 7,-2-2 1,5-2 0,-1 0 11,-1 0-7,5 0 0,0-2 2,8-4 1,0-3-6,0-9 1,2 6 9,4 1 1,-2 1 22,7-2 1,-5-1-20,6 7 1,-1 0 2,7 6 0,-1 0 14,1 0 0,-1 0 59,1 0 1,-3 2 0,-1 2-60,-2 2 1,-1 6 0,7-7 1,-1-1 0,-5 4 0,-3 0 1,1 0-11,0-1 1,0 1-1,3-4 1,-3 4 9,-2 1 0,5-5 0,-3 4-129,0 0 0,3-4-591,-7 7 687,8-7 0,-12 12 0,5-7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8.9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45 6972,'0'17'70,"0"1"0,0-1-57,0 1 1,0-1 0,0 1 0,0-1-38,0 0 1,0 1 0,0-1-52,0 1 0,6-1 0,0 1 0,-2-1-106,-3 1 1,-1-7 0,0 1 180,0 2 0,8-7 0,2 1 0</inkml:trace>
  <inkml:trace contextRef="#ctx0" brushRef="#br0" timeOffset="521">367 297 6219,'-12'0'120,"0"0"1,1 0-1,-5 2-71,5 4 0,-5-2 0,5 7-25,-5 3 1,4 0 0,3-1-35,1-1 0,2-1 1,6 7 9,0-1 0,0 1 1,0-1 10,0 1 0,6-7 0,2-1-4,1-2 0,3 4 0,5-7 0,1-1-21,-1-2 1,1-2 0,-1 0 0,1 0-9,-1 0 1,1 0-1,-1 0 1,-1-2 8,-5-4 0,5-1 0,-6-7 0,-1 2 37,-3-1 1,2 3 0,-2-2 0,-2-1-10,-3-3 1,5-1-1,0-1 1,-2 1 40,-2 0 0,-2 5 0,-2 0-56,-4-1 1,-4-1 0,-5 0-45,3 3 0,-3 7 0,3-2 0,-3 4-3,-3 2 0,3 2 0,1 2 0,2 4-452,-1 1 499,-3-5 0,-1 12 0,-1-6 0</inkml:trace>
  <inkml:trace contextRef="#ctx0" brushRef="#br0" timeOffset="941">664 0 7569,'17'0'-354,"-5"0"0,-1 0 470,3 0 1,2 0 0,1 0 0,0 0-232,1 0 0,-1 0 0,1 0 0,-1 0 79,1 0 0,-1 0 0,1 2 0,-1 2 77,1 2 0,-1 2 0,1-4 0,-1 3-8,0 3 1,-1 2-1,-2 3 1,-3-1 8,3-3 0,-4 1 0,1 7 1,1 3-38,-3 1 1,5 2 0,-8-3-1,0 3-22,1 2 0,-5 0 0,4 4 0,-4-2-8,-2 2 0,0-3 1,0 1-1,0 0-13,0-2 0,-6 6 0,-1-6 0,-3 2 5,-4 0 0,5-7 0,-3 1 0,-2-4-228,-1-1 0,-3-1 261,1 1 0,-1-1 0,1 1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7.7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3 18 6361,'-12'-10'-80,"1"4"0,5 4 98,-6 2 0,6 0 17,-5 0 1,5 2 49,-6 4-69,8-4 1,-5 6 0,5-6 19,-2 3 0,-8-3 0,5 6 18,-1 0 0,-6-4 0,5 5-11,-5-1 0,5 4 0,-1-4-22,-2 1 0,-1 3 0,-3 5-1,1 1 0,5-6 0,2-1 0,3 3 1,3 1 0,-4 3 1,2-1-1,0 1 13,-1-1 0,5 1 1,-4-1-1,4 1-7,2-1 1,0 2-1,0 3 1,0 1-7,0-2 0,0-1 0,0-3 0,0 1-40,0-1 1,2-1 0,2-3 0,4-1-45,1 2 0,-3-5 0,6 1 0,1-2-57,3-4 0,1 3 0,1-1 0,-1-2-193,1-2 0,-1-2 313,1 0 0,-1 0 0,1 0 0</inkml:trace>
  <inkml:trace contextRef="#ctx0" brushRef="#br0" timeOffset="508">577 280 7416,'-6'-12'-369,"1"0"1,-3 8 371,2-1 0,2 1-61,-7-2 1,-1 4 115,-6-4 1,7 4-13,-1 2 0,1 0 0,-5 2-49,4 4 0,3 4 1,5 7 4,-2 1 0,0-1 0,6 1 0,0-1-11,0 0 1,0 1-1,0-1 1,0 1-2,0-1 1,2-1-1,2-3 1,4-3 1,1-2 0,3 4 0,6-7-17,-1-1 0,0-2 0,1-2 0,-1 0 11,1 0 1,-1 0 0,1-2-18,-1-4 0,1-3 0,-1-9 1,-1 1 28,-5-1 1,3 7 0,-8-1 0,-2-2 26,-2-1 1,-1-8 0,3-1 0,2 3-17,-2 2 0,-2 1 0,-4 3 0,-2 1 0,-2 2 1,-7 7-1,1-5-16,-3 2 1,-9 2 0,1 6-1,2 0-43,1 0 1,3 0 0,-1 0-1,1 0-108,-1 0 1,1 6 0,0 2 157,-1 2 0,1 9 0,-1 8 0</inkml:trace>
  <inkml:trace contextRef="#ctx0" brushRef="#br0" timeOffset="838">857 332 6487,'0'-10'738,"0"3"-1228,7 7-131,-5 0 621,6 0 0,0 0 0,2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5.4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58 7450,'-10'0'-634,"3"0"271,7 0 370,0 0 1,7 0 44,5 0 1,4 0-47,1 0 0,1 0 1,-1 0-1,0 0-7,1 0 1,-1 0 0,3 0 0,1 0 13,2 0 1,3 0 0,-5 0 0,4 0-30,2 0 0,-5 0 0,1 0 0,-4 0-2,-1 0 0,-1 0 0,1 0-23,-1 0 0,-5 0-421,0 0 462,-9 8 0,5-6 0,-8 6 0</inkml:trace>
  <inkml:trace contextRef="#ctx0" brushRef="#br0" timeOffset="380">280 1 7083,'-10'0'-578,"3"0"471,7 0 341,0 0 1,0 8-171,0 3 1,0 5 0,0 1-27,0 1 1,0 5 0,0 0 0,0-1-44,0-3 1,0-1-1,0-1 1,0 1 9,0-1 1,0 0-1,0 1 1,0-1-73,0 1 1,2-1 0,1 1 0,3-1-82,-2 1 1,-2-7 0,0 1-102,4 2 0,-2-7 249,7-1 0,1 4 0,6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3.79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58 7460,'0'-10'-1210,"0"2"1208,0 8 1,0 8 62,0 4 1,0-3-29,0 3 0,0 0 47,0 5 1,0-5-53,0-1 0,7-7-19,5 2 1,3-4-1,3-2 1,-1 0-7,1 0 0,-1-2 0,1-2 37,-1-2 0,1 1 0,-1 3-3,1-4 1,-7 4-1,1-4-3,2 4 0,1 2-46,3 0 1,-7 2 0,-1 4 15,-2 5 0,3-1-66,-5 2 0,0-1 58,-6 7 1,0-1-1,0 1 2,0-1 0,0-5 1,0 0 1,0 1 0,-8-3 0,-3 0 1,-5-3 1,-1 5-1,-1-4 5,1 1 0,-7-5 0,1 2-5,2-4 0,1 0 0,3 2-109,-1 2-286,1 0 394,7-6 0,2-8 0,8-2 0</inkml:trace>
  <inkml:trace contextRef="#ctx0" brushRef="#br0" timeOffset="355">18 193 6987,'2'-10'-189,"4"4"0,-2 4 219,7 2 1,1 0-1,5 0 40,1 0 0,-1 0 0,1 0-30,-1 0 1,1 0 0,-1 0 0,1-2-100,-1-4 0,1 4 0,-1-3 8,1 3 0,-1 2 0,0 0-235,1 0 0,-1 0 286,1 0 0,-1 0 0,1 0 0</inkml:trace>
  <inkml:trace contextRef="#ctx0" brushRef="#br0" timeOffset="761">559 0 7569,'18'0'0,"-1"0"-66,1 0 1,-1 0 0,1 0 0,-1 0-58,1 0 1,-1 0-1,1 0 1,-1 2 156,1 4 0,-1 4 1,2 5-1,3-1-19,1-2 0,0-1 0,-5 9 0,-1 1-18,1 2 1,-3 3 0,-1-5 0,-4 2 3,-3-1 1,-1 3-1,-4 0 1,2 0 3,2 0 1,0 5 0,-8-5 0,-4 2 5,-6 4 1,2-4 0,-1 2-1,-5 0-22,-5-1 0,2 3 0,-5-8 1,3 0-6,-2 2 1,3-5-1,-5 3 1,2-5-272,-1-7 1,1 5 286,6-5 0,-9 5 0,-1 1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1.9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0 7569,'-10'0'-390,"-5"0"0,3 0 0,-3 0 388,-3 0 1,7 0-1,-1 0 1,-2 0 83,-1 0 1,-3 0 0,1 2-36,-1 4 1,1 2 0,-1 5 0,3-1-11,3 2 1,-3 7-1,5 2 1,-2-1-31,1-3 0,5 4 1,-4 1-1,1-1 35,-1 2 0,6-4 0,-4 7 0,2-1-9,1 0 0,-1 0 1,6 2-1,0-6-47,0-3 0,0 3 1,0 0-1,0-1-72,0-3 0,2-1 0,4-1-90,5 1 1,5-7 0,1-1 0,1-2-222,-1-4 397,1-3 0,-1-1 0,0 0 0</inkml:trace>
  <inkml:trace contextRef="#ctx0" brushRef="#br0" timeOffset="557">595 262 6058,'-12'-6'79,"0"1"1,6-1-61,-5 6 0,-1 0 28,-5 0 1,5 0 0,0 2-13,-1 4 1,3-5 0,0 7 0,3 0 0,3 4 1,-4-3 0,2 3-18,2 2 1,-3 1 0,1 3 15,2-1 0,4 0 0,4 1-41,2-1 1,7-1 0,-1-3 0,3-3 2,3-2 0,1 4 1,2-7-16,3-1 0,-1-2 0,-5-2 0,-1 0-7,0 0 1,1 0 0,-1 0 0,1-2 8,-1-4 1,-1 3 0,-3-9 0,-1 0 4,2 3 1,-5-7 0,1 4 10,-2-3 1,-2-3-1,-6 1 1,0 0-7,0-1 0,0 1 1,0-1 8,0 1 1,-2 5-1,-2 0 1,-4 1 11,-2 1 0,1 0 1,-5 6-1,2-1-22,-1 1 0,-3 2 1,-1 2-29,-1 0 1,1 2-1,-1 2 1,1 3-116,0 3 1,1-4 0,2 4 149,3-3 0,7 7 0,-4-4 0</inkml:trace>
  <inkml:trace contextRef="#ctx0" brushRef="#br0" timeOffset="804">979 367 6315,'8'10'0,"1"-3"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51.0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45 7058,'10'-2'-387,"-5"-4"254,-3 4 222,-2-6 1,2 8 52,4 0-121,-4 0 0,8-6 0,-6-2-39,1-1 1,7 3-1,-4-6-1,2-1 0,-5-1 0,5 1 4,-2 1 1,0 0 0,-4-5 4,1-1 0,1 1 17,-6-1 0,0 1 67,0-1-32,0 9-113,0 1 67,0 8 0,0 2 9,0 4 1,2 2 0,2 5 0,2-1 14,-2 1 1,-2 3-1,-2 1 1,0 1-4,0-1 0,2 1 0,1-1-7,3 1 1,0-1-1,-6 1-11,0-1 0,2-1 0,2-3-65,2-1 1,2-2-1,-5 3-115,3-1 0,0-6-69,-6 5 1,0-5 249,0 6 0,-2-3 0,-4 3 0,-3 4 0,-9-7 0</inkml:trace>
  <inkml:trace contextRef="#ctx0" brushRef="#br0" timeOffset="361">0 454 7569,'0'10'-1596,"2"-2"1633,4-8 0,-2 0 29,8 0 1,-6 0 0,5 0 0,-5-6 44,6 0 0,-1 0-22,7 6 0,-1-6-60,1 0 1,-1 1 0,1 5-10,-1 0 1,1 0 0,-1 0-1,0-2-21,1-4 0,-1 4 0,1-4-9,-1 4 1,-5 2 0,0 0-48,1 0-178,-5 0 158,8 0 0,-15 2 0,7 2-419,0 2 496,-6 0 0,6-6 0,-8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3.8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35 7200,'0'-12'-444,"0"1"0,-1 7 582,-5-2 1,-4 4-63,-7 2 0,-1 0-57,1 0 0,-1 0 0,1 0 0,1 2-26,5 4 0,-5-2 1,4 7 9,-3 3 1,-1 1 0,3 3 0,3-1 13,2 1 1,-3-1 0,5 1 0,2-1 1,2 1 1,2 1-1,0 2 1,0 3 1,0-3 1,0-2 0,2 1 0,2 1-20,2 3 1,1-1 0,-3-6 0,4 1 13,2-1 1,-1 1-1,5-1 1,-2-1-132,1-5 1,3 3 0,1-6-17,1 1 0,-7-5 1,1 2-1,2-4 1,1-2 130,3 0 0,-1 0 0,0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6.7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224,'12'0'-923,"0"0"890,1 0 1,-3 0-1,1 0 52,3 0 1,2 2 0,1 2 0,0 4 46,1 1 1,1-5-1,3 4 1,1-2-10,-2 0 1,5 7 0,-1-1-1,0 3-14,0 3 0,-2-1 0,-5 1 0,-1-1-13,1 1 0,-3 7 1,-1 4-1,-4 2-95,-3-2 1,-1 4-1,-6-4 1,0 2 57,0-2 1,-7 4 0,-5-6-1,-4 1-48,-1-5 1,-1 2 0,-1 0 0,-2 1-62,-3-1 1,-7-2-1,4-5 116,0-1 0,-6 1 0,6-1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0.23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8 140 7408,'9'-17'-570,"-3"-1"1,-4 7 564,-2-1 1,-8 2 0,-1-3 62,-1 1 1,-5 6-18,3-5 1,-4 5-1,-1-4 1,-1 2-21,1 5 1,-1 1-1,1 2 1,0 0-17,-1 0 1,-5 0 0,0 0 0,1 0-7,3 0 1,1 2-1,1 1 1,1 5-5,5 2 0,-5-4-9,5 5 0,3 1 6,2 5 0,4 1 7,2-1 0,8-5 0,3-2 0,5-3 1,3 1 0,3-4 0,1 2 0,-2-2 0,-1-2 0,-3-2 0,1 2 0,-1 4 0,1-5 0,-1 5 5,0-4 0,1-2 0,-3 2 0,-1 2-5,-2 2 0,-8 2 1,3-5-1,-1 5 0,0 2 0,2-4-12,-2 5 1,-4 1 1,3 6 0,-3-7 1,-2 1 7,0 1 0,0-3 2,0 2 0,-7-3 0,-5 5-10,-4-2 0,-1-8 0,-1 1-10,1-3 0,-6-2 0,-1 0 18,3 0 0,2 0 103,1 0 0,3-2-48,3-3 1,-2 1-18,9-8 0,-1 0-32,6-5 0,6 5 1,1 1-11,3-3 1,2-1 0,5-1 8,1 4 0,-3-3 0,-1 5 0,-3-2 9,3 1 1,1-1-1,3-3-62,-1 3 1,-5-2 0,0 7-114,1-3 1,3 4-1,1-4 163,1 3 0,-9 1 0,-1 6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9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427,'0'-10'-58,"0"2"0,0 10 91,0 4 0,2-2 14,4 8 0,-4-1 16,3 7 1,3-7-1,-2 1 1,-2 2-17,-2 1 1,0 3 0,2-1-1,1 0-47,-1 1 1,0-6 0,0-1 0,2 3 23,-2 1 0,0 1 0,0-3 0,1-1-53,-1 2 1,4 1 0,-2 3-179,-2-1 1,3-5-1,-1-1 88,-2 3 1,-2-4-1,0 1 18,4 3 0,-4-4 101,4 1 0,-4-7 0,-2 4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1.72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6 7393,'0'-12'-66,"0"0"-114,0 9-560,0-5 189,0 8 551,0 0 0,0 8 0,0 1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5.2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69,'10'0'-1192,"-2"0"1250,-8 8 0,0 2 0,2 5 10,4-3 0,-4 3-28,3-3 1,-3 3-1,0 3 1,2-1-5,2 1 1,0-7 0,-6 1-1,0 2-34,0 1 0,0 3 0,2-1 0,2 1-30,1-1 1,1 1-1,-6-1-74,0 0 0,2-1 0,2-2-101,2-3 0,0-5 97,-6 6 0,2-8 1,2 3 105,1 1 0,1-6 0,-6 6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5.8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0 6245,'-11'0'204,"-1"0"0,0 8-147,-5 4 1,1-3 0,3 3-56,1 1 1,6 3 0,-3 1-1,1 1 11,4-1 1,0-5-1,0 2-13,-2 5 1,1 4 0,5 6 0,0-5 13,0-5 1,0-1 0,0-1-10,0 0 0,0 1 0,2-1-7,3 1 1,-1-3-1,8-1-18,2-2 0,1-7 1,3 5-1,-1-2-24,0-4 0,1-2 0,-1-2 20,1 0 1,-1-2 0,1-2 18,-1-2 0,1-7 0,-3 1 7,-3-4 0,-4 5 0,-8-1 0,2 0 20,3 3 1,-3-7-1,4 5-16,-4-5 0,-2 4 0,-2 3 1,-4 1 0,-3 2 0,-9 6 0,-1 0-31,-5 0 0,3 0 0,-8 0 0,0 2-101,2 4 0,-4-2 0,7 7 0,3 3 125,2 1 0,1 3 0,1-1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7.3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69,'9'0'-635,"-1"0"588,-8 0-619,0 0 666,8 0 0,-6 8 0,5 2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7.8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723,'0'11'166,"0"1"-111,0 1 0,0 3 0,0 1-47,0 1 1,0-1 0,0 1 0,0-1 1,0 1 0,0-1 0,0 1-13,0-1 1,2 1 0,2-1-342,2 1 0,0-1 209,-6 0 0,2-7 0,2-2 135,1 0 0,9-6 0,-4 5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8.3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228 6393,'-7'-10'106,"-3"2"1,-8 8-79,1 0 1,5 2-12,1 4 1,7 4 0,-4 5 0,2-1-8,0-2 0,1-1 0,5 7-13,0-1 1,0 1 0,0-1-11,0 1 1,0-1 0,2 1 2,3-1 0,-1-7 0,6-3 1,0-1-1,-1 0 1,3 0 0,5-4 1,1 4 1,-1-4 0,1 3 0,-1-3-21,1-2 1,-1-5 0,1-1 0,-1 0 14,1-2 0,-1 0 0,-1-5 0,-3 1 19,-1-1 1,-6 3-1,3-2 20,-1-1 0,-2-3 1,-6-1 29,0-1 1,0 1-29,0-1 1,-8 3 0,-2 1-1,-1 5-21,-1 1 0,6 0 0,-5 4 0,-3-2-53,-1 2 1,3 1 0,0-1 0,-1-2-61,-3 2 1,-1 2 0,-1 2 39,1 0 0,5 6 66,1 0 0,-1 7 0,-6-3 0</inkml:trace>
  <inkml:trace contextRef="#ctx0" brushRef="#br0" timeOffset="581">559 1 7569,'12'0'-475,"0"0"0,-6 0 1,5 0 466,3 0 0,1 0 0,1 2 145,-5 4 0,5-2-121,-4 7 1,-3-7-1,1 4-6,-2 0 0,-2-5 1,-4 7-1,1 0 13,3 0 0,0-5 1,-6 7-1,0 2-3,0 1 0,6-3 0,0-1 0,-2 3-7,-2 2 1,-2 1 0,0 2 0,0 3 8,0 1 1,2 0-1,1-5 1,3-1-9,-2 1 1,-2 1 0,-2 2 0,0 3-1,0-3 1,-2-2 0,-2-1 0,-2-1 9,3 1 1,-5-1 0,0-1 0,0-3 18,0-1 1,-5 0-1,3 5 1,-1 1-11,-1-1 0,6-5 0,-6-1-24,-1 3 0,-3 0 1,1-1-1,1-3 18,3-2 1,5 3 0,-6-3-308,-1 2 1,-3-4 279,-1 5 0,-9 1 0,-1 5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6.5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18 6373,'-17'0'-209,"-1"-5"235,1-1 1,5 0-1,0 6 84,-1 0 1,3 0-64,-2 0 1,1 2 0,-7 2-31,1 2 0,-1 7 0,1-3 1,1 2 13,5-1 0,-5-1 0,7 3 0,-3-1-25,0 2 0,6 1 0,-3 3 0,-1-1 15,0 1 1,4 5 0,-3 0 0,-1 0 0,0 3 0,6-7 0,-1 6 1,3-1-7,2-1 1,0 0 0,0-3 0,0 1-17,0 2 1,0 0-1,0-5 1,0-1-67,0 1 0,7-1 1,5 1-38,4-1 1,1-5 0,1-2-239,-1-3 246,-7 7 0,11-10 1,-3 6 94,1-3 0,0-1 0,-1-6 0</inkml:trace>
  <inkml:trace contextRef="#ctx0" brushRef="#br0" timeOffset="483">647 298 7481,'-10'-8'-244,"-5"6"1,5-6-14,0 1 1,1 5 295,3-4 0,-2 6 1,-6 4-14,3 2 0,5 5 1,-4-3-1,2 2-6,5 3 1,1-3 0,2 2 0,0 1-17,0 3 1,0-5 0,0 1-7,0 2 0,7 1 1,5 3-17,4-1 0,1-7 0,1-3 0,-1-1-32,0 0 0,1 0 0,-1-6 0,1 0 26,-1 0 1,1 0-1,-1 0 1,1-2-3,-1-4 1,1-4 0,-3-7 44,-3 0 0,1 5 0,-7 0 0,-2-1 17,-2-3 1,-2-1 0,0-1-20,0 1 1,-8-1-1,-3 3 1,-5 1-6,-1 3 1,-1 7 0,1-2 0,-3 2-19,-3-2 0,4 4 0,-7-4 0,3 4-15,0 2 1,0 6-1,5 2 1,1 0-593,-1 0 613,8 5 0,-5-3 0,5 7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4.3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158 7377,'-12'0'-1201,"1"0"1274,7 0 48,-4 0-59,8 0 1,8 0-51,3 0 1,5 0 0,1 0-18,1 0 1,-1 0-1,1 0 1,-1 0 4,1 0 1,1 0 0,2 0 0,3 0-7,-3 0 0,-2 0 0,1 0 0,1 0-9,3 0 1,-1 0 0,-6 0-89,1 0 0,-1 0-7,1 0 0,-7 0 37,1 0 73,-8 0 0,-4 0 0,-10 0 0</inkml:trace>
  <inkml:trace contextRef="#ctx0" brushRef="#br0" timeOffset="363">193 1 7569,'10'8'-718,"-2"-6"1,-8 7 742,0-3 0,1 2 1,3 5 0,2-1 0,0 0 0,-4 3 11,4-3 1,-4 3 0,4-3-2,-5 4 1,-1 1-1,0 0 1,0 1-24,0-1 0,6 1 0,0-1 1,-2 1 16,-2-1 0,-2 1 1,2-1-96,4 1 0,-4-1 0,3 1-213,-3-1 0,4-5 278,0-1 0,8 1 0,-5 5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2.9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0 350 6298,'-10'11'43,"5"1"0,-3-6 0,0 5 7,-2 3 0,6-4 1,-1 1-1,1 3-17,-2 1 0,4-3 0,-4 0 1,4 1-26,2 3 1,0-5 0,0 1-39,0 2 1,6-5 0,2 1-4,2-2 1,1-2 0,7-4-1,-1 1 2,1 3 0,-1 0 0,0-6 0,1-2 18,-1-4 0,1 2 1,-1-5-1,1-1 33,-1 0 0,1-1 0,-3-7 6,-3 1 1,1-1 0,-7 1-20,-2-1 0,-2 1 0,-2-1 1,0 1 1,0-1 0,-2 7 0,-2-1 0,-3 1 9,-3 1 0,4-4 0,-6 8 1,-1 3-29,-3 1 0,-1 2 1,-1 0-71,1 0 0,-1 0 0,1 2 1,-1 1-130,1 3 1,0 6 208,-1-6 0,1 7 0,-1-3 0</inkml:trace>
  <inkml:trace contextRef="#ctx0" brushRef="#br0" timeOffset="492">332 0 7569,'10'0'-603,"5"0"1,-11 0 570,8 0 1,-1 0 49,7 0 1,-6 2 0,-1 2 1,3 2 1,-5 2 0,3-4-4,2 1 1,1 3-1,3-4 1,-1 2 7,1-2 1,-1 3-1,1 1 1,-1 0 3,0 0 0,1 5 0,-1-3 0,1 2-15,-1-1 1,1 1 0,-1 5 0,1 1-15,-1-1 0,1 1 0,-3 1 0,-1 3-5,-3 1 1,-7 6 0,2-4-1,-4 0-6,-2 1 0,0 3 1,0-4-1,0 0 10,0 0 0,-8 5 0,-3-5 1,-5 0 6,-1 0 1,-3 4 0,-1-3 0,-2-1-13,1 0 0,-3-2 0,2-5 0,1-1-82,3 1 1,-4-7 0,-1 1 0,3 0 87,2-3 0,1 7 0,1-6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2.1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0 7397,'10'0'-568,"-2"-2"793,-8-4-674,0 4 462,0 10 0,0-2 0,0 11 28,0-1 1,0-6-1,0 1 11,0 3 1,0 1-28,0 3 1,0-1 0,2-1-30,3-4 0,-1 1 0,6-5 1,0 0-8,-1-1 0,-3-1 1,6-6 11,1 0 0,3 0 0,1 0 0,1 0-2,-1 0 1,7 0-1,-1 0 1,-2 0-6,-1 0 1,-1 0 0,2-2-15,3-4 0,-1 5 1,-6-5-1,1 4-96,-1 2 1,1 0-69,-1 0 0,-1-2 0,-3-2 184,-1-2 0,-8 0 0,4 6 0,-8 0 0</inkml:trace>
  <inkml:trace contextRef="#ctx0" brushRef="#br0" timeOffset="316">349 62 6148,'0'-9'198,"0"1"0,-5 10-153,-1 4 1,0 3-1,6 9-31,0-1 0,0 1 0,0-1 4,0 1 0,0-1 1,0 1-20,0-1 1,0 1 0,0-1-95,0 1 0,0-1 1,2-1-142,4-5 0,-2 3 236,7-8 0,9 7 0,7-3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9.2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77,'10'0'-905,"-3"2"842,-7 4 1,0 4-1,2 5 1,2-1-109,2-2 1,0-7 170,-6 7 0,0 0 0,0 5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10.92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02 0 6276,'-10'0'78,"-5"0"-51,3 0 1,2 0 0,-1 0 7,-3 0 0,-2 0 0,-1 0-6,-1 0 1,1 0-1,0 0 1,-1 0 10,1 0 1,-1 2 0,1 2-24,-1 2 1,1 6 0,-1-5 0,1 3-7,-1 4 0,7 1 0,-1 1 0,0-3-21,3-1 1,-1 0 0,6 5 0,-2 0 3,2 1 0,3 5 1,1 1-1,-2-3 7,-4-2 1,4-1-1,-4 1 1,4 2-12,2 3 1,2-1 0,2-5 0,2-1-32,-2 0 1,5 1 0,3-1-47,3 1 0,3-1 0,-1-1-43,1-5 1,-1 3 0,1-6 129,-1 2 0,8-7 0,3 5 0</inkml:trace>
  <inkml:trace contextRef="#ctx0" brushRef="#br0" timeOffset="592">681 227 7569,'0'-9'-1074,"0"1"877,0 0 1,-8 6 217,-3-4 0,1 4 1,-2 2 57,-1 0 1,-3 0 22,-1 0 0,-1 0 0,3 2-62,3 4 1,-1-2 0,7 8-29,2 1 0,2-3 0,2 2-24,0 1 1,0 3 0,2-1-1,2-1 7,2-3 0,7-5 0,-1 4 0,3 0 2,3-1 1,-1-3 0,1 4 0,-1-2-1,1-4 0,-7-2 0,1-1 1,2 3-7,1 2 1,3 0-1,-1-6 1,0 0 1,-5-2-1,0-2 1,-1-4 1,-1-1 1,6 3-1,-7-6 1,3 1 3,0 1 1,-8-6-1,3 5 1,-1-5 1,0-1 1,0-1 0,-6 1 13,0-1 0,-2 1-11,-4-1 1,-4 3 0,-7 3-2,-1 6 0,1 4 0,-1 2 0,1 0-61,-1 0 0,-5 0 0,0 0 1,2 2-45,1 4 0,9-4 1,-1 6-73,-2 0 1,5-1 174,-3 5 0,8 4 0,-4-7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9.0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8 262 7569,'-10'0'-845,"-5"-6"1,5-2 963,0-1 1,1 5-53,3-2 0,-2 2 54,-4-2-77,5 4 71,7-5-77,0 7 1,0-2 52,0-4-51,0 4 1,1-6-50,5 8 1,4 0 0,9-2 0,3-2 0,1-2 1,2 1-1,-3 5 1,1-2 15,-2-4 0,4 4 1,-1-4-1,-1 4 5,2 2 1,-5 0 0,3 0-49,-4 0 0,-1 0 1,-1 0-1,1 0-52,-1 0 1,-5 0 0,-1 0-148,3 0 1,-4 0 233,1 0 0,-7 0 0,-4 0 0,-9 0 0</inkml:trace>
  <inkml:trace contextRef="#ctx0" brushRef="#br0" timeOffset="347">262 0 6154,'12'0'138,"0"0"1,-8 8-54,1 3 0,-3-1 0,-2 2-12,0 1 1,0 3 0,0 1-5,0 1 1,0-1-1,-2 1-94,-3-1 0,3 1 0,-4-1-25,4 1 1,2-1 0,0 1-51,0-1 1,0 0 0,0 1 36,0-1 1,0-5 0,2-2 62,4-3 0,3 7 0,9-4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7.5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280 6059,'-17'0'276,"7"0"0,5 0-242,10 0 1,-1 0 0,8 0 0,1-2-9,3-4 1,-4 4 0,-1-4 0,3 4-25,1 2 0,9 0 1,-1 0-1,-2 0 11,-1 0 0,3 0 0,2 0 0,0-2-35,1-4 0,-3 4 0,-6-3 0,1 3 3,-1 2 1,1 0 0,-1-2-12,1-4 0,-1 4-184,1-4 0,-7 4-236,1 2 450,-8 0 0,-4-8 0,-10-1 0</inkml:trace>
  <inkml:trace contextRef="#ctx0" brushRef="#br0" timeOffset="332">261 0 6566,'0'18'147,"1"-1"0,3 1-56,2-1 0,0 1 0,-4-1 0,2 0 22,2 1 1,-1 5 0,-3 2 0,2 1-92,2-1 0,2 4 1,-4-6-1,2 1-63,-3 1 0,5-6 0,-2 4 0,-2-3-136,-2-3 1,-2 1 0,2-1 15,4 1 0,-4-1 0,3 1 161,-3-1 0,6 1 0,2-1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5.24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53 6546,'2'-9'-30,"4"3"1,4 4-1,7 2 25,1 0 1,1 0 0,2 0 0,3 0 1,-3 0 0,-1 0 1,-3 0-1,0 0-2,1 0 0,-1 0 0,1 0-4,-1 0 1,-5 0 0,-2 2-5,-3 4 1,-1 3-8,-6 9 1,0-1-1,0 1 10,0-1 0,-6-5 0,-1-2 1,-3-3 1,-4-3 0,5 4 0,-3-2 10,-2-2 1,-1 3 24,-3-1 0,7 0 16,-1-6 0,8-2-39,-2-4 1,6 4 0,6-3 2,6 3 0,3 2 0,3-2 0,-1-2 6,1-2 1,-1 0 0,1 6 5,-1 0 1,1 0 0,-1 2-1,1 2 0,-1 2 1,-5 2 0,-3-3-23,-1 7 1,4-2 0,-6 1-4,-2 3 1,-3 1 0,-1 3 6,0-1 1,-5-5-1,-3-2 1,-2-1 23,-3 1 0,-1-4 0,0 4 0,3-3-15,-3-3 0,-1 4 0,-3-2 0,1-2 0,-1-2 1,1 0-1,-1 2-34,1 1 0,-1 1 0,1-6-481,0 0 505,7 0 0,2-8 0,8-1 0</inkml:trace>
  <inkml:trace contextRef="#ctx0" brushRef="#br0" timeOffset="628">612 18 7197,'9'-1'-528,"-3"-5"1,-2 4 973,2-4-442,-4 4 75,6 2 1,-8 8-35,0 3 0,-6 5-22,0 1 0,0 1-62,6-1 1,0-5-6,0 0 1,8-3 32,3 3 0,-1-4 0,2-8 9,1 0 0,-3 0-2,2 0 0,-6 0 0,5 0 0,3 0 1,1 0 1,-3 0 0,0 0 3,1 0 0,-3 0 0,2-2 7,1-4 1,3 4-1,1-4-1,1 4 0,-1 2 0,0 0-5,1 0 0,-1 6 1,-1 2-3,-4 2 1,1-5-5,-7 7 1,6 0 1,-7 5 1,3-1 0,-4-3 1,2-1 0,0-1 12,-6 7 0,-8-3 0,-4-1 10,-3-2 0,-3-6 1,1 3-13,-1-1 0,1-2 0,-1-6-43,1 0 0,0 0 0,-1 0-110,1 0 0,-1 0-289,1 0 432,7 0 0,2-8 0,8-2 0</inkml:trace>
  <inkml:trace contextRef="#ctx0" brushRef="#br0" timeOffset="1090">612 53 6204,'0'-9'123,"0"1"1,2 8-85,3 0-25,-3 0 0,14 0 0,-5 0 10,5 0 0,-4-6 1,-1 0-11,3 2 0,1 2 0,3 2 0,-1 0-9,1 0 0,-1 0 0,1 0 3,-1 0 1,1 0 0,-1 0 0,1 0-27,-1 0 1,0 0 0,1 0-47,-1 0 1,1 0-1,-1 0-88,1 0 1,-7 0 151,1 0 0,0 0 0,-3-7 0,-1-3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4.3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0 18 7569,'-9'0'-198,"-7"0"-4,4 0 0,-3 0 1,-1 2-1,3 2 173,1 1 1,2 9-1,-3-4 1,3 1 58,2 1 0,3 0 0,5 5 0,0 1-54,0-1 1,0 0 0,1 1 42,5-1 0,-2 1 0,8-3 0,1-1-15,3-2 1,1-7 0,1 5 0,-1-2 0,1-4 0,-1 4 1,1-3-1,-1-1-13,1-2 1,1-2 0,2 0-1,3 0-2,-3 0 0,-7-6 0,-3-1 1,3-1-16,1 0 1,-5-5-1,-2 1 1,-2-4 21,-1-1 1,1-1 0,-6 1-1,0-1 18,0 1 0,0 0 0,0-1 1,0 1 15,0-1 1,-8 1 0,-3 1 25,-5 5 1,-1-3-1,-1 8-58,1 2 1,-1 2-1,1 2 1,0 0-76,-1 0 1,6 0-1,1 2 1,-3 2-36,-1 2 1,-3 8 60,1-3 0,7-1 50,4 2 0,4-9 0,2 5 0</inkml:trace>
  <inkml:trace contextRef="#ctx0" brushRef="#br0" timeOffset="250">542 105 6624,'0'12'-569,"0"-1"569,0-7 0,0 4 0,0-8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2.5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69,'9'0'-1127,"-1"0"1204,-8 0 0,2 0-28,4 0 0,-4 7-2,4 5 1,-4-2 0,-2 1-48,0 3 1,0-4 0,-2-1-1,-2 1 29,-2 0 0,0 1 0,6 7 1,0-1 0,0 1-24,0-1 0,0 1-12,0-1 1,2-1 0,4-5 4,6-5 0,3 2 0,3-2-7,-1-2 0,0-2 1,1-2-1,-1 0 6,1 0 0,-1 0 1,1 0-1,-1-2 12,1-4 0,-1 4 0,1-4 1,-1 4-4,1 2 1,-1-2-1,1-2-57,-1-2 0,0 1 0,1 5-180,-1 0 1,-5 0-290,0 0 519,-8-8 0,3-2 0,-7-7 0</inkml:trace>
  <inkml:trace contextRef="#ctx0" brushRef="#br0" timeOffset="304">298 70 7569,'9'0'-420,"-1"0"0,-2 2 1,0 4 449,-2 6 1,-2-2 0,-2 1 0,1 1 18,5-2 1,-4 5-1,4-3 1,-4 3-8,-2 3 1,0-1 0,0 1-1,0-1-33,0 1 1,0-7 0,0 1 0,0 1 5,0 3 1,0 1 0,0 1-176,0-1 1,0 1-214,0-1 373,0 1 0,-8-1 0,-1 1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1:01.4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93 7386,'-10'-2'-1199,"5"-4"1274,3 4 23,2-6-32,0 8 1,7 0-21,5 0 0,-2 0 0,1 0-14,3 0 0,-4 0 0,1 0 0,3 0-43,1 0 0,3-6 1,-1 1-1,1 1-7,-1 2 1,1-4 0,-1 0 0,1 2-10,-1 2 1,1 2 0,-1-2-57,1-3 0,-1 3-310,0-4 225,1 4 168,-1 2 0,-7 0 0,-2 0 0</inkml:trace>
  <inkml:trace contextRef="#ctx0" brushRef="#br0" timeOffset="483">193 1 6641,'0'9'65,"0"1"0,0-4-38,0 5 1,0-1-1,0 2-18,0 1 1,0 3 0,0 1-6,0 1 0,0-1 0,0 1 15,0-1 0,0 1 0,0-1-15,0 1 1,2-1 0,2 1-91,1-1 1,1 0-83,-6 1 1,2-3-180,4-3 347,-4 4 0,6-7 0,-8 9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3:52.02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18 7479,'-17'0'-451,"5"0"84,1 0 416,7 0 37,-4 0 0,16 0 1,3 0-33,5 0 1,1 0 0,1 0 0,-1 0 30,1 0 1,1-2 0,2-2 0,3-2-53,-3 2 1,4 2-1,1 2 1,-1 0-96,0 0 0,6 0 1,-2 0-1,4 0-127,2 0 1,-2 0 0,-2 0 0,-2 0 188,2 0 0,2 8 0,2 2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3:53.2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89 71 7316,'0'-12'-529,"0"0"1,0 7 686,0-7 1,0 6 0,-1-3-8,-5 1-153,4 2 0,-14 6 35,5 0 1,-5 0-26,-1 0 0,-1 0 0,1 2 0,-1 2-6,1 2 1,-1 5 0,1-5-1,-1 0 10,1 2 1,-1-5 0,1 9 0,0 0-5,-1-3 1,1 7 0,-1-4 0,1 3 2,-1 3 1,1-1 0,-1 1-1,1-1-2,-1 0 0,1-1 1,1-2-1,5-3 5,5 3 0,-2 1 1,2 3 1,2-1 1,2 1 0,2-1-1,0 1 69,0-1 0,0 1 0,0-1-42,0 1 0,6-1 0,2 0 1,2 1-19,3-1 1,-3-1 0,2-3 0,1-1-32,3 2 0,1-5 1,1 1-1,-1 0 9,1 0 0,-1-7 0,1 3 0,-1-4 0,1-2 1,-1 0-1,0 0 1,1 0-2,-1 0 0,1 0 1,-1 0-1,1 0-17,-1 0 0,-5-6 0,0 1 0,-1-1-28,-1-2 0,3 4 0,-5-6 0,0 1 24,0-1 0,3-2 1,-5-5 13,-2-1 0,-2 1 0,-2-1 6,0 1 0,0 0 0,0-1 7,0 1 0,-6 5 0,-2 0 0,-1 1 5,-5 1 0,4 0 0,-1 6 0,-1-3-2,2-3 0,-5 6 0,3-2 0,-3 4-10,-3 2 1,1 0 0,-1 0 0,1 0-50,-1 0 0,-1 2-23,-4 4 1,3 4-1,-3 7 1,4-1-92,1-5 0,7 5 0,1-4 24,2 3 0,2 3 0,6-1 0,0 0 138,0 1 0,8-1 0,2 1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3:53.5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6377,'0'-10'1081,"0"3"-796,0 7-700,0 0-59,8 0 474,-6 0 0,14 0 0,-7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0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4 53 5910,'-2'18'30,"-3"-1"1,-5-1-1,-8-5-46,1-5 1,2-2-1,1 0 1,2 2 11,-1-2 0,-3-2 0,-1-4 0,-1-2 7,1-2 1,-1-2 0,1 4 0,1-3 38,5-3 0,-5 4-16,5-6 0,3 1-23,2-7 0,6 3 1,6 3-1,5 4-6,5 1 0,-4 5 0,-1-4 0,3 4 4,1 2 1,9 0-1,-1 0 1,-2 0 9,-1 0 0,-3 0 0,1 0 1,-1 0 10,0 0 1,7 0-1,-1 2 1,-2 2 21,-1 2 1,-5 7 0,-1-3-1,-2 2-49,1-1 1,1 1 0,-1 3 0,-3-1-16,-2-2 0,-2-1 0,-4 7 11,3-1 1,-3 1-1,4-1 2,-4 1 1,-8-1 0,-2-1 0,-1-3 18,-5-1 1,-1-3 0,-3 5 0,1-4-11,-1-2 0,1 3 1,-1-5-1,1 0-12,-1 2 1,-5-6 0,0 5 0,0-1 3,-3 0 1,7 0 0,-6-6 0,1 0-16,1 0 1,0 0-1,5 0 19,1 0 0,-1 0-12,1 0 1,1-2-4,5-4 0,3 2 12,8-8 0,0 7 0,2-5 1,4 2-16,5 4 0,5-3 0,1 1 47,1 2 0,-1-4 0,1 2 173,-1 2-195,1 2 0,-1 2 0,1 0 9,-1 0 1,1 2-1,-1 2 1,1 2 2,-1-2 0,0 4 0,1-1-15,-1 3 1,-5-6 0,-2 4 0,-1-2-2,1-1 1,-6 9 3,2-2 0,2-3-62,-3 3 0,1 0-135,-6 5 1,0-5 191,0-1 0,0 1 0,0 6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3:54.2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192 6879,'-6'12'53,"1"-1"1,-7 1 0,4 4-1,0-3-39,1-1 0,-5-1 1,4 7-1,-1 1 3,-5 5 1,0-5-1,1 4 1,1-5-37,-1-7 0,-1 5 0,0-4 0,5 3-24,1 3 1,-4-7 0,5 1 52,-3 1 0,0-3 1,-1 2 18,5 1 20,4-5 1,2 2-27,0-4 1,8-4 0,3 3 5,5-3 1,1-2-1,1 0 1,-1 0-11,1 0 1,1 0 0,2-2 0,5-1 3,1-3 0,-4 0 1,6 4-1,0-2-2,-2-2 0,4-5 1,-5 5-1,-1 2 18,0 2 1,0 2-1,-3 0 1,3 0-60,2 0 1,-6 0 0,3 0 0,-3 0-43,2 0 1,-9 0 0,3 0-119,-1 0 1,-1 0 29,3 0 1,-8 2-586,-5 4 735,-3-4 0,-9 13 0,-3-5 0</inkml:trace>
  <inkml:trace contextRef="#ctx0" brushRef="#br0" timeOffset="444">368 192 7569,'-10'0'-95,"2"0"-625,0 0 544,6 0 288,-5 0 1,7 2-1,0 4-52,0 6 1,0-3 0,0 3 0,0 1-3,0 3 1,0-4 0,0-1 0,0 3 4,0 1 1,0 9 0,0-1 0,0 0-15,0 2 0,0-3 0,0 5 0,2 0-16,3 0 1,-3-3-1,4 3 1,-4 0-37,-2 0 1,0-6 0,0 3 0,0-5 38,0-1 0,0-1 1,2 1-1,2-1-265,2 0 1,0 1-1,-6-1-119,0 1 1,0-6 0,1-1 347,5 3 0,-4-6 0,6-1 0</inkml:trace>
  <inkml:trace contextRef="#ctx0" brushRef="#br0" timeOffset="1374">909 210 6652,'0'-10'-11,"0"2"1,0 10 100,0 4 1,0-2 0,-2 7-43,-4 3 0,4 2 0,-4 1 10,4 0 0,2-5 0,0 0-53,0 1 0,0-3-28,0 2 1,2-8-9,4 1 0,-2-3 23,8-2 0,-1 0 7,7 0 1,-1-5 0,1-3 28,-1-2 1,-5 6 0,0-4 5,1 1 0,3 5 1,1-4-1,1 2-15,-1-2 1,0 4 0,1-4-4,-1 4 0,1 2 1,-1 0-1,1 0 7,-1 0 1,1 0 0,-1 0-15,1 0 1,-1 0-1,1 2-13,-1 4 1,-1-2 0,-3 6 0,-1 0 0,1-1 1,-3 3-1,0 5 1,-2 1-1,3-1 1,-5 1 0,0-1-2,2 1 1,-6-7 0,3 1-1,-1 2 30,2 1 1,-4 3-1,4-1 1,-4 0 13,-2 1 1,-2-1 0,-4 1-25,-6-1 1,3 1 0,-3-1 1,-2 1 1,-5-1 0,-2 1 7,-1-1 0,1-1 0,-8-5 1,6-3 31,3 0 1,-3-6 0,0 4 0,1-5-21,3-1 0,-4 0 1,-1 0-1,3 0-29,2 0 0,1-1 0,1-3 25,-1-2 0,1-8 0,1 3-52,5-5 0,3-1 1,8-1-60,0 1 0,0 5 0,0 0-10,0-1 1,8-1 49,3 3 0,5-3 0,1 8 17,1 2 1,-7 2 0,1 2 36,1 0 1,1 2-11,-2 4 0,1 4 7,-7 7 0,0 1 1,-6-1 5,0 1 1,0-7 0,0 1-40,0 2 0,-2-5-155,-4 3 0,2-8 32,-7 2 0,5-4 0,-6-2-959,-1 0 1101,5 0 0,-8 0 0,7 0 0</inkml:trace>
  <inkml:trace contextRef="#ctx0" brushRef="#br0" timeOffset="2070">996 227 6078,'-9'0'823,"1"0"-738,8 0 0,0-2-76,0-4 0,0 2-2,0-7 1,0 5-13,0-6 1,0 1 0,0-7 1,0 1 0,0-1-9,0 1 1,0 5 0,0 1-5,0-3 0,0 4 1,0-1 14,8 7 0,1-10 10,9 8 1,-7 1-1,1 5 0,2 0 0,-5 0 0,3 1 0,1 3 39,3 2 1,1 0 0,1-6 0,-3 2 11,-3 4 0,4-2 0,-5 5 0,5-1-19,1-4 0,-5 0 0,0 0 1,1 2-2,3-3 0,1-1 0,1 0 1,-1 2-25,1 2 0,-1 0 0,0-6-23,1 0 0,-1 0 0,-1-2 0,-3-2-26,-1-2 0,-2-2 0,3 5 21,-1-3 1,-2-2-1,3 4 12,-1-2 1,-8-1 0,4 3 53,-1-2 1,-5-2-30,4 2 1,-4 2 0,0-5 29,4 1-461,-4 2 166,6 6 1,-8 2 239,0 4 0,-8 4 0,-2 7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3:51.0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53 7569,'0'-17'0,"0"7"0,0-5 0,0 5 0</inkml:trace>
  <inkml:trace contextRef="#ctx0" brushRef="#br0" timeOffset="658">1 123 7126,'2'-10'39,"4"5"-70,5 3 0,5 2 1,1 0-1,1 0 65,-1 0 1,1 0 0,-1 0 35,0 0 0,1 0 0,1 0 0,3 0-10,1 0 0,0 0 0,-3 0 0,1 0-51,2 0 0,6 0 0,-3 0 1,1-2-5,4-4 1,-4 4 0,2-6 0,0 2 5,-2 1 0,1-1 1,-7 6-1,2-2-63,-1-4 1,-9 4 0,-1-4-107,1 4 0,-5 4 0,0 2-69,0 2 0,-6 2 0,1-2 46,-6 5 0,-7-1 0,-8 2 181,1 1 0,-1-5 0,1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2.8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85 70 7569,'0'-10'-454,"-2"-5"0,-4 3 453,-5-3 0,-5 5 1,-1 4-33,-1 4 0,-5 2 0,0 0 0,1 0 79,3 0 0,0 6 1,-3 2-1,-1 0 10,2-1 1,1 5 0,3-4 0,-1 1 10,1 5 0,-1 2 1,3 1-29,3 0 1,-1 7-1,7-1-50,2-2 0,2-1 0,2-3 0,0 1-2,0-1 1,8-1 0,1-3 0,3-3 10,0-2 1,-1 3 0,7-5 0,-1-2-83,1-2 0,-1-2 0,1 0 0,-1 0 32,1 0 1,-1-8 0,1-1 0,-1-3 37,0 0 0,-5 1 0,0-7 0,-1 1 35,-1-1 0,4 7 0,-7-1 0,1-2-17,0-1 0,0 3 0,-4 1 17,1-3 0,3 6 0,-4 0 81,2 1-74,0 5 0,-6-4 28,0 12 0,0 3 0,0 9-42,0-1 0,0-5 1,0 0-1,0 1-20,0 3 1,6-5 0,1 1 0,1 2 20,0 1 1,0-3 0,-3-2 0,7-1-88,4 1 0,1-6 1,1 2 71,-1-4 0,8 5 0,2 3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57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7'0'-502,"-7"2"1,-2 2 484,0 2 1,-7 7 0,5-1 72,-4 3 1,0-3-1,2 0-15,2 1 1,2 3 0,-5 1-41,3 1 0,0-1-83,-6 1 99,0-1 1,0-5 0,2-2-1,2-1-11,2 1 1,0-4-140,-6 5 124,0-7 1,2 2-2,3-12 1,-3 2 0,6-7-3,0-3 0,2-1 0,5-3 0,-1 3 7,-3 3 0,-1-3 0,4 5 0,-3-2 4,3 1 1,1 1 0,3-4-8,-1 3 1,1-1-1,1-4 4,4 5 0,-3-3 0,3 8 1,-4 2 2,-1 3 0,-1 1 0,1 0 0,-1 0 21,1 0 1,-1 0 0,1 1 5,-1 5 0,-1-2 1,-3 8-22,-1 1 1,-2 3-1,1 1 1,-5 1-9,-4-1 1,4 1 0,0-1-1,-2 1 1,-2-1 0,-2 1-3,0-1 0,0 1-4,0-1 0,0-5 0,1-3-10,5-1 18,-4-2 0,12-14 0,-6-3 3,1-5 1,-3-1-1,4-1 1,0 3 12,-1 3 0,-5-9 0,4 3 1,-2-1 11,-1-1 0,7 3 0,-4 1 0,0 3-22,-1 1 1,7 0 0,-2-3 0,3 1-7,3 3 1,-1 7 0,1-4 0,-1 2-7,0 0 0,1 1 1,-1 7 1,1 3 0,-1-1 1,-1 8-1,-3 1-6,-1 3 1,-8 1 0,2 1 0,-2-1-24,2 1 0,-5-1 0,5 1 0,-4-1-188,-2 1 0,0-1 1,0 1 221,0-1 0,0 1 0,8-1 0,2 1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6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0'-9'-1549,"-3"1"1331,-7 8 218,0 0 0,-7 8 0,-3 1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80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0'12'-188,"0"-1"1,0-5-42,0 6 0,0-6 152,0 5 117,0-7-464,0 4 424,8-8 0,1 0 0,9 0 0</inkml:trace>
  <inkml:trace contextRef="#ctx0" brushRef="#br0" timeOffset="141">228 0 7412,'2'10'-496,"4"-4"1,-2-4 495,7-2 0,-7 0 0,4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8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627 7486,'0'-9'-716,"2"3"717,4 12 1,-4 3 0,4 9 0,-4-1 29,-2 1 0,0 5 0,0 2 0,0 3 7,0 3 0,2 0 0,2 2 0,2 0-3,-3 3 1,-1 3-1,-2-2 1,0 2-30,0 2 0,0 5 1,2-5-1,2-2-101,2-2 1,0-2 0,-6 0 0,2-2-15,4-4 0,-4 2 1,5-8-1,-1-2-4,0-1 1,2-5 0,-4-1-1,3-4 113,3-3 0,-6-1 0,12-6 0,-7 0 0</inkml:trace>
  <inkml:trace contextRef="#ctx0" brushRef="#br0" timeOffset="378">158 837 7569,'0'-27'-260,"2"4"-241,3 3 1,-1 5 433,8 3 0,-6-3 0,3 3 111,-1-4 1,6 5-12,-3-1 1,5 8 0,1-2 0,1 4-22,-1 2 1,1 0 0,-1 0 0,1 0-28,-1 0 1,1 0-1,-1 0 1,1 0 22,-1 0 1,3 0-1,1 0 1,2 2-11,-2 4 0,-3-2 1,-4 6-1,-5-1 12,-1 1 0,4-4 1,-7 6-1,-1 1 20,-2 3 0,-4-5 0,-3 1 0,-7 2-3,-4 1 0,-1 1 0,-1-3 0,-1-3-20,-4-2 1,-2 3-1,-7-3 1,3 0-10,-2 0 1,4-3 0,0-5 0,2 0-77,3 0 0,3 0 0,2 0-102,-1 0 0,8-1 180,5-5 0,3-4 0,2-7 0</inkml:trace>
  <inkml:trace contextRef="#ctx0" brushRef="#br0" timeOffset="894">821 820 7569,'18'9'-710,"-1"-3"1,1-4 590,-1-2 1,1 0 125,-1 0 0,1-8 0,-3-3 20,-3-5 0,3-1 0,-5-1 19,0 1 0,-1-3 1,-5-1-1,4-2-9,2 1 1,-6-3-1,3 0 1,-1-2-35,0-4 0,0-2 0,-6-2 0,0 0 2,0 0 1,0 0 0,0 0-1,0 0 58,0 0 1,0 2 0,0 4-1,0 6-31,0 3 1,0-3 0,0 0 0,-2 1-7,-4 3 1,4 2 0,-6 1-77,1 4 0,3-1-4,-8 7 0,6-6 24,-5 7 0,7 1 0,-4 10 22,0 5 1,6 5 0,-4 1 0,4 3 6,2 3 1,0 2 0,0 6 0,0-4 5,0-1 1,0 3 0,0-4 0,0 2 19,0 4 0,0 0 0,2 0 154,4-2-173,-4-7 0,8 9 0,-4-6 1,3 0 13,1 0 0,6 4 0,-7-5 0,3-3-20,0-2 1,-7-1 0,7-1 0,2 1-73,1-1 1,-3-5 0,-1-2 0,3-3-177,2-3 0,1-2 248,1-2 0,-1 0 0,0 0 0</inkml:trace>
  <inkml:trace contextRef="#ctx0" brushRef="#br0" timeOffset="1507">1537 610 7371,'10'8'-1093,"0"-6"1033,-4 4 0,-3-5 1,7 1-1,0 2 71,0 2 0,-5 0 0,7-6-13,2 0 1,1 0 0,3 0-16,-1 0 0,1-2 0,-1-2 1,0-4 22,1-1 1,-3 3 0,-1-6 14,-2-1 1,-3-3 0,3-1 34,-6-1 1,2 1-50,-3-1 1,-1 3 0,-10 1-10,-5 2 1,1 9 0,-2-5 0,-1 2 25,-3 0 1,-1 0 0,-1 6-11,1 0 0,0 0 1,-1 0-1,1 0 18,-1 0 0,6 0 0,1 0 11,-3 0 0,-1 8 0,-1 4-38,5 3 1,-3 3 0,8-1-1,0 1-8,-1-1 0,5 1 0,-4-1 0,4 1 1,2-1 0,0 0 1,0 1-1,0-1 32,0 1 0,0-1 0,0 1 48,0-1 1,2 1-31,4-1 0,3-1-27,9-5 0,-3-1 0,-1-6 1,-2 2-15,1-2 1,-3-2-1,1-2 1,3 0 6,2 0 1,-5 0-1,1 0 1,1 0-11,3 0 1,1 0-1,1 0-11,-1 0 1,1 0 1,-1 0 0,1 0-14,-1 0 1,-5 0 0,-2-2-219,-3-4 0,1 4-255,-2-4 492,-4 4 0,13-6 0,-5-1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1.75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2 7485,'10'0'-420,"5"2"376,-3 4 0,-2-2 0,1 6 0,1 0 106,-2-1 1,5 1 0,-3 4 0,3-3-118,3 3 0,1 1 1,3 1-1,1-3-15,-2-1 0,-1 0 1,-3 3-1,1-1 27,-1-3 0,0-1 0,1 4 0,-1-5-156,1-1 0,-1 0 0,1-4 199,-1 2 0,8-1 0,3-5 0</inkml:trace>
  <inkml:trace contextRef="#ctx0" brushRef="#br0" timeOffset="407">454 0 7112,'-11'0'0,"-1"0"1,2 2-1,-3 2 1,1 2 84,-2-2 0,5 0 1,-3 0-1,-2 3-245,-1 3 1,-1-4-1,3 5 1,1 1 199,-1-2 1,-3 5 0,-1-3 0,1 5-6,4 7 0,-9-5 0,4 4 0,-3-1-16,1 1 0,1-4 0,1 5 0,-1-3-19,1 2 0,1-3 0,3 3 0,3-4-106,2-1 1,-3-1 0,5 1-107,2-1 0,2-5 0,4-2 212,4-3 0,11-1 0,10-6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0.7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29,'6'-11'-270,"0"-1"0,0 6-118,-6-5 259,0 7 258,0-4-59,7 8 0,-5 2 9,4 4 1,-4-2 0,-2 7 0,0 3-46,0 1 0,0 9 0,0-1 0,0 0-42,0 3 0,0-5 1,0 6-1,2-2 27,4-3 0,-4-1 0,5 0 0,-1 3-4,0-3 0,6-2 0,-4 1 1,-1 1-19,1 2 0,4 1 0,-5-7 0,1 1-5,0-1 1,4 1 0,-5-1 7,3 0 0,-4-5 0,4 0 9,-3 1 0,7-3 23,-2 2 1,3-8 0,3 1-16,-1-3 0,0-2 0,1 0 1,1 0-22,5 0 0,-5 0 0,4 0 1,-1-2-52,1-3 0,-4 3 0,5-4 0,-5 4-77,-1 2 0,-1 0 1,0 0-1,1 0-97,-1 0 0,1 0 0,-1 0 229,1 0 0,-1 0 0,1-8 0,-1-2 0</inkml:trace>
  <inkml:trace contextRef="#ctx0" brushRef="#br0" timeOffset="315">227 489 6678,'2'-9'-328,"4"1"329,6 0 0,3 6 1,4-6-1,3 3 1,1-1 1,2 0 0,-3 4-1,1-2-39,-2-2 0,1 0 0,-1 5 0,2-3-41,-1-2 1,-3 0 0,-2 6 0,1 0 77,-1 0 0,1-8 0,-1-1 0</inkml:trace>
  <inkml:trace contextRef="#ctx0" brushRef="#br0" timeOffset="614">349 70 7475,'-9'-2'-1220,"3"-4"1332,4 4 0,4-5-46,4 7 0,-2-6 1,7 0-19,3 2 0,1 0 0,3 0 0,-1-1-88,1 1 1,5 2 0,2 0 0,0-2-99,1-2 1,5 0 0,-4 6 0,2 0 137,0 0 0,0 0 0,6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6:47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6 769 6696,'0'-12'-617,"0"0"606,0 8 77,0-11 0,7 7-33,5-3 0,2 1 0,-1 6 1,-1-2-6,1 2 1,-3 2 0,2 2-2,1 0 1,3 0 0,1 0-17,1 0 0,-1 0 0,1 0-4,-1 0 0,1 0 0,-3 2 0,-1 2 4,-3 2 1,1 2 0,6-4-21,-1 1 0,0 9 12,1-2 0,-3 3 1,-3 3 3,-6-1 1,-4 1 0,-2-1-5,0 0 0,0 1 1,0-1 1,0 1 1,-2-6 0,-2-1 0,-4 1-5,-1-3 1,-3 5 0,-4-6 0,3 0-6,1-1 1,-1 1 0,-9-4 0,-1 4-50,2 1 0,-1-5 1,1 4-1,-2-2-29,1 0 0,3 0 0,1-4 0,1 1-74,-1 3 156,1 0 0,0-6 0,-1 0 0</inkml:trace>
  <inkml:trace contextRef="#ctx0" brushRef="#br0" timeOffset="705">1765 629 6177,'-12'6'33,"0"0"1,8 1-1,-3-3-5,-1 2 1,4 0-1,-6-4 3,3 4 0,-1-4 1,4 5-6,-2 1 1,-6-4 0,5 6-1,-1-1 8,0 1 1,0-4-1,5 6 4,-3 1 1,-2 1 0,4-1-8,-2-1 1,0 0-1,6 5-16,0 0 1,0-5 0,0 0 20,0 1 0,0 3-2,0 1 0,0 1 0,2-3 8,4-3 1,-2 3-28,8-3 1,-6-4 0,3 0 1,-1-1 0,6-5-12,-3 4 0,5-4 0,1-2-5,1 0 1,-1 0 0,1 0 0,-1 0-5,1 0 1,-1 0-1,0 0 2,1 0 1,-1 0-1,1 0 3,-1 0 0,-5 0 1,0 0-3,1 0 0,-3 0-59,2 0-55,-1 0 0,1 0-381,-1 0 496,-7 0 0,12-8 0,-6-1 0</inkml:trace>
  <inkml:trace contextRef="#ctx0" brushRef="#br0" timeOffset="5512">193 1747 7027,'17'0'-251,"1"0"1,-7 2 0,1 1 0,2 3 227,1-2 0,-3-2 1,-2 0 11,-3 4 1,7-4 11,-2 4 0,1-3 1,1 1-1,-3 2 8,3-2 0,-4-2 1,1-2-1,3 0 3,1 0 1,3 0-1,-1 0 1,1 0-6,-1 0 0,1 0 0,-1 0 0,1 0-5,-1 0 0,1 0 0,1 0 0,2 0 2,3 0 1,-1 0 0,-6 0 0,1 0-5,-1 0 0,3 0 0,1 0 1,2 0-4,-1 0 1,3 0 0,-2 0 0,0 0 1,3 0 1,-7 0 0,6 0 0,-1 0 16,-1 0 0,6 0 0,-6-2 0,1-2-8,1-2 1,-4 1 0,6 5 0,0 0 10,1 0 0,-5 0 0,4 0 1,0 0-10,0 0 1,1 0 0,3 0 0,-2 0-11,2 0 0,-4 0 0,2 0 0,0 0-4,-2 0 1,4-6 0,-5 0 0,1 2-2,4 2 0,0 2 1,0 0-1,-2 0 2,2 0 0,-4 0 1,2 0-1,0 0 15,-1 0 1,5 0 0,-4 0 0,2-2-11,-2-4 0,4 4 0,-6-3 1,2 3 0,0 2 0,0 0 0,4 0 0,-2 0-7,-2 0 0,-1 0 1,3 0-1,-2 0 1,2 0 1,-4 0-1,0 0 1,0 0 0,0 0 1,1 0-1,3 2 1,-2 1 0,2 3 0,-4 0 1,2-6-1,0 0 2,-2 0 1,6 0-1,-5 0 1,1 0 17,0 0 0,-6 0 0,6 0 1,0 0 1,-2 0 0,4 0 1,-5 0-1,1 0-21,4 0 1,-4-2-1,2-2 1,0-2 1,-2 3 1,6 1 0,-3 2 0,3 0 0,1 0 0,1-6 0,0 0 1,0 2-4,0 2 1,0 2-1,0 0 1,0 0 4,0 0 0,-6 0 0,0 0 0,2 0-20,2 0 0,2 0 0,-2 0 0,-2 0 2,-2 0 0,0 0 1,4 0-1,-2 0 6,-2 0 1,1 0 0,5 0 0,-2 0 31,-4 0 0,4-2 0,-4-2 0,2-1 2,-2 1 0,4 2 1,-4 2-1,2 0-23,-2 0 1,4 0 0,-4 0 0,2 0-2,-2 0 1,2 0 0,-5 0 0,-1 0-4,0 0 1,4 0-1,-4 0 1,1-2-6,-1-4 0,4 4 1,-4-4-1,0 4 17,1 2 0,3 0 1,-4 0-1,0 0 5,0 0 1,7 0-1,-3 0 1,4 0-3,2 0 1,-6 0 0,0 0 0,2 0-3,2 0 0,2 0 0,-2 0 0,-2 0-22,-2 0 1,-6 0 0,4 0-1,0 0-9,1 0 0,-5 0 0,6 0 0,0 0 0,-2 0 1,6 0 0,-4 2 0,2 2 4,-1 2 0,3 0 0,-4-6 0,4 0 7,2 0 0,-1 0 0,-1 0 0,-1 0 4,-3 0 0,0 0 1,4 0-1,-2 0 47,-2 0 0,0 0 0,6 0 1,0 0-21,0 0 1,0 0 0,0 0 0,0 0-27,-1 0 1,7 0-1,0 0 1,-2 0 5,-2 0 1,-2 0-1,1 0 1,3 0-23,2 0 0,0 0 0,-4 0 0,1 0-12,3 0 0,2 0 0,-4 0 1,1 0 0,-1 0 1,4 0-1,-2 0 1,-1 0 32,3 0 0,-4 0 1,6 0-1,-3 0 37,-3 0 1,4 0 0,-2 0 0,-3 0-20,-1 0 1,2 0 0,0 0 0,-4 0-18,-2 0 0,7 0 1,-7 0-1,2 0-7,4 0 1,0 0-1,-4 0 1,0 0-6,0 0 0,2 0 0,1 0 1,3 0 3,-2 0 1,-2 0-1,-2 0 1,0 0 9,0 0 1,0 0 0,0 0 0,-1 0 3,1 0 0,6 0 0,0 0 1,-2 0 7,-2 0 1,-2 0-1,-1 0 1,1 0 3,0 0 0,2 0 0,0 0 0,0 0-21,-4 0 0,-2-2 0,4-2 0,0-2-11,0 2 1,0 2 0,0 2 0,0 0 2,-1 0 1,7 0 0,0 0 0,-2 0-3,-2 0 1,-2 0-1,-1 0 1,1-2 5,0-4 0,0 5 0,0-5 0,0 4 5,0 2 0,0-2 1,0-2-1,0-2 5,0 2 1,0 2-1,0 2 1,1 0-3,5 0 0,-4-6 0,6 1 0,-2 1 5,-1 2 0,1 2 1,-4 0-1,2 0-1,1 0 1,3 0-1,-4 0 1,2 0-10,-2 0 1,-3 0 0,1 0 0,2 0-24,2 0 0,0 0 1,-6 0-1,1 0 17,5 0 1,-4 0-1,4 0 1,-4 0-20,-2 0 1,-1-6 0,1 0 0,-2 2 27,-3 2 0,4 2 1,-1 0-1,6 0 41,0 0 0,-2-2 0,-2-1 0,2-3-27,3 2 0,-3 2 0,4 2 0,-4 0-20,-2 0 0,6 0 0,-1 0 0,-1 0-3,-2 0 1,-2 0 0,0 0 0,0 0-1,0 0 1,0 0-1,0 0 1,-2 0-15,-4 0 0,10 0 0,-5 0 0,3 0 16,0 0 1,-2 0 0,-2 0-1,-2 2-1,-2 4 0,0-4 0,6 3 0,-2-3 6,-4-2 1,4 0 0,-2 0 0,6 0 5,4 0 1,0 0 0,-6 0 0,0 0 4,0 0 1,0 0-1,-3 0 1,0 0-9,-3 0 0,0 2 1,6 2-1,-2 2-4,-4-2 1,4-2 0,-4-2 0,4 0-5,2 0 0,-6 0 0,0 0 0,2 0 2,2 0 0,0 0 1,-2 0-1,-2 0-2,2 0 0,2 0 1,0 0-1,-2 0 3,-2 0 1,0 0 0,6 0 0,0 0 18,0 0 0,-2 0 0,0 0 0,-2 0-3,0 0 0,6 0 1,-8 0-1,4 0 4,2 0 1,-6 0 0,0 0 0,2 0 0,2 0 1,2 0-1,0 0 1,0 0-20,0 0 0,6 0 0,0 0 1,-3 0-25,-1 0 0,-2 0 0,2 0 1,2 0-1,2 0 0,-1 0 0,-5 0 0,2 0 17,4 0 0,-4 0 1,4 0-1,-4 0 6,-3 0 0,1 0 0,0 0 1,0 0 28,0 0 1,0 0 0,0 0 0,0 0-4,0 0 1,6 0 0,-1 0-1,-1 0-9,-2 0 0,-2 0 0,2 0 0,2 0-14,1 0 0,1-2 0,-6-2 1,0-2 0,0 2 1,2 2-1,2 2 1,1 0 0,-1 0 0,-2 0 1,-2 0-1,0 0 4,0 0 0,6 0 0,-1 0 0,-1 0-2,-2 0 1,-2 0 0,0 0 0,0 0-5,0 0 0,0 0 0,0 0 1,0 0-4,-1 0 0,7 0 0,0 0 0,-2 0 3,-2 0 0,-2 0 0,-1 0 0,1-2 14,0-3 0,0 3 0,0-4 1,-2 4 17,-4 2 1,4-2-1,-4-2 1,2-2-1,-1 2 1,1-3-1,-8 1 1,0 0-21,2-2 1,-3 6 0,5-5 0,0 1-8,0 0 1,-3 0-1,5 4 1,0-2-18,-2-2 0,4 1 1,-6 5-1,0-2 19,1-4 0,5 4 0,-2-4 0,2 4 11,-2 2 0,2 0 1,-6 0-1,0 0-16,1 0 1,-3 0 0,-4 0 0,3 0-17,1 0 0,0 0 1,-7 2-1,-3 2-66,-1 2 0,0 0 0,5-6-28,1 0 0,-7 5 1,1 1-287,1-2 1,-5 6-463,-2 1 851,-4-3 0,-2 8 0,0-7 0</inkml:trace>
  <inkml:trace contextRef="#ctx0" brushRef="#br0" timeOffset="8888">2009 2410 7112,'-12'0'-514,"1"0"0,-3 0 664,-1 0 1,-3 0 0,1 0-1,-1 0-126,1 0 0,-1 6 0,1 2 0,-1 0 45,1-1 1,-2 7 0,-3-2-1,-1 3-5,2 3 0,3-1 0,5 2 1,1 3-43,-2 1 0,1 2 0,-1-3 0,5 3-26,1 2 0,0-4 1,4 4-1,-2-1 9,2-5 0,2-2 1,4-1-1,2-1-116,2 1 1,8-1-1,-3-1 1,5-3-62,1-1 1,1-8 0,1 2 0,3-4 171,1-2 0,8 0 0,-4 0 0</inkml:trace>
  <inkml:trace contextRef="#ctx0" brushRef="#br0" timeOffset="9227">2079 2620 6883,'17'-10'-90,"1"4"1,-1 2 0,1 1-1,-1-3 136,1 2 0,-7 2 0,1 2 1,2 0 0,1 0 1,-3 0 0,-1 2 0,3 2-70,2 2 0,-5 1 1,1-3 40,1 2 1,1 8-1,0-3-65,-3 5 1,-7-5 0,2 1 55,-4 2 1,-2 1-1,-2 3-17,-4-1 1,-4-1-1,-5-3 1,1-3-44,3-2 1,1-1-1,-4-3-198,3 2 1,-1 0-12,-5-6 259,7 0 0,2-8 0,8-2 0</inkml:trace>
  <inkml:trace contextRef="#ctx0" brushRef="#br0" timeOffset="9613">2638 2585 7418,'-8'-10'-1033,"-2"2"993,-7 8 0,-1 0 0,1 0 0,0 0 43,-1 0 1,6 0 0,1 0 85,-3 0 0,-1 2 1,-3 2 2,1 2 0,5 2 0,0-2-22,-1 5 0,5 5 1,2 1-26,4 1 0,2-1 0,0 1-23,0-1 0,0-5 0,0-1 20,0 3 1,2 0-1,2-1-24,2-1 1,8-2-1,-3 3-58,5-1 1,1-8 0,1 1-22,-1-3 1,1-2 0,-1 0 0,1 0-88,-1 0 0,0 0 1,1 0-1,-1-2-351,1-3 499,-1 3 0,9-22 0,1 5 0</inkml:trace>
  <inkml:trace contextRef="#ctx0" brushRef="#br0" timeOffset="9950">2900 2375 7422,'17'-5'-285,"1"-1"1,-1 2 240,1 2 0,-7 2 0,1 2 1,2 2 86,1 2 1,3 1-1,-1-3 1,-1 4 14,-5 2 0,5 1 1,-5 7-1,5-1-34,1 1 0,1-1 0,-3 3 0,-1 1-6,-2 2 0,-9 2 0,5-3 0,-2 3 10,0 2 1,0 0 0,-6 4 0,0-4-96,0-1 1,-8 3 0,-2-6 0,-1-2-21,-1-1 0,0-3 1,-7 3-1,-3-1-86,-1-1 0,0 7 173,5-14 0,-7 17 0,-2-9 0</inkml:trace>
  <inkml:trace contextRef="#ctx0" brushRef="#br0" timeOffset="8146">752 2445 7271,'9'2'-481,"-3"4"508,-4 6 0,-2 3-1,0 3 0,0 1 0,0 2 0,0 3-31,0-3 1,0-2 0,2 1 0,2 1 22,2 2 1,0 7-1,-6-5 1,0 0-21,0 0 1,0 0 0,0-3 0,0 1 5,0-2 1,2-1-1,1-3 1,3 1-231,-2-1 1,-2 1-224,-2-1 108,0 1 341,0-9 0,8-1 0,2-8 0</inkml:trace>
  <inkml:trace contextRef="#ctx0" brushRef="#br0" timeOffset="8542">752 2480 7569,'2'-15'-101,"3"3"0,-1-4-126,8 5 1,0-5 0,5 1-1,1 1 192,-1 3 1,2 7 0,3-2 0,1 2 44,-2-2 0,-1 4 0,-1-4 1,3 4 31,1 2 1,0 0-1,-5 0 1,-1 0-25,1 0 1,-1 0-1,0 2-7,1 4 0,-1 2 0,-1 6 0,-4-3 7,-7 3 0,3-5 0,-2 3 0,-2 2 5,-2 1 0,-2-3 0,0-1 0,0 3 20,0 2 1,-2-5-1,-4 1 10,-6 1 1,-3-3 0,-3 0 0,1 0-36,-1-1 1,1-3 0,-2 4 0,-3-1-83,-1 1 0,0-6 0,3 4-10,-3 0 1,4-5 0,-5 7-148,5-2 0,7-2 0,3-4 221,1 4 0,2-5 0,6 7 0</inkml:trace>
  <inkml:trace contextRef="#ctx0" brushRef="#br0" timeOffset="14442">18 3598 7059,'-8'-10'-726,"7"-5"742,-7 13-1,8-14 0,2 14 5,4-4 0,-3 4-22,9 2 1,-6 0 0,6-2 1,1-3 0,-3 3 0,1-4 0,3 4 3,2 2 0,-5 0 1,1 0-5,1 0 1,3 0 0,1 0 0,1 0 1,-1 0 1,1 0-1,1 0 1,3 0 1,1 0 0,2 0 1,-4 0-1,5 0 8,1 0-7,-6 0 0,12 0 1,-6 0-4,8 0 1,0 0-1,-2 0 1,-2 0-3,-2 0 0,0 0 1,6 0-1,0 0-5,0 0 1,-6 0 0,0 0-1,2 0 3,2 0 1,2 0 0,2 2 0,0 2 0,-2 2 1,10-1 0,-10-5 0,3 0-14,5 0 0,-6 2 0,6 2 0,-3 2 11,1-2 1,0-2 0,-6-2 0,0 0 1,0 0 1,5 0 0,1 0-1,-2 0-3,-2 0 1,-2 0 0,0 0 0,0 0 16,0 0 0,5 0 0,1 0 0,-2 0 7,-2 0 1,-2 0 0,2 0 0,1 0-14,3 0 0,0 0 1,-6 0-1,0 0 1,0 0 1,-2 0-1,-2 0 1,-2 0-4,2 0 1,8 0 0,1 0 0,-1 0-4,-2 0 1,-2 0 0,0 0 0,0 0 18,0 0 0,6 0 0,-1 0 0,-1 0-6,-2 0 1,-2 0-1,0 0 1,0 0-4,0 0 0,0 0 1,1 0-1,3 0-1,2 0 0,2 0 0,-4-2 0,3-2-8,3-2 0,-6 0 0,3 6 1,-1 0-7,0 0 1,0 0 0,-5 0 0,3 0 16,2 0 1,0 0-1,-4 0 1,1 0-7,3 0 1,2 0 0,-4 0 0,3 0-1,3 0 0,-4 0 1,5 0-1,3 0-4,1 0 1,1 0-1,-3 0 1,-1 0-4,1 0 0,-3 0 0,0 0 0,-3 0 2,-3 0 1,6 0 0,-1 0 0,3 0 5,0 0 0,-3 0 1,5 0-1,-3 0-2,3 0 1,-1 0 0,1 0-1,-3 0-1,3 0 1,-1 0-1,1 0 1,-4 0-4,-3 0 0,1 6 0,-4 0 1,3-2 0,3-2 1,-4-2-1,5 0 1,1 0-5,-2 0 0,5 0 1,-3 0-1,1 0 2,-1 0 1,7 0 0,-5 0 0,-1 0-5,2 0 0,-7 2 0,0 2 0,-2 2 2,-1-3 0,7-1 0,-4-2 0,-1 0 0,1 0 0,-2 0 0,-4 0 0,1 0 1,3 0 0,0 0 0,-4 0 0,2 0-1,1 0 0,1 0 0,-4 0 0,2 0-1,2 0 0,1 0 1,-3 0-1,2 2 1,-2 4 0,-1-4 1,1 4-1,2-4 1,-2-2 0,-2 0 0,-2 0 1,-1 0 14,1 0 1,0 0 0,0 0 0,0 0-13,0 0 0,0 0 0,0 0 0,0 0 1,0 0 1,2 0 0,2 0 0,3 0-9,3 0 1,-4 0 0,3 0 0,1 0 1,-1 0 1,-3 0 0,4 0 0,-2 0 8,-5 0 0,5 0 1,-2 0-1,0 0 1,1 0 1,-3 0 0,6 0-1,-1 0 6,1 0 1,-6 0-1,3 0 1,-1 0-8,0 0 1,0 0 0,-4 0-1,1 0-9,3 0 1,0 2-1,-4 2-16,3 1 21,-3 1 0,6-6 1,-8 0-1,2 0-5,4 0 1,1 0 0,5 2 0,-6 2-10,-5 2 0,5 0 0,0-6 0,-2 0 12,-2 0 1,-2 0 0,1 0 0,3 0 7,2 0 0,0 0 0,-4 0 1,1 0-8,3 0 1,0 0 0,-6 0 0,4 0-1,7 0 0,-7 0 0,8 0 1,-9 0-4,-3 0 1,6 2 0,0 2 0,-4 1 0,-6-1 1,2-2-1,-4-2 1,4 0 4,2 0 1,2 0-1,1 0 1,3 0-2,-2 0 0,-2 0 1,-2 0-1,4 0 15,7 0 1,-7 0 0,10 0-1,-5 0-2,3 0 0,-5 0 0,-1 0 0,-4 0-14,-2 0 1,0 0-1,0 0 1,0 0-9,0 0 0,0 0 0,0 0 0,-1 0-1,1 0 1,0 0 0,0 0-1,0 0 3,0 0 0,2 0 1,2 0-1,2 0-3,-3 0 1,-1 0-1,-4 0 1,-2 0 3,-2 0 1,2 0 0,8 0 0,2 0 0,-2 0 0,-2 0 0,0 0 0,1 0 11,3 0 1,0 0 0,-6 0 0,2 0-25,3 0 1,-3 2 0,4 2 0,-4 2-32,-2-2 0,0 0 1,0 0-1,0 1 33,0-1 0,1-2 0,3-2 1,2 0 19,-2 0 1,3 0 0,1 0 0,0 0 29,0 0 0,3-2 1,-3-2-1,-1-1-26,1 1 3,-2 2 1,-4 2 0,2 0 22,1 0 0,3 0 1,-4 0-1,4 0-23,1 0 1,-3 0 0,5 0 0,1 0-91,-2 0 1,5 0 0,-5 0 0,1 0 57,1 0 1,-2 0-1,3 0 1,-3 0 6,-3 0 0,5 0 1,-6 0-1,-3-2 29,-1-4 1,-2 4-1,0-4 1,0 4 25,0 2 0,0 0 1,2 0-1,2 0-25,1 0 1,1 0 0,-6 0 0,2 0-25,4 0 1,-2 0-1,5 0 1,-1 0 21,-4 0 0,3 0 1,-1-2-1,0-2-25,2-1 1,-7-1 0,5 6 0,-4 0-31,-2 0 1,0 0-1,0 0 1,0 0 29,0 0 1,0 0 0,0 0 0,-1 0 3,1 0 0,0 0 1,0 2-1,-2 2-6,-4 1 0,4 1 1,-4-6-1,4 0-1,2 0 1,-6 0 0,1 0 0,-1 0 57,-2 0 1,6 0-1,-6 0 1,2 0-27,0 0 1,-2 0 0,4 0 0,-1 0-8,1 0 1,-4 0 0,0 0 0,0 0-15,0 0 1,0 0-1,4 0 1,-1 0-19,1 0 0,0 0 0,0 0 0,-4 0 13,-2 0 0,4 0 1,-5 0-1,-1 0 26,2 0 0,-6 0 1,7 0-1,-3 0-6,0 0 1,1 0-1,-7 0 1,2-2 13,5-4 0,-5 5 1,4-5-1,-3 4 10,-3 2 0,1 0 0,-1 0 1,1 0-19,-1 0 1,1 0-1,-1 0 1,0 0-10,1 0 1,-1 0 0,1 0-1,-1 0 0,1 0-269,-1 0 13,1 0 0,-3 2 243,-3 4 0,-20-5 0,-11 7 0</inkml:trace>
  <inkml:trace contextRef="#ctx0" brushRef="#br0" timeOffset="16634">3354 332 5998,'10'2'-1,"-3"2"1,1 2 0,-4-1 0,6-3 12,-3 4 0,5-2 1,-6 8 16,-2 1 0,-2-3 1,0 0-1,2-1-13,1 1 1,3 2 0,-4 5-12,2 1 0,0-1 0,-4 1 0,1-1 4,3 1 0,6-1 1,-6 1-1,-2-1-1,-2 0 1,0 1 0,1-1-1,3 3 0,-2 3 0,4-4 0,-2 7 1,0-3-5,1 0 1,-5 2 0,6-1 0,-2 3 2,0 0 0,-1 4 0,-3-8 0,2 1-11,2 1 1,0 0 0,-4 6 0,2-4 1,2-1 1,5 3-1,-5-4 1,0 0 1,2 0 1,-5 6 0,7-3 0,-2 1-2,-4 0 0,4-6 0,-3 6 0,1 2 9,2 2 0,-6 0 0,6-2 0,-2-2 2,-1 2 1,3 0 0,-4 1 0,2-5-6,-2-2 1,0 6-1,-1-4 1,3 2-7,-2 0 0,-2-1 0,-2 3-11,0-2 14,8-8 1,-6 10-1,4-6 1,-2 1-4,1-1 1,-3 6 0,6-4-1,-2 2 6,0 0 0,-1-6 0,-3 5 0,2-1 4,2 0 1,0-4 0,-6 4-1,2 1-5,4-1 0,-4-6 0,3 4 0,-3-1-3,-2-1 0,6 6 0,0-6 0,-2 1 0,-2 1 0,4 0 0,0 6 0,-1-4-11,3-2 1,-6 5 0,4-5 0,-4 0 1,-2 0 1,2 4 0,2-3 0,1-1 6,-1 0 0,-2 4 0,-2-4 0,2 1 2,4-1 0,-4-2 0,4-5 0,-4-1 12,-2 1 0,6 5 0,-1 0 0,1-2-3,2-1 0,-6-3 1,6 1-1,-3-1-10,1 1 0,2-1 0,-4 3 0,2 1 0,-2 2 1,3 0-1,-1-5 1,0-1-2,2 1 0,-6 5 0,6 0 0,-3-1-1,1-3 0,2-1 1,-4-1 0,2 1 1,1-7 0,-3 1 0,2 1 0,2-3 0,-2 2 7,5 1 0,-3-3 0,0 2 3,0 1 0,-5-3 1,7 2-9,-2 1 0,0-5 1,-4 0 14,1 0 0,3-5-12,-2 9 1,-4-6 0,6 4 6,-1-3-60,-5-1 32,14-6 1,-12 0-239,7 0 1,-5-6 253,6 1 0,0-9 0,5 4 0</inkml:trace>
  <inkml:trace contextRef="#ctx0" brushRef="#br0" timeOffset="20677">4349 751 6664,'0'-10'-597,"0"3"758,0 7 156,0 0-303,0 7 1,0 3-15,0 8 0,0-1 1,0 1 1,0-1 1,0 0 0,0 1 9,0-1 1,0-5-1,0 0 1,0 1 16,0 3 0,0 1 1,2 1-8,4-1 1,-4 1 0,4-1-22,-4 1 0,-2-1 22,0 1 1,6-1-18,-1 0 1,3-1 11,-2-4 0,-2 3-8,8-3-6,-9-4 1,5 1 7,-8-3-25,0-4 1,0 8-77,0-4 1,-2-5-260,-4 5-31,5-4 379,-7-2 0,0 0 0,-2 0 0</inkml:trace>
  <inkml:trace contextRef="#ctx0" brushRef="#br0" timeOffset="21985">6742 891 7026,'-12'6'-444,"1"0"1,5-1 488,-6-5-28,1 0 0,1 0-1,2 0 60,0 0 95,6 0-105,-5-7-67,7-3 1,7-6-51,5 5 69,-4 3-82,7 8 78,-5 0-12,0 0 9,5 0-35,-5 0 28,0 0-14,5 0 4,-13 0 2,14 0 3,-14 0-5,13 0 13,-5 0-9,0 8 1,5-6 0,-11 7 6,8-3-5,-9-4-1,5 14 4,0-14-3,-6 5 0,6 1 0,-8 2 6,0 7 0,0-5 0,0 0 123,0 1-123,0-5 3,0 7-3,0-5 1,-6 2 21,0-1-20,0 1-32,-2-2 1,5 3 37,-9-7-3,0 8-3,3-5 1,-1 3-14,4 0 1,-2-6 0,-5 5-2,1 3 7,8-6 0,-9 1 0,5-3-4,-2 6 18,-2-5-10,-5 1-2,7 0 4,-5-6 10,13 6-13,-14-1 19,14-5 3,-13 6-20,13 0 0,-14-6 39,14 6-23,-5-8 8,7 7-14,0-5 1,0 8 16,0-4 0,2-4 0,3 4 20,5-4-36,0-2 6,5 0 1,-5 0 15,8 0 0,-1-6 1,0 0 0,1 2-17,-8 2 0,5 2 36,-3 0-30,3 0-32,3 0 21,-1-8-3,1 6 1,-7-5-26,1 7 32,-8 0-5,11 0-40,-13 0 39,6 0 0,0 0-98,-6 0-6,6 0 87,-8 0-207,7 0-15,-5 0 214,6 0-31,-8 0-454,0 0 453,0 7-180,0-5 221,-8 6 0,-1 0 0,-9 2 0</inkml:trace>
  <inkml:trace contextRef="#ctx0" brushRef="#br0" timeOffset="26844">9187 891 6813,'0'-18'-532,"-2"9"692,-4 3-9,4-4-42,-6 8 113,8-6-184,0 1 1,-1 5 0,-3-2-23,-2 8 1,-2 0 0,4 7-5,-2 3 1,-7 1-1,3 3-10,0-1 17,3 1-43,-1-1 38,6 1-2,-6-1 2,0 1-39,6-1 34,-5-7 6,7 5-3,0-5-4,0 8 3,-8-1-7,6 0-65,-6-7 65,8 6 2,0-7-4,0 1 3,0 6-3,0-14 1,0 13-27,0-13 15,0 6 9,0 0-2,0-7-1,0 7 3,0 0 29,0-6-10,0 6-17,8-8-1,-6 0 1,8 0 10,-5 0 1,-1 0 0,8 0 84,2 0-89,-7 0 1,9 0 12,-5 0-22,-3 0 0,8 0 0,-5 0-26,5 0 33,1 0 1,1 0 0,-1 0 10,1 0-26,-1-8 1,1 6-1,-1-4-6,1 4 19,-1 2-114,1 0 109,-1 0-34,1 0 0,-7 0-45,1 0 72,-8 0-8,11 0-121,-13 0 0,8 0-18,-4 0 1,-2 0 0,5 2-130,-1 4 201,-2-4 24,-6 6 59,0-8 0,0 0 0,0 0 0</inkml:trace>
  <inkml:trace contextRef="#ctx0" brushRef="#br0" timeOffset="27172">9362 1066 7569,'0'-10'-1063,"0"2"1173,7 8-5,3 0 0,2 0-65,-1 0 1,-7 8 0,2 3 0,-4 5 5,-2 1 0,0 1 0,0-1 0,0 1-35,0-1 0,0 1 1,0-1-1,0 3-22,0 3 1,0-4 0,0 5-1,0-5-1,0-2 0,0 1 1,0-1-78,0 1 1,0-1-20,0 1 105,8-1-424,-6 1 427,5-9 0,1 7 0,2-6 0</inkml:trace>
  <inkml:trace contextRef="#ctx0" brushRef="#br0" timeOffset="28389">12191 1048 6315,'0'-17'88,"0"-1"-56,0 1 1,0 5 0,0 0 0,-2 1 40,-4 1 1,2-4 0,-6 7-40,3-3 1,-1 6 0,2-2 0,-4 2-29,1-1 0,-7 3 1,5-4-16,-5 4 0,-1 2 0,-1 0-3,1 0 0,-1 2 0,1 2 1,-1 2 16,1-3 0,5 5 1,0 0 3,-1 2 0,-3 1-10,-1 7 0,1-1-14,5 1 0,3-1-5,8 1 0,0-7 14,0 1 0,2-8 0,4 2 61,5-4 0,5-2 0,-1 1 1,-1 3-39,-2 2 1,-1 0 0,7-6-19,-1 0 0,1 0 1,-1 0-1,1 0-1,-1 0 0,-5 2 1,-1 2-1,3 2-5,1-3 1,3 1 0,-1 0 3,1 2 0,-3 2 0,-1-4 1,-2 2 0,-1 7 2,7-1 0,-7 3 0,-1 3 0,-2-1 0,-2-5 0,-6 0-1,0 1 0,0 3 0,0 1 1,0 1 0,-8-7 0,-2 1 0,-1-1 5,-1-1 0,2 6 0,-3-5 1,1 3 12,-2-2 1,-1 1-1,-3-5 1,1 0-24,-1-1 0,1 5 1,0-6 2,-1-2 0,1 4 0,-1-3 0,1-1 0,-1-2 0,1-2 28,-1 0 0,3-2 0,1-2 15,3-1 1,-1-9-13,-6 2 1,9-3-20,3-3 1,4 1-1,2-1-3,0 1 1,8-1-1,1 1 1,3 0 12,0-1 1,-1 3 0,7 1 0,-1 2-14,1-1 1,-1-3 0,1 1 0,1 1 1,4 2 0,-3 7 1,3-7-1,-4 0-105,-1 3 1,-1-1 0,1 6 0,-1-4 95,1-1 0,-1-3 0,1-5 0</inkml:trace>
  <inkml:trace contextRef="#ctx0" brushRef="#br0" timeOffset="30468">14269 821 6457,'0'-10'83,"0"3"63,0 7-93,8 7 1,-6 3 0,4 7 15,-4 1 0,-2-1 0,0 1 0,0-1-29,0 1 0,0-1 0,0 1 0,0-1-48,0 1 1,0-1-1,0 1-6,0-1 1,5 1 0,1-1-3,-2 0 1,-2 1 0,-2-1-11,0 1 0,0-7-129,0 1 1,0-6-105,0 6 0,0-7 259,0 7 0,-8-8 0,-1 4 0</inkml:trace>
  <inkml:trace contextRef="#ctx0" brushRef="#br0" timeOffset="31224">15003 838 5859,'9'0'261,"-1"0"0,-10 0-187,-4 0 1,-3 0-19,-9 0 1,6 6-1,1 0-27,-3-2 1,-1 4 0,-1 0 0,3-1-5,1 1 0,0 4 0,-5-5 0,-1 3 1,1 4 0,-1 1 0,3 3 1,1-1-6,3 1 1,-1-7 0,-3 1 0,1 2-3,2 1 0,8 3 0,-1-1 0,1 0-5,-2 1 0,4-1 0,-4 1 0,4-1 6,2 1 0,0-1 0,2 1-17,4-1 1,-2 1 0,7-1-1,3 1 2,2-1 1,1-5-1,1-3 1,-1 1-24,0 0 0,1-6 0,-1 1 0,1-3-9,-1-2 1,7 0-1,-1 0 1,-2 0 21,-1 0 1,-3 0-1,1-2 1,-1-1 6,0-3 0,1-8 1,-3 3-1,-3-5 0,2 4 0,-8 1 17,-3-3 1,-1-1-13,-2-3 0,-7 3 0,-5 3 0,-4 4-46,-1 0 1,-1 7-1,-1-5 1,-2 4-79,-3 2 1,-1 0 0,4 2 0,-2 2 116,1 1 0,-5 9 0,0-4 0</inkml:trace>
  <inkml:trace contextRef="#ctx0" brushRef="#br0" timeOffset="36889">17151 437 6184,'0'-10'-215,"0"0"216,0 5 71,0 3 47,0-14 1,0 12 81,0-7-52,0 7-104,0-4-108,0 8 0,0 2 87,0 4 1,0 3 5,0 9 0,0-6 1,0-1-10,0 3 0,2-1 0,1 1 1,3-2 1,-2 1 0,-2 3 0,-2 1 0,0 3-13,0 3 1,0-4-1,0 6 1,0-1 3,0-1 0,0 6 0,0-4 0,2 1-4,4-1 0,-4 4 0,4-4 0,-4 0 1,-2 1 0,5 5 0,1-4 0,-2 2 3,-2 0 0,0-6 0,2 4 0,2 1 1,-2-1 0,-2-4 1,-1 6-1,3 0-6,2-2 1,0 5 0,-4-7 0,2 2-6,2 4 1,1 0 0,-3 0 0,2-2-1,-2 2 1,-2-4 0,0 2 0,2 1 1,2-3 1,-1 4 0,-5-6 0,0 2-3,0 4 0,2-6 1,2 1-1,2-3 7,-2 0 0,-2 2 0,-2-3 0,0 1 13,0-2 0,6 5 1,-1-3-1,1 0-12,2 2 0,-6-3 0,4 5 0,-4 0-12,-2 0 1,2-3 0,2 3 0,1 0-4,-1 0 1,-2 0 0,-2 2 0,0-3-2,0-1 0,6-4 0,0 6 0,-2-1 11,-2-5 0,4 4 1,-1-2-1,1 1 11,2 1 1,-6-6-1,4 5 1,-2-3-8,1 2 0,-3-3 0,4 5 0,-4-2 2,-2 0 1,2 3-1,2-5 1,2 2-4,-2-1 1,-2 3-1,-1-2 1,3 0-7,2 3 1,0-7 0,-4 4 0,2-3-4,2-3 1,-1 7 0,-5-1-1,2-2 8,4-1 0,-4-3 0,4 1 0,-4-1-1,-2 0 1,0 1-1,0-1 6,0 1 0,6-1 0,0 1 2,-3-1 1,-1 1 0,-2-1 10,0 1 1,0-7 0,0 1-8,0 1 1,0 3-21,0 1 0,0 1-2,0-1 0,0 1 0,0-1 26,0 1 0,0-7 1,0 1-7,0 2 0,0 1 1,0 3-2,0-1 1,0-5 0,0-1-10,0 3 1,0-4-81,0 1 1,0-5-351,0 6 270,0-8 0,-2 3 0,-3-7 152,-7 0 0,-4 8 0,-1 2 0</inkml:trace>
  <inkml:trace contextRef="#ctx0" brushRef="#br0" timeOffset="37665">16277 3720 7339,'18'0'-1220,"-1"0"1259,1 0 0,-7 0 1,1 0-1,2 0-29,1 0 1,3 0 0,-1-2 0,1-2-14,-1-2 0,1-1 0,1 3 0,2-2 27,3 2 1,5-4 0,-4 1-1,0-1-26,0 0 0,4-4 0,-3 7 0,-1-1 16,0-2 0,6 6 0,-4-6 0,2 2 2,1 1 0,-7-1 0,4 6 0,-2-2-12,-3-4 1,3 4-1,0-4 1,0 4-6,0 2 0,5-2 0,-7-1 0,-2-3 5,-1 2 1,3 2-1,0 2 25,-1 0 0,-3 0-16,-2 0 1,1 0 0,-1 0 0,-5 0-56,0 0-172,-8 0 0,3 2-48,-7 4 262,0-4 0,0 13 0,0-5 0</inkml:trace>
  <inkml:trace contextRef="#ctx0" brushRef="#br0" timeOffset="41654">5921 245 7569,'-10'0'-1531,"3"0"1544,7 0 36,0 0-38,0 7 1,0 3-9,0 8 1,2-9 0,1-1 33,3 0 0,0-4-8,-6 7 0,0-5 0,0 6-12,0 1 0,0-3 0,0 2 0,0 1-3,0 3 0,0 1 0,0 1-6,0-1 1,2 3 0,2 1 0,2 2-1,-2-1 0,-2-3 1,-2-1-1,0-1-8,0 0 1,0 3 0,0 1 0,0 2 1,0-1 0,0-3 0,0 1 0,0 1 4,0 2 1,2 1 0,1-5 0,3 2-3,-2 3 1,4-1-1,-2-6 1,-2 3 3,-2 3 1,3-4 0,1 5 0,-2-5-4,-2-1 0,4-1 1,0 2-1,-2 3 9,-3 1 1,5 0-1,0-5 1,-2-1 1,-2 1 0,4-1 0,0 1 0,-1-1-11,3 1 0,-6-1 1,4 1-1,-2-1-5,2 0 1,-4 7-1,5-1 1,-1-2-1,0-1 1,0-3-1,-4 1 1,2-1-6,1 1 1,3 5 0,-4 0 0,2-1 3,-2-3 1,4-2 0,-3 3 0,1 1-1,2 2 1,-6 1 0,4-7-1,-4 1 8,-2-1 1,2 1 0,1-1 0,3 2 15,-2 5 0,-2-5 0,-2 4 0,0-3-14,0-3 1,0 3 0,0 1 0,0 2-2,0-1 0,0-3 1,0 1-1,0 1-1,0 2 0,0 0 1,0-3-1,0 1 2,0 2 1,0 3-1,0-5 1,0 2 1,0-1 1,0 3 0,0 0 0,0 0-6,0 1 1,0-3 0,0-4 0,0 3 1,0 1 0,0 0 0,0-3 0,0 1-9,0 2 0,6 1 0,0-5 1,-2 2-7,-2 3 0,-2-1 0,0-6 0,0 1 9,0-1 0,0 7 0,0-1 0,0-2 1,0-1 0,0 3 0,0 0 0,0-2 1,0-1 1,0 3-1,0 0 1,0-1 2,0-3 1,0 1-1,0 1 1,0 2-7,0-1 1,2-3 0,1-2 0,3 1 0,-2-1 0,-2 1 0,-2-1-2,0 1 0,2-7 0,2 1 0,2 2 0,-2 1 4,-3 3 1,-1-1 0,2 1 4,4-1 0,-4 0 0,4 1-5,-4-1 1,-2 1-1,0-1 2,0 1 1,0-1 0,2-1-1,2-3 15,2-1 0,-1 0 1,-5 5-3,0 1 1,6-7 0,0 1 2,-2 1 1,-2 3 0,-2 1-1,0 1-18,0-1 1,2-1 0,2-3-1,2-1 1,-3 2 1,-1 1-1,-2 3 2,0-1 0,6-5-5,0-1 0,2-7 0,-4 4 36,1 0 1,3-6 1,-2 4 0,-4-3-27,4 3 2,-4-4 1,-2 8-388,0-4 239,0-4 133,0 5 0,8-7 0,1 0 0</inkml:trace>
  <inkml:trace contextRef="#ctx0" brushRef="#br0" timeOffset="43199">8401 140 6594,'0'-10'-218,"-8"2"0,6 10 247,-3 4 1,3 4-6,2 7 1,0 1-18,0-1 1,-2 1-1,-2-1 1,-2 1-4,2-1 1,2 1-1,2-1 1,0 1-5,0-1 1,0 0-1,0 1 1,0-1 11,0 1 1,0 5 0,0 0 0,0-1-4,0-3 0,0 4 1,0 1-1,0-1-2,0 2 1,0-3-1,0 5 1,0 0-11,0 0 1,0-4-1,0 7 1,2-1-1,4-2 1,-4 6 0,4-4 0,-4 2 0,-2-2 1,5 4 0,1-6 0,-2 2 6,-2 0 1,0-5-1,2 3 1,2 0 6,-2 0 0,3-5 0,-1 3 0,0-2-1,2 0 1,-6 3-1,4-5 1,-3 2-7,3-1 0,-4 3 0,4 0 0,-2 0 1,2 0 0,-4 5 0,3-5 0,-1 0-1,2 0 1,-4 4-1,4-3 1,-4-1-3,-2 0 0,2 4 0,2-4 0,1 1 1,-1-1 1,-2 4-1,-2-6 1,0 0-3,0 3 0,0-5 0,0 6 0,0-2 12,0-3 0,2 3 0,2-2 0,2 1 1,-2 1 1,-2-6 0,-2 6 0,0-1-2,0-1 1,6 2 0,-1-3-1,-1 1-10,-2-2 1,4 4 0,0 1 0,-2-1-10,-2 0 1,-2 4 0,0-5 0,2-1 4,3 2 1,-3-6 0,4 7 0,-4-3 3,-2 0 1,2 2-1,2-3 1,2 1 10,-2-2 0,-2-1 1,-2-1-1,0 3 6,0 1 1,0 0 0,0-3 0,0 1-3,0 2 0,0 0 0,0-5 0,0-1-15,0 1 0,0-1 1,0 1-1,0-1 5,0 1 0,0-1 0,0 1 0,0-1 6,0 1 0,5-1 0,1 1 0,-2-1-4,-2 0 1,-2 1 0,0-1 0,2 1 8,4-1 0,-4 1 1,4-1-22,-4 1 1,-2-1-1,1 1 8,5-1 1,-4 1-1,6-1-16,0 0 1,-4 1 0,5-1 16,-1 1 1,-2-1 0,-6 1 0,2-1 19,4 1 0,-4-7 0,5 1 22,1 2 0,-6 1 1,6 1-11,0-5 1,-4 5-4,7-5 0,-7-1-43,2 2 1,-2-6-165,2 5 107,-4-7-456,5 12 352,-7-14 167,8 5 0,2-14 0,7-3 0</inkml:trace>
  <inkml:trace contextRef="#ctx0" brushRef="#br0" timeOffset="44665">11073 105 5998,'-10'0'65,"3"0"1,7 2 0,0 4-44,0 5 1,2-1-1,1 2-16,3 1 1,0 3 0,-6 1 0,0 1 2,0-1 0,0 1 0,0-1 0,0 1 0,0-1 1,0 6 0,0 1 0,2-1-5,4 2 1,-4-3-1,4 5 1,-4 0 0,-2 0 0,5 0 0,1 4 1,0-2-9,2 2 1,-6 2 0,4 0-1,-3-2 1,3-1 0,-4 2 1,6 5-1,-2-4 4,0 0 1,1 0 0,-3 2 0,4 0-2,2 0 0,-4 0 1,3-2-1,1-2 8,0-2 0,-5 0 0,5 6 0,-2 0 4,-4 0 1,4 0 0,-1 0 0,1 0-17,0 0 0,0 0 0,-5 0 0,3 0 7,-2 0 0,4-1 1,-2 1-1,-2-2 0,-2-4 0,3 4 0,1-5 0,-2 1 12,-2 0 1,-2 0 0,2 6 0,2-2-12,2-4 1,0 4 0,-6-4-1,1 4-11,5 2 0,-4-2 1,4-2-1,-4-2 7,-2 2 0,0 2 1,2 0-1,2-2 11,2-2 1,-1 0 0,-3 4 0,2-2-7,2-1 0,0-7 0,-6 4 0,0 0 8,0 0 0,6-3 1,0 3-1,-3-2-2,-1-4 0,0 5 0,2-3 1,2 0-5,-2 2 1,-2-5 0,-2 5 0,2-2-9,4 1 0,-4 1 0,3-4 0,-3 4 3,-2 3 0,0-5 0,0 4 1,0 0 3,0 0 1,-2-3 0,-2 3 0,-1-2 5,1-4 1,2 5 0,2-3 0,-2-2 5,-4-1 0,4 3 0,-4 0 0,2-1-9,-1-3 1,3-2 0,-4 1 0,4-1-3,2 1 0,0-1 1,0 1 2,0-1 0,0 1 0,-2-1 0,-2 1-10,-2-1 0,0 1 0,6-1 5,0 0 0,0-5 0,0 0 11,0 1 0,0 3 1,0 1-4,0 1 0,0-7 0,0 1-7,0 2 1,0 1 7,0 3 0,0-1 8,0 1 0,0-1 0,2 0 6,4 1 1,-4-6 0,4-1-15,-4 3 0,-2-4 0,2-1 0,2 1-2,2 0-257,-1-7 52,3 13-487,-6-14 678,14-2 0,-7-10 0,9-7 0</inkml:trace>
  <inkml:trace contextRef="#ctx0" brushRef="#br0" timeOffset="46162">13640 35 7395,'10'-2'-703,"-4"-4"1,-4 2 932,-2-7-160,0 7-66,0-4 1,0 10 16,0 4 1,0 4 0,0 7-9,0 1 0,0-1 0,0 1 0,0-1-5,0 0 0,0 3 0,0 1 0,0 2 3,0-1 1,0-1 0,0 1 0,0 1 3,0-2 0,0 4 1,0 1-1,0-1-3,0 0 1,0 0 0,0-3 0,0 3-10,0 2 0,0-4 1,0 4-1,0 1 8,0-1 0,0 0 0,0 4 0,0-4 5,0-2 0,0 6 0,2-1 1,2 1-13,1-2 1,1 4-1,-6-6 1,0 2 5,0 0 1,6 0 0,0 6-6,-2 0 0,-2-6 0,-2-2 0,0 0 1,0 1 1,6 1 0,-1 4 0,1-2 0,0-2 4,0 2 1,0 0 0,-4 0 0,1-2-1,3 2 1,2-4 0,-4 2 0,4 3-4,1 1 1,-5-1 0,2 0-1,-2-3-8,2 2 0,-4-4 1,4 2-1,-4 0 7,-2-2 0,5 6 1,1-6-1,-2 3-2,-2-1 1,-2-2 0,0 4 0,2-2-2,4 2 0,-4-4 1,3 2-1,-3 0 1,-2-1 0,6 3 1,0-6-1,-2 2 2,-2 4 1,-2 0 0,2 0 0,2-4 4,2-1 0,-1 3 0,-5-4 0,0 0 2,0 0 0,0 4 0,2-3 0,2-1-5,2 0 1,0 4 0,-6-4 0,0 1-1,0-1 1,0 4 0,0-4 0,0 0-9,0 1 0,2 3 0,2-6 0,1-2-7,-1-1 0,-2 3 0,-2 0 0,0-1 16,0-3 0,6-1 0,0-1 0,-2 2 7,-2 5 1,-2-5 0,0 4-1,0-3-12,0-3 1,0 1 0,0-1 0,0 1-8,0-1 0,6 1 0,-1-1 4,-1 1 1,-2-1 0,-2 0-1,0 1 5,0-1 1,0-5-1,0 0 8,0 1 0,2-3 0,2 2 0,2 1 4,-2 3 1,-2-5 0,-2 1 0,2 2 6,3 1 1,-3 3 0,6-1 0,-2 1-41,0-1 1,0-5-1,-6-1 17,0 3 1,2-1 0,1 1 23,3-2 0,0-7 0,-4 7 13,4 2 1,-4-5-1,4 3 0,-4-6-3,-2 6 0,0-7 24,0 7-54,0-8-156,0 4-179,0-8 1,-2 0 327,-4 0 0,-4 0 0,-7 0 0</inkml:trace>
  <inkml:trace contextRef="#ctx0" brushRef="#br0" timeOffset="51208">4157 2812 6597,'-9'0'-407,"-1"0"327,4 0 117,4 0 1,-8 2 23,5 4 1,3-2 17,-4 7 0,2-7 1,0 4-1,-2 0 0,0-4-13,6 7 1,0-5-23,0 6 1,2-3-1,2 5-12,2-2 0,6-7 1,-5 5-1,1 0-37,0-1 0,6-5 0,-5 4 0,3-2 7,0 0 0,-3 2 0,5-5 0,-3 3 0,1 2 0,6-4 5,-1 2 1,-5 0 0,-1-6-6,3 0 0,1 0 0,3 0-14,-1 0 1,-5 0 0,0-2-12,1-4 1,-5 2-1,0-6 25,0 2 1,-7-5-2,5 1 1,-4-3 0,-2-3 4,0 1 1,0 5 0,0 0 0,0-1 10,0-3 0,0-1-16,0-1 1,0 1-1,0-1 105,0 1-53,0 0-53,-8-1 0,-1 8-58,-9 5 1,1 5 22,-1 5 1,1 3 0,-1 6 0,1-5 0,-1 1-32,1 0 0,7-4 0,3 3 0,1 1-78,0 0 1,0-4 0,6 5-21,0 3 1,0-4 163,0 1 0,8-7 0,2 4 0</inkml:trace>
  <inkml:trace contextRef="#ctx0" brushRef="#br0" timeOffset="51552">4681 2794 7454,'10'0'-621,"-2"0"651,-8 0-290,0 0-214,0 8 474,0-6 0,0 14 0,0-7 0</inkml:trace>
  <inkml:trace contextRef="#ctx0" brushRef="#br0" timeOffset="52146">5013 2585 7337,'-8'-10'-931,"6"0"1074,-4 5-100,-3 3 0,5 0 1,-6 10-11,2 1 0,3-3 1,3 6-6,-4 1 1,4 3-1,-4 1-17,4 1 1,2-1-1,0 1-1,0-1 1,0 1-1,2-1 2,4 1 1,-2-7 0,7-1-10,3-2 0,0-1 0,-1-3 0,-1 2-7,1-2 0,3-2 0,1-2-24,1 0 1,-1 0 0,1-2-1,-1-2 24,1-2 0,-3-1 0,-1 3 0,-3-4 11,3-2 0,-6 4 1,0-5 7,-1-3 0,-3-1 0,6-3 11,-2 1 1,-3 5-16,-5 0 0,-1 1 0,-3-7-12,-2 1 1,-8-1-16,3 1 0,1 5-16,-2 1 1,6 7-1,-5-2-45,-3 4 0,5 4 0,-3 2 0,0 4-102,3 1 1,-1-5-1,6 4 179,-2 0 0,0-6 0,6 13 0,0-5 0</inkml:trace>
  <inkml:trace contextRef="#ctx0" brushRef="#br0" timeOffset="52821">5415 2410 7569,'9'-2'-304,"-1"-2"-986,0-1 1433,-6-1-70,6 6 1,-8 2-3,0 4 1,0 3-26,0 9 1,0-1-58,0 1 1,0-7 15,0 1 0,2-2 8,3 1 1,-1 3 20,8-8 0,-2 1-10,1-1 0,5-4-8,-5 4 0,-1-4 0,2-2-3,1 0 1,-3 0-1,2 0 17,1 0 0,-3 0-22,2 0 1,-1 0-2,7 0 0,-7 0 1,1 0-12,2 0 1,-5 0 0,3 0 11,2 0 1,-5 0 0,1 2-5,-2 4 1,3-2 0,-3 5-3,2-1 1,-6 0 0,3-4 0,-1 3-2,0 3 1,2-6 0,-4 4-7,2 0 1,-1 1 1,-5 9 0,0-1 31,0 1 1,0-7-1,-2 1-20,-3 2 1,1-5-1,-8 3-7,-2 1 1,-1-3 0,-3 0-20,1-2 1,0 3 0,-1-3-36,1 2 0,-1-6 1,3 3-1,1-1-104,2 0 0,1 0-312,-7-6 469,9 8 0,1-14 0,8 4 0</inkml:trace>
  <inkml:trace contextRef="#ctx0" brushRef="#br0" timeOffset="53386">5450 2463 6673,'11'0'107,"1"0"-89,1 0 1,-3 0 0,2 0-1,-1-2 14,-1-4 0,6 2 1,-5-6-1,5 3-18,1 3 1,-5-4 0,0 2 0,1 2-24,3 2 0,1-4 0,1 1-19,-1 1 0,-5 2-59,-1 2 0,-5 0-222,6 0-118,-8 0 427,3 0 0,-7 0 0,0 0 0,0 0 0</inkml:trace>
  <inkml:trace contextRef="#ctx0" brushRef="#br0" timeOffset="55859">6567 2777 5924,'-9'0'73,"-7"0"0,12 0 1,-5 2-17,1 4 1,0-4-25,2 4 1,2-5-1,-5 1 33,1 4 1,-6-2-31,3 8 0,3-6 1,0 3-1,2 1-13,0 0 1,1-4 0,5 5-1,-2 1-7,-4-3 0,4 7 0,-4-4-6,4 3 0,2 3 3,0-1 0,2 1 15,4-1 1,4-1 0,5-3 72,-3-1 0,3-8-68,-3 1 1,3 3-1,3-2-5,-1-2 0,1-2 1,-1-2-52,1 0 1,-1 0-1,1 0 6,-1 0 0,-5 0 1,-1-2 7,3-4 0,2 2 18,1-7 1,-1-1-1,-3-4 5,-1 5 0,-8-5 0,1 5-9,-3-5 1,-2 4 0,0 1 3,0-3 1,0 5 0,0-3-11,0-2 0,-5-1 1,-3-3-14,-2 1 1,6-1-1,-4 3 15,1 3 1,3-1-9,-8 7 1,6-6-1,-5 6-40,-3 2 0,-1 3 1,-3 1-44,1 0 1,-1 5 0,1 3-17,-1 2 1,3 1 0,1 5 0,5-2-117,1-3 0,2-5 222,6 6 0,0-1 0,0 7 0</inkml:trace>
  <inkml:trace contextRef="#ctx0" brushRef="#br0" timeOffset="56184">6986 2829 7569,'8'10'-973,"-6"-2"1104,6-8 173,-8 0-488,0 0 0,0 0 0</inkml:trace>
  <inkml:trace contextRef="#ctx0" brushRef="#br0" timeOffset="56754">7248 2480 6656,'-9'0'-709,"-7"0"988,14 0-90,-6 0-37,8 0 25,0 0-113,0 8 0,2 0 0,2 5-7,2-1 1,2 0-1,-4 5-51,2 0 0,1 1 1,-3-1 41,2 1 0,2-1 0,-2 1-21,5-1 1,-1 1 0,0-1-24,-3 1 1,5-7-1,-6 1-32,-2 1 0,4-3-145,-3 2 1,3-6-349,-2 5 85,-4-7 436,6 4 0,-1-16 0,3-2 0</inkml:trace>
  <inkml:trace contextRef="#ctx0" brushRef="#br0" timeOffset="57445">7598 2428 7569,'9'0'-1306,"-1"0"1353,-8 0 0,-2 2 9,-4 3 0,3-3 57,-9 4 0,6 2-55,-6-2 0,9 7 0,-3-1-21,4 4 0,-4-5 1,0 1-55,2 1 0,2 3 0,2 1 16,0 1 1,0-1 11,0 1 0,2-3 1,2-1 38,2-2 0,8-1-4,-3 7 1,5-7-39,1 1 1,-5-8 0,-1 2 13,3-4 1,2-2-1,1 0-43,0 0 1,1 0 0,-1 0 17,1 0 1,-1-6-1,1-2-4,-1-2 1,-5 5-1,0-7 15,1-2 0,-3 5 0,0-3-4,-3-2 0,5-1 0,-4-3 7,1 1 0,-5 5 0,2 1 11,-4-3 0,-2-1 1,-2-1-7,-4 4 1,2 3 0,-7 3-17,-3-6 0,-1 4 0,-1 1 0,3 1 5,1 0 1,0 0 0,-5 6-22,-1 0 1,1 0 0,-1 0 0,1 0-195,-1 0 0,7 2 0,-1 4 1,-1 4 209,-3-1 0,-9 7 0,-2-6 0</inkml:trace>
  <inkml:trace contextRef="#ctx0" brushRef="#br0" timeOffset="59771">8925 2777 6134,'0'-12'296,"0"1"-260,-8 7 0,-1-4 7,-9 8 3,8 0 0,1 0-6,3 0 0,-4 2-24,-7 4 0,1-2 1,3 5 13,1-1 1,6 6 0,-4-3-21,3 5 0,1-4 0,6-1 0,-2 1-2,-4-2 0,4 5 0,-4-3-22,4 3 0,4 3 0,2-1 7,2 1 1,0-7 0,-4-1-1,2 0 18,1-1 1,3-3 0,-2 6-12,6 1 1,-3-5 0,1 0 0,0-2-7,-1 0 1,3-1 0,6-5-10,-1 0 1,-5 0 0,-1 0 0,3 0 11,1 0 0,-3 0 1,-2-2-1,-1-1 16,1-3 1,-4-6 0,6 4 14,1-1 0,-5 3 0,0-4 1,-2 0 11,-1 1 0,1 3-19,-6-6 0,0 1 1,0-7-30,0 1 0,0 5 1,0 0 0,0-1 1,-6-3-1,1-1 1,-1 1 9,-2 5 0,6-5 0,-6 6 28,1 1 1,3-7-30,-8 5 1,6 3-46,-5 2 0,-1 4 0,-6 4 0,1 2-40,0 2 0,-1 5 1,1-3-33,-1 2 0,1 0 0,1 3-120,4-1 1,5-6 234,7 5 0,0 1 0,0 5 0</inkml:trace>
  <inkml:trace contextRef="#ctx0" brushRef="#br0" timeOffset="60062">9257 2794 7569,'0'10'-681,"0"-2"727,0-8-296,0 0 1,8 0-1,1 0 1</inkml:trace>
  <inkml:trace contextRef="#ctx0" brushRef="#br0" timeOffset="60971">9589 2480 7267,'-18'0'-1019,"8"0"1057,3 0 38,7-8-29,0 6 1,0-7 16,0 3 1,2 4-54,3-4 1,3 2-1,6 0 1,-3-1-4,3 1 0,-4 2 0,1 2 0,3-2-3,1-4 0,3 4 0,-1-4 10,1 4 0,-1 2 7,1 0 1,-1 0-5,1 0 1,-7 0-24,1 0 1,-8 2 3,2 4 0,-4 4 3,-2 7 1,-2-5 0,-2-1-12,-2 3 0,-8 0 1,3-1 6,-5-1 0,7-6 1,1 3-1,0-1 1,-4-4 0,3 4 0,-1 0-7,2 1 1,-5-5-34,1 2-31,4-4 76,0-2 0,22 0 4,4 0 1,3 0 31,-4 0 0,1 0 57,-1 0 1,1 0-82,-1 0 1,-5 2-31,-1 4 1,-5-4 0,4 5 24,-2 1 1,3-4-1,-5 8 11,-2 1 1,-2-3-8,-2 2 0,0-1-3,0 7 1,-2-3 0,-4-1-3,-5-3 0,1-5 0,-2 4 0,-1 0 2,-3-1 1,-1-5 0,1 4 0,3-2 12,1 0 1,0-1 0,-5-3 0,-1 2-10,1 2 0,5 0 0,1-6-26,-3 0 0,-1 0-91,-3 0 1,6 0-260,1 0 4,7 0 0,-4-8 356,8-3 0,8-5 0,2-1 0</inkml:trace>
  <inkml:trace contextRef="#ctx0" brushRef="#br0" timeOffset="61858">10043 2340 6260,'0'-9'233,"0"1"-162,0 8 1,0 8-28,0 3 0,0-1 0,0 2 6,0 1 1,0 3-58,0 1 0,0 1-3,0-1 0,0 1-13,0-1 1,6-5 4,-1-1 45,1-7 0,-4 4 9,4-8 0,-2 0-25,7 0 0,-1-8 1,4-1-9,-3-1 0,-5 2 1,4 6-1,0-2 15,-1-2 0,-3-1-24,6 1 1,-1 4 0,7-4 1,-1 4 1,-5 0 0,0-2 0,1-1 0,3-1 0,1 6 1,1 0 1,-7 0 0,1 0 8,2 0 0,-5 0 1,3 0-5,1 0 1,-3 0 0,0 2 45,-2 3 1,5-1-30,-1 8 1,-2-6-3,1 5 0,-7-5 1,2 6-23,-4 2 0,4-5-22,-1 3 1,1 0-6,-6 5 0,0-5 56,0-1 1,-2-1 0,-2 4 0,-3-5-6,-3-1 1,-2 6 0,-5-5 25,-1 1 1,3 0 0,1-6 0,3 1-12,-3-1 0,-1 4 0,-3 0 9,1 2 1,-1-7-23,1 3 1,-1 2-1,1-2-49,-1-2 0,7 3 1,-1-1 9,-2-2 0,5 0-64,-3 2 0,6-4-470,-5 4-17,7-4 568,-4-2 0,8-8 0,0-2 0</inkml:trace>
  <inkml:trace contextRef="#ctx0" brushRef="#br0" timeOffset="62531">10008 2375 6346,'11'-9'62,"1"3"1,-6-2-54,6 2 1,-7-2 13,7 3 0,0 3 13,5-4 1,1-2-16,-1 2 0,0-1 0,1 3-9,-1-2 1,1-2 0,-1 4 0,1-2 29,-1 2 0,1-3 5,-1 1 1,1-2-39,-1 2 0,1 4 16,-1-3 0,-5 3-6,-1 2 1,1 0-58,5 0 1,-5 0-121,0 0 12,-8 0-503,3 0 649,-7 0 0,-7 7 0,-3 3 0</inkml:trace>
  <inkml:trace contextRef="#ctx0" brushRef="#br0" timeOffset="65026">11562 2742 6600,'10'0'-524,"-2"0"652,-8 0 29,0 0 0,0 8-120,0 3 0,0-1 0,-2 0 23,-4-2 1,4 5-21,-4-1 0,4 3-13,2 3 1,0-1 0,0 1 1,2-1 11,4 1 1,4-1-23,7 1 1,-5-9-1,-1-3-12,3-4 0,-4 4 0,1 0 24,3-2 0,1-2 1,3-2-10,-1 0 1,-5 0-1,0 0 1,-1-2 3,-1-4 1,5 2-26,-3-8 1,-2 8-1,-1-3 1,1 1 34,0 0 1,-6-8-34,2 3 1,1-5 1,-1-1 0,0-1 0,-6 1-5,0-1 0,0 7 1,0-1-6,0-1 1,-2-3-1,-2-1 10,-2-1 0,-5 6 0,3 3-4,-2 1 0,4-4 0,-3 5-4,1-3 1,-6 6-27,3-2 1,-5 4 0,-1 2-12,-1 0 0,7 0 1,-1 0-77,-2 0 1,5 0 42,-3 0 0,6 8-70,-5 4 1,7-3 0,-2 3-342,4 2 485,2-7 0,0 9 0,0-6 0</inkml:trace>
  <inkml:trace contextRef="#ctx0" brushRef="#br0" timeOffset="65271">12051 2725 7444,'12'0'-64,"-1"0"-783,-7 0 746,4 0 0,-8 2-277,0 3 378,0-3 0,0 6 0,0-8 0</inkml:trace>
  <inkml:trace contextRef="#ctx0" brushRef="#br0" timeOffset="65784">12348 2445 7569,'10'0'-1451,"-3"-2"1792,-7-4-439,8 4 137,-6-5 1,6 9 0,-8 3 19,0 7 1,6-2 0,0 1-6,-3 3 1,-1 2 0,-2 1-18,0 1 0,0-1 0,0 0-23,0 1 1,0-1 0,0 1-13,0-1 1,6 1 43,0-1 0,8-7-21,-3-4 0,-1-4 0,2-2-16,1 0 0,3 0 1,1 0-1,1 0-30,-1 0 1,1-6-1,-1-2 9,0-2 0,1 5 1,-1-5-1,1 2 2,-1 4 1,-5-4-1,0 3-63,1 1 1,3-4-15,1 2 1,1 0-1,-3 4-492,-3-3 579,-4 3 0,-8-6 0,0 0 0,0-2 0</inkml:trace>
  <inkml:trace contextRef="#ctx0" brushRef="#br0" timeOffset="66097">12662 2498 7569,'0'-10'-1172,"0"2"1339,0 8-63,0 0 1,0 8-24,0 4 1,0 3-1,0 3-48,0-1 1,0-5 0,0-1 28,0 3 1,0 1 0,2 3-92,4-1 1,-4 1-1,6-1-135,0 1 1,-7-7 0,7 1-127,0 2 1,-4-5 289,8 3 0,-9-8 0,13 4 0,-6-8 0</inkml:trace>
  <inkml:trace contextRef="#ctx0" brushRef="#br0" timeOffset="66692">13064 2393 6303,'-10'0'170,"1"0"0,5 2-135,-2 4 0,-6 3 0,4 9 0,-1-1 1,5-5-1,-4-1 1,2 3-1,1 2 0,-1-5 0,6 1-43,0 1 0,0 3 13,0 1 0,0 1 0,2-3-9,3-3 0,-1-2 0,8-6 13,2 1 0,1 7 16,3-6 1,-1 0 0,0-6-20,1 0 1,-1 0 0,1 0-10,-1 0 1,1 0-1,-1 0 5,1 0 1,-1-8-9,1-4 0,-3 3 0,-1-3 5,-3-2 1,-5 1 0,4-1 0,-2 3 4,-4-3 0,-2-1 0,-2-3-2,0 1 0,0 5 0,0 0 0,-2-1-8,-4-3 1,2 5 0,-8 1 0,-1 2 2,-3 4 0,4-4 0,1 3 0,-3 1-71,-1 2 1,-3 2 0,1 0 0,-1 0 14,1 0 1,-1 6 0,1 1 0,-1 1 58,1 0 0,-8 5 0,-2-3 0</inkml:trace>
  <inkml:trace contextRef="#ctx0" brushRef="#br0" timeOffset="70830">14339 2550 7569,'10'0'-1695,"-1"-2"1649,-3-4 0,-4 2 1,6-5 125,0 1-36,-6 2 0,7 6-39,-3 0 1,-2 0 0,6-2 32,-3-4 0,7 4 9,-2-3 0,-5 1 145,-1-2 24,4 4-83,-8-6-43,6 8 1,-10 0-18,-4 0 1,2 0-38,-8 0 0,1 2-14,-7 4 0,9-2 0,1 7-14,0 3 0,0 2 1,-5 1-1,3 0-4,2 1 1,2-1 0,4 1-2,-3-1 0,3 1 0,-4-1-8,4 1 1,4-3-1,2-1 1,3-5-5,3-1 0,-4 0 0,6-4-1,1 2 0,3 5 0,1-5 1,1-2-14,-1-2 1,-5-2-1,-1 0 1,3 0 10,2 0 0,1 0 0,0 0 10,1 0 0,-3-2 0,-1-2 1,-2-4 4,1-1 1,-3 5-1,0-4 1,-1 0 0,1-3 0,-4 1 0,4-2 11,-3-1 1,1-3 0,-4-1-1,2-1 1,0 1 0,-6-1 4,0 1 1,0 5 0,-2 3 0,-2-1-14,-2 0 1,-8 4-1,3-3-20,-5 1 0,-1 0 1,-1 4-11,1-2 0,-1 1 1,1 5-1,-1 0-57,1 0 0,0 2 1,-1 1-131,1 3 0,5 6 0,2-4-101,3 1 311,-7 3 0,12-2 0,-6-3 0</inkml:trace>
  <inkml:trace contextRef="#ctx0" brushRef="#br0" timeOffset="71203">14985 2620 6531,'10'0'-57,"-2"-8"0,-8-2 1</inkml:trace>
  <inkml:trace contextRef="#ctx0" brushRef="#br0" timeOffset="71676">15334 2358 7216,'10'17'217,"-4"1"-186,-4-1 1,-2 1 0,0-1 0,0 1 5,0-1 1,6 1 0,-1-1-75,-1 1 0,4-1 0,0 0 9,2 1 0,-7-1 1,5-1 0,0-4 1,-6 3 0,4-3-19,-4 3 1,-2-3-168,0 0 1,2-3 0,2 5-194,1-3 405,1-7 0,2 4 0,2-8 0</inkml:trace>
  <inkml:trace contextRef="#ctx0" brushRef="#br0" timeOffset="72255">15876 2358 7161,'0'-10'-171,"0"2"0,-2 8 261,-4 0 1,2 0-71,-8 0 1,7 6 0,-5 2-9,2 2 0,-3 1 0,5 7-6,2-1 1,-4-5-1,2 0 1,2 1-8,2 3 0,2-5 1,0 1-4,0 2 1,0 1-1,0 3 1,0-1 0,0 0 0,2-1 0,2-2 1,2-3 1,6-5 0,-5 4-1,3-3 0,2 5 1,5-6 1,1-2 1,-1 4-1,1-3 1,-1-1-1,1-2 0,-1-2 0,1 0-1,-1 0 1,0-2 0,1-2 9,-1-1 1,1-7 0,-3 4-1,-1 0 8,-2 1 0,-3-7 1,5 2-2,-2-3 1,-9-3-1,5 1 4,0 0 1,-6-1 0,4 1-10,-4-1 1,-4 1 0,-2-1 0,-4 3-41,-2 3 0,5-2 0,-7 7 0,-2-1-57,-1 0 0,-3 2 0,1 6-44,-1 0 1,-5 0-1,-2 0 1,-2 0 129,-4 0 0,-2 8 0,-2 2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1.4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9 18 7326,'-17'0'-276,"0"-2"1,-1-2-1,1-2 1,-1 2 247,1 2 1,-1 2 0,1 0 0,-1 0 27,1 0 0,5 0 0,1 0-26,-3 0 1,4 2 15,-1 4 1,1-2 56,-2 8-12,-3-1 0,13 7-16,-4-1 0,4-5 0,2 0-15,0 1 1,6-3-1,2 0 1,1-1-5,5 1 0,1-4 0,3 4 0,-1-1-3,1 1 0,-1-4 0,1 3 1,-1 1-1,1 0 1,-1-4-1,1 3 1,-3 1-1,-3 0 1,3 1 1,-3 7 1,-4-1 0,-2 1-12,-5-1 0,-2 1 1,-3-1 7,-2 1 1,-8-7 0,3 1-1,-5 0-3,-1-3 0,-1 5 0,-1-6 0,-3-1 19,-1 1 0,0 0 0,5-4 13,1 2 0,1 1 6,5-1-16,3-4 0,10 12 0,2-6-9,2 1 1,7 3 0,-3 5-11,0 1 1,3-1 0,-5 1 0,0-1 0,-1 1 1,5-1-1,-4 1-5,2-1 5,-7 0 0,11-5 1,-8 0-1,0-1-38,1-1 1,-3 4 0,6-7-1,0 1-10,-1 0 0,-3-2 0,6-6 51,1 0 0,3 0 0,1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24.4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5 7569,'12'12'-259,"-1"-1"1,-5-7-1,6 2 1,-1-2 189,-1 2 1,6-2-1,-5 5 1,5 1 0,1-2 97,1-1 1,-1 5 0,1-4 0,1 0-6,4-1 0,-3 7 0,5-2 0,-2 1-13,1-1 0,5 3 1,-4-3-1,0 4 4,0 1 0,6 0 0,-3 1 1,1-1-28,0 1 0,-6-1 1,4 1-1,0-3-15,1-3 0,-7 3 0,4-3 1,-2 2-36,1-3 1,-1 5 0,-6-6 0,1 1-67,-1 1 1,1-1 127,-1 7 0,1-1 0,-1 1 0</inkml:trace>
  <inkml:trace contextRef="#ctx0" brushRef="#br0" timeOffset="742">541 0 7569,'-9'0'-1233,"-7"0"1156,5 0 1,3 2 147,2 4 0,-2 4-47,2 7 1,1 1-1,3-1 1,-2 1 26,-2-1 0,-2 3 0,4 1 0,-3 4-33,-3 2 0,4 2 0,-4 6 0,1 0 6,-1 0 0,0 0 0,-3 0 0,3 0-70,2 0 1,-3-2-1,3-2 1,0-2 41,0 2 1,-5 0 0,3-2 0,-2-4-28,1 1 0,5-7 0,-4 4-123,2-3 0,-3-3-102,5 1 256,0-1 0,6-7 0,0-2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4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 6702,'0'-12'201,"0"0"1,-2 9-202,-4-3 0,-4 4 0,-7 2 11,-1 0 1,1 2 0,-1 4 29,1 5 0,5-1-32,1 2 1,1-1 0,-2 7-8,6-1 1,5 1 16,1-1 1,5 1-1,3-1-11,2 0 1,-4-5 0,5 0 6,3 1 1,-4-5 0,1 0-51,3 0 0,1-6 0,3 3 0,-1-3-35,1-2 1,-1 0-1,3 0 1,1 0-86,2 0 0,0 0 0,-5 0 0,-1 0 155,1 0 0,7-7 0,2-3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7569,'-17'0'-663,"-1"0"465,1 0 0,-1 5 165,1 1 1,-1 0 0,3-4 94,3 4 1,-1-2 0,5 5-6,-2-1 1,6 0 0,-3-4 32,-1 2 0,6 7-95,-4-1 1,4 3-5,2 3 1,8-8 0,2-3-1,1-1 8,1 0 1,-1 0 0,7-6 0,1 0-22,5 0 0,-5 0 1,4 0 19,-3 0 1,-3-6 0,1-2 15,-1-1 1,-7 3 0,-2-4-1,-3 0-5,1 1 1,0 3 0,-6-6 27,0-1 1,0 3-43,0-2 0,-6 6 1,-2-3-1,-1 1-77,-5 4 0,4 2 1,-1 2-68,-3 0 0,-1 2 1,-3 4-20,1 6 0,1-3 168,5 3 0,-5-8 0,6 4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63,'0'9'-223,"1"-1"1,3-6 93,2 4 1,6-2 0,-4 7 186,1 3 0,-5-4 1,2 1 25,-4 3 0,4 1-114,0 3 1,-1-6 0,-3-3-60,4-1 88,-4-2-15,6-6 0,-6-2 20,4-4 0,-3-4 1,9-7-5,2-1 1,-1 1 0,1 1-1,-2 3 4,1 1 1,3 1 0,1-5 24,1 4 1,-1 3 0,0 5-7,1-2 0,-1 0 0,1 6 0,-1 0 9,1 0 0,-1 0 1,1 0-21,-1 0 0,1 2 0,-1 4-24,1 6 1,-9-3 0,-3 3 14,-4 2 0,0-1 0,2 1-21,2-3 19,0 1 1,-6 0 0,0-1-29,0 3 0,-6-4-114,0 1 82,0-7 53,6 4 0,0-16 1,2-4-1,4-3 0,2 3 1,5 1-1,-1-3-5,1-1 1,3 3 0,1 0 0,1 1 6,-1 1 0,1-4 0,-1 7 0,1-1 2,-1 0 1,1 2-1,-1 6 23,1 0 1,-1 0 0,0 0-44,1 0 0,-6 8 0,-3 4-28,-1 3 0,0 3 0,-4-1 34,2 1 1,-1-7 15,-5 1 0,0-1 0,0 7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193,"-2"0"1,-6 0 0,2 2 0,4 4 197,1 6 0,-5-3 1,2 3-1,-2 4 23,2 5 1,-4-2-1,5 7 1,-1-3-5,0 0 0,0 6 0,-4-4 0,2 1-11,1-1 0,1 4 1,-4-4-1,2 0-96,2 1 1,0-3 0,-4-6 0,2 1 9,1-1 0,1 1 1,-6-1-493,0 1 565,8-1 0,-6-7 0,6-2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8'-12'-254,"4"3"138,3 1 0,-3 0 1,-1 4-1,3-2 1,1 3 41,3 1 1,-1 2 0,1 0-1,-1 0 98,1 0 0,-1 0 0,3 0 1,1 0-12,2 0 1,-5 0 0,-7 0 0,3 0 8,2 0 0,-5 2 1,1 3-7,1 7 1,-5-2-1,-2 1-46,-4 3 1,-2-4 0,0 1 43,0 3 0,-2-1 0,-4 1 0,-5-4-9,-5-2 0,-1 3 0,-1-3 0,1 0-16,-1-1 0,1-1 0,-1-4 1,1 2-78,-1 2 0,1 0-295,-1-6 211,9 0 0,3-6 172,12 0 0,11-7 0,10 3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919,"0"0"499,-4 0 549,-4 0-60,5 0 1,-7 2-1,0 4 4,0 6 0,0-3 0,0 3-39,0 1 0,2 1 1,2 0-1,2-3-36,-2 3 0,0-4 1,2-1-1,3 1-6,1 0 0,6-6 0,-7 3 1,3-1-60,-1 0 1,1 0 0,6-6 29,-1 0 0,1 0 0,-1-2 1,0-2 18,1-2 1,-1-2 0,1 3-2,-1-7 0,-1-4 0,-3 1 0,-3 1 26,-2 3 1,0 5 82,-3-6 49,-3 1-102,6 1 1,-10 2-17,-4 8 1,4 8 0,-3 3 0,3 5 1,2 1 0,2 1 0,2-1-39,1 1 0,9-1 0,-2 1-7,3-1 0,3-5 0,-1-2-17,0-3 0,1-1 0,1-6 0,3 0-255,1 0 0,0 0 295,-5 0 0,-1 0 0,1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06,'2'-9'-1077,"4"3"1139,-4 4 0,12 4 0,-6 2 30,1 2 1,-3 7 0,4-1-36,-3 3 1,1 3-1,-4-1 1,2 3-39,-2 3 1,4-4-1,-3 5 1,-1-5 6,-2-2 0,4 7 1,0-1-1,-2-2-26,-2-1 0,-2-3 0,0 1 1,0-1-59,0 1 1,0-1-1,0 1 1,0-1-18,0 1 1,6-7-1,-1 1-139,-1 1 0,0-3 214,2 2 0,4-1 0,7 7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231,'8'10'-1020,"-4"-2"977,8-8 1,-7 0 0,5 2-1,0 2 75,-1 2 1,-3-1 0,6-5-4,2 0 1,-5 0-1,3 0-3,1 0 1,-3 0 0,0-2-25,-2-3 0,3 1 7,-5-8 1,2 6 3,-2-5-20,-4-1 0,0 0 0,-10 3 64,-2 1 1,-2 2 58,-5 6 0,0 8-72,-1 3 1,8-1 0,5 2-15,3 1 1,2 3 0,0 1-35,0 1 0,0-1 0,2-1-12,3-5 1,-1 3-1,8-6 12,1 2 0,3-7 0,1 3 0,1-4-56,-1-2 1,1 0 0,-1 0-90,1 0 1,-1 0 0,-1-2-1,-3-2 149,-1-1 0,0-9 0,5 4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56,'17'0'37,"0"0"1,1 0 0,-1 0 0,1 0 2,-1 0 1,7 0 0,-1 0 0,-2 0-50,-1 0 1,-3 0 0,3 0 0,1 0 8,2 0 0,8-8 0,-4-2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4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5,'10'12'85,"-4"-1"0,-2 3-25,2 1 1,-4 3 0,5-1 0,-1 1-31,0-1 1,0 1 0,-6-1 0,2-1-84,4-5 0,-5 5 0,5-5 16,-4 5 1,0 1-272,4 1 1,-4-6-54,4-1 361,-4-7 0,5 4 0,3-8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0.6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206 6136,'0'17'40,"0"-5"-114,0 0 1,-2-3 0,-2 5 4,-1-3 0,-9-1 69,2 2 0,5 3 0,-1-5 0</inkml:trace>
  <inkml:trace contextRef="#ctx0" brushRef="#br0" timeOffset="1688">210 595 6570,'-7'-10'-221,"5"2"1,-6 6 240,8-4 1,2 4-40,4-3 1,3 3 0,9 2 23,-1 0 1,-5 0-1,-2-2 1,-1-2 36,1-2 1,2 0 0,5 6-26,1 0 1,-1 0 0,1 0-1,-1 0 14,1 0 0,-1 0 0,0 0 1,1 0-30,-1 0 1,-5 2 0,0 2-1,1 2-14,3-2 1,-5 3 0,-1 1 1,-2 2 1,-2-4-43,-6 5 1,-2-1 0,-2 4 62,-2-3 1,-7-5-1,1 6 2,-4 1 0,-1-3 0,-1 0 1,1-1-4,-1 1 1,1-4-1,0 4-20,-1-3 1,1 5 0,1-4 0,3 0-6,1-1-60,8-1 75,-12-6 1,16 0 0,0 0 2,10 0 1,0 0 0,2 0-1,1 0 10,3 0 0,1 0 0,1 2 0,-1 2 8,0 2 1,1 2 0,-1-5-13,1 3 1,-1 8-1,1-4 1,-3 1 14,-3 1 0,-2-6 1,-6 5-4,1 3 0,7 1-4,-6 3 0,0-1 1,-8-1-1,-2-3-2,-2-1 0,-8-6 0,3 4 1,-3-1-10,3 1 1,-11-6-1,5 4 1,-3-3-10,1 1 1,1 0 0,1-6-1,0 2-6,-1 4 0,1-4 0,-1 4 0,-1-4-98,-5-2 1,5 0 0,-4-2 36,3-4 1,3 2 0,1-8 69,5-1 0,-5-3 0,7-1 0</inkml:trace>
  <inkml:trace contextRef="#ctx0" brushRef="#br0" timeOffset="2597">874 106 7569,'12'-6'-93,"-1"0"0,-7-2-201,2 2 0,2 2 0,0-7 202,1-3 1,-3 4 116,6-1 0,-6 7-71,5-2 91,-7-4-43,4 9 1,0-7-16,3 8 0,-1 0 1,2 0 18,1 0 1,-3 0 0,2 2 0,1 2 11,3 1 0,-5 7 0,1-4 0,0 1-9,-3 5 1,5 2 0,-6 3 0,-1 2 4,1 3 1,4 5 0,-6-4 0,-1 2-21,3 4 0,-6 0 1,4 0-1,-4-2 1,-2 2 1,0-3 0,0-1 0,-2 0 16,-4 0 0,4 0 1,-4 2-1,4-3 28,2-1 0,0-6 0,0 5 0,0-5-42,0-2 0,0 1 1,0-1-1,0 1-24,0-1 0,2-1 0,2-3 1,4-3-33,2-2 0,-4 3 0,5-5 0,3-2 11,1-2 1,-3-2-1,0 0-83,1 0 161,3 0 19,1 0 0,-15 2 0,-8 2-13,-7 2 1,-5 2 0,1-5-1,1 5-3,5 2 0,-5-4 1,4 5-1,-1 3-13,1 1 1,-1 5 0,5 1 0,0 2-16,0-1 1,1 3 0,3 0 0,-2 0-36,2 1 0,-4 3 1,2-4-1,3 0-12,1 0 0,2 5 0,0-5 0,0 0 5,0 0 1,0 1 0,0-5 0,0 2 8,0-2 0,0-1 0,0-3 0,0 1 56,0-1 1,0 1 0,-2-1 0,-2 1 3,-2-1 0,0 1 0,6-1 1,-2-1-14,-4-5 0,4 5 0,-5-5 0,-1 5-25,-4 1 1,-3-5-1,-3-2 1,1-1-20,-1 1 1,-1-4 0,-4 4 0,-5-1-62,1 1 85,-13-6 0,10 11 0,-12-5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1'0'-706,"1"0"659,-8 0 0,9 2 0,-5 2 0,0 4 76,0 1 0,-1-3 0,-3 6-1,2 1 0,2 3 0,-4 1 4,2 1 0,-1 5 0,-5 0-17,0-1 1,0-3-1,0-1-45,0-1 1,0 0-1,0 1 19,0-1 0,2-7-30,4-4 34,-4-4 1,6-4 5,-8-4 1,2-4-1,2-7 1,2-1-1,-3 1 0,5 5 0,-2 1 0,0-3 1,2-1 0,-4 3 0,7 2 1,1 1 0,-2-1 0,5 6 0,-3-2 0,3 4-8,3 2 0,-1 0 1,1 0-1,-1 0-15,1 0 1,-1 0-1,0 0 1,1 0 18,-1 0 0,-5 2 1,0 4-1,1 6 1,-5-3 0,-2 3-29,-4 2 1,-2 1 0,-2 3 0,-2-1-47,-2 0 1,-6-5 0,5-2 0,-1-1-72,0 1 1,0-4 147,3 6 0,3-8 0,-6 3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69,'18'0'-265,"-1"0"1,-5 0-1,0 0 1,1 0 32,3 0 218,1 0 1,1-2 35,-1-4 1,1-2-10,-1-3 54,-7-5 0,-2 7 0,-10-1 21,-4 4 1,-4 4-16,-7 2 1,1 8-49,4 4 1,-1 3-24,7 3 1,0-1 0,8-2 0,2-1-4,2-2 1,7-3 0,-1 3 0,4-4-10,1 0 1,1-6 0,-1 3 0,0-1-67,1 2 0,-1-4 1,1 4-1,-1-4-92,1-2 0,-1 0 1,-1-2 167,-5-4 0,5-4 0,-6-7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42,'8'-10'73,"3"4"0,5 4 0,1 2-22,1 0 0,-7 0 0,1 0 0,2 0-49,1 0 0,3 0 0,-1 0 0,1 0-92,-1 0 0,0 0 0,1 0 0,1 0 90,5 0 0,3 0 0,8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1 6804,'0'-18'-430,"0"1"1,-2-1 452,-4 1 1,2 5-1,-8 1 77,-1-3 0,3 4 39,-2-1 0,1 7-76,-7-2 0,7 4 0,-1 2-41,-2 0 0,5 2 0,-3 4-2,-1 5 0,5 5 0,2 1 0,4 3-20,2 3 0,0-2 1,0 7-1,0-1-1,0 0 1,0 0 0,2 4 0,2-4 3,2-1 1,1 5-1,-3-4 1,2 2-18,-2 0 1,4-6 0,-2 4 0,-3-1 4,-1-5 1,-2 4 0,2-2-1,2-1-21,2-3 0,0-1 0,-6-1-32,0 1 0,-2-3 0,-2-1 3,-2-3 1,-7-1-166,1 2 0,-4-3 224,-1-3 0,-8-4 0,-2 6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64,"1"0"0,2 0-174,1 0 0,3 0 0,-1 0 0,2 0 208,5 0 0,-5 0 0,6 0 1,-1 0 38,-1 0 1,6 0-1,-4 0 1,2 0-33,5 0 0,-5 0 1,0 0-1,-2 0-36,-4 0 1,5 0-1,-3 0 59,-2 0 0,6-8 0,1-1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69,'-18'0'-342,"1"0"-1,-1 0 1,3 2 334,3 4 0,-3-2 0,5 8 42,0 1 0,-3 3 0,7 1-8,2 1 0,2-1 0,2 1 0,0-1-17,0 0 0,2 1 0,4-1-20,6 1 1,3-7 0,3-1 0,-1-2-56,0-4 0,1-2 1,1-2 13,5 0 0,1-2 1,4-2 17,-6-2 1,-5-7 0,-5 1 26,-1-4 0,-8-1 0,2-1 0,-4 1 11,-2 0 0,0-1 0,0 1 0,-2 1 6,-4 4 1,-2-3 0,-6 5 0,3 0-20,-3 5 0,-7-3 1,-2 2-59,1 2 0,3 2 1,1 2-1,1 0-12,-1 0 0,3 2 79,3 4 0,-3-4 0,5 6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8,'0'-10'-500,"0"4"1,2 12 510,3 6 0,-3 3 0,6 3 0,-2-1 94,0 1 1,2 5 0,-5 0-1,3 1-48,-2 1 0,0-4 0,0 8 0,4 0-53,1-1 0,-5 3 1,2-6-1,-2 0-60,2 0 1,-4 1 0,5-5 0,-1 2-67,0-2 0,0-1 0,-4-5 0,2-1-46,2-2 1,-1-7 167,-5 7 0,8 0 0,2 5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01,'0'-10'133,"0"2"0,0 22-72,0 3 1,2 5-1,2-5 1,2 3-14,-2 3 1,0-2 0,0 6 0,1 1-53,-1-1 1,-2-4-1,0 4 1,2 0 15,2 1 0,0-5 0,-6 4 1,0-2-95,0-3 0,0 3 1,0-2-1,0-2-206,0-1 0,6-3 288,-1 1 0,9-1 0,-4 1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08,'10'0'-406,"-4"0"287,-12 0 1,2 8-1,-6 4 1,2 3 82,5 3 0,1-7 0,2 1 31,0 1 1,0 3 0,2-1-1,1-1 1,5-2-2,2 1 0,2-3 0,5 0-15,0-3 1,1-1 0,-1-6 0,1 0-3,-1 0 1,1 0 0,-1 0-1,1-2 12,-1-3 1,-5 1-1,-1-8 1,1-2 0,-2-1 0,3-3 0,-7 1 0,0 0 23,2-1 1,-6 1 0,4-1 0,-4 1 38,-2-1 1,-2 3-1,-4 1-33,-6 2 0,-3 9 1,-3-3-1,1 4-24,-1 2 0,1 0 0,-1 0 0,1 0-22,-1 0 0,1 8 0,-1 3-413,1 5 440,7 1 0,-5 1 0,5-1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6963,'-2'-10'-160,"-3"4"1,3 12 197,-4 6 1,4 3 0,2 3 0,0-1-28,0 1 0,0-7 0,0 1 0,0 1-16,0 3 1,0 1 0,0 1 0,2-3-8,4-3 0,-2 2 0,5-7 1,1 1 8,0 0 1,-4 0-1,5-4-21,3 1 1,1 1 0,3-6-4,-1 0 0,1 0 0,-1-2 0,1-2 18,-1-1 1,1-7 0,-1 4 0,-1-2 7,-5-3 0,5 3 0,-7-1 10,1-3 0,4 4 46,-9-1-1,1-1 0,-6 0-29,0 1 0,0 9-18,0 2 0,0 2 6,0 9 0,6 1 1,2 5-16,2 1 0,1-3 0,5-1 0,-3-4-4,-1-3 0,0 5 0,5-4-4,1 2 0,-1-7 0,0 3 0,1-4 4,-1-2 0,1 0 0,-1 0 0,1-2 10,-1-4 1,1 3-1,-1-9 1,1 0 62,-1 3 1,-1-7-1,-5 4 1,-3-3-20,0-3 0,-6 1 0,4 0-39,-4-1 0,-2 6 0,-2 3-57,-4 1 1,-4-4 0,-7 6-38,-1 3 0,6 1 0,1 2-453,-3 0 49,6 0 489,1 7 0,14-5 0,3 6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4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55 71 7301,'9'-8'-389,"-1"6"0,-6-12 0,2 7 257,2-3 129,0 6 0,-6-6 31,0 5 1,-2 3 2,-4-4 1,2 4 7,-8 2 0,7 0-28,-7 0 0,6 0 0,-4 2 2,3 4 1,-1-3 0,4 9-3,-2 2 0,-5 1 1,3 3-1,-2-1 0,6 1 1,-2-1-1,2 1 3,-1-1 0,3 0 1,-6 1-1,2-1-3,0 1 1,1-1 0,5 1 0,0-1-7,0 1 1,0-1 0,0 1 0,0-1 5,0 1 1,0-7 0,0 1 0,0 1 2,0 3 1,1 1 0,3 1-1,2-1-8,-2 1 1,-2-1 0,-2 1-1,2-1 7,4 1 1,-4-1 0,3 1-28,-3-1 1,-2 1-1,0-1 1,0 0 7,0 1 0,0-1-2,0 1 8,0-1 0,-2-1 1,-1-3-1,-5-3-1,-2-2 1,4 5-26,-5-1 1,5 2-176,-6-3-20,8 5 0,-11-8 221,3 3 0,-3 5 0,-3-14 0,1 5 0</inkml:trace>
  <inkml:trace contextRef="#ctx0" brushRef="#br0" timeOffset="350">1 944 7569,'0'-10'-1565,"0"2"1619,0 1 0,2 5-14,3-4 1,5 4 0,8 2-38,-1 0 0,1 6 1,-1 0 1,0-3 1,1 1 0,-1 0 6,1 2 1,-6 0 0,-1-6 0,3 2-14,1 4 0,3-4 0,-1 5-56,1 1 1,-7-6-1,1 6-7,2 0 0,1-6-95,3 3 159,-9-3 0,-1 6 0,-8 2 0</inkml:trace>
  <inkml:trace contextRef="#ctx0" brushRef="#br0" timeOffset="693">594 752 6934,'10'-8'-1125,"-2"6"1160,-8-6-15,0 16 0,-2 0 1,-2 5 19,-2-1 1,-7-6 0,1 6-4,-3 1 0,-3 1 0,1-1 1,-1-1-23,1 2 1,-1 1 0,1 1 0,-1-1-6,1 3 0,-1-11 0,1 11 0,-1-3-40,1 1 0,0 1 1,1 1 29,4-1 0,-11 1 0,4-1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0'0'-254,"-3"0"1,-5 0 0,2 2 290,2 3 1,0-1 0,-6 8-56,0 1 1,2 3 0,2 1 10,1 1 1,1-1 0,-6 1-92,0-1 1,2-1 0,2-3 0,2-1-157,-2 2 1,-2-5 253,-2 3 0,7-8 0,3 4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1 7569,'0'-12'-352,"0"1"538,0 7 1,0-6 158,0 4 0,2 4-1122,3-4 1,-3 6-65,4 6 841,-4-4 0,6 14 0,2-7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569,'12'0'-271,"-1"0"1,-5 0 0,6 2 302,1 3 1,-3-1-5,2 8 0,-8-6 1,2 5-30,-5 3 1,5-4 0,0 1-12,-2 3 0,-2-4-1,-2 1 0,0-5 0,-2 4-33,-4-3 53,4-1-10,-6-6 0,10-2-10,4-3 1,2-5-1,6-6 1,-3 3 4,3 1 0,-4 0 0,1-5 1,3 0-3,1-1 0,3 3 0,-1 1 0,1 2 21,-1-1 1,1 5-1,-1 0 1,1 2 46,-1 1 1,0-1 0,1 6-26,-1 0 0,1 6 1,-1 1-1,-1 3-31,-5 4 0,3 1 0,-6 3 0,0-1-47,-1 1 1,1-1 0,-4 0-66,2 1 1,0-6-1,-6-1 1,0 3-85,0 1 0,0 3 194,0-1 0,0 1 0,0-1 0,0 1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0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123 7413,'11'-16'-624,"1"4"0,-8-3 711,2 3 0,-5 2 0,-2 1-54,-5 1 0,-2 0 0,-6 4 0,3-1 17,-3 1 1,4 2 0,-1 2-15,-3 0 0,-1-6-35,-3 0 0,1 0 1,-1 8-15,1 4 0,5-2 0,2 8 4,3 1 0,-5-3 0,6 1 0,2 3 4,2 2 0,-3 1 1,-1 1-1,2-1 3,2 0 1,2-5 0,2 0-5,4 1 0,3 3 0,9-1-20,-1-3 1,1-2 0,-1-6 13,1 1 0,-1 1 1,1-6-1,-1 0 10,1 0 1,-1-2 0,1-2 0,-3-3-3,-3-3 0,3 4 0,-5-6 1,2 1 31,-1 1 0,-1-5 1,4 3 18,-3-4 1,-7 5 0,2-1 11,-4-1 1,4 3 48,-1-2-77,1 8-65,-6-3 0,6 9 38,0 3 1,2 5-1,-4 8 17,1-1 1,3 0 0,-4 1-1,2-1-11,-2 1 1,-2 5-1,0 2 1,1 1-10,3-1 0,0 4 1,-6-6-1,2 0-13,4 3 1,-4-5 0,4 6 0,-4 0-32,-2 1 0,0-5 1,0 4-1,0-2 19,0-3 0,0 3 0,-2-2 0,-2 0 14,-2 3 0,-2-7 1,4 6-1,-2-2 10,3 1 1,-5-1 0,0-5 0,0-1-2,1 0 1,-7 1-1,4-1 1,-1-1 13,-1-4 0,0-3 0,-5-5 24,-1 2 1,1 6-1,-2-7 1,-3-1 26,-1-2 1,0-2 0,5-2 0,1-2-35,-1-1 1,3-9 0,1 4 0,2-1-19,-1-1 1,5 0-1,2-5 1,4-2-31,2-5 0,0 5 0,2-4 1,2 1-38,2-1 0,10 2 0,-1-7 0,6 1 24,1 0 0,5-2 0,0-6 0,2 2 27,0 4 1,0-4 0,8 4 0,0-4 51,-2-2 0,8 6 0,-12 0 0,0 0 78,2 1 1,0-3 0,0 8 0,-2 2-19,-2 1 1,-8 3 0,3-1 0,-7 1-27,-5 0 0,1 5 0,-5 2-294,2 2-687,-6-5 899,3 11 0,-7-14 0,0 7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7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23 7298,'0'-10'-834,"0"0"1011,0 4-56,0 4 0,-8-5-14,-3 7 1,-5 0-47,-1 0 1,-1 5 0,1 1 12,-1-2 1,1 4 0,1 0-24,5 1 0,-3-3 0,8 6-48,2 1 1,3-3 0,1 2-40,0 1 0,0 3 23,0 1 0,1-1 0,5-3-3,6-1 1,3-2-1,3 3-17,-1-1 0,-5-8 1,0 2-1,1-4-26,3-2 1,-5 0-1,1 0 22,2 0 0,1-2 0,3-2 0,-1-2 0,1-6 1,-3 5-1,-1-1 5,-3 0 0,-5-4 1,4 5-1,-2-3 2,-5-4 1,5 5 79,-2-3 1,0 6 22,-6-5-30,0 7-9,0-4 0,2 8 27,4 0 0,-2 6 0,5 2-63,-1 1 1,6 1 0,-3 4-125,5-3 1,-5-7 0,1 4-20,2 0 0,1-6 1,3 3 21,-1-3 123,1-2 0,-1 0 0,0 0 0</inkml:trace>
  <inkml:trace contextRef="#ctx0" brushRef="#br0" timeOffset="322">629 0 7569,'12'0'-968,"0"0"939,-1 0 0,7 0 0,-1 0 0,1 0 111,-1 0 1,-5 0 0,-1 0 0,3 0 10,1 0 1,3 6 0,-3 2 0,-1 0-51,-2-1 1,-1 7 0,7-2 0,-3 3-11,-3 3 1,1-1 0,-5 1 0,0-1-98,0 0 1,-2 7 0,-6-1 0,0-2-30,0-1 1,0-1 0,0 3 0,0 1-11,0-2 1,-2-3 0,-4-5 0,-4-1-146,0 1 1,-5 1 247,3-2 0,-3 3 0,-3-5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1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0 7246,'-12'0'-378,"1"0"1,-1 0 459,-5 0 0,-1 8 0,1 2-43,-1-1 1,7 5-1,-1-6 1,-2 1 21,-1 5 1,-3 2 0,1 1-1,0 1 12,-1-1 1,1 2-1,-1 3 1,1 1-3,-1-2 0,3 5 0,1-1 0,4 2-22,3 4 0,-5-6 0,6 0 1,2-1 4,2-1 1,2 2 0,2-3-1,2 1-55,2-2 0,8-1 0,-3-3 0,5 1-168,1-1 0,1-1 0,-1-3 0,1-3 8,-1-2 0,6 3 0,1-5 0,-3-2-8,-2-2 1,-1-2 0,-1 0-1,1 0 169,-1 0 0,8 0 0,3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0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70 6678,'0'17'123,"0"1"0,2-1-54,4 1 1,-4-1-1,5 1-33,1-1 0,-6 1 0,4-1 0,-4 1-42,-2-1 0,0 1 0,0-1 0,0 0 27,0 1 1,6-1-1,0 1-70,-3-1 1,1 1 0,0-1 43,2 1 0,2-9 0,-4-1 10,1 0 0,7-4 18,-6 7 1,8-7 5,-3 2 1,-1-2 0,2 0 0,1 2 0,3 0 0,1-6-10,1 0 0,-1 0 0,0 0 0,1 0-16,-1 0 1,1 0 0,-1 0-103,1 0 0,-1 0 0,1 0 64,-1 0 0,-5 0 0,-2-2 1,-1-2-780,1-2 813,-6 0 0,4-2 0,-8-1 0</inkml:trace>
  <inkml:trace contextRef="#ctx0" brushRef="#br0" timeOffset="281">105 314 7407,'18'0'-330,"-6"0"1,-1 0-1,3 0 274,1 0 1,-3 0-1,0 0 1,1 0 54,3 0 1,1 0-1,1 0-39,-1 0 0,1 0 1,-1 0-1,0-1-6,1-5 0,-1 4 0,1-4 46,-1 4 0,1-6 0,-1-1 0</inkml:trace>
  <inkml:trace contextRef="#ctx0" brushRef="#br0" timeOffset="598">1 35 7370,'17'0'-815,"1"0"781,-1 0 0,1 0 0,1 0 1,2 0 61,3 0 0,1 0 1,-4 0-1,4-2-55,3-4 0,-5 4 0,4-3 1,-2 3 30,-3 2 1,3 0 0,0-2 0,0-2-116,0-2 1,1 0-1,-5 6 111,2 0 0,1 0 0,-7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3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569,'17'0'-455,"0"0"1,-5 0 384,0 0 0,-6 0 1,5 0 165,3 0 0,1 0 0,3 0-50,-1 0 0,-5 6 0,0 2 20,1 2 0,-3-4 0,1 5-10,3 3 0,-6-4 1,0-1-1,-3 1-9,1 0 0,6 1 0,-6 7 0,0-1-8,1 1 0,-5-1 0,6 1 0,-2-1-40,0 1 0,-1-1 1,-5 2-1,0 3-11,0 1 1,0 0 0,0-5 0,0-1-6,0 1 1,-7 5 0,-3 0-1,-2-1 11,1-3 1,-1-2-1,-5 1 1,1-1 7,4 1 0,-7-1 1,5 1-1,1-1-30,-3 1 0,1-3 1,-3-1-1,1-4-171,-1-3 0,1 5 1,-1-4 198,1 1 0,-8 3 0,-2 6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2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078,'7'-10'-194,"-5"2"188,6 8 1,-6 0 93,4 0 1,-2 0 0,7 0-1,3 0 0,1 0 0,1 2-36,-4 4 1,3-2 0,-3 8 2,3 1 0,3 1 0,-1-1 0,1-1-80,-1 2 0,-5-1 1,-1 1-1,3-2-69,1 1 1,3 1 0,-3-1-1,-1-3-134,-2-2 1,-1 3 128,7-5 1,-1 6-150,1-6 248,-9-1 0,7-5 0,-6 0 0</inkml:trace>
  <inkml:trace contextRef="#ctx0" brushRef="#br0" timeOffset="354">332 35 7569,'-17'18'-231,"-1"-1"1,3 1-1,1-1 245,3 1 1,1-1-1,-4 1 1,5-1-18,1 1 1,-4-1 0,5 0-1,-1 1 63,0-1 1,0 1-1,4-1-169,-1 1 0,-3-1-24,2 1-215,4-1 83,-6-7 265,8-2 0,8-16 0,2-2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4 6569,'2'-4'0,"2"6"0,2 6 38,-2 6 0,-2 1 0,-2 3 22,0-1 1,2 2 0,2 5-44,1 5 1,3-6 0,-4-2-16,2-1 0,0-7 0,-6 11 0,2-7 38,3-5 0,-3 3-183,4-3-114,-4-4 256,-2 0 1,0-10 0,0-4 11,0-6 1,2 2 0,2-1 14,2-3 0,7-1-16,-1-3 0,4 3 0,1 3-2,0 6 0,-5 2 0,0 0 1,1-1 9,3 1 0,1 2 0,1 2-5,-1 0 1,1 0 0,-1 0 15,1 0 1,-7 6-1,-1 1-6,-2 3 1,-2 2 0,-6 5-1,0 1 0,0-1 0,0 1-14,0-1 1,-6 1 0,-2-3 0,-2-1 6,-3-3 1,3-5-1,-2 4 1,-1-2-9,-3-5 0,-1 5 1,-1-2-1,1-2-34,-1-2 1,-1-2 0,-2 0 0,-3 0-10,3 0 0,2 0 1,1 0-1,1-2-5,-1-4 1,3 2 0,1-5 0,4-1-332,3 0 1,-5-2 370,6-5 0,0 0 0,6-1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9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507 7483,'10'-2'-392,"-4"-4"1,-2 4-5,2-4 0,-6 4 366,0 2 1,-2 0 0,-10 0 0,-1 0 26,-3 0 0,-1 0 0,-1 0 88,1 0 1,-1 0 0,1 0-43,-1 0 0,1 8 0,-1 4-35,1 3 1,5 3-1,3-1-11,1 1 0,2-1 0,6 1 0,0-1-5,0 0 0,0-5 0,2 0-1,4 1 1,3-5 0,9 0-7,-1 0 1,1-6 0,-1 3 0,1-3 7,-1-2 0,1 0 0,-1-2 0,1-2-24,-1-1 0,0-3 0,1 2 23,-1-6 1,1-3-1,-3-3 1,-3 1 15,-6 0 0,2-1 0,-1 1 1,1-1 1,0 1 1,-2-7 0,-6-1-1,2 0-8,4 0 0,-5-4 0,5 3 0,-4-1-7,-2-4 0,0 0 1,0 0-1,0 4 9,0 2 0,0-6 1,0 3-1,0 1-5,0 4 0,-6 4 0,1 1 0,1 1 243,2-1 1,2 7-57,0-1-245,0 8 78,0-4 1,0 16 0,0 4 0,0 3-10,0 3 0,0 7 1,-2 4-1,-2 4-8,-2 2 1,0 0 0,6 0 0,0-2 7,0-4 1,0 4 0,0-6 0,0 0 10,0-4 0,6-3 0,2-3 0,2 1-197,3-1 1,-3-5-1,2 0 176,1 1 0,10 3 0,5 1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5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81,'18'0'0,"-1"0"-89,0 0 1,3 0 0,1 0 0,2 2 0,-1 2 21,-3 1 0,-1 7 0,1-4 1,2 1 126,3 5 1,-1 2-1,-6 1 1,-1 1 8,-4-1 1,3 6-1,-5 1 1,2-1-50,-1 2 1,-5 0 0,4 6 0,-3-3-6,-3-3 0,-2 6 0,-2-2-130,0 4 139,0-6 1,-2 6-1,-3-4 1,-5 2-11,0-2 0,-5-2 0,3-5 0,-4 1-123,-1-2 1,-1-1 0,-1-3 0,-2 1-77,-3-1 0,1-1 0,6-5 185,-1-5 0,-7 4 0,-2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6.1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5 7371,'0'-12'-1060,"0"1"1363,0 7-207,0-4 1,8 8-27,4 0 1,-3 2-1,3 4 28,2 5 0,-1-1 0,1 2 1,-3 1-78,3 3 1,1 1 0,3 1 0,-1-1 3,1 1 1,-1-1-1,1 1 1,-3-1-41,-3 1 1,3-1 0,-3 0-1,4 1-15,1-1 1,-5-5 0,-3 0 0,1 1 15,0 3 0,-6-5 0,3 1 8,1 2 1,-4-1-2,8-1 6,-8 3 15,3-13 11,1 6 0,-4-8 0,6-2 0,-2-4-3,-5-5 1,5 1 0,0-2 0,0-1-17,-1-3 1,5-3 0,-4-2 0,2-5-5,3-1 1,-3 4-1,0-4 1,-1 0-60,1-1 1,-4-1 0,3-4-1,1 2-53,0 2 0,-6 8 0,2-3 0,-4 5-125,-2 2-138,0 7 14,0 2 359,0 8 0,0 0 0,0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6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0 7114,'-12'0'-223,"1"0"1,5 0 0,-6 0 298,-1 0 1,-3 2-1,-1 2-53,-1 2 1,1 6-1,-1-5 1,1 1 22,-1 0 1,1 4 0,-1-5 0,1 3-4,0 4 0,-1 1 0,1 5 1,-1 1-1,1 2 1,1 2 0,3-3 0,3 3 0,2 2 0,0-4 0,4 5 0,-1-1-57,1 0 1,2-4-1,4 4 1,2-1 40,1-5 0,7 4 1,-4-2-1,2-1-93,3-3 0,3-1 0,1-1 0,1 1 19,-1-1 0,1-1 0,-1-3 1,0-3-178,1-2 1,5 3 0,0-5 0,-1-2 222,-3-2 0,6 6 0,3 1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0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9'0'-309,"7"0"-3,-5 0 278,-3 0 0,8 6 0,-5-1 0,5 1 97,1 2 1,1-4 0,-1 6 0,1-1-90,-1 1 1,1 2-1,-1 3 25,1-3 1,-1 1-1,-1-5 1,-3 2-44,-1 3 0,-6-5 0,3 0 1,1-2-78,0 0 1,-4 5-84,5-5 1,-5 2 203,6-2 0,-1-4 0,7 5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3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1 6899,'-12'0'-233,"1"0"0,5 0 362,-6 0 1,2 2-40,-1 4 1,-3-3 0,6 9 37,-1 2 1,5 1 0,-4 3-86,0-1 0,6 1 0,-5-1 1,1 0-67,0 1 1,-6-1-1,7 1 1,-1-1-12,-2 1 1,4-1-1,-6 1-20,3-1 1,-5 1 0,4-3-155,-2-3-265,7 3-93,-5-5 566,8 0 0,-8-10 0,-2-1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7.7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-2'-115,"1"-2"-26,1-2 0,-3 1 80,2 5 0,-1 0 0,7 0 14,-1 0 1,1 0 0,-1 0 87,1 0 1,-1 2 0,1 1 0,-1 5 3,1 2 1,5 0 0,0 3 0,-1-1-8,-3 1 1,-2 9 0,-1 1 0,-2-2-22,-3-1 0,-5 3 1,4 0-1,-3 1-56,-3 1 0,-2-4 0,-2 6 1,0 1 19,0-1 0,-2-4 1,-2 4-1,-3 0-15,-3 0 0,-2-3 0,-5 3 1,1-2-29,5-3 1,-5-3 0,5-2-1,-5 1-49,-1-1 1,-1 1 0,1-3 0,-1-1 110,1-2 0,-9-1 0,-1 7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8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05 6302,'0'-17'439,"0"5"-558,0 1 0,0 5 0,-2-4 1,-2 1 159,-2-1 1,-7 6-1,1-2 61,-3 4 1,3 0 0,0-2-1,-1-1-50,-3 1 1,-1 2 0,-1 2 0,1 0 15,-1 0 0,1 6 0,-1 1-11,1 3 0,0 0 0,1 3 0,4-1-13,7 2 0,3 1 0,2 2-124,0 1 1,0-1-1,2 1 1,3-3 52,7-3 0,4 2 0,1-9 1,2 1-56,5 2 0,-5-6 0,6 4 1,-1-4-53,-1-2 1,2 0 0,-4 0-1,3 0-10,-3 0 0,-1-8 144,-3-4 0,0-3 0,1-3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8.9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10,'0'11'-456,"0"1"365,0 1 0,0-3 1,0 2-1,0 1 137,0 3 1,0 1 0,2 1 0,2-1-7,2 1 1,0-1-1,-5 1 1,3 1-10,2 4 1,2-3 0,-4 3 0,2-2-32,-2 3 1,3-5-1,-1 4 1,0-3-10,2-3 1,-6 1 0,3-1-1,-1 1-11,2-1 0,-4 1-86,4-1 43,-4 0 0,-2 1-40,0-1 1,0-5-484,0 0 586,0-8 0,0 11 0,0-5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00,'0'17'-92,"0"-5"0,0-1-70,0 3 1,6 1 0,0 3 111,-3-1 0,1 1 0,0-1 25,2 1 0,2-7-151,-2 1 1,-3-2 86,9 1 89,-8-3 0,4-8 0,-8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3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419,'8'-9'-1148,"-6"-7"1148,6 14 0,-8-5 0,0 7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3.3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716 7473,'-7'-9'-675,"3"-5"524,-8 8 1,0-2 182,-5 3 0,5 3 1,1-4 17,-3 4 0,-1 2 7,-3 0 0,1 0 1,-1 0-25,1 0 1,-1 6-1,1-1 1,1 1 24,5 2 0,-3 2 1,6 7-111,-1 1 0,5-7 0,-2 1-8,4 2 0,2 1 0,2 1 17,4-5 0,2-1 0,5-6 0,-1 2-1,1-2 0,3-3 0,3 1 0,3 2 4,1 2 1,0 0 0,-5-6 0,-1 0-5,1 0 1,-1-8-1,0-2 30,1 1 1,-6-5-1,-3 6 1,-1-1 60,-4-5 1,-2 4 0,0 1 0,2-1 95,2 0 1,-1 5-83,-5-7 0,-2 8-15,-3-2 1,1 4-46,-8 2 0,8 2-9,-2 4 1,4-2-30,2 8 1,2-3 0,2 5-1,4-4-94,2-3 1,1 5 0,7-4 15,-1 1 0,1-5 115,-1 2 0,8 4 0,3-1 0</inkml:trace>
  <inkml:trace contextRef="#ctx0" brushRef="#br0" timeOffset="576">490 280 7569,'0'-18'-595,"0"1"426,0 7 1,0 0-2,0 4 1,2 5 202,4-5-29,-4 4 1,5 4 64,-7 4 0,0 3 0,0 9-47,0-1 0,0 3 1,0 1-1,0 2-26,0-1 0,0-3 0,0-2 1,0 1-24,0-1 1,6 1-1,0-1 0,2-1 0,-4-3-9,2-1 1,7-8 35,-1 2 0,3-4 1,3-2 0,-1 0 0,-5 0 1,0 0-1,1 0 11,3 0 1,-5 0 0,1 0 32,2 0 0,-5 0 1,1 2 18,-2 3 1,3-1-1,-3 8-37,2 2 1,-6-5 0,3 3-47,1 1 0,-6 3 0,4 1 1,-4 1 19,-2-1 0,0-5 1,0 0-1,-2-1-56,-4-1 0,2 6 0,-7-7 31,-3 1 0,-2 4 0,-1-9 1,0-1 23,-1-2 1,-1-2 0,-3 0 0,-1 0 5,2 0 0,1 0 0,3 0 0,-1 0-9,1 0 0,5-6 1,3-1-59,1-3 0,2 4 0,6-6-251,0-1 312,8-3 0,1-1 0,9-1 0</inkml:trace>
  <inkml:trace contextRef="#ctx0" brushRef="#br0" timeOffset="1139">962 699 7322,'0'9'-865,"7"-1"936,5-8 0,-2 0 0,1-2-35,3-4 1,1 3 0,3-7-179,-1 2 1,-5-4 0,-2 5 0,-3-3 154,-3-4 0,4-1 1,-2-3 10,-2 1 1,4-2-1,-3-3 1,-1-1-6,-2 2 0,-2-1 1,0 1-1,0-4-71,0-2 1,0-1-1,0-3 1,0 2-11,0-2 1,0 4 0,0-2 0,-2 0 33,-4 2 1,4-1 0,-5 7 0,1-2 246,0 1 1,-2 3-164,2 2 0,5-1 29,-5 1-240,4 7 0,0 2 139,-4 8 1,4 2 0,-6 4 38,1 6 1,5 5 0,-4 4-1,4 3 18,2-3 0,0 4 0,-2 0 0,-2 3-17,-2 3 0,0-4 0,6 0 0,0-2 24,0-3 1,2 3 0,2 0 0,2 0-21,-2 1 1,4-3 0,-1-6 0,3 3-26,4 3 0,-5-4 1,3 5-1,2-5 23,1-1 1,1-7 0,-3 1-1,-1-1-100,2-1 0,1 6 1,2-7 73,1 1 0,-1-2 0,1-8 0</inkml:trace>
  <inkml:trace contextRef="#ctx0" brushRef="#br0" timeOffset="1766">1485 559 7249,'12'0'-404,"0"0"0,1 0 0,3 0 357,1 0 0,1 0 0,-1 0 82,1 0 1,-1 0-46,1 0 0,-7 0 1,-1-2 209,-2-4 1,0 2-130,-3-7 0,3-1-68,4-5 0,-5 5 0,-7 0-27,0-1 1,0 3 11,0-2 1,-1 9-4,-5-3 0,-4 4 0,-7 2-11,-1 0 1,6 0 0,1 0 14,-3 0 0,-1 0 104,-3 0 1,1 0-91,-1 0 0,1 2 31,-1 4 0,9 3 0,1 7 0,2-3-25,0-1 1,0 0 0,6 5 0,0 1-5,0-1 1,0 1-1,0-1 28,0 0 1,0 1 0,0-1 2,0 1 1,8-1 0,4-1-22,3-5 1,-3 3-1,0-6 1,1 0-1,3-1 1,3-1-3,4-6 0,3 0 1,3 0-1,-6 0-18,-4 0 0,-1 0 1,1 0-1,3 0 13,1 0 1,0 0-1,-5-2 17,-1-4 1,1 4-72,-1-3-74,-7 3 1,-4 2-57,-12 0 0,-4 0 0,-7 0 176,-1 0 0,1 0 0,-1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39.7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2'0'-88,"-1"0"1,-5 0 0,6 0 0,1 0 0,3 2 64,1 4 1,1-4 0,-1 4 0,1-2 56,-1 2 0,1-3 0,-1 7 0,-1 0-31,-5 0 0,5-5 0,-7 7 0,3 2-11,0 1 0,-6 1 0,3-3 1,-1-1-13,-4 1 0,-2 3 33,-2 1 1,0 1 4,0-1-6,-8-7 0,4-2-19,-7-8 1,7-2 0,-2-4-51,4-6 1,2-3 0,2-3 13,4 1 1,3-1-1,7 1 1,-2 0-68,-3-1 1,-1 1 0,3 1 0,-1 3-100,2 1 1,-5 6 208,3-6 0,0 1 0,5-7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1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18'8'-577,"-6"-6"0,-1 4 547,3-4 0,-4-2 1,1 0-1,3 0 81,1 0 0,-3 0 1,0 0-1,1 0-5,3 0 0,1 0 0,1 0 2,-1 0 0,-5-2 0,-1-2-16,3-2 0,-6-2 0,-1 4-32,1-1-4,-6-9 0,4 6 1,-12-3 8,-5 5 0,-5 4 0,-1 2 78,-1 0 1,1 0 0,-1 0-20,1 0 0,-1 2 0,1 4 0,-1 3-32,1 1 1,5 5-1,2-3 1,1 4-10,-1 1 0,6 1 0,-2-1 0,4 0-33,2 1 1,0-1-1,0 1-26,0-1 0,8-1 1,4-3-1,3-3-125,3-2 1,-1 0-1,1-4 1,-1 1-70,1-1 0,5-2 0,0-2 230,-1 0 0,5 0 0,0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4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53 7324,'12'-6'-475,"-1"0"0,-7-1 301,2 1 0,-4 2 393,-2-8-92,0 8 1,-8-3-76,-3 7 1,-5 0 0,-1 0 50,-1 0 1,7 6-1,-1 1-8,-2 3 0,1 2 0,1 5-75,6 1 1,-1-1 0,1 0 0,2 1-9,2-1 0,4 1 0,2-1-29,2 1 0,7-7 0,-1-1 0,3 0-57,3 0 0,-1-7 0,1 5 0,1-2-45,4 0 0,-1 0 1,5-6-1,-2 0-44,-4 0 1,5 0-1,-1 0 1,0 0 162,0 0 0,6-8 0,-3-2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7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0'-10'-974,"0"3"1029,0 7 1,0 7-1,0 5 1,0 4 17,0 1 1,0 0 0,0 1 0,2 1-42,4 5 1,-4-3-1,3 6 1,-3-2-58,-2-3 1,2 3 0,2-2-1,2-1-89,-2-3 1,-2-2 0,-2 1 0,2-3-46,4-3 0,-4 4 159,3-5 0,5 5 0,0 1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0.9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7 7569,'-10'0'-306,"2"-1"238,8-5 0,2 4 64,4-4 1,4 4 0,9 2 0,2 0-122,3 0 1,-1 2 0,-6 2-1,3 2-143,3-2 1,-4-3 267,5-1 0,3 8 0,0 2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1.4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664 7569,'2'-18'-459,"4"1"358,-4 7 1,11-5-1,-5 5 12,2 0 1,-5-5 0,5 3-1,-2-3 104,-4-3 1,3 1 0,1-1 27,2 1 1,-6-1 0,2 1 0,-4-1-22,-2 1 0,0-6 1,0-1-1,0 1-41,0-2 1,0 3-1,0-7 1,-2 0-5,-4 2 1,2-6-1,-6 6 1,2 0 82,5 3 1,-5 5 0,0 4-1,0 1-39,1 2 1,-5 6 0,4-3 7,-2 1 0,-1 2-31,-7 6 0,1 8 0,-1 4 3,1 3 1,5 3 0,3-1 0,1 0 35,4 1 0,-4 1 1,2 3-1,2 1 16,3-2 0,1 7 0,0 1 0,0 2-8,0-2 1,5 2 0,3-6-1,0 0-24,0 0 1,3 5 0,-3-7 0,2-2-46,3-1 0,-3-3 1,2 1-1,1-1-140,3 0 0,1-1 0,1-2 0,-1-5-199,1-1 1,-1-2 362,1-6 0,7 8 0,2 1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1.9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81,'5'17'-175,"3"1"188,2-1 1,-4-1 0,3-3-1,1-3 11,0-2 1,1 3-1,7-5-26,-1-2 1,1 4 0,-1-2 0,1-2-35,-1-3 0,1-1 0,1 0 0,2 0 27,3 0 0,-1-5 0,-6-1 1,1 0-8,-1-2 0,1 1 1,-3-7-1,-1 4 68,-2 2 1,-9-5 120,3 1-115,-4 4-18,-2 1-14,-8 7 0,7 7 0,-5 5-20,4 4 1,2 1 0,0 1 0,0-1 1,0 0 0,0 7 0,0 1 0,0 0-7,0 0 1,0 5-1,0-5 1,0 2 2,0 4 1,0 0 0,2 0 0,2-2-14,1 2 0,1 2 1,-6 0-1,-2-2 16,-4-2 1,5-1-1,-7 1 1,0-4 36,-4 0 0,-1-5 0,-1 3 0,3-6 50,-3-5 0,-3 1 1,-5-5-1,-1 0 46,2 0 1,-1-2 0,1-6 0,-2 0-18,1 0 0,3 0 0,1-2-109,1-4 0,1-4 1,3-7-1,3-1-149,2 1 1,2 5-1,6-1 1,0-5-170,0-3 0,2-5 0,4 5 0,6-2 304,3 2 0,3-7 0,-1 1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355,'0'12'227,"2"-2"-139,4-3 1,-4 7-12,4-2 0,-4 3-172,-2 3 1,0-1-111,0 0 1,0-5-191,0 0 395,0-8 0,8 3 0,1-7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569,'0'-12'37,"0"0"-755,0 8 461,0-3 0,0 9 1,2 1 256,4 3 0,-4 8 0,6-4 0,-8 7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4.3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84,'17'-8'-479,"-5"6"141,-1-4 337,-7 4 1,6 4 0,-6 4 41,2 6 1,0-3 0,-6 3-15,0 2 1,0 1 0,0 3-26,0-1 0,5 1 0,1-1-23,-2 1 1,-2-7 12,-2 1 1,0-6-58,0 5 43,0-7 0,0 2-13,0-12 0,2-2 0,2-5-17,2 1 1,7 1 34,-1-7 1,1 1 0,1 1 0,-2 2-17,1 3 1,3 5 0,1-6 42,1-1 1,-1 3 0,1 0 0,1 3-21,4 3 0,-3 2 0,3 2 5,-4 0 1,-1 0 0,-1 0 0,1 0 8,-1 0 0,-5 6 0,0-1 1,1 1 125,3 2 0,1 2 0,1 7-84,-1 1 1,-5-3 0,-3-1 0,-1-3-3,-4 3 1,0 2 0,0 1 0,2 0-11,-2 1 0,-3-1 0,-1 1 11,0-1 1,0 1-1,0-1-2,0 1 0,0-1 0,0 1 0,-1-3-9,-5-3 0,2 3-41,-8-3 1,6 2 13,-5-3 0,1-1 1,-4-6-405,3 2 1,5-1-8,-6-5 0,8-2 404,-1-3 0,-5-13 0,0-9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2.2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8 402 5906,'18'0'104,"-6"0"-21,-1 0 0,-5-2-8,6-4 0,-8 2-33,1-7 1,-1 7 0,0-4-37,2 0 1,0-1-27,-6-9 0,-2 1 0,-4-1-20,-6 1 1,3 1 0,-3 3 0,-2 3 22,-1 2 0,-3-3 0,1 5 1,1 0-7,5-2 1,-5 6-1,5-4 111,-5 4 1,4 2-75,1 0 1,1 2-1,-1 4 1,5-4 0,12 4 12,5-4 1,5 0 0,1 2-1,1 2-18,-1-3 1,1-1-1,-1-2 1,0 0-4,1 0 1,5 0-1,0 0 1,-1-2-8,-3-3 1,-1 3 0,-1-4 26,1 4 1,-1 2-1,1-2 23,-1-4 0,-5 4 0,-1-4-16,3 4 0,-4 2-1,1 0 0,-5 2-35,6 4 0,-6-4 1,3 6-1,-1 0-28,-4 3 0,4-1 1,-3 2 4,-1 1 1,4 3 0,-2 1 18,-2 1 0,-2-7 0,-2 1 5,0 2 1,2-5 0,2 3-50,1 1 1,1-3 0,-4 0-132,4-2 1,-2-1-102,7-1 283,-7-4 0,12 6 0,-6-8 0</inkml:trace>
  <inkml:trace contextRef="#ctx0" brushRef="#br0" timeOffset="212">697 315 6829,'18'0'-227,"-7"0"202,1 0 0,-6 6 0,4 1 34,-3 3 0,1 0 0,-4 3-224,2-1 1,0-6-40,-6 5 254,0 1 0,0-2 0,0-3 0</inkml:trace>
  <inkml:trace contextRef="#ctx0" brushRef="#br0" timeOffset="366">697 88 7569,'0'-18'-166,"0"1"1,0-1-1005,0 1 1170,0 7 0,-7 2 0,-3 8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2.6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0 6425,'0'18'104,"0"-1"1,0 1-1,0-1-83,0 0 1,0 7 0,0-1 0,0 0 0,0 3 0,0-5 0,2 6 0,1 0-42,3 0 1,6-3-1,-6 3 1,-2-2 13,-2-4 0,3-1 1,1-3-1,-2 1-144,-2-1 0,0 1 0,2-1-25,2 1 0,0-7 175,-6 1 0,0-8 0,-8 11 0,-2-5 0</inkml:trace>
  <inkml:trace contextRef="#ctx0" brushRef="#br0" timeOffset="412">18 437 7385,'-9'-8'47,"1"6"0,10-6 0,4 8-549,5 0 0,5 0 474,1 0 1,1 0 0,-1 0 0,1 0 30,-1 0 1,6 0 0,1 0 0,-3 0-19,-1 0 0,-3 0 0,0 0 1,1 0 13,-1 0 1,7 0 0,-1 0 0,-2 0-2,-1 0 0,-3-6 0,1 1 0,-1 1 5,1 2 1,-1 2 48,0 0 0,-5 0 108,0 0-28,-8 0 1,-2 2-89,-8 4 0,-6 3 1,6 9-21,2-1 1,-3-5 0,1-1-21,2 3 0,2 2 0,2 1-32,0 1 0,6-7 0,2-1 0,-1 0-110,1-1 1,6-5 0,-1 2-33,9-4 1,-3-2-1,4 0 170,-3 0 0,-3 0 0,1 0 0</inkml:trace>
  <inkml:trace contextRef="#ctx0" brushRef="#br0" timeOffset="621">455 227 6616,'0'-8'-148,"0"8"148,0 8 0,8 10 0,1-1 0</inkml:trace>
  <inkml:trace contextRef="#ctx0" brushRef="#br0" timeOffset="1057">961 437 7569,'10'-8'-157,"-2"4"-517,-8-8 637,0 9 1,-8-5 0,-3 8 92,-5 0 1,4 6-1,1 1-52,-3 3 0,-1 0 0,-1 3 0,4-1-3,7 2 0,-3 1 1,2 3-8,2-1 1,4 1 3,6-1 0,-2-1 0,8-5 0,1-5-72,3-4 1,1 0-1,1 2 1,-1 2 54,0-3 0,1-1 0,-1-2 1,1 0 12,-1 0 1,1-5 0,-3-3 0,-1 0 23,-2 0 1,-3-5 0,3 1-11,-6-3 1,-4-3-1,-2 1-2,0-1 0,-2 1 1,-4 1-8,-6 5 1,3-3 0,-3 8 0,-2 2-16,-1 2 1,-3 2 0,1 0-86,-1 0 1,1 0-345,-1 0 445,9 0 0,9 8 0,9 2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1.8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10 7569,'11'0'-205,"1"0"-153,0 0 256,-3 0 1,5 8 155,-8 3 0,2 5 0,-5 1-129,3 1 0,0-7 0,-6 1 90,0 1 0,0-3-26,0 2 1,0-6-16,0 5 10,0-7 1,0 2-8,0-12 0,0 2 0,0-7 13,0-3 1,2-1-1,2-3-50,2 1 1,2-1 0,-5 1 0,5 1 58,2 5 1,-4-5 0,5 6 0,1-1 0,-2-1 0,5 6 0,-3-4 0,3 3 9,3 3 0,5 2 0,0 2 1,-1 0 14,-3 0 0,-1 0 1,-1 2-1,1 4-15,-1 5 1,0-1-1,1 2 1,-1-1-32,1-1 0,-7 6 0,-1-5-100,-2 5 0,-2 1-9,-6 1 0,0-1-1,0 1 132,0-9 0,-8 7 0,-2-7 0</inkml:trace>
  <inkml:trace contextRef="#ctx0" brushRef="#br0" timeOffset="258">699 192 7569,'10'0'-678,"-2"0"1,-6 0 718,4 0 1,-4 8 0,5 2 6,1-1 0,-6 7 0,4-4-44,-4 3 1,-2 3-1,2-3 1,2-1-45,1-3 0,1-5 0,-6 6-120,0 1 0,2-5 160,4-2 0,-4 4 0,6-1 0</inkml:trace>
  <inkml:trace contextRef="#ctx0" brushRef="#br0" timeOffset="434">734 105 7569,'-9'-18'-71,"1"7"0,8-1-215,0-1 0,0 3-304,0-2 385,0 8 205,0-3 0,0-1 0,0-2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9.5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455 7569,'-23'0'0,"-1"0"0,1 0-310,-2 0 1,3-6 270,-7 0 1,8 0 0,-4 6-1,1 0 1,1 2 0,0 2 136,-2 2-62,5 7-25,3-3 6,1 8 1,8-1-1,-3 1 1,5-1-5,4 0 0,2 1 0,2-3 0,4-1 36,5-2-137,5-1 101,1-1 1,1 4-145,-1-9 138,9 1-1,1-6 0,0 0-83,-4 0 0,2 0 0,-1 0 0,-1 0 36,2 0 1,-5 0 0,3-2 0,-6-4-73,-5-5 0,4-5 0,-5-1 0,3-1-74,-3 1 187,5-1 0,-6-7 0,-1-2 0,7 0 0,-14-6 0,13-2 0,-5-10 0</inkml:trace>
  <inkml:trace contextRef="#ctx0" brushRef="#br0" timeOffset="272">437 53 7569,'-18'-8'-292,"1"6"1,-1-11 231,1 7 0,5-6-291,1 6 365,-1 1 0,0 5 112,1 0-90,7 0 0,-4 2 0,8 3 0,2 7 1,2 4-1,4 1 34,1 0 0,-3 7 0,6-1 18,1-2-49,3 7-29,-6-1 1,5 2-4,-3 0 0,1-2 1,1 4 28,-3-2 1,1-7-93,-2 11 97,5-14-21,-13 14-141,14-14 135,-14 7 12,13-9-27,-13 1-199,6-1-14,-8 0 147,8 1 0,-6-6-81,4-1 0,-5-5 1,1 4-53,4-3 200,-4-1 0,14-6 0,-7 0 0</inkml:trace>
  <inkml:trace contextRef="#ctx0" brushRef="#br0" timeOffset="677">734 525 7569,'17'0'-586,"-5"0"489,-1 0 0,-5 1-153,6 5 136,-8-4 1,11 6 100,-3-8 0,-4 2 0,-1 2-7,1 2 0,2-1 22,7-5 0,1-5 1,-3-3-20,-3-2 12,-4-1 13,-8 1 39,7-6-13,-5 7-31,6-1 0,-8-6 1,-8 9 0,-3-5 63,-5 6 1,5 4-1,-1 2 37,-2 0 0,-1 0 0,-1 2-62,5 4 1,-3-2-1,6 7 47,-1 3-38,5-6-23,-12 7 54,14-5-35,-6 8 0,8-1 0,2 0-106,4 1 1,4-8-1,7-3 1,1-1-78,-1 0 1,7 0 0,1-6 0,0 2-76,0 4 1,4-4 0,-3 3 210,1-3 0,2-9 0,6-3 0</inkml:trace>
  <inkml:trace contextRef="#ctx0" brushRef="#br0" timeOffset="1101">1485 105 7206,'-8'-9'-47,"-4"3"1,2 4-1,1 4-91,1 4 0,2-2 1,6 7 193,0 3 0,-2 1 0,-2 5 0,-2 1-37,3 2 0,1 8 1,2-1-1,0 1-16,0-2 0,0 4 0,0-4 0,0 4-5,0 2 1,0-2 0,0-2 0,0-2-6,0 2 0,0-6 0,0 0 1,0-1-7,0-1 0,5 6 0,1-6 0,-2-1 4,-2-3 1,-2 4 0,0 1 0,0-3-14,0-2 0,0-7 1,0 0-1,-2 1 9,-4 3 0,2-5 1,-7-1-18,-3-2 1,5-2-1,-3-4 1,-2 1-18,-1 3 0,-3 0 0,1-6 0,-1-2-18,1-4 1,-1 2 0,1-5 0,0-1-14,-1 0 1,3 5 0,1-5 0,4 0 77,3 0 0,1 7 0,-2-21 0,-2 5 0</inkml:trace>
  <inkml:trace contextRef="#ctx0" brushRef="#br0" timeOffset="1388">1118 559 7569,'17'0'-1044,"-5"0"957,0 0 1,-1 0 0,7 0 89,-1 0 1,1 0 0,-1 0 0,0 0 10,1 0 0,-1 0 0,1 0 0,-1 0-24,1 0 0,-1 0 0,1 0 0,-1 0-67,1 0 1,-1 0-1,1 0 1,-1 0-21,1 0 0,-7-5 97,1-1 0,-1-8 0,7 5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7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57 7427,'0'-17'-779,"0"5"484,0 0 342,0 9 121,0-5 213,0 8-329,0 0 1,2 8 0,2 3 0,2 5-52,-3 1 1,5 1 0,-2-1 0,-2 1-42,-2-1 1,0 1 0,2-1 0,1 0-9,-1 1 0,0-3 0,0-1 1,2-2-186,-2 1 1,-2-3-242,-2 2 474,8-1 0,1-1 0,9-2 0</inkml:trace>
  <inkml:trace contextRef="#ctx0" brushRef="#br0" timeOffset="553">263 105 7465,'17'-10'-779,"-5"2"763,0 8 0,-7 6 0,5 2 0,-2 2 50,-4 3 1,0 1 0,0-1 0,1-1-23,-1 2 1,4 1 0,-2 3 0,-2-1-22,-2 1 1,-2-7-1,0 1 1,2-1-9,3-1 1,-3 6 32,4-5-52,-4 5 1,-2-5 26,0 1-8,-8-8 0,6-4-3,-3-12 0,3-3 0,2-3 12,0 1 1,0-1 0,0 1 25,0 0 1,2 5-1,3 2 1,5 0-16,0 1 1,5 3 0,-3-4-1,4 2 1,1 3 0,0 5 0,1 0 1,-1 0 1,1 0-1,-1 0 1,1 0-10,-1 0 0,1 0 0,-1 2 0,1 1 13,-1 3 1,1 6 0,-1-4 0,0 1 6,1 5 1,-6-4 0,-3 1 0,-1 3-32,-4 1 1,-2-3-1,-2 0-27,0 1 0,-8 1 0,-2-1 0,-1-3-59,-1-2 1,0 4-129,-5-7 1,7 3 228,4-2 0,-3-4 0,-1 6 0</inkml:trace>
  <inkml:trace contextRef="#ctx0" brushRef="#br0" timeOffset="949">787 297 7266,'17'0'-258,"1"0"1,-1-6 0,1 0 197,-1 2 1,1 1-1,-1-1 25,1-2 0,-1-2 39,0 2 0,-1 2 0,-2-5 23,-3 1 1,-7-6-23,2 3 1,-4 1-1,-4 0 11,-4 2 0,2 3 0,-7 5 61,-3 0 0,4 0 0,-1 0-19,-3 0 0,4 0 0,1 2 0,-1 1-41,0 3 0,4 8 1,-3-2-8,1 3 0,-4 3 1,6-1 1,3 0 1,1 1 0,4-3 0,1-1-18,3-2 0,8-7 0,-2 5 0,3-2-31,3-4 0,-1 4 1,0-3-1,1-1-57,-1-2 1,1-2 0,-1 0-4,1 0 1,-1 0-1,-1-2-15,-5-4 1,-1 3 110,-4-9 0,-4 0 0,6-5 0</inkml:trace>
  <inkml:trace contextRef="#ctx0" brushRef="#br0" timeOffset="1300">490 0 6367,'0'10'504,"2"-3"-442,4-7 0,3 0 0,9 0 1,-1 0-15,1 0 0,-1 0 1,1 0-1,-1 0-13,1 0 0,5 0 0,2 0 1,0 0-9,1 0 0,-1 0 1,-4 0 12,2 0-280,1 0 121,-7 0 0,1 0 116,-1 0-343,1 0 154,-1 0 0,1 0 192,-1 0 0,8 8 0,2 2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45.2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192 6746,'8'-9'-208,"-4"-1"1,8 6 254,1-2 1,-5-2-29,-2 3 16,4 3 0,-3-14-9,5 4 1,-4-3 0,-8-3-18,0 1 1,0 5 0,0 1-14,0-3 0,-2 6 0,-2 1 15,-2-1 0,-7 6 0,1-4 67,-4 4 0,5 2 0,1 2-38,2 4 0,-5 4 0,3 7 0,-2 1-14,1-1 1,7 0-1,-4 1 1,2-1-11,0 1 0,1 5 0,5 0 0,0 1-38,0 1 1,2-4-1,1 6 1,3 1-27,-2-1 1,0-4-1,0 4 1,2 0 10,-2 1 0,-2-5 0,-2 4 1,0-2-55,0-3 1,0 3 0,0-2 0,0-2-148,0-1 1,0-3 237,0 1 0,-8-1 0,-2 1 0</inkml:trace>
  <inkml:trace contextRef="#ctx0" brushRef="#br0" timeOffset="571">18 437 7569,'-10'0'-699,"2"0"790,8 0-230,0 0 207,8 0 0,2 0 0,7 0 0,1 0-28,-1 0 1,1 0-1,1 0 1,2 0-31,3 0 1,5 0 0,-4 0 0,0 0 5,0 0 1,4 0-1,-3 0 1,1 0-39,4 0 1,0 0 0,0 0-1,-2 0 10,2 0 0,0 0 0,0 0 0,-4 0-3,-1 0 0,-3 0 0,-6 0 0,1 0 3,-1 0 1,-5 0-1,0 2-5,1 4 1,-3-3 0,0 9-9,-3 2 1,1-5 0,-4 3 6,2 2 0,0 1 0,-4 3 15,3-1 1,-3-5 0,4-1 4,-4 3 0,-2-4 1,0 1 2,0-7 0,-2 4 0,-2-10-3,-2-4 1,1-4-2,5-7 0,0-1 0,0 1 0,0 0 1,0-1 0,0 1 0,5-1 0,3 1 0,2-1-80,3 1 0,3-1 1,1 1-49,1-1 0,-1 7 1,3 1-1,1 2 126,2 4 0,1-5 0,-7 7 0,1-6 0</inkml:trace>
  <inkml:trace contextRef="#ctx0" brushRef="#br0" timeOffset="944">1240 367 7129,'-17'0'-144,"-1"0"0,7 6 0,1 2 201,2 1 1,2 3-28,6 5 0,0 1 1,2-1-3,4 1 1,4-1 0,7-1-58,1-5 0,-1-3 0,1-8 0,-1 0-2,1 0 1,1 0 0,2 0 0,3 0-7,-3 0 0,0-2 1,1-2-1,-1-3 67,-6-3 1,3 0-1,-8-3 1,-1 1 27,-3-2 0,2-1 0,-2-3-41,-2 1 0,-4 1 0,-4 3 0,-4 3-11,-2 2 0,-1-3 1,-7 5-1,1 2-74,-1 2 1,-5-4 0,0 0-58,1 2 1,3 3 0,1 2 0,1 3 12,0 2 0,5 6 112,0-6 0,8 7 0,-3-3 0</inkml:trace>
  <inkml:trace contextRef="#ctx0" brushRef="#br0" timeOffset="1613">1659 367 7328,'18'0'-1025,"-7"0"927,1 0 1,0 0 212,5 0-11,-7 0 1,-2 2 0,-8 4-59,0 5 0,2-1 0,1 2-43,3 1 1,0-3 0,-6 2-24,0 1 0,0-3 2,0 2-47,8-9 51,-6 5 0,7-10-8,-3-4 0,-2-1 0,6-7 7,-2 2 0,5 1 1,-1-5 9,3 5 1,-3 1 0,0 6-4,1-2 1,3-5-1,1 5 46,1 2 0,-1 2 0,1 2-13,-1 0 0,1 0 0,-1 2-13,1 4 1,-1 1 0,-2 7 0,-1-4-6,-2-3 1,-8 7-1,1-2-14,-3 3 1,-2 3 0,0-1 4,0 1 1,0-7-13,0 1 1,-2-2 9,-3 1 1,1-3 15,-8-8 1,8-2-1,-2-4-8,4-5 0,4 1 0,2-2 0,4 1-4,2 1 1,-1-6 0,5 7 0,-2-3-2,1 0 1,3 3 0,3-5 0,1 2 10,-3-1 1,10 3-1,-9 1 1,1 1 5,0 4 0,5-4 0,-1 2 0,0 2 8,3 2 0,-7 2 0,6 0 0,-2 0 5,1 0 0,-1 6 0,-5 2 0,-1 2-16,0 3 0,-5-3 0,-2 2 0,-2 1-53,-5 3 1,-1 1 0,-2 1 0,-2-1-82,-3 1 0,1-7 1,-8 1 120,-2 2 0,-9 1 0,-4 2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6.94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10 71 7569,'0'-18'-430,"0"1"0,0 5 1,-2 2 415,-4 3 1,2 1 0,-7 6 43,-3 0 1,-1 0 0,-3 0 0,1 2-4,-1 4 0,7-4 1,-1 5-3,-2 1 1,-1 0-1,-1 5 5,5-1 1,-3 0-53,8 5 1,0-5 33,6-1 0,2-5 1,4 4-1,6-2 15,3-4 0,-3-2 0,0-2 0,1 0-7,3 0 0,7 0 0,0 0 26,-1 0-30,-3 0 9,-1 0-55,-9 0 46,7 0 5,-7 0 1,9 0-34,-1 7 0,-5-5 27,0 4 1,-6-2 0,5 2-21,1 4 0,-2 1 5,-5 1 10,-3-1-24,-2-1 25,0 6 51,0-7 1,-2 7-45,-3-4 12,-5 3 1,-8-11 0,1 6 0,-1-3-16,1-3 0,-6-2 0,-1 0 0,3 2-14,2 2 0,-1 0 0,-1-6-131,-2 0 1,-1 0-74,7 0 0,1-2-89,5-4 1,5 4 291,12-4 0,3 4 0,9-6 0,-1-1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7.74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53 7342,'0'-11'-947,"0"-1"985,0 8 0,0-6 1,-1 7 18,-5-3 1,2 0-1,-8 6-15,-1 0 0,3 0 0,0 2 0,1 2 5,-1 2 1,-2 7-27,-5-1 1,1 3 0,3 1 0,3-3-31,2-1 0,-4 0 1,7 5 8,1 1 1,2-1 0,2 1 13,0-1 0,0 1 1,2-3 5,4-3 1,-3 1 0,9-5 5,2 2-16,1 1 14,3-1-39,-1-2-33,-7-8 58,5 0 0,-5 0 1,8 0-4,-1 0-9,0 0-45,-7 0 26,6 0 20,-7 0 3,9-8-7,-8 6 1,5-11 2,-3 7 1,3-8-1,3 3 1,-1-5 0,1 0 0,-3 3 0,-1 1-6,-3-1 1,-5 3 0,4-2 19,-2-1 1,-2 3 0,-5 0 0,3 1 25,2-1-33,0 6 22,-6-4-15,0 8 1,0 2 0,0 4 14,0 6 1,0 3 0,0 3-26,0-1 1,0 1 0,2-1-5,4 1 14,-4-9-51,13 7 47,-13-14-1,14 13 0,-7-13-43,1 14 42,6-14-10,-7 5 7,9-7-50,-1 0 46,1 0-9,-1 0-143,1 0 143,-1 0 2,1-7-6,-1 5-33,0-14 30,1 6-2,-8 1 0,5-7 0,-3 5 1,-2-5 0,-1-1 0,-1-1-2,-4 1 1,4-1 0,-3 1 103,-1-1 0,-2 7 133,-2-1-232,0 8 0,0-2 14,0 12-220,0-4 229,0 14-5,0-7 2,0 1-179,0 5 163,0-5 0,2 2-188,4-1-1,-4 1 169,6-2-40,-1 5-148,3-13-20,8 14 165,-1-14 73,1 6 0,7-8 0,2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1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105 6473,'15'-18'0,"-1"1"0,-5-1 0,-1 1 90,-4-1 1,-4 9-1,-6 3-47,-5 4 0,1 2 1,-2 0-36,-1 0 1,-3 0 0,-1 2-32,-1 4 1,1 2 0,1 5-1,3-3 19,1-2 0,8 5-12,-2-1 1,4 3 12,2 3 1,8-3-1,4-1 2,3-2 1,3-9-1,-1 3 1,1-4 0,-1-2 0,1 0 0,-1 2 0,1 2 2,-1 2 1,1 0 0,-1-6-1,0 0 33,1 0-34,-1 0 1,-7 7-1,6-5 2,-7 6-2,9 0 4,-9-6-12,7 13 5,-14-13 0,6 14 4,-8-5 1,0-1 0,-2 0 23,-4-2 1,-4 3 0,-7-5 0,-3 0-23,-3 2 1,4-6-1,-7 3 1,3-3-58,0-2 0,0 6 0,5 0-163,1-2 1,5-2 60,0-2-46,8 0 201,4 0 0,10-8 0,8-2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6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3 70 7182,'12'-15'0,"-2"1"-360,-3 3 0,-3 1 348,-10-2 1,-3 5 15,-9 7 0,7 0 1,-1 0-44,-2 0 0,-1 1 1,-3 3 60,1 2 0,5 6 0,3-4 1,-1-1 44,0 1 1,4 6-1,-3-3-71,1 5 1,-4-4-47,6-1 0,3-1 23,8 2 0,5-3 0,8-5 23,-1 2 1,1 0 86,-1-6-88,0 0 2,1 0-2,-1 0 11,-7 0-9,6 7 10,-7-5 0,3 8 3,0-4-6,-9-4-11,13 13 1,-14-11-13,4 8 19,3 0 0,-7-1-9,4 1 8,-4 0 0,-2-1 0,0 1-4,0 1 1,0-5 1,-8 8-4,-3-5 38,3-3 1,-8 2 0,5-6 0,-5 1 5,-1-1 1,-1 0 0,1 0-1,-1 2-34,1-2 0,0-2 0,-1-2 0,1 0 2,-1 0 1,6 0-33,1 0 0,9 0-191,2 0 0,2-6 0,9-2 218,3-2 0,9-1 0,5-7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9.49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437 6477,'0'-17'0,"-2"1"0,-4 5 99,-5 5 1,-5 12-1,1 5-44,3 5-14,-3 1-1,5 1-72,0-1 0,2 1 90,8-1-32,0 1 1,0-1-36,0 1 0,0-1 0,2-1-137,4-5 162,4 5-202,7-14 192,-7 5-24,13-7-18,-11 0 21,13 0 8,-7 0-19,-1 0 107,-7 0-95,5-7 3,-5 5 186,8-14-179,-9 6 3,7-7-3,-14 7 13,13-5 2,-13 5 1,8-7-1,-6-1 1,2 1 3,-3-1 1,-1 1 0,-4 1-38,-3 5 0,1-3 1,-8 8-63,-1 2 0,-3 2 1,-1 2-1,-1 0 32,1 0 0,5 0 0,0 0 0,1 2-233,1 4 285,2-4 0,0 14 0,-1-7 0</inkml:trace>
  <inkml:trace contextRef="#ctx0" brushRef="#br0" timeOffset="514">402 437 6594,'16'-2'0,"-3"-2"-277,-1-1 296,0-1 1,-1 6 206,1 0-195,-1 0-8,-1 0 0,0 0 0,-4 0 1,-4 8-15,3 3 19,5-3 0,-8 7 18,6-5-24,-8 8 0,0-1-153,0 1 141,0-1 0,0-5-12,0-1 4,0-7 8,0 12-50,0-14 97,0 5-25,0-7 19,0 0-42,8-7 0,-6 3 0,5-8 23,1-1-18,-6-3 1,12-1-33,-9-1 1,7 1 0,-4 1 0,2 3-46,3 1 66,3 8-9,-7-11 1,7 13-8,-4-4 12,3-4-6,-5 8 1,5-6-21,-3 8 22,3 0 28,-5 0 0,6 0-28,-5 0 1,-3 0 20,8 0 0,-9 2 13,5 4 1,2-2 0,-7 6 23,3-3-51,-6 7 0,10-4 0,-9 7 0,-1 1 20,-2-1-226,-2 1 208,0-9 0,0 7-79,0-5 1,0-1-1,-2 2-118,-4 1 175,-3 3-60,-1-6 0,0-1-84,4-3 123,5-4-40,-7 6 45,8-8 34,0 0 0,-8 0 0,-2 0 0</inkml:trace>
  <inkml:trace contextRef="#ctx0" brushRef="#br0" timeOffset="996">1048 1 7569,'18'0'-301,"-1"0"0,1 0 0,-1 0 1,1 0-1,-1 0 304,1 0 0,-1 0 1,1 0-1,-1 0 76,0 0 1,7 0 0,-1 2 104,-2 3-116,-1-3 1,-3 6 0,1-8 0,-1 2 18,1 4 0,-1-2 1,1 5-64,-1-1 12,-7 6 0,5-6 0,-3 5 0,1-1 0,-1 1 0,4 3 1,-7 1-1,1 1-103,-4-1 1,2 7-1,-3-1-1,-1-2 65,6 6 0,-8-7 0,4 5 0,-4-2-21,-2 1-5,0 7 32,0-12-7,0 14 4,0-14-2,0 7 2,0-1 0,0-6 21,0 14 1,-6-13-1,-2 5 8,-2 0 9,7-5 0,-13 11 0,4-6 0,-3 0-8,-3 0 0,1-1 0,-1-5 1,1 0-14,0-1 1,-7 3 0,1-9 0,2 3-4,1 3 1,3-7 0,-1-1-1,1 0-149,-1 0 0,-1-7 0,-2 5 0,-3-2 135,3 0 0,-14 7 0,-2-3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40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59,'17'-10'-52,"-5"2"1,-1 8-1,3 2 1,1 2 0,3 4 65,-1 1 0,1-3 0,-1 6 0,3-1 10,3-1 1,-4 6 0,5-5 0,-5 5-89,-1 1 1,-1-1 0,0-3 0,1-1 29,-1 2 0,1 1 1,-3 3-1,-1-1-112,-2 1 1,-1-1-1,7 0-279,-1 1 425,-7-1 0,5-7 0,-5-2 0</inkml:trace>
  <inkml:trace contextRef="#ctx0" brushRef="#br0" timeOffset="272">752 0 7328,'-18'0'-1069,"1"0"1048,-1 0 1,1 2-1,-1 4 60,1 6 1,1 3 0,3 3 0,3-1-21,2 0 0,-5 7 0,1 1 0,-2 0-59,3 0 0,-5 1 1,7-5-1,-3 2-143,0-1 1,3-3 182,-3-2 0,-11 9 0,3 1 0</inkml:trace>
  <inkml:trace contextRef="#ctx0" brushRef="#br0" timeOffset="816">1101 227 7305,'-12'-2'-553,"1"-4"1,-1 4 480,-6-3 0,1 3 78,0 2 0,-1 0 0,3 2 47,3 3 0,-4-3 0,5 6 5,-5 0 0,5-4 0,-1 6 0,0-1-13,3 1 1,1-4 0,8 5-21,0 3 0,0-4 0,2-1-63,4-1 1,-3 4 0,9-6 0,2-3-54,1-1 0,3-2 1,1 0 66,4 0 1,3 0-1,1-2 1,-8-1 35,-5-3 1,-5-2 0,5 4-35,-2-2 252,-1-7-232,-1 11-37,-2-6-67,-8 8 0,0 8 17,0 3 1,6-1 88,-1 2 0,9-1 0,-4 7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8.9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00 7078,'8'-9'-406,"-6"9"393,4 11 0,-4 5 0,-2 1 100,0 1-243,0-1 189,0-7-1,0 5 1,0-5-257,0 8 42,0-9 114,7 7 72,-5-6-41,6-1 37,-8-1 0,0-8 0,0 0 0</inkml:trace>
  <inkml:trace contextRef="#ctx0" brushRef="#br0" timeOffset="207">87 96 7031,'0'-18'0,"0"1"0,-2-1 0,-1 1-59,-3-1 1,-6 10-1,4 8-110,-1 10 0,5 0 0,-2 2 0,4 1 169,2 3 0,-8 1 0,-1 1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0:05.3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18 7404,'-2'-10'-541,"-4"5"0,2 3 584,-7 2 0,-1 2-21,-5 3 0,1-1 0,3 6 0,1 0 49,-2-1-34,7-5-8,-9 12 0,14-6 27,-13-1-28,5 7-7,-8-7 5,9 9-5,-7-1 7,7 9 9,-9-7-4,8 6 5,-5-7-9,5 7 3,0-6 14,-5 14-23,13-13 0,-12 11 0,9-6 88,1 2-91,2-5 1,2 5 0,0-6-1,0 2 4,0-1 0,0 3 0,0-2 0,2-1-28,4-3 1,3-2 0,9 1 0,-1-1-54,1 1 1,1-3-1,2-1 1,5-4-100,1-3 1,2 1-1,6-4 1,-2 2-154,-4-2 0,4-2 309,-4-2 0,4-8 0,2-2 0</inkml:trace>
  <inkml:trace contextRef="#ctx0" brushRef="#br0" timeOffset="275">699 367 7302,'8'-9'-280,"-6"1"0,6 10 312,-8 4 0,6 3 0,-1 9-5,-1-1 1,-2 1-1,-2 1 1,0 3-122,0 1 1,6 0 0,0-5 0,-2-1-17,-2 1 1,-2-7 0,0 1-42,0 1 1,0-3 32,0 2 79,0-8 39,0 3 0,-8-7 0,-2 0 0,-7-7 0,-1-3 0</inkml:trace>
  <inkml:trace contextRef="#ctx0" brushRef="#br0" timeOffset="671">577 420 6965,'0'-18'0,"0"1"0,0-1 0,2 1 0,4 1 0,5 3 0,5 3 0,1 2 0,1 3 0,1-1 0,3 0 0,1 2 0,0 2 0,2 2 0,3 0-95,-1 0 1,4 0-1,-6 0 152,2 0-39,-5 0 1,11 0 0,-4 0 21,4 0-77,-6 8 54,6-6 4,-14 13-1,14-5-90,-13 7 89,5 1 3,-8-1-86,1-7 82,-1 6-9,-7-7 0,5 9 1,-3-1 0,-4 1-10,-2-1 9,3 1-28,-7-9 10,6 7 1,-8-6 0,0 7-23,0 1 54,-8-1 1,-1 0-1,-9 1 1,1-1 28,-1 1 0,1-1 1,-3 1-37,-3-1-3,4 1-42,-7-9 47,1 7-7,6-14 6,-14 13-39,6-13 35,0 6-6,-6 0 65,13-6-62,-13 6 0,6-8-8,0 0-13,2 0 17,7 0 1,6 0-208,1 0 213,-1 0-73,2 0-141,3 0 0,9-2 1,3-2 201,7-2 0,11-8 0,5 5 0</inkml:trace>
  <inkml:trace contextRef="#ctx0" brushRef="#br0" timeOffset="921">1520 525 7569,'10'0'-287,"5"0"217,-13 0 174,14 0-392,-14 0 190,6 0 52,-8 0 0,0 2 0,0 3 65,0 7 0,0 4 0,0 1-66,0 0 1,0 1 0,0-1-260,0 1 94,0-8 191,0 5-216,0-13 224,0 14-54,0-15 67,0 7 0,0-16 0,0-1 0</inkml:trace>
  <inkml:trace contextRef="#ctx0" brushRef="#br0" timeOffset="1110">1555 350 7349,'-10'-18'0,"3"1"0,1 0-1054,0-1 1013,-8 8 0,7 5 0,-5 10 0,6 7-156,4 4 1,2 1 196,0 0 0,0 1 0,0-1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3.312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68 7293,'7'-10'-243,"5"5"0,4 3 0,-1 4 275,-3 3 1,1-1 0,-5 6-1,0 0 5,0-1 1,3 3-1,-3 4 1,0-3-6,0-1 0,-1-1 1,-3 7-1,2-1-2,-2 1 1,4-1 0,-1 1-1,1-1 13,0 1 0,6-1 0,-5 1 0,1-1 0,5 0 1,-5 1-12,0-1 0,5-1 0,-5-2 0,2-5-44,-1-1 1,-5 4-1,4-5 1,0 1 53,-1 0 0,-5 0 1,4-4 73,0 1 1,-4 1-58,7-6 0,-1-2 1,3-2-1,-3-3-16,-2-3 0,4 4 0,-5-4 0,1 1-8,0-1 1,5-2 0,-3-5-1,2 1-23,-1 5 0,-5-5 1,4 5-1,0-5-8,-1-1 1,-3-1-1,6-1 1,-1-3-18,-1-1 0,6 0 0,-7 5 0,3-1 26,0-4 0,-6 3 0,3-3 0,1 4-179,0 1 1,-6 1-1,3-1-454,1 1 122,-6 7 0,6 4 498,-8 12 0,0 4 0,0 7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5.833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8 18 7114,'-9'0'-487,"1"0"0,10 0 795,4 0-146,-4 0 0,7 0-110,-3 0 0,4 0 0,5-2-18,-3-4 0,3 4 0,-3-4-88,4 4 0,1 2 0,1 0-62,-1 0 0,0 0-94,1 0 0,-6 0 67,-1 0 1,-1 2 54,2 4 88,-5-4 0,1 6 0,2-8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6.105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1 6582,'17'0'0,"1"0"0,-1 0 0,0 0 0,1 0 0,-1 0 0,1 0 0,-1 0 0,1 0 0,-1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51.767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0 7569,'9'0'-532,"-1"0"0,-6 0 525,4 0 1,-2 0 93,7 0 0,-5 0 0,6 0-27,1 0 1,-3 0 0,2 0-81,1 0 1,3 0 0,1 0 0,1 0 1,-7 0-1,1 0-81,2 0 0,-5 0 1,1 2-1,0 2-103,-1 2 1,-3 0-43,6-6 245,-8 0 0,4 7 0,-8 3 0</inkml:trace>
  <inkml:trace contextRef="#ctx0" brushRef="#br0" timeOffset="199">70 140 7401,'0'10'-285,"2"-1"1,4-5 203,6 2 1,3 0-1,3-6-32,-1 0 113,9 0 0,1 0 0,8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9.70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0 1153 7453,'12'-2'-25,"-1"-4"1,-1 2 0,4-6 45,-3 3 0,-1-7 1,4 4-1,-5-1-181,-1-1 1,0 0-1,-4-5 1,2 0 191,-3-1 1,5 1-1,-2-1 1,-2 1-27,-2-1 1,4-1 0,1-3 0,1-1-80,0 2 1,4-4 0,-7 1 0,1 1 24,2-2 0,-6 3 0,4-5 1,-4 0 14,-2 0 1,0 6 0,0-5-1,0 3 17,0 0 1,0 0-1,0 5 1,0 1 93,0-1 0,0 1-59,0-1 0,-2 9 0,-4 3-7,-6 4-14,5 2 1,-1 2 0,8 4 0,0 5 1,-2 5-1,-2 1 1,-2 1 107,2-1 0,2 1 1,2 1-1,0 2-63,0 3 0,2-1 0,2-6 1,4 3-14,2 3 1,-5-4 0,7 3-1,2-7 2,1-3 1,3-2 0,-3 3 0,-1-3-98,-3-2 1,1-3 0,5-5 0,1 0 64,-1 0 0,1 0 0,-1 0 0,-1-1 1,-4-5 1,3-2-1,-3-6 1,1 3-27,-1-3 0,1-3 1,-5-5-1,0-1 6,0 2 1,3-1 0,-5 1 0,-2-2 10,-2 1 1,4 3-1,0 2 15,-2-1 0,-2 1-10,-2-1-39,0 8 0,-2 3 23,-4 7 0,4 7 0,-4 5 73,4 4 1,2 1-1,0 1-26,0-1 1,0 0 0,0 1 0,0-1-9,0 1 1,2-3-1,2-1 1,4-2 6,1 1 1,3 1 0,5-1-405,1-1 0,-1-6-202,1 5 578,-1-7 0,1 4 0,-1-8 0</inkml:trace>
  <inkml:trace contextRef="#ctx0" brushRef="#br0" timeOffset="409">629 332 7569,'2'-16'-444,"2"3"163,1 1 0,7 6 0,-4-3 282,2 1 0,-5 2 0,7 6 51,2 0 1,1 0 0,3 2 2,-1 4 0,-5-2 1,-1 7-1,1 3-17,-2 1 1,5 3 0,-3 1 0,3 3-9,3 1 0,-1 6 0,1-4 0,-3 1-34,-3-1 1,3 6 0,-3-2-1,2 2 19,-3-2 0,3 4 0,-8-4 1,-2 4-5,-2 2 1,-2-2-1,0-2 1,0-4-2,0-1 1,-6 3-1,-2-4 1,-2 0-30,-3 0 0,3-1 0,-2-7 0,-1-1-69,-3-5 0,-1 3 1,1-6-1,3-1-161,1 1 1,0-2 248,-5-6 0,-1 0 0,1 0 0</inkml:trace>
  <inkml:trace contextRef="#ctx0" brushRef="#br0" timeOffset="1253">1275 87 6367,'-17'0'-4,"-1"0"1,6 0 0,3-1 36,1-5 1,2 2-32,6-8 1,0 6 19,0-5 1,8 1-1,2-4-9,-1 3 0,7 7 1,-5-2-16,5 4 1,-4 2 0,-1 0 0,3 0 7,1 0 1,-3 0-1,0 0 13,1 0 0,3 0 0,-1 2-6,-3 4 0,2-2 1,-7 7-8,3 3 0,-6-4 0,2 1 0,-4 3-7,-2 1 1,0 3 0,-2-3-1,-2-1-1,-2-2 0,-6-1 1,5 5-1,-3-3-2,-4-1 1,-1 0 0,-3 5 5,1 1 0,-1-9 1,3-1-1,1-2 7,3 0 0,1 2 0,-4-5 0,3 3 0,-3-2 1,4-2 0,-1-2-12,-3 0 1,-1 0 0,-3 0 1,7-2 0,1-4 1,2-5 1,2 1-21,6-2 0,0 6 7,0-5 0,8 7 11,4-2 0,3 4 0,3 2 8,-1 0 1,-5 0 0,-1 0-1,3 0 121,2 0 1,-5 0 0,1 2-79,1 4 0,3 2 1,-1 5-27,-3-1 1,2-6 0,-7 5-7,3 3 0,0-4 1,3-1 95,-1-1-72,-8 6 0,6-12 316,-5 3-328,-3-3 0,12-4-112,-8-3-1224,0 3 1306,-6-6 0,-8 8 0,-2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8.029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420 18 7200,'-10'-8'-985,"1"6"933,3-4 0,2 4 0,-8 2 56,-1 0 1,-3 0 0,-1 0 16,-1 0 1,1 0 0,-1 0 0,1 2 30,-1 4 1,1-2 0,-1 8-3,1 1 1,5-3 0,1 2 0,-3 1-19,-1 3 0,3 3 0,0 3 0,-1 3-17,-3 2 0,5-4 0,1 6 1,0 0 5,0-1 1,5 3-1,-5-6 1,0 0-14,1 0 0,5 4 1,-2-3-1,4-1 11,2 0 0,0-2 0,2-5 0,4-1-23,5 1 1,5-1 0,1 1 0,1-1-56,-1 1 0,3-3 0,1-1 0,4-5-30,2-1 0,-5 4 0,3-6 0,-2-2 89,1-2 0,7 5 0,-4 3 0</inkml:trace>
  <inkml:trace contextRef="#ctx0" brushRef="#br0" timeOffset="311">542 350 7569,'0'-10'-650,"8"2"0,4 8 657,3 0 1,3 0 0,-1 0 0,1 0 10,-1 0 0,1 0 0,-1 2 0,0 2 114,1 2 0,-1 6 0,3-5 0,1 1-76,2 0 0,1 5 0,-7-1 0,1 2-41,-1-3 0,1 3 0,-1-6 1,1-1-111,-1 1 0,-1 6 0,-3-5 1,-1 3-79,1 0 0,-3-8 0,2 3-132,1 1 305,-5-6 0,8 6 0,-7-8 0</inkml:trace>
  <inkml:trace contextRef="#ctx0" brushRef="#br0" timeOffset="646">979 297 7391,'0'-17'-541,"-2"7"1,-2 2 476,-2 1 35,0 5 0,6-4 30,0 12 0,-1-4 1,-3 5 200,-2 1 0,-8 2 0,5 7-149,-1 1 0,-6-1 1,7 1-1,-3-1-38,0 1 0,3-1 0,-5 1 0,2-1-23,-1 1 1,-1-1 0,1 0 0,1-1-14,-2-4 1,5 3 0,-3-5 0,-2 2-32,-1-1 1,3-5-1,1 4-105,-3-3 1,4 5 32,-1-6 124,7 0 0,4-6 0,10 0 0</inkml:trace>
  <inkml:trace contextRef="#ctx0" brushRef="#br0" timeOffset="871">1188 437 7569,'12'0'-177,"0"0"1,-1 0 0,7 0 104,-1 0 0,1-6 1,-1 0-1,1 3-20,-1 1 0,1 2 0,1 0 1,2 0-236,3 0 327,-1 0 0,-6 0 0,1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7.021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88 7444,'0'-18'-595,"0"6"422,0 1 1,0 5 248,0-6 5,0 9 0,0-3 0,0 12 117,0 5-158,0 5 1,0-5-1,2 1 1,2 2-29,1 1 1,1 4 0,-6 3 0,0 1-20,0-2 0,0 1 1,0-1-1,0 2 10,0-1 1,6 3 0,0-2 0,-2-1 2,-2-3 1,4-2-1,1 1-2,3-1 0,-4-5 1,4 0-6,-3 1 1,7-5 18,-3-2 0,-1 2 13,2-3-24,-8 1 0,11-6 8,-3 0 0,-2 0 0,1 0 21,3 0 0,-4-2 0,1-2 6,3-1 0,-5-1 1,3 6-1,2 0 12,1 0 1,-3 0 0,-1-2 0,3-2-64,2-2 0,1 0 0,1 6 0,-1 0-89,0 0 1,1 0 0,-1 0-252,1 0 1,-1 0-254,1 0 405,-9 0 0,-3 0 197,-12 0 0,-3 0 0,-9 0 0</inkml:trace>
  <inkml:trace contextRef="#ctx0" brushRef="#br0" timeOffset="296">88 280 7569,'-10'0'-1205,"5"0"1226,10 0 0,-1 0 0,6-2 1,0-2 48,-1-2 0,3 0 1,5 6-53,1 0 0,-1 0 1,1 0-1,-1 0 16,1 0 1,-1-6-1,1 1 1,-1 1-95,1 2 1,-1 2-1,1 0 1,-1 0-120,1 0 1,-1-2-143,0-4 321,-7 4 0,6-6 0,-7 8 0</inkml:trace>
  <inkml:trace contextRef="#ctx0" brushRef="#br0" timeOffset="546">88 53 7569,'-17'-10'-223,"5"2"21,0 8 0,8-2-287,-1-4 412,3 5 1,4-7 0,3 8 101,7 0 1,9-6-1,3 0 7,-3 2 1,4 2 0,-1 2 0,-3 0-27,-2 0 0,-1 0 0,1 0 0,3 0-48,1 0 0,2 0 0,-4 0 0,5 0-74,1 0 116,2 0 0,6 0 0,0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43.808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98 88 7569,'11'-8'-565,"1"-4"285,-8 5-79,4-1 394,-8 0 0,0 4 70,0-7 1,-2 5 2,-4-6 0,2 8-76,-8-2 0,7 4 1,-7 2-46,-2 0 1,-1 2 0,-1 4 0,3 6 17,1 3 0,-5 3 1,-7-1-1,3 1 17,2-1 0,1 6 0,1 3 0,-1-1 12,1 0 0,1 4 1,3-3-1,3-1-7,2 0 0,-3 6 0,5-4 0,2 2-3,2 0 0,2-7 1,0 3-1,0-2-34,0 1 0,0-1 1,2-6-1,4 1-18,5-1 1,5 1 0,1-3-1,3-1-51,3-3 1,-2-5 0,8 4-1,1-2-270,-3-4 0,6-2 349,-4-2 0,4 7 0,2 3 0</inkml:trace>
  <inkml:trace contextRef="#ctx0" brushRef="#br0" timeOffset="365">560 262 7569,'10'-7'-778,"-3"5"703,1-6 0,2 8 0,7 0 96,1 0 0,-7 6 0,-1 2 0,0-1 33,-1 1 0,3 6 1,6-3-18,-1 5 1,-1-5 0,-3-1-1,-1 0-11,1 0 1,3 1 0,3 7 0,3-3 7,1-3 0,0-2 0,-5-7 1,1 5-135,4 2 0,-3-4 1,3 3-1,-4-1 63,-1-4 0,-6-2 1,-1 0-1,3 2-209,1 2 0,-3-1 246,0-5 0,-9 0 0,5 0 0</inkml:trace>
  <inkml:trace contextRef="#ctx0" brushRef="#br0" timeOffset="759">927 227 7362,'-12'-5'-510,"0"-1"1,1 2 524,-7 10 0,8-2 0,3 7 48,-1 3 0,6-4 0,-6 1 1,2 3 10,1 1 0,-7 3 1,6-1-1,0 1-20,-1-1 0,3 1 0,-6 1 0,0 2-6,1 3 1,3-1 0,-4-4-1,2 3-50,4 1 1,-3 0-1,1-5-109,2-1 0,2 1-176,2-1 0,2-1 11,4-5 276,3-3 0,9-8 0,-1 0 0</inkml:trace>
  <inkml:trace contextRef="#ctx0" brushRef="#br0" timeOffset="1488">1084 35 7569,'11'0'-95,"-1"-2"0,0-1-217,-1-3 1,-3 0 0,6 6 0,2 0 280,1 0 0,3 0 1,-1 0-1,0 0 57,1 0 1,-1 0 0,1 0 0,-1 0 64,1 0 1,-1 0 0,1 0 0,-1 0-21,1 0 1,-1 0 0,1 2 0,-1 2-26,0 2 0,7 7 1,-1-1-1,-2 3-28,-1 3 1,-3-1-1,1 1 1,-1 1-16,1 4 0,-1-1 1,1 5-1,-3 0-1,-3 0 1,1-4 0,-7 5-1,0-1 20,2 0 0,-6-4 1,4 4-1,-3 1-20,3-1 0,-4-6 0,4 2 1,-4-3 2,-2-3 0,-6 1 0,-2-1 0,-1 1-30,-5-1 1,-1-1-1,-1-3 1,2-3-42,3-2 1,-1 3 0,-5-5 0,-1 0-193,1 2 1,5-6 257,0 4 0,1 3 0,-7 1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9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71 6370,'10'0'-434,"-4"0"588,-12 0 1,-2 8 0,-5 1-76,1 1 0,8 5 0,-2-3-38,4 4 1,2 1-81,0 1 0,8-1 0,4-1-17,3-5 0,3-3 0,-1-8 0,1 0 30,-1 0 1,1 0-1,-1 0 1,1 0-9,-1 0 0,-5 0 1,-1-2 89,3-4 0,1-3 1,1-9-24,-4 1 1,-5 5 0,-7 0-35,0-1 1,0-3-1,-2 1-7,-3 3 1,-5-2 0,-8 7 0,1-1-7,0 0 0,-1 2 0,1 6 0,-1 0-45,1 0 1,-1 0 0,1 0-1,1 2-121,5 4 180,-5-4 0,6 14 0,-7-7 0</inkml:trace>
  <inkml:trace contextRef="#ctx0" brushRef="#br0" timeOffset="651">420 36 6790,'15'8'-176,"-3"3"0,-3-3 0,-5 0 213,2 0 1,0 1 0,-6 9-23,0-1 0,6 1-9,0-1 0,-1 1-47,-5-1 0,6-5-38,0-1 72,0-7 0,-6 2 0,0-12 0,0-5 0,0 1 1,0-2 12,0-1 0,0-3 0,2-1-1,4-1 1,1 1 0,7 1 0,-4 3 36,-3 1 0,7 6 1,-2-4-21,3 3 1,3 1 0,-1 6 19,1 0 0,-1 0 1,1 0-1,-1 0-30,0 0 1,1 2-1,-1 4-3,1 5 0,-3-1 1,-3 2-30,-6 1 0,-2 1 0,0-1 1,1-1-22,-1 2 1,-4-5 30,-6 3 1,3-6-1,-9 3 8,-2-1 1,-1-2 0,-3-6 10,1 0 1,5-6 0,3-2 0,-1 1 27,0-1 0,6-6 1,-2 3-33,5-5 1,1-1-1,1 1-2,5 5 0,-2-5 0,8 6 1,1-1-14,3-1 0,1 6 0,1-3 1,-1 1-7,1 4 0,5 2 0,0 2 1,1 0 4,1 0 0,-6 2 1,6 2-1,-1 4 10,-1 1 0,0 3 1,-5 3-1,-1-1-5,1-2 1,-3-1-1,-1 9 1,-4 1-197,-3 2 1,-1 1 201,-6-7 0,0 1 0,0-1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03.547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1 6125,'10'0'312,"3"2"-252,-7 3 0,2-3 65,-2 4-64,3-4 1,9-2-26,-1 0 0,1 0 1,-1 0-29,1 0 0,-1 0 0,1 0 0,-1 0-23,0 0 1,1 0 0,-1 0-5,1 0 0,-1 0-70,1 0 1,-1 0 0,1 0 0,-1 0-128,1 0 1,-9 2 215,-3 4 0,4-4 0,0 6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03.917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0 1 6416,'18'0'46,"-1"0"1,0 0-1,1 0-38,-1 0 1,7 0 0,-1 0-1,-2 0-45,-1 0 0,3 5 0,0 1 0,1-2-68,1-2 105,2-2 0,8 0 0,0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6.362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35 6352,'17'0'85,"1"-2"0,-1-2 0,3-2-47,3 2 0,-4 2 0,6 2 0,-1 0-61,-1 0 1,6 0 0,-4 0 0,1 0-145,-1 0 0,0 0 167,-2 0 0,4-7 0,8-3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7.316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62 18 7311,'0'-10'-1197,"-1"2"1234,-5 8 0,-4 0-10,-7 0 1,-1 0 0,1 0-5,-1 0-1,7 2 1,-1 2 0,0 4 5,3 1 1,-7-3-1,4 4 1,-3 0-2,-3-1 0,7 1 0,1 4 1,0-3-18,1 3 0,5 1 0,-4 3 1,2-1-5,0 1 1,1-7 0,5 1-1,0 2-20,0 1 0,0 3 0,0-1 29,0 1 0,7-1 28,5 1 0,3-1 1,3-1-20,-1-5 1,-5-1 0,0-6 0,1 2-13,3-3 1,1-1 0,1-2 0,-1 0-15,1 0 1,-1 0 0,1 0-32,-1 0 1,0 0 0,1 0 4,-1 0 1,1 0 0,-3-2 0,-3-3 1,-4 1 0,-8-8 19,0-1 0,0 3 1,0-2 20,0-1 1,-2-3 21,-4-1 1,-4-1-15,-7 1 1,-1 7-12,1 4 1,-1 4-1,1 2-6,0 0 1,5 0-1,0 0-59,-1 0 0,-1 2 0,1 2 0,1 4-32,-2 2 1,5-7 0,-1 5-96,2 0 1,2 2 180,6 7 0,8-7 0,2-2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7.583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0 18 6892,'0'-10'-210,"0"2"0,8 16 0,2 2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53.475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0 36 6524,'0'-10'-382,"0"2"382,0 8 0,0-8 0,0-1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54.193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52 88 7221,'-11'0'-481,"-1"0"0,6-6 614,-5 0 1,7-2-127,-2 3 104,4 3-82,2-14 1,2 8-18,4-3 1,-2-3-1,7 8 1,3 2-4,1 3 0,3 1 1,-1 0-13,1 0 0,-1 0 0,1 0-13,-1 0 0,1 1 0,-1 5-52,1 6 0,-3 3 41,-3 3 1,-4-1 0,-8 1 19,0-1 0,0-5 0,-2 0 7,-4 1 0,-4-3 1,-7 0 12,-1-3 0,1-1 0,-1-6 0,1 0 28,-1 0 0,7 0 31,-1 0-25,0 0-59,3 0 1,1-2 0,10-2-12,4-1 0,3-1 18,9 6 1,-1 0-1,-1 2 0,-5 3 1,5-1 0,-4 6 0,1 0-1,1-2 14,-3-1 1,-5 7-9,6-3 1,-6-1 0,3 2 4,-1 1 0,-2 3 1,-6 1 0,-2 1 14,-4-1 1,-3-1-1,-9-4 1,1-7-3,-1-3 1,1 0 0,-1 2 7,1 2 1,-1 0 0,1-6-19,-1 0 0,7 0-270,-1 0 1,2-2 197,-1-4 1,3 2 62,8-8 0,15 1 0,5-7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54.851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8 193 6318,'0'12'-40,"0"-1"0,0 1 62,0 5 1,0 1 21,0-1 0,0-5-13,0 0 0,8-8 8,4 1 0,-3-3-22,3-2 1,0 0-2,5 0 0,1 0 13,-1 0 0,1-6 0,-1 1-6,0 1 0,-5 2 1,0 2 31,1 0 0,-3 0 0,2 0-50,1 0 0,3 0 1,1 2-6,1 4 0,-7-4 1,-1 5-1,0-1-11,-1 0 1,-3 6 0,4-5 7,-2 3 0,-2 2 0,-5 3 1,3-1 0,2-3 0,0-5 0,-6 6-1,0 1 0,0-3 18,0 2 0,-2-8 1,-2 3-1,-4-1 25,-1 0 0,-3 0 0,-5-6 0,-1 2-24,1 4 1,-1-4 0,-1 3-1,-3-3 13,-1-2 0,0 0 0,5 0-26,1 0 0,0 0-80,-1 0 1,3-2-337,3-3 100,4 3 1,8-8 312,0 4 0,0-4 0,0-7 0</inkml:trace>
  <inkml:trace contextRef="#ctx0" brushRef="#br0" timeOffset="463">18 158 6657,'-9'0'-619,"1"0"672,8 0 143,0 0-85,8 0 0,-5 0-69,9 0 1,-6 0-1,6 0-4,1 0 0,-3 0 1,1 0-1,3 0-31,2 0 1,-5-6-1,1 0 1,1 3 11,3 1 1,1 2 0,1 0 0,-1-2-4,1-4 0,-1 4 0,1-4 0,-1 4-25,1 2 0,-1 0 0,1 0-59,-1 0 1,1 0-126,-1 0 0,0 0-258,1 0 451,-8 0 0,-3 0 0,-7 0 0</inkml:trace>
  <inkml:trace contextRef="#ctx0" brushRef="#br0" timeOffset="926">542 1 7569,'12'0'-149,"-1"0"-116,3 0 1,-4 0 0,1 0 117,3 0 1,2 0 0,1 0 131,0 0 1,1 6 0,-1 0 0,-1-1 43,-4 3 0,3-4 0,-3 8 27,3 1 0,3-3 0,-1 0 0,-1-1-29,-5 1 1,5 2 0,-5 5-1,5 1-26,1-1 1,-5 1 0,0-1-1,1 2 22,3 5 1,-4-5 0,-1 6 0,1-1-41,-3-1 0,5 8 0,-6-4 1,0 2 36,-1 0 1,-1 0-1,-6 6 1,0-2 3,0-3 1,0 2-1,-2-2 1,-2 1-11,-1-2 0,-9 2 0,2-8 0,-3-2-7,-3-1 0,1-3 0,-1 1 1,1-3-35,-1-3 1,-5 2 0,-2-7 0,-2 1-89,-4 0 1,4 3 114,-3-5 0,1 0 0,-6-6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52.637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333 18 7423,'-10'-2'-569,"2"-2"402,1-2 0,3 1 141,-8 5 1,6 0 28,-5 0 1,5 0 0,-6 0 28,-2 0 0,-1 5 0,-1 3 0,3 2 3,1 3 0,1-3 0,-5 2 0,2-1-21,3-1 1,-1 6 0,-3-5 0,1 5-9,2 1 1,1 1 0,-5-1-1,3 1 2,1-1 0,6 3 0,-4 1 0,3 2 1,3-1 1,2-3 0,2-2 0,0 1-5,0-1 1,0-5-1,0 0 1,2-1-41,4-1 0,3 4 0,9-7 0,-1 1-64,1 0 0,1 3 0,3-5 0,3-2-344,2-2 443,-6-2 0,12 8 0,-6 2 0</inkml:trace>
  <inkml:trace contextRef="#ctx0" brushRef="#br0" timeOffset="560">699 210 7569,'0'-17'-1293,"-1"7"1215,-5 4 0,2 2 135,-8-2 0,6 5-5,-5-5 0,-1 4-27,-5 2 1,5 0 0,2 2 0,1 2 26,-1 1 0,4 3 1,-4-2-45,3 6 1,-1-3 0,4 3-18,-2 2 0,0 1 0,6 3 13,0-1 1,6-5 0,2-3-1,0 1 2,-1 0 0,7-4 0,-2 3 0,3 1 0,3 0 1,-1-6 0,1 1 0,-1-1-9,0 2 0,7-4 1,-1 4-1,-2-4 0,-1-2 1,3 0 0,0 0 0,-1 0 9,-3 0 1,-1-6 0,-1-2 40,1-1 1,-3 3 0,-1-6-26,-3-2 1,-7-1 0,2-3 0,-4 1-21,-2 0 0,0-1 0,0 1-7,0-1 1,-2 3 0,-2 1 0,-4 4-6,-1 3 1,-3-5-1,-5 6-23,-1 2 1,1-4 0,-1 3 0,1 1-42,-1 2 0,-5 2 0,0 0 1,1 0-34,3 0 0,-4 0 0,-1 2-54,3 4 0,9-3 159,6 9 0,-3-8 0,-1 4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8.03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52 210 7200,'10'0'-1000,"-2"0"1108,-8 0 1,0 2 0,-2 4-59,-4 5 1,4-1 0,-4 2-50,4 1 1,1 3 0,-3 1 0,-2 1-10,2-1 1,0-1-1,0-3 4,-2-1 0,-1 0 43,1 5-23,4-7-15,-6 5 10,8-5 0,8 0 6,3-4 1,5-4 0,1-2-10,1 0 1,-1 0-1,1 0 1,-1 0-9,1 0 1,1 0-1,3 0 1,1-2 0,-2-4 0,-1 4 1,-3-4-1,0 4-87,1 2 1,-1 0 0,1 0-421,-1 0 506,1 0 0,-1 0 0,1 0 0</inkml:trace>
  <inkml:trace contextRef="#ctx0" brushRef="#br0" timeOffset="307">192 297 5986,'0'-9'553,"0"3"-489,0 12 0,0-2 0,0 7-43,0 3 0,0 1 0,0 3 0,0-1-13,0 1 1,0-1 0,0 1-1,0-1-33,0 1 1,0-1 0,2 0-32,4 1 1,-4-1-1,6-1 1,-3-2-57,1-3 0,2-7 0,-4 4-340,2 0 452,7-6 0,-3 5 0,7-7 0</inkml:trace>
  <inkml:trace contextRef="#ctx0" brushRef="#br0" timeOffset="919">524 262 7569,'8'-9'-718,"-6"-7"0,7 14 520,-3-4 307,-4-3 0,8 7-4,-4-4 0,-4 6-46,3 6 0,-3 4 0,-2 7-40,0 0 0,0-5 1,0 0-38,0 1 1,0 3-1,0 1-20,0 1 105,0-9-57,0 7 0,2-14 1,4 4 10,6-4 0,-3-2 0,3 0 0,2 0-20,1 0 0,-3-6 0,0 0 7,1 2 0,3 2 0,1 2 0,1 0 16,-1 0 0,-5 0 0,-1 0 0,3 0-1,1 0 1,3 0 0,-1 0 5,1 0 1,-1 0-31,1 0 0,-1 8-8,1 4 0,-9-3-23,-3 3 1,-2 0 0,0 5 7,2 1 0,0-1 20,-6 0 1,-2-1-1,-4-2 18,-6-3 0,2-7 0,-1 4 0,-3-2 10,-1 0 1,-3-1-1,1-5 1,-1 2-1,1 4 0,-1-4 0,1 4 0,-1-4-9,1-2 1,0 0 0,-1 0-59,1 0 0,-1 0-153,1 0 0,5 0-68,0 0 0,3-2 264,-3-4 0,4-4 0,8-7 0</inkml:trace>
  <inkml:trace contextRef="#ctx0" brushRef="#br0" timeOffset="1283">507 210 7569,'0'-10'-547,"0"3"1,7 7 0,5 0 614,3 0 1,3 0 0,-1 0 36,1 0 0,-1 0 0,1 0-26,-1 0 0,1 0 1,-1 0-1,1 0-77,-1 0 0,1 0 0,-1 0-88,0 0 0,1 0 1,-1 0-127,1 0 0,-6 0 212,-1 0 0,1 0 0,5 0 0</inkml:trace>
  <inkml:trace contextRef="#ctx0" brushRef="#br0" timeOffset="1745">1223 70 7364,'7'10'-858,"3"-2"851,0 0 0,5-6 1,-3 5 80,3 1 0,-3-4 0,0 8-33,1 1 1,-3-3-1,2 1 1,-1 3-26,-1 2 1,5 1-1,-5 1-94,0-1 96,5 0 1,-11 7 0,6-1 0,-2 0-22,-4 3 1,-2-5 0,-2 8 0,0 0-5,0-2 1,-2 6 0,-4-6 0,-6 3-23,-3-1 1,-3-2 0,-1 4 0,-3-2-72,-1 2 0,-8 0 0,2 0 0,-4-2-123,-2 2 223,0-6 0,-8 8 0,-1-5 0</inkml:trace>
  <inkml:trace contextRef="#ctx0" brushRef="#br0" timeOffset="3663">1624 88 7096,'-9'-2'-700,"3"-4"704,4 4 0,0-6-9,-4 8 1,-2-2-1,-5-1-27,1-3 1,6 0 9,-5 6 1,5-2 2,-6-4 18,8 4 0,-2-8 0,12 7 10,6-3 0,-2 0 0,1 6 53,3 0 0,1-2-40,3-4 0,-1 4 0,1-4-14,-1 4 1,-5 4-1,-1 2 0,3 2 1,2 2 0,1-2-19,0 5 1,-7-1 0,-2 2-3,0 1 1,-6-3 0,3 2 9,-3 1 1,-2-3-1,-2 2 1,-3 1 1,1 1 0,-6-1 0,0-3 0,1-2 0,-1 0 0,-4-5 0,3 3 8,-3-2 1,4 4 0,1 0 26,1 1-16,-6-5 0,7 6 82,-5-4-87,4-4 1,10 5 0,4-7 0,6 0 26,3 0 1,-3 0 0,-1 0 0,3 0-3,2 0 1,1-1-1,0-3-2,1-2 1,-1 0 0,1 6-1,-1 0-7,1 0 1,-1 0-1,1 0 1,-1 0 3,1 0 1,-7 0 0,1 0-122,2 0 1,-5 0-474,3 0 560,-8 0 0,4 8 0,-8 1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88 7484,'-2'-15'-341,"-4"3"0,2 2 307,-7 4 1,-1 4 0,-5-3 8,-1 3 0,6 4 1,1 1-1,-3 3 37,-1-2 1,3 4 0,0 0 0,-1-1 6,-3 1 0,5 4 0,1-4 1,0-1-19,1 1 0,5 6 0,-2-3-35,4 5 1,2 1 0,2-1 4,4-4 0,-2-3 0,7-5 12,3 2 1,1 0 0,3-6 5,-1 0 0,1 0 0,-1-2 0,1-2-16,-1-2 0,-5-2 0,-1 4 0,1-3 24,-2-3 0,-1 4 1,-5-5 45,2-3 1,0 4-60,-6-1 0,2 7 106,4-2 6,-4 4-135,5 2 1,-5 6 0,2 2-163,2 1 0,2-3 95,-2 6 0,-2-3 106,7 3 0,-7-4 0,4-8 0</inkml:trace>
  <inkml:trace contextRef="#ctx0" brushRef="#br0" timeOffset="439">403 18 6832,'17'0'-270,"-5"0"0,-1 0 258,3 0 0,1 2 35,3 4 1,-1 4-1,-1 7-7,-4 1 1,-3-7 0,-5 1-12,2 1 0,2 3-67,-2 1 0,-5 1 18,7-1 57,-8-7 0,0-10 0,0-12 0,0-3 1,0-3-5,0 1 1,6 5-1,2 1 6,2-3 0,1-1 0,7-1 1,-3 2-1,-3 3 1,3 7 0,-3-2 0,3 2 18,3-2 1,5 4 0,1-3 0,-3 3-31,-2 2 0,5 0 0,-1 2-2,-2 3 1,-1 5 0,-5 8 3,-3-1 0,-3 1 1,-5-1-105,2 1 0,0-1 0,-6 0-85,0 1 0,0-6 183,0-1 0,0-7 0,0 4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5.582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891 122 7481,'0'-11'-1266,"0"-1"1464,0 8 25,0-11-143,0 13 1,-2-6-107,-4 8 0,-4 2 0,-5 4 17,3 5 1,-3-1-1,5 2 1,-2 1 3,1 3 1,-1-5 0,-5 1 0,-1 2 5,1 1 1,-1 3 0,1-1-1,-1-1 12,1-5 1,-1 5-1,1-6 1,1 1-8,5 1 1,-3-6 0,6 3-8,-1-1-7,5-2-19,-4-6 0,8 2 12,0 4 1,2-4 13,4 3 1,-2-3 0,7-2 0,3 0 0,1 0 1,5 0-1,1 0 1,4 0 0,2 0 0,-5 0 1,3 0-1,-2 0-3,1 0 0,5 0 1,-6 0-1,0 0-21,3 0 1,-7 0 0,6 0-1,-2 0-73,1 0 1,-1 0 0,-6 0-77,1 0 1,-6 0 171,-1 0 0,-7-7 0,4-3 0</inkml:trace>
  <inkml:trace contextRef="#ctx0" brushRef="#br0" timeOffset="385">873 0 7345,'0'18'-242,"0"-1"0,0 1 1,0-1-1,0 0 226,0 1 1,0-1 0,0 1 0,0-1 18,0 1 0,0-1 0,0 3 0,2 1 42,4 2 1,-4 1 0,4-7 0,-4 0-18,-2 1 1,0 5-1,0 1 1,0-3-9,0-2 0,0-1 0,0-1 1,0 1-85,0-1 0,0 1-50,0-1 26,0-7 0,0 5-22,0-3 1,2-4 109,4-2 0,3-5 0,9-1 0</inkml:trace>
  <inkml:trace contextRef="#ctx0" brushRef="#br0" timeOffset="5051">192 140 7569,'-17'6'0,"1"1"0,3 3-102,1 4 1,0 1-19,-5 3 1,-1-1 0,1 3 0,-1 3 0,3 6-1,1 4 119,3 2 1,7 0 0,-2 0 0,4 0 41,2 0 1,0 0-1,0-1 1,2 1-2,4 0 1,2-2 0,7-2 0,1-2-39,3 2 1,10 1-1,0-1 1,4-4-68,2-2 1,8-2-1,5-5 1,9-1 64,7 1 0,4-9 0,1-1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43.708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8 297 7569,'-10'0'-1620,"2"0"1606,8 0 282,0 0 1,8 0-255,4 0 0,-3 0 0,3 0 9,2 0 1,1 0 0,3 0 0,-1 0-3,1 0 1,-1 0-1,1 0 1,-1 0 1,0 0 0,1 0 0,-1 0 0,1 0-3,-1 0 1,3 0-1,1 0 1,4-2 1,2-3 1,-5 3 0,3-4-1,-2 4-32,1 2 1,-1 0-1,-6-2-200,1-4 1,-7 4-236,1-4 445,-8 4 0,4 2 0,-24-7 0,-3-3 0</inkml:trace>
  <inkml:trace contextRef="#ctx0" brushRef="#br0" timeOffset="567">262 0 5785,'0'12'68,"0"0"1,0-1 64,0 7 1,0-7-1,0 1-70,0 2 0,2-5 0,2 3-9,2 2 1,0-5 0,-6 3-14,0 2 1,2 1 0,2 3-20,1-1 0,1 0 0,-6 1 0,0-1 34,0 1 1,0-1 0,0 1-34,0-1 0,0 1 1,0-1-8,0 1 1,0-1-144,0 1 0,0-1-293,0 1 420,0-1 0,8 0 0,2 1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4.79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0 175 6262,'8'-9'135,"-6"1"1,13 8-118,-3 0 0,-2 0 0,1 0 20,3 0 0,1 0 0,3 0-26,-1 0 0,1 0 0,-3 2 1,-1 2-3,-2 2 0,-1-1 0,7-5 0,-1 0-4,1 0 0,-1 0 1,0 0-1,1 0 1,-1 0 0,1 0 0,-1 0 1,1 0 1,-1 0 0,7 0 0,-1 0 0,-2 0-24,-1 0 0,-3 0 0,1 0-101,-1 0 0,0 0-145,1 0-155,-8 0 416,-3 0 0,-7 0 0,0-7 0,0-3 0</inkml:trace>
  <inkml:trace contextRef="#ctx0" brushRef="#br0" timeOffset="603">332 1 6234,'10'0'270,"-1"0"-203,-3 0 0,-4 2-8,4 4 1,-4-3-11,-2 9 1,0-6-4,0 6 1,0-1-3,0 7 0,0-1 0,0 1-15,0-1 0,0 0 1,0 1 2,0-1 1,0-5-1,0 0 31,0 1 1,2 3-4,4 1 1,-4 1 3,3-1 0,-3 1-21,-2-1 0,2-7 0,2-2 11,2-1-25,0-5 1,-6 8-96,0-4 1,0-2-116,0 7-39,0-7 1,0 6-151,0-4 1,0-2 369,0 7 0,0-7 0,0 4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7.251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92 18 7418,'0'-10'-1325,"-2"3"1406,-4 7 1,-3 0-8,-9 0 0,7 5 0,1 3 0,0 0-19,0 0 1,5 5 0,-7-3 0,0 2-46,3-1 1,-7 1 0,6 5-1,-1 1 2,-1-1 0,8 1 0,-4-1 3,1 1 1,5-1 0,-4 1-2,4-1 0,2 1 0,0-1 0,0 1-12,0-1 1,0 0-1,0 1 4,0-1 1,6-5 0,0 0 0,-1-1-16,3-1 1,-4 4-1,8-9-2,1-1 0,-3 4 0,2-2 7,1-2 1,3-2 0,1-2 3,1 0 0,-1 0 0,1 0 0,-1 0 0,1-8-2,-1-4 1,-5-1 0,-3-1 0,-1 3-23,-4-3 1,-2 4 0,-2-1-5,0-3 1,0-2 0,0-1 16,0 0 1,-8 5 0,-3 2-1,-5 2 1,-1 3 0,-1 5-2,1 0 0,-1 0 0,1 0 1,-1 0-79,1 0 1,5 0 0,1 2-119,-3 3 0,6-1 208,2 8 0,-3 0 0,-1 5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7.658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18 6590,'17'0'61,"1"0"1,-1 0-62,1 0 1,-1 0-1,0 0 1,1-2 21,-1-4 0,1 4 1,-1-4-1,1 4-20,-1 2 0,1 0 1,-1 0-1,1 0-108,-1 0 0,-5 0 0,-1 0 1,1 2-189,-2 4 294,5-4 0,-5 6 0,7-8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8.38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45 18 7569,'0'-10'-997,"-2"3"812,-4 7 1,2 0 190,-7 0 0,5 0 1,-6 0 41,-1 0 0,3 0 0,-2 0 0,1 2-11,1 3 1,-5-1 0,3 8 0,-4 2 6,-1 1 1,5 1 0,1-3-1,-1-1-1,2 1 1,-3 3 0,5 1-1,0 1 4,0-1 1,3 1 0,5-1-6,0 1 0,0-1-43,0 1 1,7-1 0,5-1-11,3-5 0,3 3 1,-1-6-1,1-1 8,-1 1 1,7-2 0,-1-6 0,-2 2-148,-1 4 0,-1-4 0,2 4 105,3-5 1,-1-1 0,-6 0 29,1 0 1,-1-7 37,1-5 1,-8-3-19,-5-3 0,-3 1 0,-4-1 5,-3 1 0,1 7 0,-8 2 6,-2 0 0,-1 5 1,-3-7 7,1 2 0,0 2 0,-1 6 0,1 0-8,-1 0 0,6 0 1,1 0-30,-3 0 0,1 2 0,-1 2 0,4 4-93,3 2 1,1-5-1,4 5-80,-4-2 1,4 5 185,-4-1 0,4 4 0,2 1 0</inkml:trace>
  <inkml:trace contextRef="#ctx0" brushRef="#br0" timeOffset="259">507 263 7256,'0'-10'-794,"0"2"539,0 8 56,0 0 199,0 8 0,0-6 0,0 6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3.646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97 1 6304,'-11'0'-187,"-1"0"213,-1 0 0,3 5 0,-2 1 1,1 0-1,-1 0 0,0 2 77,-1 1 0,-3-3 2,-1 6 0,1-1 1,3 5-52,1-4 0,6 3 1,-4-3-18,3 3 0,-5 3 0,4-3 0,0-1-13,1-3 0,1 1 0,4 6 0,-2-1-11,-2 1 0,0-7 0,6 1 0,0 1-6,0 3 0,-5 1 0,-1 1 0,2-1 46,2 1 1,-4-1 14,0 1-52,0 7 0,6-11 0,0 3 0,0-2 11,0 1 0,0 1-53,0 1 0,6-1 1,2-1-1,2-2-49,3-3 1,3-5 0,1 4 0,1-1-119,-1 1 1,1-4-1,1 4 1,2-3-211,3-3 403,-1-2 0,2 6 0,2 2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4.223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227 53 7569,'-17'0'-31,"1"-2"1,3-2-212,1-2 1,0 1 82,-5 5 1,1 2 0,3 1 213,1 3 0,1 8 0,-7-3 6,1 5 1,5-4-1,2-1 1,2 3 10,5 1 0,-1-3 0,0 0-24,-2 1 1,0 3-1,8-1 1,2-1-37,2-2 1,7-3 0,-1 5-1,4-4-1,1-3 0,1 1 0,1-4 0,2 2-17,3-2 1,1 3 0,-4-1 0,2-2-98,-1-2 0,3 4 1,-2 0-1,-1-2 70,-3-3 1,-2-1 0,1 0 10,-1 0 0,-1-1 1,-2-3-1,-5-4 28,-1-2 1,4 4-1,-7-5 1,-1-3-11,-2-1 0,-2-3 0,0 1 1,0-1 56,0 1 1,0-1 0,-2 1-1,-3-1-29,-7 1 0,2-1 0,-1 3 0,-1 1 34,2 3 1,-5 5-1,3-4 1,-2 0-36,3 1 1,-5 5-1,5-4 1,-5 2-125,-1 0 1,5 1 0,0 5 0,-1 0 0,-3 0 0,-1 0 0,1 2 0,5 3 100,5 7 0,-4 4 0,0 1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4.719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8 18 7269,'-10'-7'-622,"2"5"848,8-6 93,0 8-174,0 0-236,0 8 0,0-5-19,0 9 0,2-2 0,2 3-111,2-1 0,0-6 221,-6 6 0,7-1 0,3 7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5.343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35 6145,'5'-12'221,"1"1"-122,0 7-1,-6-4 166,0 8-182,0 0 1,0 8-14,0 4 1,0-3 0,0 3-23,0 1 0,0 3 1,0 1-1,0 1-74,0-1 0,0-5 1,0 0-1,2 1 73,4 3 1,-4-5-1,4 1-9,-4 2 1,-1 1-77,5 3 1,-2-1-127,8 1 0,-8-7-210,2 1 0,1-6-59,-1 5 434,0-7 0,2 4 0,1-8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36.9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88 7448,'-10'0'-547,"3"2"0,7 3 549,0 7 0,0 4 1,0 1 21,0 0 1,0 1 0,1 1 0,3 3-10,2 1 1,0 0 0,-6-3 0,2 1-29,4 2 0,-4 3 0,4-5 0,-3 2 4,3-1 1,-4 3 0,4-2 0,-2-2-141,2-1 1,-4-3 0,3 1 148,-3-1 0,-2 1 0,0-1 0</inkml:trace>
  <inkml:trace contextRef="#ctx0" brushRef="#br0" timeOffset="589">1 123 7569,'11'-12'-214,"1"0"0,-6 3 1,5-5-1,3 2 1,1 1 169,3 1 0,-1 0 0,1 6 0,-1-1 28,1 1 0,-1 2 0,1 0 0,1-2 37,4-2 1,-3 0 0,3 6 0,-2 0-4,3 0 1,-5 2 0,4 2-25,-3 2 1,-3 2 0,1-4 0,-3 3 0,-1 3 6,-2 4 1,-3-5 0,3 3-1,-4 0-7,-1-3 0,-5 7 1,4-5-6,-4 5 1,-2 1-1,0 1-2,0-1 1,-8-1-1,-3-2 1,-5-3-3,-1 3 0,-3-1 0,-1 1 0,-4-2 7,-2 1 0,5-3 0,-3 0 1,2-3 6,-1-3 1,-5 4 0,6-2-1,2 0 40,1 1 1,3-5 0,-1 4 119,1-4-30,-1-2-112,9 0 0,9 0 0,11 0 8,5 0 0,1 0 0,1 0 1,-1 0-4,1 0 0,-1 6 0,1 2 0,1-1-26,4 1 0,-3 6 0,3-5 0,-2 3 15,3 0 0,-5-3 1,4 5-1,-3-2-63,-3 1 1,-1-3-1,-3 0 1,-1-1-142,2 1 1,-5 0 0,3 3 192,1-1 0,3-8 0,1 4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5.948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75 122 7481,'0'-17'-988,"0"-1"948,0 9 1,0-1 83,0 4 0,-1 4 26,-5-4 1,2 4-57,-8 2 0,6 0 1,-5 0-3,-3 0 1,-1 6 0,-3 2 38,1 2 0,-1-4-23,1 5 1,1 1-27,5 5 1,3 1-1,8-1-4,0 1 0,0-7 0,0 1 6,0 2 0,2-5 0,4 3 4,5 1 0,-1-3 1,2 0-1,-1 0-2,-1-1 1,5-5 0,-3 2 0,4-4-2,1-2 0,1 0 0,-1 0 0,0 0 3,1 0 1,-1 0 0,1 0 0,-1 0 3,1 0 1,-3-2 0,-1-2-1,-2-4 2,1-1 0,-3 3 1,0-6-1,-3-1 1,5-3 0,-6-1 0,-2-1-11,-2 1 1,-2-1 0,0 1 0,0-1-14,0 1 0,0-1 0,-2 1-46,-4-1 1,2 3 0,-8 1-22,-1 3 0,-3 7 1,-1-2-1,-1 4 11,1 2 0,-1 0 1,1 0-1,-1 0-110,1 0 0,5 0 1,1 0 174,-3 0 0,6 8 0,1 2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26.635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1 7388,'17'0'-620,"-5"0"1,-1 0 665,3 0 0,-4 0-13,1 0 0,-1 2 0,4 2 33,-3 2 0,1-1-36,5-5 0,1 0 0,-3 2-12,-3 4 1,3-4-1,-3 4 1,2-2 14,-3 2 1,5-2 0,-4 5-1,3 1-4,3 0 0,-1-5 0,-2 7 1,-1 2-8,-2 1 0,-1 3 0,7-1 1,-1 1-15,1-1 1,-7 1 0,1-1 0,0 0-2,-3 1 0,7-1 1,-6 1-1,1-1 2,1 1 1,-8-1 0,2 1 30,-4-1 1,3 1 0,1-1-27,-2 1 1,-2-1 0,-4-1-1,-2-3-13,-2-1 1,-5-1 0,3 5 0,0-2 18,0-3 1,-5-1 0,1 3-20,-3-1 0,-3-2 0,1 3 0,-1-3 5,1-2 1,-1-2 0,1-6-1,-1 0-35,1 0 1,5 5 0,1 1-1,-3-2-32,-1-2 0,-3-2 1,1 0-1,-1 0 61,1 0 0,-1 8 0,1 2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9.118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1 245 7569,'10'-8'-1052,"-1"6"1048,-3-4 1,-2 4 134,8 2-41,-8 0 0,3 8 0,-7 4-51,0 3 0,0-3 0,0-1 0,0 3-17,0 2 0,0-5 0,0 1 1,0 1 5,0 3 0,0-4 0,0-1-24,0 3 0,0 1 29,0 3 1,2-1-10,4 1 0,-2-9 1,8-3-10,1-4 0,3-2 0,1 0-14,1 0 0,-1 0 1,1 0 20,-1 0 0,1 0 0,-1 0-17,0 0 0,1 0 1,-1 0-1,1 0 4,-1 0 1,1 0-1,-1 0 1,1 0-42,-1 0 0,-5 0-814,-1 0 420,1 0 426,-2 0 0,-18 0 0,-11 0 0</inkml:trace>
  <inkml:trace contextRef="#ctx0" brushRef="#br0" timeOffset="271">263 332 6821,'0'17'153,"0"-5"1,0 0 0,0 1-114,0 3 1,0-5 0,0 1 0,0 2-6,0 1 1,0 3-1,0-1-99,0 1 1,6-1 0,0 1-99,-3-1 1,1-7-1,0-3-47,2 1 0,0-4 0,-4 6 209,4-2 0,-4-3 0,13-5 0,-5 0 0</inkml:trace>
  <inkml:trace contextRef="#ctx0" brushRef="#br0" timeOffset="876">612 210 7179,'8'-10'-214,"-6"2"0,6 10 293,-8 4 1,0 4-62,0 7 0,-6 1 81,0-1 0,0-5-174,6-1 134,0-7 0,2 4-43,4-8 0,-2 0 0,8 0-15,1 0 1,-3 0 0,1 0 0,3 0 1,2 0-1,1 0 27,0 0 0,-5 0 0,0 0 7,1 0 1,3 6 0,1 0-18,1-2 1,-3-1 0,-1 1 0,-2 2 1,1-2 1,-3 4 0,1 0-4,3 1 0,-6-3 0,0 6-79,-1 1 0,-5-3 1,4 2 48,-4 1 0,-2 3 0,0 1 12,0 1 1,0-7 0,0 1 19,0 2 0,0 1-8,0 3 0,-6-7 0,-2-1 1,-1-2 12,-5-4 1,4 3-1,-1-1 1,-3-2-17,-1-2 1,-3-2 0,1 0 0,-1 0-68,1 0 0,-1 0 0,1 0 0,-1 0-90,1 0 0,5 0 0,1-2-2,-3-4 0,-1 2-217,-3-7 1,8 5 366,5-6 0,-5 1 0,0-7 0</inkml:trace>
  <inkml:trace contextRef="#ctx0" brushRef="#br0" timeOffset="1234">542 227 6510,'12'0'380,"0"0"-288,1 0 1,-3-6 0,2 1-52,1 1 1,3 2-1,1 2-38,1 0 1,-1-2 0,1-2-1,-1-2-100,0 2 1,1 2-1,-1 2 1,1 0-81,-1 0 1,-5 0 0,0 0 0,1 0 176,3 0 0,1 0 0,1 0 0</inkml:trace>
  <inkml:trace contextRef="#ctx0" brushRef="#br0" timeOffset="1638">1189 53 7257,'11'0'-836,"1"0"815,1 0 0,-3 0 0,2 0 121,1 0 0,3 1 0,1 3-24,1 2 0,-7 6 0,-1-4 1,0 1 20,0 5 0,-1-4 0,5 1 0,-4 3-43,-3 1 0,5 3 0,-6-1 0,0 3-54,1 3 1,-5-4 0,6 7 0,-2-1-6,0 4 1,0-2 0,-6 0 0,0 0 9,0 1 0,0-5 0,0 4 1,-2 0-75,-4 0 0,2-3 0,-8 3 1,-1 0-103,-3 0 0,-7-5 0,-2 3 0,-3-2-435,-3 0 606,-9 1 0,-5 1 0,-7 2 0</inkml:trace>
  <inkml:trace contextRef="#ctx0" brushRef="#br0" timeOffset="3734">1538 70 6114,'-8'-10'161,"6"1"-134,-4 3 90,4 4 1,4-12-97,4 8 0,-2 1 1,8 5-19,1 0 0,-3-6 0,2 0 31,1 2 0,3 2 1,1 2 17,1 0 0,-7 0 1,1 0 29,1 0 0,3 0-86,1 0 1,-5 0-1,-2 2 1,0 2 15,-1 2 1,-5 2-1,4-5 1,-2 5-19,0 2 0,1 2 1,-3 5-16,2 0 0,0-5 0,-6 0 0,0 1 32,0 3 0,0-4 0,0-1 2,0 3 0,-6 1 0,0 3 0,0-1-16,-1 1 0,3-7 0,-8 1-12,-2 2 0,5-7 1,-3-1-5,-1-4 0,-3 4-2,-1 0 1,5 0 3,0-6 0,6-6-5,-5 0 1,7-8 8,-2 3 0,4 1 0,2-2 46,0 8 1,8-5 5,4 3 0,3 4 67,3-4 0,-1 4 9,0 2 1,1 2 0,-1 2-61,1 2 1,-6 0-1,-1-6 1,3 2-39,1 3 0,-3-3 0,0 6-24,1 0 0,3-6 0,-1 6-201,-3-1 0,-2-5 0,-7 6 0,5-2 208,2 0 0,2 7 0,5-3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6:16.610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577 88 6403,'0'17'137,"0"1"1,0-1-1,0 1-96,0-1 0,2-1 1,2-3-1,2-1 25,-2 1 0,-2-3 0,-2 2 9,0 1 1,0 3 0,0 1-56,0 1 1,0-7 0,2-1 0,1 0-11,3-1 1,0-3-1,-6 6-26,0 1 0,0 3 27,0 1 0,0 1-146,0-1 1,0-7 1,2 4-245,4-8 378,-4-1 0,13-5 0,-5 0 0</inkml:trace>
  <inkml:trace contextRef="#ctx0" brushRef="#br0" timeOffset="5121">228 0 7415,'-12'0'-489,"1"0"1,5 0 0,-4 2 532,2 4 0,-5-4 45,1 4 0,2 2 1,-1-1-46,-3 3 0,4 2 1,1 5 50,1 1 0,-4-1 1,5 1-1,-1-1-40,0 1 0,-4 1 1,5 2-1,-1 3-56,0-3 1,0 0 0,4 1 0,-1 1 39,1-2 1,2 1 0,2-1 0,0 4 31,0 2 0,0-3 1,0 3-1,0 0-28,0 0 1,0-4 0,0 5 0,0-1 2,0 0 0,6 0 0,1 2 0,3-6-49,4-3 0,1 3 1,3 0-1,1-1-66,4-3 0,-1-1 0,7-1 1,2-1-197,2-5 1,8 5-1,1-7 265,3 1 0,1 6 0,7-7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4:53.388"/>
    </inkml:context>
    <inkml:brush xml:id="br0">
      <inkml:brushProperty name="width" value="0.08571" units="cm"/>
      <inkml:brushProperty name="height" value="0.08571" units="cm"/>
      <inkml:brushProperty name="color" value="#008C3A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78 263 6980,'0'-10'-309,"0"2"1,-1 8 451,-5 0-123,4 0 0,-14 2 0,5 2-12,-5 2 0,-1 5 0,1-3 0,3 0-2,1 0 1,0 3 0,-5-3-1,-1 0 6,1 0 0,-1 3 0,-1-3 0,-2 2-2,-3 3 0,1-3 0,6 2 1,-1-1-2,1-1 0,-3 4 0,1-7 1,-1 3-5,5 4 1,1-5 0,-3 3 17,-1 2 0,3-5 0,3 3-10,6 2 0,-1-5-32,1 3 0,0-6 22,6 5 1,2-1 0,4 2-27,5-6 1,5-3 0,1 1 21,1 2 1,-1 0-1,1-6 1,-1 2 18,1 4 0,-1-4 0,1 3 0,-1-3-14,1-2 0,-1 6 0,1 0 4,-1-2 0,0-2 1,1-2 4,-1 0 1,-5 6-1,0-1-2,1-1 1,-3-2-13,2-2 1,-7 6-16,7 0 18,-8 0-13,11 2 1,-15-5 2,0 9 0,-1-8 1,-9 4-1,0-2 6,0-1 1,5 7-1,-7-4 3,-2 1 0,-1 1 0,-3 4 0,1-3-2,-1 3 1,3-4 0,1 1-1,3 1-1,-3-2 1,-1 3-1,-3-5 1,1 2-4,-1 3 0,3-3 1,1 0 4,2-3 0,1 7-1,-7-2 1,7-3-5,-1 3 9,8 0 1,-4-1 13,8 1 0,2-8 1,4 4 10,6-1 0,-2-5 1,1 4-4,3-4 0,1-2 0,3 0-4,-1 0 0,1 0 0,-1 0 0,1 0-19,-1 0 0,2 0 0,3 0 10,1 0 0,0 6 0,-5 0 0,-1-2 0,1-2 41,-1-2 0,7 0 1,-1 0-1,-2 0-25,-1 0 0,-3 0 0,0 0 0,1 0 111,-1 0 0,1 0-720,-1 0 39,1 7 541,-9-5 0,-1 14 0,-8-7 0</inkml:trace>
  <inkml:trace contextRef="#ctx0" brushRef="#br0" timeOffset="5264">5799 263 7569,'0'-12'-485,"0"0"0,-2 8 354,-4-1 1,2 3 163,-8 2 0,1 0 0,-7 2 11,1 3 1,-1-1 0,1 8 0,-3 0-5,-3-3 0,6 7 1,-3-4-1,7 3-3,-1 2 0,-1 3 1,-3 1-1,3 3-26,3-3 1,-2 0 0,9 1 0,-1 1-2,-2-2 0,6 1 0,-4-1 0,4 2-12,2-1 0,2-9 0,2-1 0,4 1-24,2 3 0,1-5 0,7-1 1,-1 0-93,1 0 0,1-7 1,2 5-1,5-2-192,1 0 310,2 0 0,6 1 0,0 3 0</inkml:trace>
  <inkml:trace contextRef="#ctx0" brushRef="#br0" timeOffset="6013">5886 420 7248,'0'-12'-387,"0"1"1,2 7 375,4-2 0,3 4 0,9 2 3,-1 0 0,1 0 1,-1 0-1,1 0 33,-1 0 1,1 0 0,-1 0 43,1 0 0,-1 0 1,0 2-31,1 4 0,-1 1 0,1 7-61,-1-2 1,-1-1 0,-3 5 0,-3-3 44,-2-1 1,-2 0-1,-6 5-103,0 1 1,0-1 0,-2-1 76,-4-5 0,2 3 1,-8-8-1,-1-2 13,-3-3 0,5-1 1,-1 0-1,-2 0 4,-1 0 1,3 0 0,1 0 28,-3 0 1,6-1-24,3-5 1,3-4-1,4-6-25,3 5 1,-1 1 0,8 6 0,1-4 8,3-1 0,-1 3 1,-1-4-1,-2 1-21,1-1 0,3 4 0,1-4 0,-1 1 14,-5-1 0,5 6 0,-4-4 1,3 1 1,3-3 0,-1-6-4,1 5 0,-1-5 0,0 4 0,-1 3 3,-4-3 1,-5 6-1,-9-3 0,-3 1 0,1 2 34,-8 6 0,0 0 44,-5 0 0,5 0 0,1 2 0,-3 4 0,6 3-27,3 9-35,3-1 1,2 1-1,0-1 1,0 1 3,0-1 0,2-1 0,3-3 0,5-1-11,0 2 0,5-1 0,-3 1 0,3-5-57,3-1 0,-1 6 0,1-4-136,-1-1 0,1-1 1,-3-6-1,-1 2-245,-2 2 431,-9-1 0,13-5 0,-6 0 0</inkml:trace>
  <inkml:trace contextRef="#ctx0" brushRef="#br0" timeOffset="6545">6637 71 7395,'17'0'-490,"1"0"0,-1 0 402,1 0 1,-1 0-1,1 0 88,-1 0 1,1 0 52,-1 0 0,-1 1 1,-3 3 28,-1 2 1,-1 2 0,7-2-35,-1 5 1,1 3-1,-1 0 1,1-3-36,-1 3 1,1 1-1,-3 3 1,-1-1 10,-3 1 0,-1-1 0,4 3 0,-5 1-9,-1 2 1,4 2-1,-4-3 1,-1 1-14,1-2 0,4 1 0,-6-1 0,-3 2-1,-1-1 0,4-3 0,0 1 35,-2 3 1,-4 2-1,-6 4 1,-4-6 35,1-3 0,-7-3 0,5 1 1,-5-1-33,-1 1 1,-1-1 0,1-1 0,-1-3-13,1-1 0,-1-2 0,1 3 0,1-1-17,5 1 0,-5-5 1,6 0-1,-1-2-66,-1 0 0,6-1 0,-5-5-90,-3 0 1,4 6 0,-1 0 144,-3-2 0,-1-2 0,-3-2 0</inkml:trace>
  <inkml:trace contextRef="#ctx0" brushRef="#br0" timeOffset="4425">4803 437 6478,'0'-9'-79,"2"1"1,2 10 122,2 4 0,0 3 0,-6 9 4,0-1 1,0 1 0,0-1 0,0 1 10,0-1 0,0 6 1,0 1-1,0-1-12,0 2 1,0-5-1,0 5 1,0 0-25,0 4 0,0-2 1,0 0-1,0 1-36,0-1 1,0-4 0,0 4 0,0-2-26,0-3 1,0-3 0,0-1 0,0-1-4,0 1 1,0-7 0,0 1-463,0 1 259,0-5 0,-2 0 244,-4-8 0,-4-16 0,-7-3 0</inkml:trace>
  <inkml:trace contextRef="#ctx0" brushRef="#br0" timeOffset="4840">4768 490 7569,'18'-18'-367,"-1"1"0,-1 5 1,-3 2-1,-1 3 343,1 3 0,3 2 0,1 2 67,1 0 0,-1 0 0,1 0-10,-1 0 1,1 0-1,-1 0 1,1 0 21,-1 0 1,6 0-1,1 0 1,-3 2 1,-2 4 1,-1-3 0,-1 9-59,1 2 0,-6-5 0,-3 3 36,-1 2 1,-2-5-1,-6 3-63,0 2 1,-2 1 0,-4 1 0,-6-3 61,-3-1 1,-3-6 0,1 3-7,-1-1 0,1 4 0,0-6 0,-1-1-41,1 3 0,-1-6 1,1 4-1,-1-4-40,1-2 1,-1 0 0,1 0-76,-1 0 1,7 0-268,-1 0 395,8 0 0,4 0 0,10 0 0</inkml:trace>
  <inkml:trace contextRef="#ctx0" brushRef="#br0" timeOffset="1003">1729 594 7569,'-11'-5'-363,"-1"-1"1,6-6 0,-3 4 364,1-1 0,2 3 16,6-6 0,2 6 16,4-5 0,4 7 0,7-2 0,0 4-4,1 2 0,5-6 0,0 0 1,-1 3-14,-3 1 1,5 2 0,-1 0-1,-2 0 10,-1 0 0,3 5 0,0 3 1,-2 0-24,-1 0 1,-5 5 0,-1-3 0,-2 2 2,1-1 1,-5 1 0,0 5 0,-2 1-59,-1-1 1,1 1-1,-6-1 25,0 1 0,0-1 0,-2-1 1,-2-3-1,-1-1 0,-9-2 1,2 3 15,-3-1 0,-3-8 1,1 2 9,-1-4 0,1-2 14,-1 0 0,1-2-10,0-4 1,1-4 0,4-7-4,7-1 0,-3 7 0,2-1 0,2-2 12,2-1 1,2 3-1,2 0 1,2-1 14,2-3 1,7 5-1,-1-1-42,4-1 1,1-3 0,0 0 0,1 3-12,-1 1 0,1 6 1,-1-3-1,1-1 25,-1 0 0,-5 4 1,0-3-1,1-1 0,3 0 1,-1 5 0,-1-5-1,-3 2 15,3 4 0,2-4-156,1 3 125,-7-9-6,-3 12 1,-14-6 46,-5 8 1,-2 8-1,1 2 1,3 1 22,2 1 1,-3 0-1,3 5 1,0 1 0,0-1 0,3 1 0,5-1-12,0 1 0,0-1 0,2 0 10,3 1 0,-1-3 1,8-1-29,2-2 1,1-7 0,3 5 0,-1-2-68,0-4 1,1 4-1,-1-3 1,1-1-81,-1-2 0,1 0 0,-1 2 0,1 2-1,-1-2 129,1-2 0,-1-2 0,1 0 0</inkml:trace>
  <inkml:trace contextRef="#ctx0" brushRef="#br0" timeOffset="1254">2480 560 6356,'18'0'-33,"-1"0"87,1 0 1,-7 0 0,1 0 0,2 0-58,1 0 0,-3 0 0,-1 0 0,3 0-142,2 0 0,1 0 1,2 1 144,5 5 0,-5-4 0,6 6 0</inkml:trace>
  <inkml:trace contextRef="#ctx0" brushRef="#br0" timeOffset="2045">2934 996 6392,'2'-15'269,"2"1"-196,2 2 1,2 3 0,-4-5-18,2 2 1,5 1-1,-3-7 1,0 1-9,0-1 0,-1 7 0,-3-1 0,4-1-31,2-3 1,-5-1-1,5-3-138,-2-3 146,-2 3 0,0-5 0,-1 6 0,-1-3-16,-2-1 0,4-2 0,0 4 0,-2-5-91,-2-1 1,-2 6-1,0-4 1,0 1 52,0 1 1,0 0 0,0 5 0,0 1 17,0-1 0,0 1 1,-2 1-61,-4 5 0,2 3 8,-8 8 1,1 0 40,-7 0 1,7 0-1,1 2 24,2 4 0,2 3 0,6 9 0,0-1 20,0 1 0,0-1 0,0 1 0,0-1 0,0 1 1,6 5-1,2 0 52,2-1 0,1-3 0,7-1-44,-1-1 0,1-1 1,-1-5-1,1-5-6,-1-4 0,1 4 0,-1 0 2,0-3 1,1-1 0,-1-2-59,1 0 1,-7-7 0,1-5 27,2-4 0,-5-1 0,1 0 0,-2-1-4,-4 1 1,0-1 0,0-1 0,1-3 0,-1-1 0,-2 0 1,-2 5-20,0 1 1,0-1-37,0 1 49,0 7 20,0 2 0,-2 10 1,-2 4 48,-1 6 1,-1 3 0,6 3-6,0-1 0,0 1 0,2-1 0,2 1-69,1-1 0,9 1 1,-2-1-55,3 1 0,3-1 1,-1-1-115,0-5 1,-5 3-1,0-8 186,1-2 0,3 5 0,1 1 0</inkml:trace>
  <inkml:trace contextRef="#ctx0" brushRef="#br0" timeOffset="2395">3528 193 7569,'0'-18'-252,"8"9"1,4 3 18,3 4 0,-3 2 1,-1 0-1,3 0 282,2 0 1,1 0 0,1 0 18,-1 0 1,0 0-1,3 0 1,1 2 2,2 4 0,1-3 1,-5 9-1,2 2-17,3 1 0,5 9 1,-6 1-1,-1 0-67,-3 0 0,-4 4 0,-1-3 0,-4 1-10,-3 4 0,-1 0 0,-6 0 0,0-2 16,0 2 0,0-4 0,-2 2 0,-1 0-2,-3-1 1,-8 5 0,2-4 0,-3 4-44,-3 2 0,-1-2 0,-2-2 0,-5-2-54,-1 2 1,-2-4 0,-6 0-1,0-2-223,0-3 329,1-3 0,-9-1 0,-2-1 0</inkml:trace>
  <inkml:trace contextRef="#ctx0" brushRef="#br0" timeOffset="3025">1677 280 6021,'-12'-6'0,"1"0"44,-3 3 0,-1 1 0,-3 2 48,1 0 0,-1 0 0,1 2-25,-1 3 0,7-1 1,-1 8-14,-2 2 1,5 1 0,-1 2 0,0 1-6,1-1 0,3 7 1,-4 1-1,0 0-16,1 0 1,5 6 0,-2-1 0,4 1 7,2-2 0,0 2 0,0-6 0,0 2-19,0 4 0,8-4 0,3 1 0,5-1-29,1 0 1,7-6 0,1 4 0,2-1-92,4-1 1,2 0 0,4-5 0,4-1 97,5 1 0,13 7 0,3 2 0</inkml:trace>
  <inkml:trace contextRef="#ctx0" brushRef="#br0" timeOffset="3971">4000 88 6585,'-18'0'50,"1"-6"1,1-2-55,5-1 1,3 3-13,8-6 15,0 1 1,8-5-1,3 4 4,5 7 1,1 3 0,1 2 12,-1 0 0,1 0 1,-1 2 2,1 3 1,-7-1 0,1 8-31,2 2 0,-1 1 1,1 3 0,-3-1 1,-7 0 0,2 1 0,-4-1 0,-2 1 1,-2-1 2,-4 1 1,2-7 0,-7 1 5,-3 2 0,4-5 5,-1 3 0,5-8-4,-6 2 0,8-2 86,-1 1-6,3-3 0,4 6-27,3-8 1,5 0 0,8 0-36,-1 0 0,-5 0 0,-1 0 0,3 0-5,1 0 0,3 0 0,-1 0 1,1 0-8,-1 0 1,1 0 0,-1 0-20,1 0 1,-1 0 0,1 0-252,-1 0 0,1 0-64,-1 0 1,-5 0 326,-1 0 0,1 8 0,5 2 0</inkml:trace>
  <inkml:trace contextRef="#ctx0" brushRef="#br0" timeOffset="39320">2096 2184 6183,'-10'0'47,"3"0"-61,7 0 65,0 0-26,7 0 1,3 0 0,8 0-6,-1 0 1,-5 0 0,-1 0 0,3 0-1,2 0 1,1 0-1,2 0 1,3 0-11,1 0 0,0 0 0,-5 0 0,-1 0-10,1 0 1,-1 0 0,1 0 0,-1 0 2,1 0 1,-1 0 0,0 0-19,1 0 1,-1 0-91,1 0-7,-8 0 0,-3 2-236,-7 3 348,0-3 0,-7 6 0,-3-8 0</inkml:trace>
  <inkml:trace contextRef="#ctx0" brushRef="#br0" timeOffset="40727">3808 1974 6139,'0'12'85,"0"-1"0,0 1 0,0 6-52,0-1 0,0 0 0,0 1-19,0-1 1,0 1-1,0-1 14,0 1 0,0-7 1,0 1-31,0 2 0,0-5 8,0 3 1,2-8 0,2 4 0,3-3 4,3 1 1,-4 0 0,5-6 6,3 0 1,2 0-1,1 0-12,0 0 0,1 0 0,-1 0 0,1 0 9,-1 0 1,1 0-1,-1 0 2,1 0 0,-1 0 1,1 0-142,-1 0 0,-5 0 0,-1 0 70,3 0 1,-4 0-67,1 0 120,-7-8 0,-4-1 0,-10-9 0</inkml:trace>
  <inkml:trace contextRef="#ctx0" brushRef="#br0" timeOffset="41011">4017 2096 6503,'-6'-11'0,"1"-1"0,1 2-122,2 7 0,2-1 190,0 15 0,0 1 1,0 5-21,0 1 1,0-1-1,0 1 1,0-1-32,0 1 0,0-1 0,0 3 0,0 1-18,0 2 1,6 0 0,-1-5-25,-1-1 0,-2 1 0,0-3 1,2-1-91,2-2 1,0-7-47,-6 7 1,7-8 160,5 2 0,-4 3 0,0 1 0</inkml:trace>
  <inkml:trace contextRef="#ctx0" brushRef="#br0" timeOffset="41653">4332 2044 7569,'0'-17'-1499,"7"7"1752,3 2-206,0 8 1,-2 8-1,-8 3-30,0 5 1,0-4-1,0-1-33,0 3 1,0 1 0,0 3 32,0-1 1,0-5-60,0 0 1,1-9 95,5 3 0,4-4-4,7-2 1,1 0 0,-1 0-37,1 0 0,-7-2 1,1-2-1,2-1-3,1 1 0,3 2 0,-1 2-18,1 0 0,-1 0 0,1 0 31,-1 0 0,0 0 23,1 0 1,-1 0-45,1 0 0,-6 2 14,-1 4 0,-5 1 1,4 7-22,-3-2 0,-1-7 0,-6 7-46,0 2 1,0-5 46,0 3 0,0 0 16,0 5 1,-2-5-1,-3-3 8,-7-1 0,-4 4 0,-1-6 0,-1-1 22,1 3 1,-1-6 0,1 4-31,0-4 1,-1-2 0,1 0 0,-1 0-15,1 0 1,-1 0 0,1 0-3,-1 0 0,7 0-255,-1 0-524,8 0 782,-4 0 0,8-8 0,-7-2 0,-3-7 0</inkml:trace>
  <inkml:trace contextRef="#ctx0" brushRef="#br0" timeOffset="42063">4367 2027 7569,'0'-10'-1210,"0"2"1036,0 8 306,0 0 46,0-8-120,0 6 1,7-5-23,5 7 1,-2-2-1,1-2-6,3-2 0,1 0-22,3 6 1,-1 0 0,1 0 14,-1 0 0,1 0-142,-1 0 1,-5 0-270,-1 0 388,1 0 0,-2 0 0,-2 0 0</inkml:trace>
  <inkml:trace contextRef="#ctx0" brushRef="#br0" timeOffset="42572">4751 1799 7569,'11'0'-314,"1"0"1,-6-5 139,5-1 0,-5 0 1,6 6 120,2 0 1,-5 0 0,3 0 127,1 0 1,3 0 30,1 0 0,1 6-50,-1 0 0,1 5 0,-3-3 1,-1 0-39,-2 0 1,-3 5 0,5-1-1,-2 3-21,1 3 0,-3-5 0,1 3-6,3 3 1,-6 3 0,0-5 0,-3 1 0,1-1 1,2 1-1,-4-1 1,2 0-2,-2 1 0,-3 5 0,-1 0 0,2-1 7,4-3 1,-4 1 0,4 1 0,-4 2-18,-2-1 1,0-1 0,0 0 0,0 3 10,0-3 0,-2-2 0,-2 1 1,-2 1-39,2 2 1,-3 1 0,-1-7 0,0 1-35,0-1 0,-5 1 0,1-1 0,-3 0-247,-3 1 327,-7-1 0,-2 9 0,-8 1 0</inkml:trace>
  <inkml:trace contextRef="#ctx0" brushRef="#br0" timeOffset="44544">5187 1677 7569,'10'-8'-204,"-2"5"-420,-8-9 0,0 6 526,0-6 0,0 7 109,0-7 0,0 6-1,0-5 19,0 7 1,0-6 245,0 4-108,0 4-97,0-6 1,-2 8-5,-4 0 0,2 0-73,-7 0 0,5 0 29,-6 0 0,6 0 0,-5-1 8,-3-5 0,4 4-8,-1-4 0,1 2-28,-2-2 1,5 2-35,7-7 18,0 7 1,2-10 10,3 8 0,5 1 1,7 5-1,1 0 4,-1 0 0,1 0 0,-1 0 0,1 2-6,-1 3 0,-5-3 0,0 6 1,1 0 0,-5-4 1,-2 7 1,-4-5 0,-2 6 3,0 1 0,0-3 0,0 2 0,0 1 0,-2 3 1,-4 1 6,-6 1 1,-1-1-1,-1-1 1,2-3 5,-1-1 0,3-6 0,-1 5 33,-3 3 1,4-4-13,-1 1 82,7-7-57,-4 4 1,10-8-30,4 0 0,3 0 6,9 0 0,-6 0-40,-1 0 1,-5 0 9,6 0 0,-1 0 34,7 0 1,-1 0-1,1 0 2,-1 0 1,1 0 0,-1 0-9,1 0 0,-7 0 0,1 0 0,-1-2 80,-1-4 1,6 4-100,-5-4 1,-1 5-255,2 1-132,-1 0 0,1 0 378,0 0 0,-9 7 0,5 3 0</inkml:trace>
  <inkml:trace contextRef="#ctx0" brushRef="#br0" timeOffset="38205">1450 2061 7407,'10'0'-1347,"-3"2"1414,-7 4 18,0-4 1,-1 8-23,-5-4 1,2-4-25,-8 3 0,6-3-11,-5-2 0,5 0 1,-6 0-47,-1 0 0,3 0 0,-2 0 4,-1 0 1,3 0 4,-2 0 1,9-7 6,-3-5 1,4 2-1,2-1 1,8 5 0,3-6 4,5-1 0,1 5 1,1 2-1,-1 4 6,1 2 0,-1-6 0,0 0-3,1 3 0,-1 1 1,1 2 14,-1 0 1,1 0-1,-1 2-15,1 3 0,-1-3 0,-1 6-8,-5 0 1,3-4 0,-6 5-4,1-1 1,-3 4 0,4-4 2,-2 1 0,-2 3 0,-6 5 1,0 1 0,0-1 0,0 1 0,0-1 1,-2 1 0,-2-1 0,-2 1 0,-2-3 0,4-1 0,-4-3 0,-1 3 0,3 0 0,-6-1 8,-1-1 0,-3-3 1,-1 5-9,-1-2 1,1-3-1,-1 3 1,1-6 2,-1-4 1,1 4-6,-1-1 1,1 1 0,0-6 0,-1 0-1,1 0 1,1-2 0,3-2 0,1-1 0,2-9 1,-1 2 0,3 3-5,8-3-72,0 0 0,2-3 37,4 3 1,3 4 26,9 8 1,-1 0-21,1 0 0,-1 0 68,1 0 1,-1 0 0,0 0-7,1 0 1,-1 0 0,-1 2-1,-2 2-6,-3 2 0,-5 0 0,6-6 0,-1 2 37,-1 4 0,5-4 0,-3 3-17,4-3 0,-5 4 1,1 0 17,2-2 1,-5-2-28,3-2 0,0 6 1,5 0-35,0-3 1,-5-1-1,-2 0 77,-2 4-135,5-4 1,-5 8-1,5-6-624,-1 1 682,-8 1 0,12-6 0,-7 0 0</inkml:trace>
  <inkml:trace contextRef="#ctx0" brushRef="#br0" timeOffset="36436">18 2358 6248,'12'0'-24,"-1"0"63,3 0 1,1 0-1,3 0 7,-1 0 1,-5 0 0,0 0 0,1 0-16,3 0 0,3 0 0,2 0 1,3 0-32,-3 0 1,6-5 0,2-1-1,2 2-5,-2 2 0,3 2 0,-7 0 0,0 0-16,0 0 1,4 0 0,-5 0 0,-3 0-1,-2 0 1,-7 0-1,0 0-59,1 0 0,3 0-83,1 0-55,-7 0 89,-2 0 129,-8 0 0,-8-8 0,-2-2 0</inkml:trace>
  <inkml:trace contextRef="#ctx0" brushRef="#br0" timeOffset="36870">297 2131 6003,'-9'0'136,"1"0"0,8 8 0,2 2-90,4-1 0,-4 7 0,3-4 6,-3 3 1,-2 3-1,2-1-16,4 1 1,-4 5-1,6 0 1,-2-2-36,-1-1 0,1-3 0,-4 1 0,2-1 1,2 1 0,0-1 0,-6 1 0,2-1-12,4 1 1,-5-7-1,5 1 1,-4 1-33,-2 3 0,0-4 0,0-1-66,0 3 0,0 1 1,0 3-177,0-1 284,8 1 0,9-1 0,11 1 0</inkml:trace>
  <inkml:trace contextRef="#ctx0" brushRef="#br0" timeOffset="43495">1118 1852 7215,'-2'-10'-830,"-4"4"741,-5 4 1,1 2 115,-2 0 1,1 0 21,-7 0 0,7 0-11,-1 0 1,0 2 4,-5 4 0,5-4 0,1 6-8,-3 0 1,4-4 0,-1 7-40,-3 3 1,4 1 0,-1 1 0,-1-3 1,2-1 1,-5 0-1,3 5 1,-1 1 22,1-1 1,-3 6-1,3 1 1,-4-3 20,-1-2 1,5 1 0,3 1-1,-1 2-16,0-1 0,6 3 0,-2 0 1,5 0 12,1 1 1,0 3-1,0-4 1,1 0-5,5 0 0,2 5 1,6-5-1,-3 2 1,3 4 0,1-4 0,5 0 1,1-1-25,2-5 1,7 4-1,-5-2 1,2-1-56,4-3 1,8 4 0,3-1 0,5-5-63,7-3 0,3-4 0,11 1 0,3-5 105,1-4 0,8 6 0,-1 1 0</inkml:trace>
  <inkml:trace contextRef="#ctx0" brushRef="#br0" timeOffset="40015">3214 1992 6106,'0'-10'18,"0"2"0,-6 6 0,-2-2 50,-1-2 0,-3 1 1,-5 5-48,-1 0 0,6 0 1,1 0-1,-3 0 8,-1 0 0,-3 2 0,1 1-46,-1 3 1,1 6 0,-1-4 0,1 1 18,-1 5 1,7 0-1,-1-1 1,0-1-4,3 1 0,-7 3 0,7 1 1,-1 1 8,4-1 0,-2 1 1,2-1-1,3 1 12,1-1 1,2 1-1,2-1-17,3 1 1,-1-1 0,8 0-5,1 1 1,3-1-1,1-1 1,1-4 3,-1-7 0,1 3 1,1-2-1,3-2 1,1-2 1,0-2 0,-5 0 0,-1 0 7,1 0 0,-1 0 0,1 0 0,-1 0 7,0 0 0,-5-2 0,0-2-2,1-2 1,-5-7 0,0 3-1,-2-2-3,-1 1 1,1 5 0,-6-6-1,0-1-4,0-3 0,0-1 1,0-1-15,0 1 1,-2 7-1,-2 2 1,-3 2 1,-3 1 1,0-3-1,-3 4 1,1-2-39,-2 2 1,-7 2 0,-2 2 0,2 2-13,1 4 1,-3-4 0,0 6-13,1-1 1,3-3 0,3 8-58,5 2 1,3-5 0,8 3-119,0 1 239,0-5 0,0 8 0,0-7 0</inkml:trace>
  <inkml:trace contextRef="#ctx0" brushRef="#br0" timeOffset="40277">3511 2236 7169,'-10'0'-949,"0"0"1242,5 0-94,3 0-269,-6 0 1,10 0-128,4 0 1,-2 0 196,7 0 0,1 0 0,5 0 0</inkml:trace>
  <inkml:trace contextRef="#ctx0" brushRef="#br0" timeOffset="46466">7039 1939 7569,'-10'-8'-605,"-6"6"0,14-7 479,-3 3 342,3 4-522,2-6 94,0 8 212,0 0 0,7 8 0,3 2 0</inkml:trace>
  <inkml:trace contextRef="#ctx0" brushRef="#br0" timeOffset="46861">7475 1747 6253,'10'2'76,"-4"4"0,-4-2-8,-2 7 0,0 1 13,0 5 1,0 1-55,0-1 0,0 1 0,0-1-31,0 1 1,0-1 0,2 1-113,3-1 1,-3 1 12,4-1 0,-2-1 0,0-3 34,2-1 0,2-8 1,-5 4-1,5-3 69,2 1 0,-6 0 0,3-6 0</inkml:trace>
  <inkml:trace contextRef="#ctx0" brushRef="#br0" timeOffset="47410">7877 1765 6279,'-10'2'-32,"4"3"0,2-3 0,1 6 80,-3 0 1,-6 1 0,6 9-8,2-1 0,2-5 0,2 0 14,0 1-37,0-5 1,0 8 0,0-5 4,0 5 0,2-5 1,4 1-1,6 0-20,3-3 0,3 1 1,-1-6-1,1 2-2,-1-2 0,7-2 0,-1-2 0,-2 0 11,-1 0 1,-3 0 0,0 0 9,1 0 1,-6 0-1,-3-2 1,1-4-4,0-6 1,-6 2 0,3-1-14,1-3 0,-6-1 0,4-3 0,-4 1-9,-2-1 1,0 1 0,0-1 0,0 1 4,0-1 0,0 7 0,0-1-1,0-1 1,-8 5-1,-4 2 1,-3 4-21,-3 2 0,1 0 1,-1 0-1,1 0-57,0 0 1,-1 0 0,1 0 0,-1 0-81,1 0 1,5 0-129,0 0 284,9 8 0,-5-6 0,8 6 0</inkml:trace>
  <inkml:trace contextRef="#ctx0" brushRef="#br0" timeOffset="47966">8418 1468 7569,'18'9'-480,"-1"-3"1,1-2 0,-1 0 423,1 2 0,-7 5 0,1-3 111,1 2 1,-5-4-1,0 3 1,-2 1-3,0 0 0,5-4 0,-5 5 0,0 1-11,2-2 0,-4 3 0,5-5 0,-1 2-45,-4 3 1,6 3 0,-1 1 22,1 1 0,0-1 1,-6 1-1,1-1-17,-1 1 1,4-1-1,-2 2 1,0 3-20,1 1 0,-5 0 0,4-5 1,-4-1 21,-2 1 1,0 5-1,0 0 1,0-1 10,0-3 1,0-1 0,0-1-1,0 0-10,0 1 1,-6-1 0,-1-1-1,-1-3 5,0-1 1,-6 0 0,5 5 0,-3 1 26,0-1 1,1 1 0,-5-1 0,3-1 53,1-5 0,0 5-32,-5-5 0,-1 3 50,1-2 1,5-5-126,1-7 1,5 0-619,-6 0 632,8 0 0,-11-7 0,5-3 0</inkml:trace>
  <inkml:trace contextRef="#ctx0" brushRef="#br0" timeOffset="45745">6183 1590 7569,'-18'0'-300,"7"0"1,-1 0 28,-2 0 0,-1 2 0,-3 2 281,1 2 1,5 7 0,1-3 0,-3 1 11,-1 1 1,-3 0 0,1 5 0,-1-1-1,3-1 1,1 1 0,2 3 0,-1 1-1,-1-1 1,1 0 0,1 3 0,0 1-1,1-2 1,1 1 0,2-1 0,4 2-1,3-1 1,1-3 0,0 1 0,0 1 73,0 2 0,1 0 0,3-5-87,2-1 1,8 1-1,-3-3-23,5-3 1,1 2 0,3-7 0,1 1-7,2 0 0,3 0 0,-5-4 0,4 1 15,2-1 5,-5-2 0,11-2 0,-6 0 0</inkml:trace>
  <inkml:trace contextRef="#ctx0" brushRef="#br0" timeOffset="46222">6497 1904 6888,'0'-17'0,"0"-1"-1001,0 1 1009,0 7 1,2 2 0,2 6 32,2-3 0,-2 3 0,-10-4 24,-6 4 0,-3 2 1,-3 0-1,1 0-34,-1 0 1,7 0 0,-1 0 0,-2 2 30,-1 4 0,3-2 0,1 7-89,-3 3 0,6 1 18,2 3 0,5-1 1,1 1 0,0-1 1,1 1 0,5-3 36,6-3 1,3 1-1,3-7 1,-1-2-10,1-2 0,5 4 0,2 0 0,1-2-10,-1-2 1,-2-2-1,-5 0 1,-1 0 13,0 0 1,1 0 0,-1 0-20,1 0 1,-6-6-1,-3-2 1,-1-2 1,0-1 0,-4-7 0,1 1-17,-1-1 0,-2 1 0,-2-1 4,0 1 1,-7-1-48,-5 1 0,-4 1 0,-1 5 11,-1 5 1,-1 4 0,-2 2-1,-3 0-25,3 0 1,2 0 0,1 0 0,3 2-335,3 4 401,-4-4 0,15 13 0,-7-5 0</inkml:trace>
  <inkml:trace contextRef="#ctx0" brushRef="#br0" timeOffset="67527">3947 3319 6225,'0'12'-72,"0"-1"0,0 1 1,0 5 176,0 1 1,0-7 0,0 1 8,0 2 0,-2 1-49,-3 3-37,3-1 0,-6 1 1,8-1 10,0 0 0,0-5 0,2-2-36,4-2 1,-2 3 0,7-5 27,3-2 1,-5-2 0,3-2 0,2 0-3,1 0 0,3 0 0,-1 0 0,1 0-31,-1 0 0,1 0 1,-1 0 23,0 0 1,1 0 0,-1 0-322,1 0 0,-6 0-290,-1 0 589,-7-8 0,12-2 0,-7-7 0</inkml:trace>
  <inkml:trace contextRef="#ctx0" brushRef="#br0" timeOffset="67783">4157 3389 7139,'-8'-10'-420,"6"10"1,-4 12 444,4 3 1,2 3 0,0-1 30,0 1 0,0-1 0,0 1-47,0-1 0,0 0 0,0 1 0,2-1-34,4 1 0,-4-7 0,4 1 1,-2 2-48,2 1 1,-2 1 0,5-3 0,1-3-131,0-2 202,1 5 0,7-3 0,-1 8 0</inkml:trace>
  <inkml:trace contextRef="#ctx0" brushRef="#br0" timeOffset="68383">4436 3354 5925,'-5'11'11,"-1"1"121,2 2 1,2-5-1,2 3-87,0 2 1,0-5-17,0 3 1,2-8-1,4 4 11,5-1 0,-1-5 0,2 4-66,1-4 1,3-2 0,1 0 63,1 0 0,-1 0 0,1 0-6,-1 0 0,1 0 0,-1 0 0,0 0-23,1 0 1,-6 0-1,-1 0 1,3 0 24,1 0 1,-3 0-1,0 0-19,1 0 0,-3 6-15,2 0 0,-7 1-17,7-1 0,-8 4 24,2 7 0,-4 1-59,-2-1 1,0 1 26,0-1 0,-8 1 25,-4-1 0,5-5 0,-1-2 1,0-3 9,-4-3 0,3-2 0,-1 0 0,0 2-5,1 2 1,-3 0-1,-6-6 31,1 0 1,-1 0 0,1 0-67,0 0 0,-1 0 1,3-2-147,3-4 1,-4 4 17,5-4 1,3 2-1,0 0-145,0-1 303,7-1 0,-15-2 0,6-2 0</inkml:trace>
  <inkml:trace contextRef="#ctx0" brushRef="#br0" timeOffset="68769">4367 3371 7438,'9'0'-950,"1"0"905,-4 0 0,-2 0 0,7 0 73,3 0 1,-4-2 0,1-2-28,3-1 0,-5-1 0,3 6-14,2 0 1,1 0 0,3-2-8,-1-4 1,1 4-24,-1-4 0,1 4 0,-1 2 0,0 0 0,1-2 0,-1-1-281,1-3 324,-1 0 0,1 6 0,-1 0 0</inkml:trace>
  <inkml:trace contextRef="#ctx0" brushRef="#br0" timeOffset="69328">4856 3092 6850,'11'2'-211,"1"4"0,-6-4 0,5 3 185,3-3 1,-4 4 0,1 2 0,3 0 8,1-1 1,3 1 0,-3-2 0,-1 4 51,-2-1 0,-3 7 0,5-6 0,-3 1-10,3 1 1,-4 1 0,-1 9 0,-1 1-2,-4-2 1,-2-1-1,0-1 1,2 3 23,2 1 0,-1 6 0,-5-6 0,0 1-21,0 1 1,0-4 0,0 6 0,0 0-20,0 1 0,0-7 0,0 4 0,0-1-19,0-1 0,-5 0 0,-1-5 1,0-1 10,-2 0 0,4-1 0,-7-2-56,-3-3 0,-1-1 1,-1 4-1,3-5-145,1-1 1,0-2 200,-5-6 0,-1 0 0,1 0 0</inkml:trace>
  <inkml:trace contextRef="#ctx0" brushRef="#br0" timeOffset="70406">5187 2987 6442,'-17'-8'-490,"7"6"497,2-13 0,8 11 54,0-8 0,0 6 1,2-3-26,4 1 0,-2 0 0,8 4-13,1-1 0,-3-1 1,2 6 13,1 0 1,3 0-1,1 0-20,1 0 1,-1 0 13,1 0 1,-1 2-21,1 3 1,-9-1 0,-3 8-16,-4 2 1,-2-5 0,0 3 3,0 2 0,-2-5 1,-2 3-2,-2 1 1,-5-3 0,3 2-2,-2 1 0,-1 3 8,-7 1 1,6-1 0,3-3 14,1-1 0,0-8 66,2 2-14,5 4 0,-7-9-38,0 7-36,6-8-28,-6 0-9,8 0 21,0 0 11,0-8 8,0 7 1,0-9 0,0 4 9,0 4 1,2-6 33,4 8-35,-4 0 1,8 0 2,-4 0 0,-3 0 51,9 0 0,-6 0 52,5 0 1,-5 0 22,6 0-63,0 0 1,5 6-95,1 0 1,-7 0 2,1-6 0,-2 2 1,3 2-26,-1 1 0,-6 3 0,5-2-15,3 6 1,-5-3-14,3 3 1,-6-6-34,6 5 1,-7-1 0,5 4-406,-2-3 283,-2-7 222,-6 12 0,0-14 0,0 5 0</inkml:trace>
  <inkml:trace contextRef="#ctx0" brushRef="#br0" timeOffset="66840">3231 3319 6796,'-5'-12'-156,"-1"1"1,-2 7 104,2-2 111,4 4 0,-8 2 18,5 0-66,-5 0 1,-6 2-1,3 2 1,1 4-3,-1 1 1,-1 3-1,0 5 1,5 1-5,1-1 1,-4 1-1,7-1 1,-1 1 4,-2-1 0,6 1 0,-4-1 1,4 1 7,2-1 0,0 0 0,2 1-2,4-1 1,4 1 0,7-3-1,1-1-15,-1-2 1,1-3 0,-1 3 0,1-4-4,-1-1 0,0-5 0,1 4 1,-1-4-9,1-2 0,5 6 1,0 0-1,-1-2-56,-3-2 1,-1-2 0,-1-2 46,1-4 0,-3 2 20,-3-8 0,-5 1 1,-7-7 5,0 1 1,0 5-1,-1 0 11,-5-1 0,-4-1 0,-7 3-8,-1 5 1,1-2 0,-1 2 9,1 2 0,-1 2 0,1 2-36,-1 0 1,7 0 0,-1 0 0,0 2-9,3 4 1,-7-2-259,4 8 0,5-1-27,1 7 308,4-1 0,17 1 0,5-1 0</inkml:trace>
  <inkml:trace contextRef="#ctx0" brushRef="#br0" timeOffset="67081">3633 3546 7022,'-6'-12'-1006,"0"1"864,1 7 142,5-4 0,0 8 0,0 0 0,7 8 0,3 1 0</inkml:trace>
  <inkml:trace contextRef="#ctx0" brushRef="#br0" timeOffset="64984">1590 3284 7480,'-10'-12'-217,"2"3"1,2-1-246,1 0 438,-1 6 0,4-9 45,-4 7 0,2 0 48,-7 6 1,-1 0 1,-6 0 0,1 8 0,-1 3-36,1 5 0,0 1 1,-1 1-1,3-1 10,3 1 0,-4 1 0,7 3 0,-3 1-4,0-2 1,9 4 0,-3-1 0,4-1-26,2 2 1,0-5 0,0 5-1,0-2-25,0 0 1,0 1 0,2-7 0,2 1-39,1-1 1,9 1 0,-2-1 0,3 1-96,3-1 1,-1 0 0,2 1 0,3-1 25,1 1 1,8-3 0,-4-1 0,2-4-246,1-3 361,-1-1 0,6 2 0,0 2 0</inkml:trace>
  <inkml:trace contextRef="#ctx0" brushRef="#br0" timeOffset="65695">2131 3598 7569,'0'-11'-51,"0"-1"0,0 6 0,2-5-537,4-3 0,-4 4 613,4-1 1,-4-1 96,-2-5 1,0-1-82,0 1 1,-2 1 0,-2 2-37,-2 3 1,-8 7 0,3-2-25,-5 4 0,-1 2 0,-1 0 1,1 0 7,-1 0 1,1 0-1,-1 0 1,1 0 14,-1 0 1,1 0 0,0 2 17,-1 4 1,3-2-1,3 7 0,6 3 0,4-4 0,2 1-6,0 3 1,2-4 0,4 1 5,6 3 1,3-4 0,3-1 0,-1 1-10,0 0 0,7-1 1,-1 5-1,-2-4-27,-1-3 1,-3 7 0,1-4 0,-1 1-37,1 1 1,-1 0 0,1 5 32,-1 1 1,-7-7 0,-2 1 8,-1 1 0,-5 3-3,4 1 1,-4 1 0,-4-3 27,-4-3 1,2 2 0,-7-7-15,-3 3 0,-1-6 1,-3 2-1,1-4-3,-1-2 1,1 0 0,-1 0 0,1 0 27,-1 0 1,1 0 0,-1 0-5,1 0 1,-1-2 0,1-4-32,0-6 0,1 3 1,2-3 11,3-2 0,7 5 0,-2-3 25,4-1 1,2 3-1,0-2 1,0-1-25,0-3 0,8-1 0,2-1 29,-1 1 0,7 1 0,-6 3 0,1 1 23,1-2 1,-6 7 0,5-1-158,3 0 1,1 0 33,3-3 1,-1 3-265,1 8 1,-1 0 328,1 0 0,-1 8 0,1 1 0</inkml:trace>
  <inkml:trace contextRef="#ctx0" brushRef="#br0" timeOffset="65967">2411 3668 7464,'11'-10'-307,"1"5"1,1 3 298,3 2 0,1 0 0,1 0 1,-1 0-92,1 0 0,1 0 0,3 0 1,1 0-77,-2 0 175,-1 0 0,5 0 0,2 0 0</inkml:trace>
  <inkml:trace contextRef="#ctx0" brushRef="#br0" timeOffset="63888">0 3738 6347,'18'0'84,"-1"0"0,1 0 1,-1 0-12,1 0 0,-1 0 0,1 0-49,-1 0 0,6 0 0,1 0 1,-3 0-16,-1 0 0,-3 0 1,0 0-1,1 0-13,-1 0 0,7 0 1,-1 0-97,-2 0 0,-1 0 1,-3 0-62,1 0 1,-1 6-161,1 0 166,-9-1 155,-1-5 0,-8 0 0,0 0 0</inkml:trace>
  <inkml:trace contextRef="#ctx0" brushRef="#br0" timeOffset="64279">262 3633 7304,'-9'2'-667,"3"4"1,4-2 752,2 8 0,0-1-27,0 7 1,0-7-1,0 1 18,0 1 0,0-3 0,2 0 0,2 0-28,2-1 1,-1 3-1,-5 5-20,0 1 1,0-1-1,0 1-11,0-1 0,2-1 0,2-3 0,2-1-271,-2 2 0,-2 1 0,0 3 253,4-1 0,3 1 0,9-1 0</inkml:trace>
  <inkml:trace contextRef="#ctx0" brushRef="#br0" timeOffset="78660">7720 3197 7569,'0'9'-242,"0"-1"1,-6 0 174,0 3 0,-2-1 1,4 2 78,-1 1 0,-1-3 1,6 2-1,0 1 47,0 3 0,-6 1-23,0 1 1,0-1 27,6 1 1,0-1 0,0 1 0,8-9-49,4-3 0,-3 2 0,3-2 1,2-2-16,1-2 1,-3-2 0,1 0-1,5 0 13,3 0 0,2 0 0,-5 0 0,1 0-38,5 0 0,-5 0 1,4 0-1,-3 0-32,-3 0 0,6 0 1,1 0-125,-3 0 1,-7 0 0,-3 0-464,3 0 643,-6 0 0,7-8 0,-5-2 0</inkml:trace>
  <inkml:trace contextRef="#ctx0" brushRef="#br0" timeOffset="78963">7982 3301 7422,'-12'0'-417,"0"0"1,8 2 594,-1 4 1,3-2 0,2 8-90,0 1 0,0-3 1,0 2-60,0 1 1,0 3-1,0 1-69,0 1 0,0-1-47,0 1 0,0-1-72,0 1 0,7-3 0,3-1 11,0-3 1,5-7-1,-3 2 1,4-4 146,1-2 0,0 8 0,1 1 0</inkml:trace>
  <inkml:trace contextRef="#ctx0" brushRef="#br0" timeOffset="79447">8436 3284 6574,'-8'-10'20,"-4"4"0,3 4 1,-3 2 63,-2 0 0,5 0 0,-1 2-40,2 4 1,-3 4-1,3 7-16,-2 1 1,6-6 0,-2-1 20,4 3 1,2 1-11,0 3 0,2-3 1,2-1-1,4-4 0,0-1-5,0 1 1,5-4 0,-1 3 0,3-1-32,3-4 0,-1-2 1,1-2-1,-1 0-15,1 0 0,-1 0 0,1 0 0,-1 0-23,0 0 0,7 0 0,-1-2 23,-2-4 0,-1-3 0,-3-9 7,1 1 0,-9-1 0,-1 1 1,-2-1-13,0 1 0,0-1 0,-6 1 9,0-1 0,-6 7 0,-2-1-14,-2-1 0,-1 3 0,-7 0-95,1 2 0,-1 3 0,1 5-63,-1 0 1,1 0-322,-1 0 501,1 0 0,0 7 0,-1 3 0</inkml:trace>
  <inkml:trace contextRef="#ctx0" brushRef="#br0" timeOffset="79979">8925 2917 7385,'17'0'-780,"-5"0"735,-1 0 1,1 0 0,6 0 0,-3 2 1,-3 4 0,3-4 0,-5 6 0,2-3 149,-1 1 0,-5 2-31,6-2 1,-1 4 34,7 7 0,-7 1 0,1-1-94,2 0 0,-5 1 0,1-1 0,0 1-30,-1-1 1,1 1-1,4-1 1,-5 1 29,-1-1 0,4 1 1,-6-1-1,0 1-2,1-1 1,-5 0-1,4 3 1,-4 1 16,-2 3 0,0-1 1,0-6-1,0 3 41,0 3 0,-6-4 0,0 7 0,1-3-10,-3 0 1,0 6 0,-6-4 0,5 1-11,1-1 0,-6-2 0,5-3 1,-3 1-46,0 2 0,3 1 1,-5-7-1,2 0-14,-1 1 1,3-1-1,-1-1 1,-3-2-33,-2-3 0,-1-1 1,-1 3-136,1-1 1,0-6 0,-1 4 0,1-3-241,-1-3 0,-5 4 414,0-2 0,-8 7 0,3-3 0</inkml:trace>
  <inkml:trace contextRef="#ctx0" brushRef="#br0" timeOffset="77469">6462 3039 6248,'0'-9'49,"0"-7"1,0 12 113,0-7-121,0 7-38,0-4 0,-2 8-13,-4 0 0,3 0 1,-9 0 12,-2 0 1,-1 0-1,-3 0 1,1 0 37,-1 0 1,1 2 0,-2 2 0,-3 4-13,-1 1 0,0-5 0,5 4 0,1-2-6,-1 0 1,1 5-1,-1-3 1,1 2 9,-1 3 1,1 3 0,-1 1-16,1 1 1,0 5 0,1 0 0,2 1-12,3 1 1,1-4 0,-3 6 0,3 1 10,2-1 1,0-4 0,4 4 0,-1-2 3,1-3 1,2 3 0,2 0 0,0 0 3,0 1 0,6-3 0,1-6 0,3 1-28,4-1 1,1 1 0,5-1 0,1-1-40,2-5 1,8 3 0,-2-6-43,4 1 0,-2-5 1,2 2-1,4-2 1,0 0-48,0 2 1,-4 0 0,-2-6 0,-2 0-359,2 0 487,-6 0 0,8 0 0,-5 0 0</inkml:trace>
  <inkml:trace contextRef="#ctx0" brushRef="#br0" timeOffset="78013">6794 3389 7569,'0'-12'-1172,"0"0"1098,0 9 0,-2-11 160,-4 8 0,-3 0 46,-9 6 0,1 0-81,-1 0 1,1 8-9,-1 4 1,9 3 0,3 3-11,4-1 0,2 1 0,2-1 1,4 1 0,-3-7 0,9-1 0,2 0 14,1-1 0,3-5 1,-1 2-1,1-2-22,-1 2 0,1-4 0,1 4 0,2-5-28,3-1 0,-1 0 0,-6 0 1,3 0-17,3 0 1,-4 0-1,5-1 1,-5-3 25,-1-2 1,-1-6 0,-1 4 0,-3 1-62,-1-1 1,-6-6-1,3 3 37,-1-5 1,-2-1 0,-6-1 0,0 1 7,0-1 0,-8 1 0,-2-1 3,1 1 1,-7 5-1,5 3 1,-5-1-18,-1 0 1,-1 6-1,-1-2 1,-3 4-44,-1 2 1,0 0 0,5 0 0,1 0-71,-1 0 1,1 0 0,-1 2-130,1 4 0,7-2 264,4 8 0,5-1 0,1 7 0</inkml:trace>
  <inkml:trace contextRef="#ctx0" brushRef="#br0" timeOffset="78244">7335 3389 7413,'0'-10'-328,"0"2"1,8 24-1,2 3 1</inkml:trace>
  <inkml:trace contextRef="#ctx0" brushRef="#br1" timeOffset="100026">123 1415 7434,'-10'0'-563,"2"-7"0,6 5 597,-4-4 1,5 2-43,-5-2 9,4 4 0,4-6 12,4 8 1,-3 0-12,9 0 0,-6 6 0,6 2 3,1 2 0,-5-5 0,0 5 0,-3 0 8,1 0 0,6-5 0,-4 7 3,1 2 0,3-7 0,6 1-8,-1 0 0,0-6 1,1 4-1,-1-2-3,1 1 1,-1-3 0,1 4 0,-1-4-9,1-2 1,-1 0-1,1 2 1,-1 2 0,1 2 0,-1 0 0,0-6 0,1 0 5,-1 0 0,-5 0 0,0 0 0,1 0 24,3 0 0,1 0 0,1 0 0,-1 0-21,1 0 1,5 0-1,0 0 1,1 0-10,1 0 0,-6 0 0,6 0 0,-1 0-17,-1 0 1,2 0 0,-3 0-1,1 0 14,-2 0 1,0 0 0,1 0 0,1-2 7,-2-4 1,-1 4 0,-3-4 0,1 4 12,-1 2 1,1-2 0,-1-2-11,1-2 0,1-1 1,2 3-1,3-2-4,-3 2 1,-2 0 0,-1 0 0,-1-2-4,1 3 0,5-5 1,0 0-1,1 0 1,1 1 0,-6-5 1,7 6-1,-3 0-1,0-1 1,2 3-1,-3-6 1,1 0 4,-2 1 1,-1 5 0,-3-4 0,1 2 10,-1 0 0,6-2 0,1 5 1,-3-3-19,-2 2 1,5-4-1,1 2 1,0 2-11,0 2 0,5-3 0,-5-1 0,0 2 7,0 2 1,4-4-1,-3 0 1,-1 3 5,0 1 0,4-4 0,-4 0 0,1 2 29,-1 2 1,4-4 0,-6 0 0,0 3-25,3 1 0,-7 0 1,4-2-1,-3-2 3,-3 2 1,7 2 0,-1 2 0,-2 0-13,-1 0 1,-3 0-1,2 0 1,3 0 0,1 0 0,2 0 1,-3 0-1,1 0 2,-2 0 1,4 0 0,-1 0-1,-3 0 3,-1 0 0,-3 6 1,0 2-1,1 0-8,-1-1 1,1 1 0,-1-2-9,1 6 0,-1-5 1,1 1 6,-1 0 1,-5-6-1,-1 4 8,3-5 0,2-1 1,1 0-112,0 0 105,-7 0 0,6 0 0,-5 0 0,5 0-9,1 0 1,1 0-1,1 0 1,3-1 2,1-5 1,0 2 0,-5-6 0,1 0 10,4 1 1,-1 5-1,5-4 1,0 2 26,0 0 0,-4-1 1,7 3-1,1-2-15,2 2 1,1 2-1,1 2 1,0 0 13,0 0 1,6 0 0,0 0 0,0 0 1,1 0 0,-1 0 0,9 0 0,3 2-30,-5 4 0,11-2 1,-7 6-1,2-3-1,1-3 1,-3 4 0,0 0-1,1-1 1,-1 1 0,-1 0 0,-1-4 0,-1 2 1,-1-2 1,4 3 0,-9-1 0,0-2-2,0-2 1,5-2 0,-1 0-1,3 0 3,2 0 0,-5 0 0,0 0 0,1 0 5,3 0 0,-1 0 1,-1 0-1,-3-2 4,3-4 1,-1 2 0,1-5 0,-5 1-5,-1 4 0,-2-4 0,-4 0 0,1 1-8,3-1 1,0-6 0,-6 5 0,0-3 17,0 0 0,0 3 1,0-5-1,-1 2 15,1-1 0,0 3 0,0-2 0,0 1 6,0 1 1,-2-5-1,-2 5 1,-2-2 11,2 1 0,-4 5 0,1-4 0,-3 0 20,-4 1 0,-1-1 1,-5-4-148,-3 3 0,-4 5-401,-8-6 480,0 8 0,-8 4 0,-2 1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26.564"/>
    </inkml:context>
    <inkml:brush xml:id="br0">
      <inkml:brushProperty name="width" value="0.08571" units="cm"/>
      <inkml:brushProperty name="height" value="0.08571" units="cm"/>
      <inkml:brushProperty name="color" value="#008C3A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71 437 7569,'-10'0'-1157,"2"0"1068,8 0 57,0 0 32,8 0 0,-6 0 0,6 0 0</inkml:trace>
  <inkml:trace contextRef="#ctx0" brushRef="#br0" timeOffset="575">1747 297 7450,'-6'-11'-367,"0"-1"1,-1 8 240,1-2 1,-4 4 102,-7 2 0,-1 0 1,1 0-6,-1 0 0,1 6 0,1 2 1,3 0 74,1-1 0,6 5 0,-3-4 0,-1 1-23,0 5 1,6-4 0,-2 1-1,5 3 3,1 1 0,0 3 0,0-1-34,0 1 1,1-3-1,3-1 1,4-4 18,2-3 0,1 5 0,7-4-5,-1 2 1,1-7 0,-1 3 0,1-4-20,-1-2 0,8 0 15,5 0 0,-5 0 1,-2-2-1,-3-2 32,-3-1 0,-5-9 1,-1 2 1,3-3 1,-6-3 0,-3 1 0,-3-1-36,-2 1 1,0-1-1,0 1 1,0 0 15,0-1 0,-7 1 1,-5 1-25,-4 4 1,-1-1 0,0 7-1,-1 2-56,1 2 0,-1 2 0,1 0 0,-3 0-55,-3 0 0,4 0 0,-5 0-64,5 0 0,3 8 181,5 4 0,-5 3 0,6 3 0</inkml:trace>
  <inkml:trace contextRef="#ctx0" brushRef="#br0" timeOffset="1245">2114 175 7174,'10'-8'-1185,"-1"6"1550,-3-4-353,-4 4 1,8 2-3,-4 0 1,-4 2-1,3 4 2,-3 6 0,-2-2 1,0 1-9,0 3 1,-2-5 0,-2 3-1,-1 2 0,-1-5 0,6 3-4,0 2 1,2-5 34,4 3 0,-3-8-21,9 2 1,0-4 3,5-2 0,1 0 0,-1 0-6,1 0 0,-7 0 0,1-2 0,1-2-8,3-2 1,-4 0 0,-1 6 0,3 0 5,1 0 0,3 0 0,-1 0 1,1 0 10,-1 0 1,1 0 0,-1 0-11,1 0 1,-1 6-1,1 2-5,-1 1 1,-5-3-15,-1 6 1,-7 0 1,2 5 0,2 0 3,-2 1 0,-1-1 0,-5 1 2,0-1 1,0-5 12,0 0 0,-2-3 0,-3 5 0,-7-4 13,-4-3 0,-1-1 1,0-6-1,-1 2 12,1 4 1,-1-4 0,1 4-1,-1-4 0,1-2 0,-1 0 0,1 0 0,-1 0-24,1 0 1,-6 0 0,-1 0 0,3 0-21,2 0 1,7 0-1,0 0 1,-1 0-82,-3 0 0,5 0 1,-1 0-398,-2 0 261,7 0 224,-1 0 0,8 0 0,0 0 0</inkml:trace>
  <inkml:trace contextRef="#ctx0" brushRef="#br0" timeOffset="1648">2166 210 6467,'8'-10'111,"-4"2"-101,8 8 1,-1 0-1,7 0 4,-1 0 1,1 0 0,-1 0 0,1 0 2,-1 0 0,0 0 1,1 0-19,-1 0 0,1-5 0,-1-1-54,1 2 1,-7 2-1,1 2-203,2 0 1,-5 0 257,3 0 0,0 0 0,5 0 0</inkml:trace>
  <inkml:trace contextRef="#ctx0" brushRef="#br0" timeOffset="2160">2725 0 7300,'18'0'-193,"-1"0"0,-5 0 0,-1 0 0,3 0 194,1 0 1,3 0-1,-1 2 1,1 2-28,-1 2 0,1 6 1,-1-5-1,1 3 56,-1 4 0,1 1 0,-1 3 1,1-1-10,-1 1 0,0-1 0,1 2 0,-1 3-7,1 1 0,-1 8 0,1-2 0,-3 4-19,-3 2 0,3-6 1,-3 0-1,2 2-11,-3 2 1,3 2 0,-8 0 0,-2-2 8,-2-4 0,-2 4 1,0-4-1,0 2 5,0-1 0,-8 1 0,-4-6 0,-3-2-9,-3-3 1,-1 5 0,-5-12 0,-5 1-138,-4 1 0,-2 1 148,1 1 0,-9-7 0,-2-2 0</inkml:trace>
  <inkml:trace contextRef="#ctx0" brushRef="#br0" timeOffset="-853">298 123 7433,'-10'-10'-1298,"0"2"1330,4 8 1,2 0-1,-7 0 1,-3 0 0,5 0 0,-3 0 7,-2 0 1,1 2 0,-1 2-1,4 4-11,3 1 1,-7 1 0,4 4 0,-1-3 1,-1 3 0,2 1 1,-3 3-1,1-1-9,-1 1 0,3-1 0,0 3 0,1 1 4,-1 2 0,4 1 0,-4-7 0,3 2-3,3 5 0,2-5 1,2 4-1,0-3-4,0-3 0,0 3 0,0 1 0,0 2-16,0-1 0,2-5 0,2-3 0,3-3-24,3 3 1,2 0-1,5-1 1,1-3 12,-1-2 0,2-3 0,3-3 0,3 2-267,2 2 0,-4 0 275,7-6 0,6 0 0,9 0 0</inkml:trace>
  <inkml:trace contextRef="#ctx0" brushRef="#br0" timeOffset="-298">647 332 7464,'0'-12'-640,"0"1"520,0 7 0,-8-4 118,-4 8 0,-3 6 1,-3 0 27,1-2 0,0 3 1,1 1-22,4 2 0,-3-4 1,5 5-1,0 3 0,3 0-1,-1-3 1,6 5 0,-4-5 0,4 5-9,2 1 1,0-5 0,0 0-2,0 1 0,8 1 1,4-1-1,3-3 8,3-2 0,-1 0 0,1-5 1,-1 3-1,0-2 0,1-2 0,-1 0 0,1 2-3,-1 2 0,7 0 0,-1-6 0,-2 0-1,-1 0 0,-3-6 0,-1-2 0,-3 0 10,-1 0 1,-6-3 0,3 3-1,1-2 31,0-3 0,-6-3 1,2-1-20,-5-1 1,-1 1 0,0-1 0,-1 1-7,-5-1 0,2 7 0,-6-1 0,0 1-32,1 1 1,-1 0-1,-4 6-95,3-2 1,-1 1-1,-5 5 24,-1 0 0,1 0 0,-1 0 1,1 0-59,-1 0 0,7 2 146,-1 3 0,0 5 0,-5 8 0</inkml:trace>
  <inkml:trace contextRef="#ctx0" brushRef="#br1" timeOffset="70472">175 926 6333,'18'0'-79,"-1"0"1,-5 0-1,0 0 103,1 0 0,-3 2 22,1 4 1,-5-4-35,6 3 1,0 3 0,5-2-14,1-2 0,-7 4 0,1-3 0,1-1-4,3-2 1,-4 4 0,-1 0 0,3-2 4,1-2 0,-3 0 0,0 2 0,1 1-5,3-1 0,1-2 0,1-2 0,-1 0 4,1 0 1,-7 0-1,1-2 1,1-2 5,3-1 1,1-3 0,1 4-1,-1-2 0,1-2 0,-1 4 0,1-1-5,-1 1 1,1-4 0,-1 0 0,1 0 1,-1 1 1,1 1 0,1 4 0,2-2 7,3-2 1,-1 0 0,-6 6 0,1-2-10,-1-3 1,1 3 0,-1-4 0,1 4 17,-1 2 0,6 0 0,1 0 0,-1 0 41,2 0 1,-5 0 0,5 0 0,-2 0-51,0 0 0,6 0 0,-3 2 0,-1 2-13,0 2 0,4 5 0,-4-3 0,1 2 2,-1 3 0,4-3 0,-4 2 1,1-1-10,-1-1 1,0 4-1,-4-9 1,3 1-4,-3 2 0,0-6 1,1 4-1,1-4 3,-2-2 1,-1 5 0,-3 1 0,1-2 7,-1-2 1,1-2-1,-1 0 1,0-2 0,1-4 0,5 2 0,0-5 0,-1-1 5,-3 0 1,6 5-1,3-7 1,1 0-39,0 3 0,-6-1 1,4 6-1,-1-2 25,-5 2 1,4-3 0,-2 1 0,-1 2 32,-3 2 0,-1 2 0,-1 0 0,1 0 2,-1 0 0,0 6 0,-1 1 0,-2 1-2,-3 0 0,1 4 1,5-5-1,1 3-14,-1 4 1,1-1 0,-1 1 0,1-3-22,-1 3 1,1-4 0,1-1-1,2-1 19,3-4 1,7-2 0,-2-2 0,4 0 7,2 0 1,-2-2 0,-2-2 0,-2-4 18,2-1 0,0-1 0,0-4 0,-4 3 27,-2-3 0,4-1 1,-5-3-1,-3 1-35,-2-1 0,-1 1 0,-3-1 0,-1 1-37,-2-1 1,-6-5 0,3 0-131,-1 2 0,-2 1 37,-6 3 1,-2 1-1,-4 5 103,-6 5 0,-11 12 0,-4 3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5:14.635"/>
    </inkml:context>
    <inkml:brush xml:id="br0">
      <inkml:brushProperty name="width" value="0.08571" units="cm"/>
      <inkml:brushProperty name="height" value="0.08571" units="cm"/>
      <inkml:brushProperty name="color" value="#008C3A"/>
    </inkml:brush>
    <inkml:brush xml:id="br1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15 629 7321,'-9'0'-1001,"1"0"1051,8 0 1,2 0 0,4 0-13,5 0 0,5 0 1,1 0-19,1 0 1,-1 0-1,1 0 1,-1 0 13,1 0 1,-1 0-1,3 0 1,1 0 5,2 0 0,0 0 0,-5 0 0,-1 0 1,1 0 0,-1 0 0,1 0 0,-1 0-10,1 0 1,-1 0 0,1 0-23,-1 0 0,1 0 50,-1 0 1,-5 0 55,-1 0-109,-7 0 0,4-2-10,-8-4 1,2 2-128,4-7 1,-2 7-866,7-2 996,-7 4 0,12 2 0,-7 0 0</inkml:trace>
  <inkml:trace contextRef="#ctx0" brushRef="#br0" timeOffset="2597">2568 419 6165,'-12'0'51,"1"0"0,-1 6 134,-5 0-172,-1 0 1,3-4 0,1 2-26,2 1 1,1 7-1,-7-4 41,1 1 1,1-3 0,3 4 0,1 0-13,-1-1 0,3-3 0,0 6 0,0-1 16,1-1 0,3 6 0,-4-5-32,2 5 0,-3 1 0,3 1 4,-2-1 0,6 1 1,-1-1 10,3 1 1,2-1-6,0 1 0,0-1 0,0 1 10,0-1 0,7-7 0,3-3 1,2-1-2,-1 0 1,1 0-1,6-6 1,-1 0-12,0 0 0,1 6 0,-1 0 0,1-3-11,-1-1 0,1-2 0,-1 0 0,1 0 9,-1 0 1,1 0-1,-1-2-5,1-3 1,-1 1 14,1-8 0,-7 2 0,-1-3 50,-2 1 1,-3 1-35,-5-7 1,0 6-15,0 1 1,0 5-26,0-6 0,-7 6 1,-5-3-15,-3 1 1,-3 2-1,1 6 16,-1 0 0,1 0 0,-1 0 0,1 0-12,-1 0 1,1 6 0,-1 2 0,1 0-101,-1-1 1,7 7 0,-1-2-191,-1 3 0,5 3 112,2-1 1,6-1 193,6-5 0,3 5 0,9-7 0</inkml:trace>
  <inkml:trace contextRef="#ctx0" brushRef="#br0" timeOffset="2862">2795 734 7142,'-10'0'-352,"5"0"342,10 0 1,-1 0-25,8 0-34,-8 0-394,4 0 462,-8 0 0,7-8 0,3-2 0</inkml:trace>
  <inkml:trace contextRef="#ctx0" brushRef="#br0" timeOffset="4792">3494 454 7179,'-2'-10'961,"-4"5"-1707,4 3 1,-8 2 698,4 0 1,3 0 0,-7 2 59,2 3 1,-5-1 0,3 8 0,-2 0 1,1-3 1,-1 7 0,-6-5-5,1 5 1,1 1-1,3 1 1,1-1-33,-1 1 1,3-1-1,-2-1 1,1-3 10,1-1 0,-4-6 0,7 6 3,-3 1 5,6-5 7,-4 0 1,10-8 11,4 0 1,4 0 0,7 0-7,1 0 1,-1 0-1,1 0 1,-1 0 17,0 0 1,1 0 0,1 0 0,3 0-4,1 0 0,6 0 0,-4 0 0,2 0-3,5 0 1,-5 0 0,0-2 0,0-2-28,0-2 0,-4 0 1,5 6-1,-3 0 6,-4 0 1,-1 0-1,-3 0 1,1 0-278,-1 0 1,-5 0-213,-1 0 487,-7 0 0,4 0 0,-8 0 0</inkml:trace>
  <inkml:trace contextRef="#ctx0" brushRef="#br0" timeOffset="5164">3511 437 6476,'10'7'-4,"-2"-3"0,-8 8 15,0 2 0,0 1 1,0 3-1,0-1-1,0 0 1,0 7-1,0-1 1,0-2 4,0-1 0,0-3 1,0 1-1,0-1-4,0 1 1,0-1 0,2 1-30,3-1 1,-3 1 0,6-3 0,-2-1-154,0-3 0,1 1-31,-1 5 202,-4-7 0,14 6 0,-7-7 0</inkml:trace>
  <inkml:trace contextRef="#ctx0" brushRef="#br0" timeOffset="5885">4035 419 6386,'0'18'66,"0"-1"1,-2 1-67,-4-1 1,4 1-6,-3-1 1,3-5 12,2-1 0,5-5 23,1 6 0,8-8-17,-3 1 1,5-3-1,1-2-6,1 0 1,-1 0 0,1 0 0,-1 0 28,1 0 1,-1-5 0,1-1-7,-1 2 1,1 2 0,-1 2-3,1 0 1,-1 0 0,0 0-22,1 0 0,-6 0 0,-1 0-14,3 0 0,1 0-7,3 0 0,-3 2 0,-1 2 10,-2 2 0,-7 5 1,5-3-17,-2 2 0,3 1 0,-5 7 10,-2-1 1,-2-5 0,-2 0 16,0 1 1,-2 1-1,-2-1 5,-2-1 1,-1-6-1,1 3-3,-6-1 0,-1 0 1,-1-4-1,2 2 7,-1-2 0,-3-2 0,-1-2 0,-1 0 9,1 0 1,-1 0-1,-1 0 1,-2 0-11,-3 0 0,-1 0 0,4 0 1,-2 0 6,1 0 0,3 0 0,1 0-13,1 0 1,-1 0-1,1 0-146,0 0 1,5 0-99,0 0 1,6 0-295,-5 0 528,7 0 0,-4 0 0,0 7 0,-1 3 0</inkml:trace>
  <inkml:trace contextRef="#ctx0" brushRef="#br0" timeOffset="6380">3948 454 6273,'0'-10'78,"0"-5"-31,0 13 0,7-6-25,5 8 1,-2 0 0,1 0 7,3 0 1,-4 0-1,1 0 1,3 0 5,2 0 1,1 0 0,0 0 0,1 0-6,-1 0 1,1 0 0,1 0 0,3-2-25,1-4 0,2 5 0,-4-5 1,3 4-40,-3 2 0,-2 0 1,-1 0-1,-1 0-112,1 0 0,-1 0-84,1 0 0,-7 0 228,1 0 0,-8-8 0,4-2 0</inkml:trace>
  <inkml:trace contextRef="#ctx0" brushRef="#br0" timeOffset="7493">4646 192 7188,'12'0'-569,"0"0"1,-7 0 601,7 0 1,0 0-1,5 0 12,1 0 0,-1 0 0,1 0-12,-1 0 1,0 0 0,1 0 5,-1 0 0,1 2 1,-1 4-26,1 6 0,-1 3 0,1 3 1,-3-1 0,-3 1 0,3-1 1,-3 0-1,4 1-8,1-1 0,1 1 0,-1-1 0,-1 1 3,-5-1 1,5 1 0,-7-1-1,3 1 18,0-1 0,-7 1 0,5-1 0,-2 0-6,-4 1 0,0 1 0,0 3 0,1 1-7,-1-2 0,0-1 1,0-1-1,2 2-7,-2 3 1,-2-1-1,-2-5 1,0-1 13,0 0 0,-2 1 0,-2 1 0,-4 3 14,-2 1 0,5 0 0,-7-5 0,-2-1-17,-1 1 1,-3-1-1,3 1 1,1-1-14,3 0 1,-1 1-1,-4-1 1,3-1-19,1-4 0,6 1 0,-3-5-52,1 2 0,-6 1-9,3 7 0,1-9 1,0-1 43,3 0 1,-1-6 0,4 6 0,-4-3-123,-2 1 1,-1 2 0,-7-4 16,1 2 1,-1 2 0,1-5 133,-1 3 0,-7 0 0,-2-6 0</inkml:trace>
  <inkml:trace contextRef="#ctx0" brushRef="#br0" timeOffset="10143">5327 52 5991,'0'10'406,"-2"4"-362,-3-8 0,1-1-38,-8-5 0,0 0-42,-5 0 1,0 0 25,-1 0 0,3-2 0,1-1 85,2-3-73,8 0 1,-3 4 0,7-4 0,0-5 1,0 1-1,2 0 1,3 2 1,5 1-1,8 3 16,-1-2 1,1 0-1,-1 6 1,0 0 9,1 0 0,-1 0 0,1 0 0,-1 0-11,1 0 0,-1 0 1,1 0-4,-1 0 0,1 6 0,-1 0 0,1 0-10,-1 1 0,-5-5 1,-3 6-1,1-2-16,0 0 0,-6 7 0,2-1 7,-5 3 0,5-3 1,0 0 6,-2 1 0,-2 3 0,-4-1 1,-4-3 1,4 4 0,-6-7-3,1 1 0,3 3 0,-6-5 1,0 2-5,1 4 1,3-7-1,-6 1 0,-1 0 1,-3 0 0,-1 3-1,1-3 1,4 0 0,-3-6 0,3 4 13,-3-5 1,3-1-1,1 0 0,-3 0 0,4 0-18,-1 0 0,-1 0-13,-6 0 0,7-1 15,-1-5 0,8 2-16,-2-8 1,5 6-95,1-5 96,0 7 1,1-4 0,5 8 17,6 0 0,-2 0-27,1 0 0,-5 0 135,6 0 1,-1 0-56,7 0 1,-1 0 0,1 0 3,-1 0 0,-1 2 0,-3 2-8,-1 2 1,-2 1 0,3-3 17,-1 2 1,0 2 113,5-2-144,-7-4 0,3 7-165,-7-3 1,2-4-325,-2 4 1,-4-2 450,4 2 0,3 3 0,1 9 0</inkml:trace>
  <inkml:trace contextRef="#ctx0" brushRef="#br0" timeOffset="-1203">630 489 6016,'9'0'213,"-1"0"13,-8 0-186,0 0 71,0 8-63,0-6-2,0 6 0,2-8 23,4 0-45,-4 0 1,11-2-15,-7-4 1,0 2 0,-4-6 8,4 2 1,-4 1 0,3 1 3,-3-6 0,-2 3 0,2-1 1,2 0-7,2 0 1,0 5-1,-6-7-13,0-2 1,0 5-1,0-3 3,0-2 1,6 5 0,-1-3-114,-1-1 1,4 3 89,-2-2 1,2 8-36,-2-2 19,-5 5 35,7 1 0,-8 1 0,0 5 27,0 6 0,0-2 0,0 1 0,0 3 8,0 1 1,0-3-1,0 0 1,0 1-18,0 3 0,0 1 0,0 3 0,0 1 7,0 2 0,0 1 0,0-7 0,0 0-29,0 1 1,0-1 0,0 1 0,2-1 9,4 1 1,-4-1-1,4 1 6,-4-1 1,0 1 15,3-1 1,-3 1-11,4-1-57,-4 1 0,-2-7-200,0 1 49,0-8 1,-2 5 86,-4-3 0,3-4 0,-9 6 100,-2 0 0,-9-6 0,-4 5 0</inkml:trace>
  <inkml:trace contextRef="#ctx0" brushRef="#br0" timeOffset="-633">525 978 7569,'-8'-10'-370,"6"1"-416,-4 3 519,4 4 265,2-6-5,0 0 107,0 6-65,0-13 61,0 13-67,0-6 1,2 2-1,4 1 0,-2-1 7,8 6 1,-1-2-23,7-4 0,-1 4 0,1-4 1,-1 4 11,1 2 0,-1 0 0,2 0 1,3 0-10,1 0 0,0 0 0,-5 0 0,1 0-9,4 0 0,-3 0 0,3 0 0,-3 0 5,-3 0 0,0 0 0,1 0 1,-1 0-17,1 0 1,-1 0 39,1 0-7,-1 0-71,1 0-237,-9 0 87,-1 0 191,-8 0 0,0-7 0,0-3 0</inkml:trace>
  <inkml:trace contextRef="#ctx0" brushRef="#br0" timeOffset="8893">664 35 7484,'-9'-8'-459,"-7"6"1,14-7 0,-5 5 452,-1-2 0,4 0 59,-8 6 1,6 0-30,-5 0 1,-1 0-25,-5 0 1,-1 0 0,1 0-2,-1 0 0,7 0 0,-1 2 2,-2 4 1,-1-4 0,-1 6 0,3-3 7,1 1 1,6 0 0,-5-4-2,-3 4 0,1-2 0,-1 5-7,2-1 0,1 6 0,-7-3 5,1 5 0,1-4 1,3-1-4,1 3 1,0 1 0,-3 3 0,1-1 4,3 1 0,5 1 0,-6 2 0,0 3-2,3-3 0,-5-2 0,6-1 0,1-1 1,-1 1 1,0-1 0,4 1-1,-4-1-2,-1 1 1,3-1-1,-4 3 1,1 1-2,-1 2 1,4 0 0,-4-5 0,3-1-6,3 1 0,-4-1 0,2 1 1,2-1-2,2 1 0,-4 5 0,1 0 0,1-1 1,2-3 0,2 0 0,0 3-1,0 1 4,0-2 1,0 1-1,0-1 1,2 2 14,4-1 1,-4-3 0,5-1 0,-1-1 4,0 1 0,6 5 0,-7 0 0,1-2 13,2-1 0,-4-3 0,6 1-19,-3-1 1,5 1-1,-4-1-11,1 1 0,3-3 0,4-1 0,-3-5-3,-1-1 0,-1 6 6,7-3 1,-1-1 0,1 0 6,-1-2 0,-5 3 0,0-5 0,1-2-7,3-2 1,1 4 0,1 0-13,-1-3 0,1 5 0,1-2 0,2-2-26,3-2 0,1-2 0,-4 2 0,4 2-120,3 1 0,3 1 0,7-6 150,3 0 0,8 0 0,-5 0 0</inkml:trace>
  <inkml:trace contextRef="#ctx0" brushRef="#br1" timeOffset="81205">210 1188 5924,'2'9'186,"4"-3"-136,4-4 1,5 0-1,-1 2 0,-2 2 0,-7 0 0,7-6-50,2 0 1,-5 0-1,1 2 1,0 1-6,-1 3 1,-3 0 0,4-4 0,0 2-1,-1 2 1,-3 1-1,6-3 18,1 2 0,-3 0 0,2-6 1,1 0 8,3 0 0,-4 0 0,-1 2 1,3 2-9,1 2 0,3-1 1,-1-5-1,1 0-34,-1 0 0,1 0 1,-1 2 1,1 4 1,5-4 0,0 4-1,-2-4 10,-1-2 0,-3 0 0,1 0 0,-1 0 5,1 0 1,1 0-1,2 0 1,3 0 3,-3 0 1,-2 0-1,-1 0 1,-1 0-7,1 0 0,1-6 0,3 0 0,1 0-5,-2-1 1,-1 5-1,-3-4 1,3 2 0,3-2 0,-4 2 0,6-5 1,-1-1 1,-1 0 0,6 4 0,-4-3 1,1-1 17,-1 0 1,4 4 0,-4-3 0,0 1 3,1 4 0,3-4 0,-4 3 0,2-1-14,4-2 1,2 6 0,2-6 0,0 2 7,0 1 0,0-3 0,0 4 0,0-4 13,0-1 0,2 5 1,1-4-1,3 2 16,-2 0 1,-2-2-1,-4 5 1,-2-3-34,-2 2 1,-2 2 0,4 2 0,-4 0 1,-2 0 1,5 6 0,-5 2 0,0-1-38,0 1 1,1 6 0,-5-3 0,2 3-6,-2-2 0,7 3 0,-1-5 0,0 1 31,-4 1 0,4-2 1,1 3-1,-1-1 0,-4 2 1,-2-7 0,1 1 0,1-2-14,-2 0 0,-7 0 0,-2-5 10,1 5 0,3-4 0,1 4 4,1-4 1,-7-8-1,1-2 1,1 1 2,3-1 0,1-6 0,1 5 0,-1-3-11,1 0 1,5 1 0,2-5 0,3 3 2,3 1 0,-4 2 0,2-3 0,2 3 7,2 2 1,-4 0 0,0 5 0,2-3 2,2 2 1,-4 2 0,0 2 0,2 0 9,2 0 0,2 0 0,2 2 0,2 4-9,2 5 0,0-1 0,-5 2-3,5 1 0,-2-3 0,8 2 0,1-1 0,2 1 9,3-1 0,5-5 1,-2 4-1,-1-2 13,-1-4 0,-11-2 0,9 0 0,-3 1 16,-5 3 1,5 0 0,-8-6 0,-3 0 15,-1 0 0,-2-6 0,0-2 0,0 1-20,0-1 1,0-4-1,-2 5 1,-2-1-19,-2 0 0,-8-4 1,5 5-1,-3-1-86,0 0 0,0-4 0,-5 7 0,-1 1-390,1 2 460,-1 2 0,8-8 0,3-2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2.8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85 70 7569,'0'-10'-454,"-2"-5"0,-4 3 453,-5-3 0,-5 5 1,-1 4-33,-1 4 0,-5 2 0,0 0 0,1 0 79,3 0 0,0 6 1,-3 2-1,-1 0 10,2-1 1,1 5 0,3-4 0,-1 1 10,1 5 0,-1 2 1,3 1-29,3 0 1,-1 7-1,7-1-50,2-2 0,2-1 0,2-3 0,0 1-2,0-1 1,8-1 0,1-3 0,3-3 10,0-2 1,-1 3 0,7-5 0,-1-2-83,1-2 0,-1-2 0,1 0 0,-1 0 32,1 0 1,-1-8 0,1-1 0,-1-3 37,0 0 0,-5 1 0,0-7 0,-1 1 35,-1-1 0,4 7 0,-7-1 0,1-2-17,0-1 0,0 3 0,-4 1 17,1-3 0,3 6 0,-4 0 81,2 1-74,0 5 0,-6-4 28,0 12 0,0 3 0,0 9-42,0-1 0,0-5 1,0 0-1,0 1-20,0 3 1,6-5 0,1 1 0,1 2 20,0 1 1,0-3 0,-3-2 0,7-1-88,4 1 0,1-6 1,1 2 71,-1-4 0,8 5 0,2 3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57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7'0'-502,"-7"2"1,-2 2 484,0 2 1,-7 7 0,5-1 72,-4 3 1,0-3-1,2 0-15,2 1 1,2 3 0,-5 1-41,3 1 0,0-1-83,-6 1 99,0-1 1,0-5 0,2-2-1,2-1-11,2 1 1,0-4-140,-6 5 124,0-7 1,2 2-2,3-12 1,-3 2 0,6-7-3,0-3 0,2-1 0,5-3 0,-1 3 7,-3 3 0,-1-3 0,4 5 0,-3-2 4,3 1 1,1 1 0,3-4-8,-1 3 1,1-1-1,1-4 4,4 5 0,-3-3 0,3 8 1,-4 2 2,-1 3 0,-1 1 0,1 0 0,-1 0 21,1 0 1,-1 0 0,1 1 5,-1 5 0,-1-2 1,-3 8-22,-1 1 1,-2 3-1,1 1 1,-5 1-9,-4-1 1,4 1 0,0-1-1,-2 1 1,-2-1 0,-2 1-3,0-1 0,0 1-4,0-1 0,0-5 0,1-3-10,5-1 18,-4-2 0,12-14 0,-6-3 3,1-5 1,-3-1-1,4-1 1,0 3 12,-1 3 0,-5-9 0,4 3 1,-2-1 11,-1-1 0,7 3 0,-4 1 0,0 3-22,-1 1 1,7 0 0,-2-3 0,3 1-7,3 3 1,-1 7 0,1-4 0,-1 2-7,0 0 0,1 1 1,-1 7 1,1 3 0,-1-1 1,-1 8-1,-3 1-6,-1 3 1,-8 1 0,2 1 0,-2-1-24,2 1 0,-5-1 0,5 1 0,-4-1-188,-2 1 0,0-1 1,0 1 221,0-1 0,0 1 0,8-1 0,2 1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6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0'-9'-1549,"-3"1"1331,-7 8 218,0 0 0,-7 8 0,-3 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1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6 70 6308,'-12'0'-290,"0"0"290,-1 0 0,3 2 0,-1 4 1,7 4 1,-2 7 0,4 1 0,2-1 3,0 1 0,0-1 1,0 1 8,0-1 1,0 0 0,0 1 16,0-1 0,2-5 22,4 0 1,3-8-1,9 1-38,-1-3 0,-5-2 1,0 0-1,1-2-13,3-3 0,1 1 0,1-8-13,-1-2 1,-5 5 0,-3-3-1,1-1 9,0-3 0,-4-1 0,3-1-4,-1 1 0,-2-1 1,-6 1-1,0-1-2,0 1 0,0-1 0,0 1-8,0-1 1,-8 9 0,-3 1 0,-5 2 5,-1 0 1,-1 0 0,1 6 0,-1 0-21,1 0 1,-1 2 0,1 2 0,1 4-27,5 2 1,-5-1-1,6 5 1,-1-2 55,-1 1 0,0 3 0,-5 1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7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72 7569,'2'9'-423,"4"-3"0,-2-4 0,8-2 381,1 0 0,-3 0 0,1 0 42,3 0 0,2-2 1,1-2 8,1-2 0,-1-7-4,0 1 0,-1 2-5,-4-1-32,-5-1 0,-9 2 8,-3 5 0,1 3 0,-8 2 0,-1 0 19,-3 0 1,4 0 0,1 2 0,-3 2 59,-1 1 1,-1 3 0,2-2 3,3 6 0,1 3 0,-1 3-23,5-1 1,4 0-1,2 1-19,0-1 0,0 1 0,2-3 13,4-3 1,3-2 0,9-6 0,-1 1-11,1-1 0,-1-2 0,2-2 0,3 0-66,1 0 0,2 6 1,-3 0-1,1-2 1,-2-2 0,5-2 1,-3 0-1,0 0-48,2 0 1,-5 0 0,3 0 0,-4-2-34,-1-4 0,-6 2 126,-1-8 0,1 1 0,5-7 0</inkml:trace>
  <inkml:trace contextRef="#ctx0" brushRef="#br0" timeOffset="392">437 0 7182,'8'17'-327,"-6"1"0,3-1 1,-1 1 401,2-1 1,-4 1 0,4-1 0,-4 1-43,-2-1 0,0 6 0,0 1 0,0-3 8,0-1 1,2-3 0,2 2 0,1 3-8,-1 1 1,-2 0 0,-2-5 0,0-1-22,0 1 1,6-1 0,0 1 0,-2-1-31,-2 1 1,4-7 0,-1 1 0,1 1-87,2 3 1,-6-4-1,6-1-105,-1 3 1,-3-4 11,8 1 1,-6-1 195,5 2 0,-7-5 0,4-7 0</inkml:trace>
  <inkml:trace contextRef="#ctx0" brushRef="#br0" timeOffset="804">681 506 7466,'10'2'-789,"-2"2"596,0 2 0,-5 0 223,9-6 0,-6 0 0,6 0 20,1 0 0,-3 0 1,2 0-36,1 0 0,1-2 0,-1-2-28,-1-2 1,0-5-40,5 5 1,-7-8-5,-4 3 20,-5 3 24,-1 0 1,-7 8 21,-5 0 1,-3 2 0,-3 2 0,3 4 50,3 1 0,-2-3 1,9 6-1,-1 1 14,-2 3 1,6 1-1,-4 1-50,4-1 1,2-5 0,0 0-24,0 1 0,0-3 1,2 0-27,4-3 0,-2-1 0,8-6 0,1 0-41,3 0 0,1 0 0,1 0-23,-1 0 0,0 0 0,1-2 13,-1-4 0,-7 3 1,-2-9 74,0-2 0,-6-1 0,5-3 0</inkml:trace>
  <inkml:trace contextRef="#ctx0" brushRef="#br0" timeOffset="1102">384 192 6896,'12'0'-390,"0"0"1,-6 0 382,5 0 1,1 0 0,5 0-1,1 0 37,-1 0 0,1 0 1,-1 0-1,1 0-11,-1 0 1,3 0-1,1 0 1,2 0-27,-1 0 0,-3 0 0,0 0 0,3 0-76,1 0 0,0 0 0,-5 0 83,-1 0 0,1 0 0,-1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80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0'12'-188,"0"-1"1,0-5-42,0 6 0,0-6 152,0 5 117,0-7-464,0 4 424,8-8 0,1 0 0,9 0 0</inkml:trace>
  <inkml:trace contextRef="#ctx0" brushRef="#br0" timeOffset="141">228 0 7412,'2'10'-496,"4"-4"1,-2-4 495,7-2 0,-7 0 0,4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8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627 7486,'0'-9'-716,"2"3"717,4 12 1,-4 3 0,4 9 0,-4-1 29,-2 1 0,0 5 0,0 2 0,0 3 7,0 3 0,2 0 0,2 2 0,2 0-3,-3 3 1,-1 3-1,-2-2 1,0 2-30,0 2 0,0 5 1,2-5-1,2-2-101,2-2 1,0-2 0,-6 0 0,2-2-15,4-4 0,-4 2 1,5-8-1,-1-2-4,0-1 1,2-5 0,-4-1-1,3-4 113,3-3 0,-6-1 0,12-6 0,-7 0 0</inkml:trace>
  <inkml:trace contextRef="#ctx0" brushRef="#br0" timeOffset="378">158 837 7569,'0'-27'-260,"2"4"-241,3 3 1,-1 5 433,8 3 0,-6-3 0,3 3 111,-1-4 1,6 5-12,-3-1 1,5 8 0,1-2 0,1 4-22,-1 2 1,1 0 0,-1 0 0,1 0-28,-1 0 1,1 0-1,-1 0 1,1 0 22,-1 0 1,3 0-1,1 0 1,2 2-11,-2 4 0,-3-2 1,-4 6-1,-5-1 12,-1 1 0,4-4 1,-7 6-1,-1 1 20,-2 3 0,-4-5 0,-3 1 0,-7 2-3,-4 1 0,-1 1 0,-1-3 0,-1-3-20,-4-2 1,-2 3-1,-7-3 1,3 0-10,-2 0 1,4-3 0,0-5 0,2 0-77,3 0 0,3 0 0,2 0-102,-1 0 0,8-1 180,5-5 0,3-4 0,2-7 0</inkml:trace>
  <inkml:trace contextRef="#ctx0" brushRef="#br0" timeOffset="894">821 820 7569,'18'9'-710,"-1"-3"1,1-4 590,-1-2 1,1 0 125,-1 0 0,1-8 0,-3-3 20,-3-5 0,3-1 0,-5-1 19,0 1 0,-1-3 1,-5-1-1,4-2-9,2 1 1,-6-3-1,3 0 1,-1-2-35,0-4 0,0-2 0,-6-2 0,0 0 2,0 0 1,0 0 0,0 0-1,0 0 58,0 0 1,0 2 0,0 4-1,0 6-31,0 3 1,0-3 0,0 0 0,-2 1-7,-4 3 1,4 2 0,-6 1-77,1 4 0,3-1-4,-8 7 0,6-6 24,-5 7 0,7 1 0,-4 10 22,0 5 1,6 5 0,-4 1 0,4 3 6,2 3 1,0 2 0,0 6 0,0-4 5,0-1 1,0 3 0,0-4 0,0 2 19,0 4 0,0 0 0,2 0 154,4-2-173,-4-7 0,8 9 0,-4-6 1,3 0 13,1 0 0,6 4 0,-7-5 0,3-3-20,0-2 1,-7-1 0,7-1 0,2 1-73,1-1 1,-3-5 0,-1-2 0,3-3-177,2-3 0,1-2 248,1-2 0,-1 0 0,0 0 0</inkml:trace>
  <inkml:trace contextRef="#ctx0" brushRef="#br0" timeOffset="1507">1537 610 7371,'10'8'-1093,"0"-6"1033,-4 4 0,-3-5 1,7 1-1,0 2 71,0 2 0,-5 0 0,7-6-13,2 0 1,1 0 0,3 0-16,-1 0 0,1-2 0,-1-2 1,0-4 22,1-1 1,-3 3 0,-1-6 14,-2-1 1,-3-3 0,3-1 34,-6-1 1,2 1-50,-3-1 1,-1 3 0,-10 1-10,-5 2 1,1 9 0,-2-5 0,-1 2 25,-3 0 1,-1 0 0,-1 6-11,1 0 0,0 0 1,-1 0-1,1 0 18,-1 0 0,6 0 0,1 0 11,-3 0 0,-1 8 0,-1 4-38,5 3 1,-3 3 0,8-1-1,0 1-8,-1-1 0,5 1 0,-4-1 0,4 1 1,2-1 0,0 0 1,0 1-1,0-1 32,0 1 0,0-1 0,0 1 48,0-1 1,2 1-31,4-1 0,3-1-27,9-5 0,-3-1 0,-1-6 1,-2 2-15,1-2 1,-3-2-1,1-2 1,3 0 6,2 0 1,-5 0-1,1 0 1,1 0-11,3 0 1,1 0-1,1 0-11,-1 0 1,1 0 1,-1 0 0,1 0-14,-1 0 1,-5 0 0,-2-2-219,-3-4 0,1 4-255,-2-4 492,-4 4 0,13-6 0,-5-1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1.75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2 7485,'10'0'-420,"5"2"376,-3 4 0,-2-2 0,1 6 0,1 0 106,-2-1 1,5 1 0,-3 4 0,3-3-118,3 3 0,1 1 1,3 1-1,1-3-15,-2-1 0,-1 0 1,-3 3-1,1-1 27,-1-3 0,0-1 0,1 4 0,-1-5-156,1-1 0,-1 0 0,1-4 199,-1 2 0,8-1 0,3-5 0</inkml:trace>
  <inkml:trace contextRef="#ctx0" brushRef="#br0" timeOffset="407">454 0 7112,'-11'0'0,"-1"0"1,2 2-1,-3 2 1,1 2 84,-2-2 0,5 0 1,-3 0-1,-2 3-245,-1 3 1,-1-4-1,3 5 1,1 1 199,-1-2 1,-3 5 0,-1-3 0,1 5-6,4 7 0,-9-5 0,4 4 0,-3-1-16,1 1 0,1-4 0,1 5 0,-1-3-19,1 2 0,1-3 0,3 3 0,3-4-106,2-1 1,-3-1 0,5 1-107,2-1 0,2-5 0,4-2 212,4-3 0,11-1 0,10-6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0.7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29,'6'-11'-270,"0"-1"0,0 6-118,-6-5 259,0 7 258,0-4-59,7 8 0,-5 2 9,4 4 1,-4-2 0,-2 7 0,0 3-46,0 1 0,0 9 0,0-1 0,0 0-42,0 3 0,0-5 1,0 6-1,2-2 27,4-3 0,-4-1 0,5 0 0,-1 3-4,0-3 0,6-2 0,-4 1 1,-1 1-19,1 2 0,4 1 0,-5-7 0,1 1-5,0-1 1,4 1 0,-5-1 7,3 0 0,-4-5 0,4 0 9,-3 1 0,7-3 23,-2 2 1,3-8 0,3 1-16,-1-3 0,0-2 0,1 0 1,1 0-22,5 0 0,-5 0 0,4 0 1,-1-2-52,1-3 0,-4 3 0,5-4 0,-5 4-77,-1 2 0,-1 0 1,0 0-1,1 0-97,-1 0 0,1 0 0,-1 0 229,1 0 0,-1 0 0,1-8 0,-1-2 0</inkml:trace>
  <inkml:trace contextRef="#ctx0" brushRef="#br0" timeOffset="315">227 489 6678,'2'-9'-328,"4"1"329,6 0 0,3 6 1,4-6-1,3 3 1,1-1 1,2 0 0,-3 4-1,1-2-39,-2-2 0,1 0 0,-1 5 0,2-3-41,-1-2 1,-3 0 0,-2 6 0,1 0 77,-1 0 0,1-8 0,-1-1 0</inkml:trace>
  <inkml:trace contextRef="#ctx0" brushRef="#br0" timeOffset="614">349 70 7475,'-9'-2'-1220,"3"-4"1332,4 4 0,4-5-46,4 7 0,-2-6 1,7 0-19,3 2 0,1 0 0,3 0 0,-1-1-88,1 1 1,5 2 0,2 0 0,0-2-99,1-2 1,5 0 0,-4 6 0,2 0 137,0 0 0,0 0 0,6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6:47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6 769 6696,'0'-12'-617,"0"0"606,0 8 77,0-11 0,7 7-33,5-3 0,2 1 0,-1 6 1,-1-2-6,1 2 1,-3 2 0,2 2-2,1 0 1,3 0 0,1 0-17,1 0 0,-1 0 0,1 0-4,-1 0 0,1 0 0,-3 2 0,-1 2 4,-3 2 1,1 2 0,6-4-21,-1 1 0,0 9 12,1-2 0,-3 3 1,-3 3 3,-6-1 1,-4 1 0,-2-1-5,0 0 0,0 1 1,0-1 1,0 1 1,-2-6 0,-2-1 0,-4 1-5,-1-3 1,-3 5 0,-4-6 0,3 0-6,1-1 1,-1 1 0,-9-4 0,-1 4-50,2 1 0,-1-5 1,1 4-1,-2-2-29,1 0 0,3 0 0,1-4 0,1 1-74,-1 3 156,1 0 0,0-6 0,-1 0 0</inkml:trace>
  <inkml:trace contextRef="#ctx0" brushRef="#br0" timeOffset="705">1765 629 6177,'-12'6'33,"0"0"1,8 1-1,-3-3-5,-1 2 1,4 0-1,-6-4 3,3 4 0,-1-4 1,4 5-6,-2 1 1,-6-4 0,5 6-1,-1-1 8,0 1 1,0-4-1,5 6 4,-3 1 1,-2 1 0,4-1-8,-2-1 1,0 0-1,6 5-16,0 0 1,0-5 0,0 0 20,0 1 0,0 3-2,0 1 0,0 1 0,2-3 8,4-3 1,-2 3-28,8-3 1,-6-4 0,3 0 1,-1-1 0,6-5-12,-3 4 0,5-4 0,1-2-5,1 0 1,-1 0 0,1 0 0,-1 0-5,1 0 1,-1 0-1,0 0 2,1 0 1,-1 0-1,1 0 3,-1 0 0,-5 0 1,0 0-3,1 0 0,-3 0-59,2 0-55,-1 0 0,1 0-381,-1 0 496,-7 0 0,12-8 0,-6-1 0</inkml:trace>
  <inkml:trace contextRef="#ctx0" brushRef="#br0" timeOffset="5512">193 1747 7027,'17'0'-251,"1"0"1,-7 2 0,1 1 0,2 3 227,1-2 0,-3-2 1,-2 0 11,-3 4 1,7-4 11,-2 4 0,1-3 1,1 1-1,-3 2 8,3-2 0,-4-2 1,1-2-1,3 0 3,1 0 1,3 0-1,-1 0 1,1 0-6,-1 0 0,1 0 0,-1 0 0,1 0-5,-1 0 0,1 0 0,1 0 0,2 0 2,3 0 1,-1 0 0,-6 0 0,1 0-5,-1 0 0,3 0 0,1 0 1,2 0-4,-1 0 1,3 0 0,-2 0 0,0 0 1,3 0 1,-7 0 0,6 0 0,-1 0 16,-1 0 0,6 0 0,-6-2 0,1-2-8,1-2 1,-4 1 0,6 5 0,0 0 10,1 0 0,-5 0 0,4 0 1,0 0-10,0 0 1,1 0 0,3 0 0,-2 0-11,2 0 0,-4 0 0,2 0 0,0 0-4,-2 0 1,4-6 0,-5 0 0,1 2-2,4 2 0,0 2 1,0 0-1,-2 0 2,2 0 0,-4 0 1,2 0-1,0 0 15,-1 0 1,5 0 0,-4 0 0,2-2-11,-2-4 0,4 4 0,-6-3 1,2 3 0,0 2 0,0 0 0,4 0 0,-2 0-7,-2 0 0,-1 0 1,3 0-1,-2 0 1,2 0 1,-4 0-1,0 0 1,0 0 0,0 0 1,1 0-1,3 2 1,-2 1 0,2 3 0,-4 0 1,2-6-1,0 0 2,-2 0 1,6 0-1,-5 0 1,1 0 17,0 0 0,-6 0 0,6 0 1,0 0 1,-2 0 0,4 0 1,-5 0-1,1 0-21,4 0 1,-4-2-1,2-2 1,0-2 1,-2 3 1,6 1 0,-3 2 0,3 0 0,1 0 0,1-6 0,0 0 1,0 2-4,0 2 1,0 2-1,0 0 1,0 0 4,0 0 0,-6 0 0,0 0 0,2 0-20,2 0 0,2 0 0,-2 0 0,-2 0 2,-2 0 0,0 0 1,4 0-1,-2 0 6,-2 0 1,1 0 0,5 0 0,-2 0 31,-4 0 0,4-2 0,-4-2 0,2-1 2,-2 1 0,4 2 1,-4 2-1,2 0-23,-2 0 1,4 0 0,-4 0 0,2 0-2,-2 0 1,2 0 0,-5 0 0,-1 0-4,0 0 1,4 0-1,-4 0 1,1-2-6,-1-4 0,4 4 1,-4-4-1,0 4 17,1 2 0,3 0 1,-4 0-1,0 0 5,0 0 1,7 0-1,-3 0 1,4 0-3,2 0 1,-6 0 0,0 0 0,2 0-3,2 0 0,2 0 0,-2 0 0,-2 0-22,-2 0 1,-6 0 0,4 0-1,0 0-9,1 0 0,-5 0 0,6 0 0,0 0 0,-2 0 1,6 0 0,-4 2 0,2 2 4,-1 2 0,3 0 0,-4-6 0,4 0 7,2 0 0,-1 0 0,-1 0 0,-1 0 4,-3 0 0,0 0 1,4 0-1,-2 0 47,-2 0 0,0 0 0,6 0 1,0 0-21,0 0 1,0 0 0,0 0 0,0 0-27,-1 0 1,7 0-1,0 0 1,-2 0 5,-2 0 1,-2 0-1,1 0 1,3 0-23,2 0 0,0 0 0,-4 0 0,1 0-12,3 0 0,2 0 0,-4 0 1,1 0 0,-1 0 1,4 0-1,-2 0 1,-1 0 32,3 0 0,-4 0 1,6 0-1,-3 0 37,-3 0 1,4 0 0,-2 0 0,-3 0-20,-1 0 1,2 0 0,0 0 0,-4 0-18,-2 0 0,7 0 1,-7 0-1,2 0-7,4 0 1,0 0-1,-4 0 1,0 0-6,0 0 0,2 0 0,1 0 1,3 0 3,-2 0 1,-2 0-1,-2 0 1,0 0 9,0 0 1,0 0 0,0 0 0,-1 0 3,1 0 0,6 0 0,0 0 1,-2 0 7,-2 0 1,-2 0-1,-1 0 1,1 0 3,0 0 0,2 0 0,0 0 0,0 0-21,-4 0 0,-2-2 0,4-2 0,0-2-11,0 2 1,0 2 0,0 2 0,0 0 2,-1 0 1,7 0 0,0 0 0,-2 0-3,-2 0 1,-2 0-1,-1 0 1,1-2 5,0-4 0,0 5 0,0-5 0,0 4 5,0 2 0,0-2 1,0-2-1,0-2 5,0 2 1,0 2-1,0 2 1,1 0-3,5 0 0,-4-6 0,6 1 0,-2 1 5,-1 2 0,1 2 1,-4 0-1,2 0-1,1 0 1,3 0-1,-4 0 1,2 0-10,-2 0 1,-3 0 0,1 0 0,2 0-24,2 0 0,0 0 1,-6 0-1,1 0 17,5 0 1,-4 0-1,4 0 1,-4 0-20,-2 0 1,-1-6 0,1 0 0,-2 2 27,-3 2 0,4 2 1,-1 0-1,6 0 41,0 0 0,-2-2 0,-2-1 0,2-3-27,3 2 0,-3 2 0,4 2 0,-4 0-20,-2 0 0,6 0 0,-1 0 0,-1 0-3,-2 0 1,-2 0 0,0 0 0,0 0-1,0 0 1,0 0-1,0 0 1,-2 0-15,-4 0 0,10 0 0,-5 0 0,3 0 16,0 0 1,-2 0 0,-2 0-1,-2 2-1,-2 4 0,0-4 0,6 3 0,-2-3 6,-4-2 1,4 0 0,-2 0 0,6 0 5,4 0 1,0 0 0,-6 0 0,0 0 4,0 0 1,0 0-1,-3 0 1,0 0-9,-3 0 0,0 2 1,6 2-1,-2 2-4,-4-2 1,4-2 0,-4-2 0,4 0-5,2 0 0,-6 0 0,0 0 0,2 0 2,2 0 0,0 0 1,-2 0-1,-2 0-2,2 0 0,2 0 1,0 0-1,-2 0 3,-2 0 1,0 0 0,6 0 0,0 0 18,0 0 0,-2 0 0,0 0 0,-2 0-3,0 0 0,6 0 1,-8 0-1,4 0 4,2 0 1,-6 0 0,0 0 0,2 0 0,2 0 1,2 0-1,0 0 1,0 0-20,0 0 0,6 0 0,0 0 1,-3 0-25,-1 0 0,-2 0 0,2 0 1,2 0-1,2 0 0,-1 0 0,-5 0 0,2 0 17,4 0 0,-4 0 1,4 0-1,-4 0 6,-3 0 0,1 0 0,0 0 1,0 0 28,0 0 1,0 0 0,0 0 0,0 0-4,0 0 1,6 0 0,-1 0-1,-1 0-9,-2 0 0,-2 0 0,2 0 0,2 0-14,1 0 0,1-2 0,-6-2 1,0-2 0,0 2 1,2 2-1,2 2 1,1 0 0,-1 0 0,-2 0 1,-2 0-1,0 0 4,0 0 0,6 0 0,-1 0 0,-1 0-2,-2 0 1,-2 0 0,0 0 0,0 0-5,0 0 0,0 0 0,0 0 1,0 0-4,-1 0 0,7 0 0,0 0 0,-2 0 3,-2 0 0,-2 0 0,-1 0 0,1-2 14,0-3 0,0 3 0,0-4 1,-2 4 17,-4 2 1,4-2-1,-4-2 1,2-2-1,-1 2 1,1-3-1,-8 1 1,0 0-21,2-2 1,-3 6 0,5-5 0,0 1-8,0 0 1,-3 0-1,5 4 1,0-2-18,-2-2 0,4 1 1,-6 5-1,0-2 19,1-4 0,5 4 0,-2-4 0,2 4 11,-2 2 0,2 0 1,-6 0-1,0 0-16,1 0 1,-3 0 0,-4 0 0,3 0-17,1 0 0,0 0 1,-7 2-1,-3 2-66,-1 2 0,0 0 0,5-6-28,1 0 0,-7 5 1,1 1-287,1-2 1,-5 6-463,-2 1 851,-4-3 0,-2 8 0,0-7 0</inkml:trace>
  <inkml:trace contextRef="#ctx0" brushRef="#br0" timeOffset="8888">2009 2410 7112,'-12'0'-514,"1"0"0,-3 0 664,-1 0 1,-3 0 0,1 0-1,-1 0-126,1 0 0,-1 6 0,1 2 0,-1 0 45,1-1 1,-2 7 0,-3-2-1,-1 3-5,2 3 0,3-1 0,5 2 1,1 3-43,-2 1 0,1 2 0,-1-3 0,5 3-26,1 2 0,0-4 1,4 4-1,-2-1 9,2-5 0,2-2 1,4-1-1,2-1-116,2 1 1,8-1-1,-3-1 1,5-3-62,1-1 1,1-8 0,1 2 0,3-4 171,1-2 0,8 0 0,-4 0 0</inkml:trace>
  <inkml:trace contextRef="#ctx0" brushRef="#br0" timeOffset="9227">2079 2620 6883,'17'-10'-90,"1"4"1,-1 2 0,1 1-1,-1-3 136,1 2 0,-7 2 0,1 2 1,2 0 0,1 0 1,-3 0 0,-1 2 0,3 2-70,2 2 0,-5 1 1,1-3 40,1 2 1,1 8-1,0-3-65,-3 5 1,-7-5 0,2 1 55,-4 2 1,-2 1-1,-2 3-17,-4-1 1,-4-1-1,-5-3 1,1-3-44,3-2 1,1-1-1,-4-3-198,3 2 1,-1 0-12,-5-6 259,7 0 0,2-8 0,8-2 0</inkml:trace>
  <inkml:trace contextRef="#ctx0" brushRef="#br0" timeOffset="9613">2638 2585 7418,'-8'-10'-1033,"-2"2"993,-7 8 0,-1 0 0,1 0 0,0 0 43,-1 0 1,6 0 0,1 0 85,-3 0 0,-1 2 1,-3 2 2,1 2 0,5 2 0,0-2-22,-1 5 0,5 5 1,2 1-26,4 1 0,2-1 0,0 1-23,0-1 0,0-5 0,0-1 20,0 3 1,2 0-1,2-1-24,2-1 1,8-2-1,-3 3-58,5-1 1,1-8 0,1 1-22,-1-3 1,1-2 0,-1 0 0,1 0-88,-1 0 0,0 0 1,1 0-1,-1-2-351,1-3 499,-1 3 0,9-22 0,1 5 0</inkml:trace>
  <inkml:trace contextRef="#ctx0" brushRef="#br0" timeOffset="9950">2900 2375 7422,'17'-5'-285,"1"-1"1,-1 2 240,1 2 0,-7 2 0,1 2 1,2 2 86,1 2 1,3 1-1,-1-3 1,-1 4 14,-5 2 0,5 1 1,-5 7-1,5-1-34,1 1 0,1-1 0,-3 3 0,-1 1-6,-2 2 0,-9 2 0,5-3 0,-2 3 10,0 2 1,0 0 0,-6 4 0,0-4-96,0-1 1,-8 3 0,-2-6 0,-1-2-21,-1-1 0,0-3 1,-7 3-1,-3-1-86,-1-1 0,0 7 173,5-14 0,-7 17 0,-2-9 0</inkml:trace>
  <inkml:trace contextRef="#ctx0" brushRef="#br0" timeOffset="8146">752 2445 7271,'9'2'-481,"-3"4"508,-4 6 0,-2 3-1,0 3 0,0 1 0,0 2 0,0 3-31,0-3 1,0-2 0,2 1 0,2 1 22,2 2 1,0 7-1,-6-5 1,0 0-21,0 0 1,0 0 0,0-3 0,0 1 5,0-2 1,2-1-1,1-3 1,3 1-231,-2-1 1,-2 1-224,-2-1 108,0 1 341,0-9 0,8-1 0,2-8 0</inkml:trace>
  <inkml:trace contextRef="#ctx0" brushRef="#br0" timeOffset="8542">752 2480 7569,'2'-15'-101,"3"3"0,-1-4-126,8 5 1,0-5 0,5 1-1,1 1 192,-1 3 1,2 7 0,3-2 0,1 2 44,-2-2 0,-1 4 0,-1-4 1,3 4 31,1 2 1,0 0-1,-5 0 1,-1 0-25,1 0 1,-1 0-1,0 2-7,1 4 0,-1 2 0,-1 6 0,-4-3 7,-7 3 0,3-5 0,-2 3 0,-2 2 5,-2 1 0,-2-3 0,0-1 0,0 3 20,0 2 1,-2-5-1,-4 1 10,-6 1 1,-3-3 0,-3 0 0,1 0-36,-1-1 1,1-3 0,-2 4 0,-3-1-83,-1 1 0,0-6 0,3 4-10,-3 0 1,4-5 0,-5 7-148,5-2 0,7-2 0,3-4 221,1 4 0,2-5 0,6 7 0</inkml:trace>
  <inkml:trace contextRef="#ctx0" brushRef="#br0" timeOffset="14442">18 3598 7059,'-8'-10'-726,"7"-5"742,-7 13-1,8-14 0,2 14 5,4-4 0,-3 4-22,9 2 1,-6 0 0,6-2 1,1-3 0,-3 3 0,1-4 0,3 4 3,2 2 0,-5 0 1,1 0-5,1 0 1,3 0 0,1 0 0,1 0 1,-1 0 1,1 0-1,1 0 1,3 0 1,1 0 0,2 0 1,-4 0-1,5 0 8,1 0-7,-6 0 0,12 0 1,-6 0-4,8 0 1,0 0-1,-2 0 1,-2 0-3,-2 0 0,0 0 1,6 0-1,0 0-5,0 0 1,-6 0 0,0 0-1,2 0 3,2 0 1,2 0 0,2 2 0,0 2 0,-2 2 1,10-1 0,-10-5 0,3 0-14,5 0 0,-6 2 0,6 2 0,-3 2 11,1-2 1,0-2 0,-6-2 0,0 0 1,0 0 1,5 0 0,1 0-1,-2 0-3,-2 0 1,-2 0 0,0 0 0,0 0 16,0 0 0,5 0 0,1 0 0,-2 0 7,-2 0 1,-2 0 0,2 0 0,1 0-14,3 0 0,0 0 1,-6 0-1,0 0 1,0 0 1,-2 0-1,-2 0 1,-2 0-4,2 0 1,8 0 0,1 0 0,-1 0-4,-2 0 1,-2 0 0,0 0 0,0 0 18,0 0 0,6 0 0,-1 0 0,-1 0-6,-2 0 1,-2 0-1,0 0 1,0 0-4,0 0 0,0 0 1,1 0-1,3 0-1,2 0 0,2 0 0,-4-2 0,3-2-8,3-2 0,-6 0 0,3 6 1,-1 0-7,0 0 1,0 0 0,-5 0 0,3 0 16,2 0 1,0 0-1,-4 0 1,1 0-7,3 0 1,2 0 0,-4 0 0,3 0-1,3 0 0,-4 0 1,5 0-1,3 0-4,1 0 1,1 0-1,-3 0 1,-1 0-4,1 0 0,-3 0 0,0 0 0,-3 0 2,-3 0 1,6 0 0,-1 0 0,3 0 5,0 0 0,-3 0 1,5 0-1,-3 0-2,3 0 1,-1 0 0,1 0-1,-3 0-1,3 0 1,-1 0-1,1 0 1,-4 0-4,-3 0 0,1 6 0,-4 0 1,3-2 0,3-2 1,-4-2-1,5 0 1,1 0-5,-2 0 0,5 0 1,-3 0-1,1 0 2,-1 0 1,7 0 0,-5 0 0,-1 0-5,2 0 0,-7 2 0,0 2 0,-2 2 2,-1-3 0,7-1 0,-4-2 0,-1 0 0,1 0 0,-2 0 0,-4 0 0,1 0 1,3 0 0,0 0 0,-4 0 0,2 0-1,1 0 0,1 0 0,-4 0 0,2 0-1,2 0 0,1 0 1,-3 0-1,2 2 1,-2 4 0,-1-4 1,1 4-1,2-4 1,-2-2 0,-2 0 0,-2 0 1,-1 0 14,1 0 1,0 0 0,0 0 0,0 0-13,0 0 0,0 0 0,0 0 0,0 0 1,0 0 1,2 0 0,2 0 0,3 0-9,3 0 1,-4 0 0,3 0 0,1 0 1,-1 0 1,-3 0 0,4 0 0,-2 0 8,-5 0 0,5 0 1,-2 0-1,0 0 1,1 0 1,-3 0 0,6 0-1,-1 0 6,1 0 1,-6 0-1,3 0 1,-1 0-8,0 0 1,0 0 0,-4 0-1,1 0-9,3 0 1,0 2-1,-4 2-16,3 1 21,-3 1 0,6-6 1,-8 0-1,2 0-5,4 0 1,1 0 0,5 2 0,-6 2-10,-5 2 0,5 0 0,0-6 0,-2 0 12,-2 0 1,-2 0 0,1 0 0,3 0 7,2 0 0,0 0 0,-4 0 1,1 0-8,3 0 1,0 0 0,-6 0 0,4 0-1,7 0 0,-7 0 0,8 0 1,-9 0-4,-3 0 1,6 2 0,0 2 0,-4 1 0,-6-1 1,2-2-1,-4-2 1,4 0 4,2 0 1,2 0-1,1 0 1,3 0-2,-2 0 0,-2 0 1,-2 0-1,4 0 15,7 0 1,-7 0 0,10 0-1,-5 0-2,3 0 0,-5 0 0,-1 0 0,-4 0-14,-2 0 1,0 0-1,0 0 1,0 0-9,0 0 0,0 0 0,0 0 0,-1 0-1,1 0 1,0 0 0,0 0-1,0 0 3,0 0 0,2 0 1,2 0-1,2 0-3,-3 0 1,-1 0-1,-4 0 1,-2 0 3,-2 0 1,2 0 0,8 0 0,2 0 0,-2 0 0,-2 0 0,0 0 0,1 0 11,3 0 1,0 0 0,-6 0 0,2 0-25,3 0 1,-3 2 0,4 2 0,-4 2-32,-2-2 0,0 0 1,0 0-1,0 1 33,0-1 0,1-2 0,3-2 1,2 0 19,-2 0 1,3 0 0,1 0 0,0 0 29,0 0 0,3-2 1,-3-2-1,-1-1-26,1 1 3,-2 2 1,-4 2 0,2 0 22,1 0 0,3 0 1,-4 0-1,4 0-23,1 0 1,-3 0 0,5 0 0,1 0-91,-2 0 1,5 0 0,-5 0 0,1 0 57,1 0 1,-2 0-1,3 0 1,-3 0 6,-3 0 0,5 0 1,-6 0-1,-3-2 29,-1-4 1,-2 4-1,0-4 1,0 4 25,0 2 0,0 0 1,2 0-1,2 0-25,1 0 1,1 0 0,-6 0 0,2 0-25,4 0 1,-2 0-1,5 0 1,-1 0 21,-4 0 0,3 0 1,-1-2-1,0-2-25,2-1 1,-7-1 0,5 6 0,-4 0-31,-2 0 1,0 0-1,0 0 1,0 0 29,0 0 1,0 0 0,0 0 0,-1 0 3,1 0 0,0 0 1,0 2-1,-2 2-6,-4 1 0,4 1 1,-4-6-1,4 0-1,2 0 1,-6 0 0,1 0 0,-1 0 57,-2 0 1,6 0-1,-6 0 1,2 0-27,0 0 1,-2 0 0,4 0 0,-1 0-8,1 0 1,-4 0 0,0 0 0,0 0-15,0 0 1,0 0-1,4 0 1,-1 0-19,1 0 0,0 0 0,0 0 0,-4 0 13,-2 0 0,4 0 1,-5 0-1,-1 0 26,2 0 0,-6 0 1,7 0-1,-3 0-6,0 0 1,1 0-1,-7 0 1,2-2 13,5-4 0,-5 5 1,4-5-1,-3 4 10,-3 2 0,1 0 0,-1 0 1,1 0-19,-1 0 1,1 0-1,-1 0 1,0 0-10,1 0 1,-1 0 0,1 0-1,-1 0 0,1 0-269,-1 0 13,1 0 0,-3 2 243,-3 4 0,-20-5 0,-11 7 0</inkml:trace>
  <inkml:trace contextRef="#ctx0" brushRef="#br0" timeOffset="16634">3354 332 5998,'10'2'-1,"-3"2"1,1 2 0,-4-1 0,6-3 12,-3 4 0,5-2 1,-6 8 16,-2 1 0,-2-3 1,0 0-1,2-1-13,1 1 1,3 2 0,-4 5-12,2 1 0,0-1 0,-4 1 0,1-1 4,3 1 0,6-1 1,-6 1-1,-2-1-1,-2 0 1,0 1 0,1-1-1,3 3 0,-2 3 0,4-4 0,-2 7 1,0-3-5,1 0 1,-5 2 0,6-1 0,-2 3 2,0 0 0,-1 4 0,-3-8 0,2 1-11,2 1 1,0 0 0,-4 6 0,2-4 1,2-1 1,5 3-1,-5-4 1,0 0 1,2 0 1,-5 6 0,7-3 0,-2 1-2,-4 0 0,4-6 0,-3 6 0,1 2 9,2 2 0,-6 0 0,6-2 0,-2-2 2,-1 2 1,3 0 0,-4 1 0,2-5-6,-2-2 1,0 6-1,-1-4 1,3 2-7,-2 0 0,-2-1 0,-2 3-11,0-2 14,8-8 1,-6 10-1,4-6 1,-2 1-4,1-1 1,-3 6 0,6-4-1,-2 2 6,0 0 0,-1-6 0,-3 5 0,2-1 4,2 0 1,0-4 0,-6 4-1,2 1-5,4-1 0,-4-6 0,3 4 0,-3-1-3,-2-1 0,6 6 0,0-6 0,-2 1 0,-2 1 0,4 0 0,0 6 0,-1-4-11,3-2 1,-6 5 0,4-5 0,-4 0 1,-2 0 1,2 4 0,2-3 0,1-1 6,-1 0 0,-2 4 0,-2-4 0,2 1 2,4-1 0,-4-2 0,4-5 0,-4-1 12,-2 1 0,6 5 0,-1 0 0,1-2-3,2-1 0,-6-3 1,6 1-1,-3-1-10,1 1 0,2-1 0,-4 3 0,2 1 0,-2 2 1,3 0-1,-1-5 1,0-1-2,2 1 0,-6 5 0,6 0 0,-3-1-1,1-3 0,2-1 1,-4-1 0,2 1 1,1-7 0,-3 1 0,2 1 0,2-3 0,-2 2 7,5 1 0,-3-3 0,0 2 3,0 1 0,-5-3 1,7 2-9,-2 1 0,0-5 1,-4 0 14,1 0 0,3-5-12,-2 9 1,-4-6 0,6 4 6,-1-3-60,-5-1 32,14-6 1,-12 0-239,7 0 1,-5-6 253,6 1 0,0-9 0,5 4 0</inkml:trace>
  <inkml:trace contextRef="#ctx0" brushRef="#br0" timeOffset="20677">4349 751 6664,'0'-10'-597,"0"3"758,0 7 156,0 0-303,0 7 1,0 3-15,0 8 0,0-1 1,0 1 1,0-1 1,0 0 0,0 1 9,0-1 1,0-5-1,0 0 1,0 1 16,0 3 0,0 1 1,2 1-8,4-1 1,-4 1 0,4-1-22,-4 1 0,-2-1 22,0 1 1,6-1-18,-1 0 1,3-1 11,-2-4 0,-2 3-8,8-3-6,-9-4 1,5 1 7,-8-3-25,0-4 1,0 8-77,0-4 1,-2-5-260,-4 5-31,5-4 379,-7-2 0,0 0 0,-2 0 0</inkml:trace>
  <inkml:trace contextRef="#ctx0" brushRef="#br0" timeOffset="21985">6742 891 7026,'-12'6'-444,"1"0"1,5-1 488,-6-5-28,1 0 0,1 0-1,2 0 60,0 0 95,6 0-105,-5-7-67,7-3 1,7-6-51,5 5 69,-4 3-82,7 8 78,-5 0-12,0 0 9,5 0-35,-5 0 28,0 0-14,5 0 4,-13 0 2,14 0 3,-14 0-5,13 0 13,-5 0-9,0 8 1,5-6 0,-11 7 6,8-3-5,-9-4-1,5 14 4,0-14-3,-6 5 0,6 1 0,-8 2 6,0 7 0,0-5 0,0 0 123,0 1-123,0-5 3,0 7-3,0-5 1,-6 2 21,0-1-20,0 1-32,-2-2 1,5 3 37,-9-7-3,0 8-3,3-5 1,-1 3-14,4 0 1,-2-6 0,-5 5-2,1 3 7,8-6 0,-9 1 0,5-3-4,-2 6 18,-2-5-10,-5 1-2,7 0 4,-5-6 10,13 6-13,-14-1 19,14-5 3,-13 6-20,13 0 0,-14-6 39,14 6-23,-5-8 8,7 7-14,0-5 1,0 8 16,0-4 0,2-4 0,3 4 20,5-4-36,0-2 6,5 0 1,-5 0 15,8 0 0,-1-6 1,0 0 0,1 2-17,-8 2 0,5 2 36,-3 0-30,3 0-32,3 0 21,-1-8-3,1 6 1,-7-5-26,1 7 32,-8 0-5,11 0-40,-13 0 39,6 0 0,0 0-98,-6 0-6,6 0 87,-8 0-207,7 0-15,-5 0 214,6 0-31,-8 0-454,0 0 453,0 7-180,0-5 221,-8 6 0,-1 0 0,-9 2 0</inkml:trace>
  <inkml:trace contextRef="#ctx0" brushRef="#br0" timeOffset="26844">9187 891 6813,'0'-18'-532,"-2"9"692,-4 3-9,4-4-42,-6 8 113,8-6-184,0 1 1,-1 5 0,-3-2-23,-2 8 1,-2 0 0,4 7-5,-2 3 1,-7 1-1,3 3-10,0-1 17,3 1-43,-1-1 38,6 1-2,-6-1 2,0 1-39,6-1 34,-5-7 6,7 5-3,0-5-4,0 8 3,-8-1-7,6 0-65,-6-7 65,8 6 2,0-7-4,0 1 3,0 6-3,0-14 1,0 13-27,0-13 15,0 6 9,0 0-2,0-7-1,0 7 3,0 0 29,0-6-10,0 6-17,8-8-1,-6 0 1,8 0 10,-5 0 1,-1 0 0,8 0 84,2 0-89,-7 0 1,9 0 12,-5 0-22,-3 0 0,8 0 0,-5 0-26,5 0 33,1 0 1,1 0 0,-1 0 10,1 0-26,-1-8 1,1 6-1,-1-4-6,1 4 19,-1 2-114,1 0 109,-1 0-34,1 0 0,-7 0-45,1 0 72,-8 0-8,11 0-121,-13 0 0,8 0-18,-4 0 1,-2 0 0,5 2-130,-1 4 201,-2-4 24,-6 6 59,0-8 0,0 0 0,0 0 0</inkml:trace>
  <inkml:trace contextRef="#ctx0" brushRef="#br0" timeOffset="27172">9362 1066 7569,'0'-10'-1063,"0"2"1173,7 8-5,3 0 0,2 0-65,-1 0 1,-7 8 0,2 3 0,-4 5 5,-2 1 0,0 1 0,0-1 0,0 1-35,0-1 0,0 1 1,0-1-1,0 3-22,0 3 1,0-4 0,0 5-1,0-5-1,0-2 0,0 1 1,0-1-78,0 1 1,0-1-20,0 1 105,8-1-424,-6 1 427,5-9 0,1 7 0,2-6 0</inkml:trace>
  <inkml:trace contextRef="#ctx0" brushRef="#br0" timeOffset="28389">12191 1048 6315,'0'-17'88,"0"-1"-56,0 1 1,0 5 0,0 0 0,-2 1 40,-4 1 1,2-4 0,-6 7-40,3-3 1,-1 6 0,2-2 0,-4 2-29,1-1 0,-7 3 1,5-4-16,-5 4 0,-1 2 0,-1 0-3,1 0 0,-1 2 0,1 2 1,-1 2 16,1-3 0,5 5 1,0 0 3,-1 2 0,-3 1-10,-1 7 0,1-1-14,5 1 0,3-1-5,8 1 0,0-7 14,0 1 0,2-8 0,4 2 61,5-4 0,5-2 0,-1 1 1,-1 3-39,-2 2 1,-1 0 0,7-6-19,-1 0 0,1 0 1,-1 0-1,1 0-1,-1 0 0,-5 2 1,-1 2-1,3 2-5,1-3 1,3 1 0,-1 0 3,1 2 0,-3 2 0,-1-4 1,-2 2 0,-1 7 2,7-1 0,-7 3 0,-1 3 0,-2-1 0,-2-5 0,-6 0-1,0 1 0,0 3 0,0 1 1,0 1 0,-8-7 0,-2 1 0,-1-1 5,-1-1 0,2 6 0,-3-5 1,1 3 12,-2-2 1,-1 1-1,-3-5 1,1 0-24,-1-1 0,1 5 1,0-6 2,-1-2 0,1 4 0,-1-3 0,1-1 0,-1-2 0,1-2 28,-1 0 0,3-2 0,1-2 15,3-1 1,-1-9-13,-6 2 1,9-3-20,3-3 1,4 1-1,2-1-3,0 1 1,8-1-1,1 1 1,3 0 12,0-1 1,-1 3 0,7 1 0,-1 2-14,1-1 1,-1-3 0,1 1 0,1 1 1,4 2 0,-3 7 1,3-7-1,-4 0-105,-1 3 1,-1-1 0,1 6 0,-1-4 95,1-1 0,-1-3 0,1-5 0</inkml:trace>
  <inkml:trace contextRef="#ctx0" brushRef="#br0" timeOffset="30468">14269 821 6457,'0'-10'83,"0"3"63,0 7-93,8 7 1,-6 3 0,4 7 15,-4 1 0,-2-1 0,0 1 0,0-1-29,0 1 0,0-1 0,0 1 0,0-1-48,0 1 1,0-1-1,0 1-6,0-1 1,5 1 0,1-1-3,-2 0 1,-2 1 0,-2-1-11,0 1 0,0-7-129,0 1 1,0-6-105,0 6 0,0-7 259,0 7 0,-8-8 0,-1 4 0</inkml:trace>
  <inkml:trace contextRef="#ctx0" brushRef="#br0" timeOffset="31224">15003 838 5859,'9'0'261,"-1"0"0,-10 0-187,-4 0 1,-3 0-19,-9 0 1,6 6-1,1 0-27,-3-2 1,-1 4 0,-1 0 0,3-1-5,1 1 0,0 4 0,-5-5 0,-1 3 1,1 4 0,-1 1 0,3 3 1,1-1-6,3 1 1,-1-7 0,-3 1 0,1 2-3,2 1 0,8 3 0,-1-1 0,1 0-5,-2 1 0,4-1 0,-4 1 0,4-1 6,2 1 0,0-1 0,2 1-17,4-1 1,-2 1 0,7-1-1,3 1 2,2-1 1,1-5-1,1-3 1,-1 1-24,0 0 0,1-6 0,-1 1 0,1-3-9,-1-2 1,7 0-1,-1 0 1,-2 0 21,-1 0 1,-3 0-1,1-2 1,-1-1 6,0-3 0,1-8 1,-3 3-1,-3-5 0,2 4 0,-8 1 17,-3-3 1,-1-1-13,-2-3 0,-7 3 0,-5 3 0,-4 4-46,-1 0 1,-1 7-1,-1-5 1,-2 4-79,-3 2 1,-1 0 0,4 2 0,-2 2 116,1 1 0,-5 9 0,0-4 0</inkml:trace>
  <inkml:trace contextRef="#ctx0" brushRef="#br0" timeOffset="36889">17151 437 6184,'0'-10'-215,"0"0"216,0 5 71,0 3 47,0-14 1,0 12 81,0-7-52,0 7-104,0-4-108,0 8 0,0 2 87,0 4 1,0 3 5,0 9 0,0-6 1,0-1-10,0 3 0,2-1 0,1 1 1,3-2 1,-2 1 0,-2 3 0,-2 1 0,0 3-13,0 3 1,0-4-1,0 6 1,0-1 3,0-1 0,0 6 0,0-4 0,2 1-4,4-1 0,-4 4 0,4-4 0,-4 0 1,-2 1 0,5 5 0,1-4 0,-2 2 3,-2 0 0,0-6 0,2 4 0,2 1 1,-2-1 0,-2-4 1,-1 6-1,3 0-6,2-2 1,0 5 0,-4-7 0,2 2-6,2 4 1,1 0 0,-3 0 0,2-2-1,-2 2 1,-2-4 0,0 2 0,2 1 1,2-3 1,-1 4 0,-5-6 0,0 2-3,0 4 0,2-6 1,2 1-1,2-3 7,-2 0 0,-2 2 0,-2-3 0,0 1 13,0-2 0,6 5 1,-1-3-1,1 0-12,2 2 0,-6-3 0,4 5 0,-4 0-12,-2 0 1,2-3 0,2 3 0,1 0-4,-1 0 1,-2 0 0,-2 2 0,0-3-2,0-1 0,6-4 0,0 6 0,-2-1 11,-2-5 0,4 4 1,-1-2-1,1 1 11,2 1 1,-6-6-1,4 5 1,-2-3-8,1 2 0,-3-3 0,4 5 0,-4-2 2,-2 0 1,2 3-1,2-5 1,2 2-4,-2-1 1,-2 3-1,-1-2 1,3 0-7,2 3 1,0-7 0,-4 4 0,2-3-4,2-3 1,-1 7 0,-5-1-1,2-2 8,4-1 0,-4-3 0,4 1 0,-4-1-1,-2 0 1,0 1-1,0-1 6,0 1 0,6-1 0,0 1 2,-3-1 1,-1 1 0,-2-1 10,0 1 1,0-7 0,0 1-8,0 1 1,0 3-21,0 1 0,0 1-2,0-1 0,0 1 0,0-1 26,0 1 0,0-7 1,0 1-7,0 2 0,0 1 1,0 3-2,0-1 1,0-5 0,0-1-10,0 3 1,0-4-81,0 1 1,0-5-351,0 6 270,0-8 0,-2 3 0,-3-7 152,-7 0 0,-4 8 0,-1 2 0</inkml:trace>
  <inkml:trace contextRef="#ctx0" brushRef="#br0" timeOffset="37665">16277 3720 7339,'18'0'-1220,"-1"0"1259,1 0 0,-7 0 1,1 0-1,2 0-29,1 0 1,3 0 0,-1-2 0,1-2-14,-1-2 0,1-1 0,1 3 0,2-2 27,3 2 1,5-4 0,-4 1-1,0-1-26,0 0 0,4-4 0,-3 7 0,-1-1 16,0-2 0,6 6 0,-4-6 0,2 2 2,1 1 0,-7-1 0,4 6 0,-2-2-12,-3-4 1,3 4-1,0-4 1,0 4-6,0 2 0,5-2 0,-7-1 0,-2-3 5,-1 2 1,3 2-1,0 2 25,-1 0 0,-3 0-16,-2 0 1,1 0 0,-1 0 0,-5 0-56,0 0-172,-8 0 0,3 2-48,-7 4 262,0-4 0,0 13 0,0-5 0</inkml:trace>
  <inkml:trace contextRef="#ctx0" brushRef="#br0" timeOffset="41654">5921 245 7569,'-10'0'-1531,"3"0"1544,7 0 36,0 0-38,0 7 1,0 3-9,0 8 1,2-9 0,1-1 33,3 0 0,0-4-8,-6 7 0,0-5 0,0 6-12,0 1 0,0-3 0,0 2 0,0 1-3,0 3 0,0 1 0,0 1-6,0-1 1,2 3 0,2 1 0,2 2-1,-2-1 0,-2-3 1,-2-1-1,0-1-8,0 0 1,0 3 0,0 1 0,0 2 1,0-1 0,0-3 0,0 1 0,0 1 4,0 2 1,2 1 0,1-5 0,3 2-3,-2 3 1,4-1-1,-2-6 1,-2 3 3,-2 3 1,3-4 0,1 5 0,-2-5-4,-2-1 0,4-1 1,0 2-1,-2 3 9,-3 1 1,5 0-1,0-5 1,-2-1 1,-2 1 0,4-1 0,0 1 0,-1-1-11,3 1 0,-6-1 1,4 1-1,-2-1-5,2 0 1,-4 7-1,5-1 1,-1-2-1,0-1 1,0-3-1,-4 1 1,2-1-6,1 1 1,3 5 0,-4 0 0,2-1 3,-2-3 1,4-2 0,-3 3 0,1 1-1,2 2 1,-6 1 0,4-7-1,-4 1 8,-2-1 1,2 1 0,1-1 0,3 2 15,-2 5 0,-2-5 0,-2 4 0,0-3-14,0-3 1,0 3 0,0 1 0,0 2-2,0-1 0,0-3 1,0 1-1,0 1-1,0 2 0,0 0 1,0-3-1,0 1 2,0 2 1,0 3-1,0-5 1,0 2 1,0-1 1,0 3 0,0 0 0,0 0-6,0 1 1,0-3 0,0-4 0,0 3 1,0 1 0,0 0 0,0-3 0,0 1-9,0 2 0,6 1 0,0-5 1,-2 2-7,-2 3 0,-2-1 0,0-6 0,0 1 9,0-1 0,0 7 0,0-1 0,0-2 1,0-1 0,0 3 0,0 0 0,0-2 1,0-1 1,0 3-1,0 0 1,0-1 2,0-3 1,0 1-1,0 1 1,0 2-7,0-1 1,2-3 0,1-2 0,3 1 0,-2-1 0,-2 1 0,-2-1-2,0 1 0,2-7 0,2 1 0,2 2 0,-2 1 4,-3 3 1,-1-1 0,2 1 4,4-1 0,-4 0 0,4 1-5,-4-1 1,-2 1-1,0-1 2,0 1 1,0-1 0,2-1-1,2-3 15,2-1 0,-1 0 1,-5 5-3,0 1 1,6-7 0,0 1 2,-2 1 1,-2 3 0,-2 1-1,0 1-18,0-1 1,2-1 0,2-3-1,2-1 1,-3 2 1,-1 1-1,-2 3 2,0-1 0,6-5-5,0-1 0,2-7 0,-4 4 36,1 0 1,3-6 1,-2 4 0,-4-3-27,4 3 2,-4-4 1,-2 8-388,0-4 239,0-4 133,0 5 0,8-7 0,1 0 0</inkml:trace>
  <inkml:trace contextRef="#ctx0" brushRef="#br0" timeOffset="43199">8401 140 6594,'0'-10'-218,"-8"2"0,6 10 247,-3 4 1,3 4-6,2 7 1,0 1-18,0-1 1,-2 1-1,-2-1 1,-2 1-4,2-1 1,2 1-1,2-1 1,0 1-5,0-1 1,0 0-1,0 1 1,0-1 11,0 1 1,0 5 0,0 0 0,0-1-4,0-3 0,0 4 1,0 1-1,0-1-2,0 2 1,0-3-1,0 5 1,0 0-11,0 0 1,0-4-1,0 7 1,2-1-1,4-2 1,-4 6 0,4-4 0,-4 2 0,-2-2 1,5 4 0,1-6 0,-2 2 6,-2 0 1,0-5-1,2 3 1,2 0 6,-2 0 0,3-5 0,-1 3 0,0-2-1,2 0 1,-6 3-1,4-5 1,-3 2-7,3-1 0,-4 3 0,4 0 0,-2 0 1,2 0 0,-4 5 0,3-5 0,-1 0-1,2 0 1,-4 4-1,4-3 1,-4-1-3,-2 0 0,2 4 0,2-4 0,1 1 1,-1-1 1,-2 4-1,-2-6 1,0 0-3,0 3 0,0-5 0,0 6 0,0-2 12,0-3 0,2 3 0,2-2 0,2 1 1,-2 1 1,-2-6 0,-2 6 0,0-1-2,0-1 1,6 2 0,-1-3-1,-1 1-10,-2-2 1,4 4 0,0 1 0,-2-1-10,-2 0 1,-2 4 0,0-5 0,2-1 4,3 2 1,-3-6 0,4 7 0,-4-3 3,-2 0 1,2 2-1,2-3 1,2 1 10,-2-2 0,-2-1 1,-2-1-1,0 3 6,0 1 1,0 0 0,0-3 0,0 1-3,0 2 0,0 0 0,0-5 0,0-1-15,0 1 0,0-1 1,0 1-1,0-1 5,0 1 0,0-1 0,0 1 0,0-1 6,0 1 0,5-1 0,1 1 0,-2-1-4,-2 0 1,-2 1 0,0-1 0,2 1 8,4-1 0,-4 1 1,4-1-22,-4 1 1,-2-1-1,1 1 8,5-1 1,-4 1-1,6-1-16,0 0 1,-4 1 0,5-1 16,-1 1 1,-2-1 0,-6 1 0,2-1 19,4 1 0,-4-7 0,5 1 22,1 2 0,-6 1 1,6 1-11,0-5 1,-4 5-4,7-5 0,-7-1-43,2 2 1,-2-6-165,2 5 107,-4-7-456,5 12 352,-7-14 167,8 5 0,2-14 0,7-3 0</inkml:trace>
  <inkml:trace contextRef="#ctx0" brushRef="#br0" timeOffset="44665">11073 105 5998,'-10'0'65,"3"0"1,7 2 0,0 4-44,0 5 1,2-1-1,1 2-16,3 1 1,0 3 0,-6 1 0,0 1 2,0-1 0,0 1 0,0-1 0,0 1 0,0-1 1,0 6 0,0 1 0,2-1-5,4 2 1,-4-3-1,4 5 1,-4 0 0,-2 0 0,5 0 0,1 4 1,0-2-9,2 2 1,-6 2 0,4 0-1,-3-2 1,3-1 0,-4 2 1,6 5-1,-2-4 4,0 0 1,1 0 0,-3 2 0,4 0-2,2 0 0,-4 0 1,3-2-1,1-2 8,0-2 0,-5 0 0,5 6 0,-2 0 4,-4 0 1,4 0 0,-1 0 0,1 0-17,0 0 0,0 0 0,-5 0 0,3 0 7,-2 0 0,4-1 1,-2 1-1,-2-2 0,-2-4 0,3 4 0,1-5 0,-2 1 12,-2 0 1,-2 0 0,2 6 0,2-2-12,2-4 1,0 4 0,-6-4-1,1 4-11,5 2 0,-4-2 1,4-2-1,-4-2 7,-2 2 0,0 2 1,2 0-1,2-2 11,2-2 1,-1 0 0,-3 4 0,2-2-7,2-1 0,0-7 0,-6 4 0,0 0 8,0 0 0,6-3 1,0 3-1,-3-2-2,-1-4 0,0 5 0,2-3 1,2 0-5,-2 2 1,-2-5 0,-2 5 0,2-2-9,4 1 0,-4 1 0,3-4 0,-3 4 3,-2 3 0,0-5 0,0 4 1,0 0 3,0 0 1,-2-3 0,-2 3 0,-1-2 5,1-4 1,2 5 0,2-3 0,-2-2 5,-4-1 0,4 3 0,-4 0 0,2-1-9,-1-3 1,3-2 0,-4 1 0,4-1-3,2 1 0,0-1 1,0 1 2,0-1 0,0 1 0,-2-1 0,-2 1-10,-2-1 0,0 1 0,6-1 5,0 0 0,0-5 0,0 0 11,0 1 0,0 3 1,0 1-4,0 1 0,0-7 0,0 1-7,0 2 1,0 1 7,0 3 0,0-1 8,0 1 0,0-1 0,2 0 6,4 1 1,-4-6 0,4-1-15,-4 3 0,-2-4 0,2-1 0,2 1-2,2 0-257,-1-7 52,3 13-487,-6-14 678,14-2 0,-7-10 0,9-7 0</inkml:trace>
  <inkml:trace contextRef="#ctx0" brushRef="#br0" timeOffset="46162">13640 35 7395,'10'-2'-703,"-4"-4"1,-4 2 932,-2-7-160,0 7-66,0-4 1,0 10 16,0 4 1,0 4 0,0 7-9,0 1 0,0-1 0,0 1 0,0-1-5,0 0 0,0 3 0,0 1 0,0 2 3,0-1 1,0-1 0,0 1 0,0 1 3,0-2 0,0 4 1,0 1-1,0-1-3,0 0 1,0 0 0,0-3 0,0 3-10,0 2 0,0-4 1,0 4-1,0 1 8,0-1 0,0 0 0,0 4 0,0-4 5,0-2 0,0 6 0,2-1 1,2 1-13,1-2 1,1 4-1,-6-6 1,0 2 5,0 0 1,6 0 0,0 6-6,-2 0 0,-2-6 0,-2-2 0,0 0 1,0 1 1,6 1 0,-1 4 0,1-2 0,0-2 4,0 2 1,0 0 0,-4 0 0,1-2-1,3 2 1,2-4 0,-4 2 0,4 3-4,1 1 1,-5-1 0,2 0-1,-2-3-8,2 2 0,-4-4 1,4 2-1,-4 0 7,-2-2 0,5 6 1,1-6-1,-2 3-2,-2-1 1,-2-2 0,0 4 0,2-2-2,4 2 0,-4-4 1,3 2-1,-3 0 1,-2-1 0,6 3 1,0-6-1,-2 2 2,-2 4 1,-2 0 0,2 0 0,2-4 4,2-1 0,-1 3 0,-5-4 0,0 0 2,0 0 0,0 4 0,2-3 0,2-1-5,2 0 1,0 4 0,-6-4 0,0 1-1,0-1 1,0 4 0,0-4 0,0 0-9,0 1 0,2 3 0,2-6 0,1-2-7,-1-1 0,-2 3 0,-2 0 0,0-1 16,0-3 0,6-1 0,0-1 0,-2 2 7,-2 5 1,-2-5 0,0 4-1,0-3-12,0-3 1,0 1 0,0-1 0,0 1-8,0-1 0,6 1 0,-1-1 4,-1 1 1,-2-1 0,-2 0-1,0 1 5,0-1 1,0-5-1,0 0 8,0 1 0,2-3 0,2 2 0,2 1 4,-2 3 1,-2-5 0,-2 1 0,2 2 6,3 1 1,-3 3 0,6-1 0,-2 1-41,0-1 1,0-5-1,-6-1 17,0 3 1,2-1 0,1 1 23,3-2 0,0-7 0,-4 7 13,4 2 1,-4-5-1,4 3 0,-4-6-3,-2 6 0,0-7 24,0 7-54,0-8-156,0 4-179,0-8 1,-2 0 327,-4 0 0,-4 0 0,-7 0 0</inkml:trace>
  <inkml:trace contextRef="#ctx0" brushRef="#br0" timeOffset="51208">4157 2812 6597,'-9'0'-407,"-1"0"327,4 0 117,4 0 1,-8 2 23,5 4 1,3-2 17,-4 7 0,2-7 1,0 4-1,-2 0 0,0-4-13,6 7 1,0-5-23,0 6 1,2-3-1,2 5-12,2-2 0,6-7 1,-5 5-1,1 0-37,0-1 0,6-5 0,-5 4 0,3-2 7,0 0 0,-3 2 0,5-5 0,-3 3 0,1 2 0,6-4 5,-1 2 1,-5 0 0,-1-6-6,3 0 0,1 0 0,3 0-14,-1 0 1,-5 0 0,0-2-12,1-4 1,-5 2-1,0-6 25,0 2 1,-7-5-2,5 1 1,-4-3 0,-2-3 4,0 1 1,0 5 0,0 0 0,0-1 10,0-3 0,0-1-16,0-1 1,0 1-1,0-1 105,0 1-53,0 0-53,-8-1 0,-1 8-58,-9 5 1,1 5 22,-1 5 1,1 3 0,-1 6 0,1-5 0,-1 1-32,1 0 0,7-4 0,3 3 0,1 1-78,0 0 1,0-4 0,6 5-21,0 3 1,0-4 163,0 1 0,8-7 0,2 4 0</inkml:trace>
  <inkml:trace contextRef="#ctx0" brushRef="#br0" timeOffset="51552">4681 2794 7454,'10'0'-621,"-2"0"651,-8 0-290,0 0-214,0 8 474,0-6 0,0 14 0,0-7 0</inkml:trace>
  <inkml:trace contextRef="#ctx0" brushRef="#br0" timeOffset="52146">5013 2585 7337,'-8'-10'-931,"6"0"1074,-4 5-100,-3 3 0,5 0 1,-6 10-11,2 1 0,3-3 1,3 6-6,-4 1 1,4 3-1,-4 1-17,4 1 1,2-1-1,0 1-1,0-1 1,0 1-1,2-1 2,4 1 1,-2-7 0,7-1-10,3-2 0,0-1 0,-1-3 0,-1 2-7,1-2 0,3-2 0,1-2-24,1 0 1,-1 0 0,1-2-1,-1-2 24,1-2 0,-3-1 0,-1 3 0,-3-4 11,3-2 0,-6 4 1,0-5 7,-1-3 0,-3-1 0,6-3 11,-2 1 1,-3 5-16,-5 0 0,-1 1 0,-3-7-12,-2 1 1,-8-1-16,3 1 0,1 5-16,-2 1 1,6 7-1,-5-2-45,-3 4 0,5 4 0,-3 2 0,0 4-102,3 1 1,-1-5-1,6 4 179,-2 0 0,0-6 0,6 13 0,0-5 0</inkml:trace>
  <inkml:trace contextRef="#ctx0" brushRef="#br0" timeOffset="52821">5415 2410 7569,'9'-2'-304,"-1"-2"-986,0-1 1433,-6-1-70,6 6 1,-8 2-3,0 4 1,0 3-26,0 9 1,0-1-58,0 1 1,0-7 15,0 1 0,2-2 8,3 1 1,-1 3 20,8-8 0,-2 1-10,1-1 0,5-4-8,-5 4 0,-1-4 0,2-2-3,1 0 1,-3 0-1,2 0 17,1 0 0,-3 0-22,2 0 1,-1 0-2,7 0 0,-7 0 1,1 0-12,2 0 1,-5 0 0,3 0 11,2 0 1,-5 0 0,1 2-5,-2 4 1,3-2 0,-3 5-3,2-1 1,-6 0 0,3-4 0,-1 3-2,0 3 1,2-6 0,-4 4-7,2 0 1,-1 1 1,-5 9 0,0-1 31,0 1 1,0-7-1,-2 1-20,-3 2 1,1-5-1,-8 3-7,-2 1 1,-1-3 0,-3 0-20,1-2 1,0 3 0,-1-3-36,1 2 0,-1-6 1,3 3-1,1-1-104,2 0 0,1 0-312,-7-6 469,9 8 0,1-14 0,8 4 0</inkml:trace>
  <inkml:trace contextRef="#ctx0" brushRef="#br0" timeOffset="53386">5450 2463 6673,'11'0'107,"1"0"-89,1 0 1,-3 0 0,2 0-1,-1-2 14,-1-4 0,6 2 1,-5-6-1,5 3-18,1 3 1,-5-4 0,0 2 0,1 2-24,3 2 0,1-4 0,1 1-19,-1 1 0,-5 2-59,-1 2 0,-5 0-222,6 0-118,-8 0 427,3 0 0,-7 0 0,0 0 0,0 0 0</inkml:trace>
  <inkml:trace contextRef="#ctx0" brushRef="#br0" timeOffset="55859">6567 2777 5924,'-9'0'73,"-7"0"0,12 0 1,-5 2-17,1 4 1,0-4-25,2 4 1,2-5-1,-5 1 33,1 4 1,-6-2-31,3 8 0,3-6 1,0 3-1,2 1-13,0 0 1,1-4 0,5 5-1,-2 1-7,-4-3 0,4 7 0,-4-4-6,4 3 0,2 3 3,0-1 0,2 1 15,4-1 1,4-1 0,5-3 72,-3-1 0,3-8-68,-3 1 1,3 3-1,3-2-5,-1-2 0,1-2 1,-1-2-52,1 0 1,-1 0-1,1 0 6,-1 0 0,-5 0 1,-1-2 7,3-4 0,2 2 18,1-7 1,-1-1-1,-3-4 5,-1 5 0,-8-5 0,1 5-9,-3-5 1,-2 4 0,0 1 3,0-3 1,0 5 0,0-3-11,0-2 0,-5-1 1,-3-3-14,-2 1 1,6-1-1,-4 3 15,1 3 1,3-1-9,-8 7 1,6-6-1,-5 6-40,-3 2 0,-1 3 1,-3 1-44,1 0 1,-1 5 0,1 3-17,-1 2 1,3 1 0,1 5 0,5-2-117,1-3 0,2-5 222,6 6 0,0-1 0,0 7 0</inkml:trace>
  <inkml:trace contextRef="#ctx0" brushRef="#br0" timeOffset="56184">6986 2829 7569,'8'10'-973,"-6"-2"1104,6-8 173,-8 0-488,0 0 0,0 0 0</inkml:trace>
  <inkml:trace contextRef="#ctx0" brushRef="#br0" timeOffset="56754">7248 2480 6656,'-9'0'-709,"-7"0"988,14 0-90,-6 0-37,8 0 25,0 0-113,0 8 0,2 0 0,2 5-7,2-1 1,2 0-1,-4 5-51,2 0 0,1 1 1,-3-1 41,2 1 0,2-1 0,-2 1-21,5-1 1,-1 1 0,0-1-24,-3 1 1,5-7-1,-6 1-32,-2 1 0,4-3-145,-3 2 1,3-6-349,-2 5 85,-4-7 436,6 4 0,-1-16 0,3-2 0</inkml:trace>
  <inkml:trace contextRef="#ctx0" brushRef="#br0" timeOffset="57445">7598 2428 7569,'9'0'-1306,"-1"0"1353,-8 0 0,-2 2 9,-4 3 0,3-3 57,-9 4 0,6 2-55,-6-2 0,9 7 0,-3-1-21,4 4 0,-4-5 1,0 1-55,2 1 0,2 3 0,2 1 16,0 1 1,0-1 11,0 1 0,2-3 1,2-1 38,2-2 0,8-1-4,-3 7 1,5-7-39,1 1 1,-5-8 0,-1 2 13,3-4 1,2-2-1,1 0-43,0 0 1,1 0 0,-1 0 17,1 0 1,-1-6-1,1-2-4,-1-2 1,-5 5-1,0-7 15,1-2 0,-3 5 0,0-3-4,-3-2 0,5-1 0,-4-3 7,1 1 0,-5 5 0,2 1 11,-4-3 0,-2-1 1,-2-1-7,-4 4 1,2 3 0,-7 3-17,-3-6 0,-1 4 0,-1 1 0,3 1 5,1 0 1,0 0 0,-5 6-22,-1 0 1,1 0 0,-1 0 0,1 0-195,-1 0 0,7 2 0,-1 4 1,-1 4 209,-3-1 0,-9 7 0,-2-6 0</inkml:trace>
  <inkml:trace contextRef="#ctx0" brushRef="#br0" timeOffset="59771">8925 2777 6134,'0'-12'296,"0"1"-260,-8 7 0,-1-4 7,-9 8 3,8 0 0,1 0-6,3 0 0,-4 2-24,-7 4 0,1-2 1,3 5 13,1-1 1,6 6 0,-4-3-21,3 5 0,1-4 0,6-1 0,-2 1-2,-4-2 0,4 5 0,-4-3-22,4 3 0,4 3 0,2-1 7,2 1 1,0-7 0,-4-1-1,2 0 18,1-1 1,3-3 0,-2 6-12,6 1 1,-3-5 0,1 0 0,0-2-7,-1 0 1,3-1 0,6-5-10,-1 0 1,-5 0 0,-1 0 0,3 0 11,1 0 0,-3 0 1,-2-2-1,-1-1 16,1-3 1,-4-6 0,6 4 14,1-1 0,-5 3 0,0-4 1,-2 0 11,-1 1 0,1 3-19,-6-6 0,0 1 1,0-7-30,0 1 0,0 5 1,0 0 0,0-1 1,-6-3-1,1-1 1,-1 1 9,-2 5 0,6-5 0,-6 6 28,1 1 1,3-7-30,-8 5 1,6 3-46,-5 2 0,-1 4 0,-6 4 0,1 2-40,0 2 0,-1 5 1,1-3-33,-1 2 0,1 0 0,1 3-120,4-1 1,5-6 234,7 5 0,0 1 0,0 5 0</inkml:trace>
  <inkml:trace contextRef="#ctx0" brushRef="#br0" timeOffset="60062">9257 2794 7569,'0'10'-681,"0"-2"727,0-8-296,0 0 1,8 0-1,1 0 1</inkml:trace>
  <inkml:trace contextRef="#ctx0" brushRef="#br0" timeOffset="60971">9589 2480 7267,'-18'0'-1019,"8"0"1057,3 0 38,7-8-29,0 6 1,0-7 16,0 3 1,2 4-54,3-4 1,3 2-1,6 0 1,-3-1-4,3 1 0,-4 2 0,1 2 0,3-2-3,1-4 0,3 4 0,-1-4 10,1 4 0,-1 2 7,1 0 1,-1 0-5,1 0 1,-7 0-24,1 0 1,-8 2 3,2 4 0,-4 4 3,-2 7 1,-2-5 0,-2-1-12,-2 3 0,-8 0 1,3-1 6,-5-1 0,7-6 1,1 3-1,0-1 1,-4-4 0,3 4 0,-1 0-7,2 1 1,-5-5-34,1 2-31,4-4 76,0-2 0,22 0 4,4 0 1,3 0 31,-4 0 0,1 0 57,-1 0 1,1 0-82,-1 0 1,-5 2-31,-1 4 1,-5-4 0,4 5 24,-2 1 1,3-4-1,-5 8 11,-2 1 1,-2-3-8,-2 2 0,0-1-3,0 7 1,-2-3 0,-4-1-3,-5-3 0,1-5 0,-2 4 0,-1 0 2,-3-1 1,-1-5 0,1 4 0,3-2 12,1 0 1,0-1 0,-5-3 0,-1 2-10,1 2 0,5 0 0,1-6-26,-3 0 0,-1 0-91,-3 0 1,6 0-260,1 0 4,7 0 0,-4-8 356,8-3 0,8-5 0,2-1 0</inkml:trace>
  <inkml:trace contextRef="#ctx0" brushRef="#br0" timeOffset="61858">10043 2340 6260,'0'-9'233,"0"1"-162,0 8 1,0 8-28,0 3 0,0-1 0,0 2 6,0 1 1,0 3-58,0 1 0,0 1-3,0-1 0,0 1-13,0-1 1,6-5 4,-1-1 45,1-7 0,-4 4 9,4-8 0,-2 0-25,7 0 0,-1-8 1,4-1-9,-3-1 0,-5 2 1,4 6-1,0-2 15,-1-2 0,-3-1-24,6 1 1,-1 4 0,7-4 1,-1 4 1,-5 0 0,0-2 0,1-1 0,3-1 0,1 6 1,1 0 1,-7 0 0,1 0 8,2 0 0,-5 0 1,3 0-5,1 0 1,-3 0 0,0 2 45,-2 3 1,5-1-30,-1 8 1,-2-6-3,1 5 0,-7-5 1,2 6-23,-4 2 0,4-5-22,-1 3 1,1 0-6,-6 5 0,0-5 56,0-1 1,-2-1 0,-2 4 0,-3-5-6,-3-1 1,-2 6 0,-5-5 25,-1 1 1,3 0 0,1-6 0,3 1-12,-3-1 0,-1 4 0,-3 0 9,1 2 1,-1-7-23,1 3 1,-1 2-1,1-2-49,-1-2 0,7 3 1,-1-1 9,-2-2 0,5 0-64,-3 2 0,6-4-470,-5 4-17,7-4 568,-4-2 0,8-8 0,0-2 0</inkml:trace>
  <inkml:trace contextRef="#ctx0" brushRef="#br0" timeOffset="62531">10008 2375 6346,'11'-9'62,"1"3"1,-6-2-54,6 2 1,-7-2 13,7 3 0,0 3 13,5-4 1,1-2-16,-1 2 0,0-1 0,1 3-9,-1-2 1,1-2 0,-1 4 0,1-2 29,-1 2 0,1-3 5,-1 1 1,1-2-39,-1 2 0,1 4 16,-1-3 0,-5 3-6,-1 2 1,1 0-58,5 0 1,-5 0-121,0 0 12,-8 0-503,3 0 649,-7 0 0,-7 7 0,-3 3 0</inkml:trace>
  <inkml:trace contextRef="#ctx0" brushRef="#br0" timeOffset="65026">11562 2742 6600,'10'0'-524,"-2"0"652,-8 0 29,0 0 0,0 8-120,0 3 0,0-1 0,-2 0 23,-4-2 1,4 5-21,-4-1 0,4 3-13,2 3 1,0-1 0,0 1 1,2-1 11,4 1 1,4-1-23,7 1 1,-5-9-1,-1-3-12,3-4 0,-4 4 0,1 0 24,3-2 0,1-2 1,3-2-10,-1 0 1,-5 0-1,0 0 1,-1-2 3,-1-4 1,5 2-26,-3-8 1,-2 8-1,-1-3 1,1 1 34,0 0 1,-6-8-34,2 3 1,1-5 1,-1-1 0,0-1 0,-6 1-5,0-1 0,0 7 1,0-1-6,0-1 1,-2-3-1,-2-1 10,-2-1 0,-5 6 0,3 3-4,-2 1 0,4-4 0,-3 5-4,1-3 1,-6 6-27,3-2 1,-5 4 0,-1 2-12,-1 0 0,7 0 1,-1 0-77,-2 0 1,5 0 42,-3 0 0,6 8-70,-5 4 1,7-3 0,-2 3-342,4 2 485,2-7 0,0 9 0,0-6 0</inkml:trace>
  <inkml:trace contextRef="#ctx0" brushRef="#br0" timeOffset="65271">12051 2725 7444,'12'0'-64,"-1"0"-783,-7 0 746,4 0 0,-8 2-277,0 3 378,0-3 0,0 6 0,0-8 0</inkml:trace>
  <inkml:trace contextRef="#ctx0" brushRef="#br0" timeOffset="65784">12348 2445 7569,'10'0'-1451,"-3"-2"1792,-7-4-439,8 4 137,-6-5 1,6 9 0,-8 3 19,0 7 1,6-2 0,0 1-6,-3 3 1,-1 2 0,-2 1-18,0 1 0,0-1 0,0 0-23,0 1 1,0-1 0,0 1-13,0-1 1,6 1 43,0-1 0,8-7-21,-3-4 0,-1-4 0,2-2-16,1 0 0,3 0 1,1 0-1,1 0-30,-1 0 1,1-6-1,-1-2 9,0-2 0,1 5 1,-1-5-1,1 2 2,-1 4 1,-5-4-1,0 3-63,1 1 1,3-4-15,1 2 1,1 0-1,-3 4-492,-3-3 579,-4 3 0,-8-6 0,0 0 0,0-2 0</inkml:trace>
  <inkml:trace contextRef="#ctx0" brushRef="#br0" timeOffset="66097">12662 2498 7569,'0'-10'-1172,"0"2"1339,0 8-63,0 0 1,0 8-24,0 4 1,0 3-1,0 3-48,0-1 1,0-5 0,0-1 28,0 3 1,0 1 0,2 3-92,4-1 1,-4 1-1,6-1-135,0 1 1,-7-7 0,7 1-127,0 2 1,-4-5 289,8 3 0,-9-8 0,13 4 0,-6-8 0</inkml:trace>
  <inkml:trace contextRef="#ctx0" brushRef="#br0" timeOffset="66692">13064 2393 6303,'-10'0'170,"1"0"0,5 2-135,-2 4 0,-6 3 0,4 9 0,-1-1 1,5-5-1,-4-1 1,2 3-1,1 2 0,-1-5 0,6 1-43,0 1 0,0 3 13,0 1 0,0 1 0,2-3-9,3-3 0,-1-2 0,8-6 13,2 1 0,1 7 16,3-6 1,-1 0 0,0-6-20,1 0 1,-1 0 0,1 0-10,-1 0 1,1 0-1,-1 0 5,1 0 1,-1-8-9,1-4 0,-3 3 0,-1-3 5,-3-2 1,-5 1 0,4-1 0,-2 3 4,-4-3 0,-2-1 0,-2-3-2,0 1 0,0 5 0,0 0 0,-2-1-8,-4-3 1,2 5 0,-8 1 0,-1 2 2,-3 4 0,4-4 0,1 3 0,-3 1-71,-1 2 1,-3 2 0,1 0 0,-1 0 14,1 0 1,-1 6 0,1 1 0,-1 1 58,1 0 0,-8 5 0,-2-3 0</inkml:trace>
  <inkml:trace contextRef="#ctx0" brushRef="#br0" timeOffset="70830">14339 2550 7569,'10'0'-1695,"-1"-2"1649,-3-4 0,-4 2 1,6-5 125,0 1-36,-6 2 0,7 6-39,-3 0 1,-2 0 0,6-2 32,-3-4 0,7 4 9,-2-3 0,-5 1 145,-1-2 24,4 4-83,-8-6-43,6 8 1,-10 0-18,-4 0 1,2 0-38,-8 0 0,1 2-14,-7 4 0,9-2 0,1 7-14,0 3 0,0 2 1,-5 1-1,3 0-4,2 1 1,2-1 0,4 1-2,-3-1 0,3 1 0,-4-1-8,4 1 1,4-3-1,2-1 1,3-5-5,3-1 0,-4 0 0,6-4-1,1 2 0,3 5 0,1-5 1,1-2-14,-1-2 1,-5-2-1,-1 0 1,3 0 10,2 0 0,1 0 0,0 0 10,1 0 0,-3-2 0,-1-2 1,-2-4 4,1-1 1,-3 5-1,0-4 1,-1 0 0,1-3 0,-4 1 0,4-2 11,-3-1 1,1-3 0,-4-1-1,2-1 1,0 1 0,-6-1 4,0 1 1,0 5 0,-2 3 0,-2-1-14,-2 0 1,-8 4-1,3-3-20,-5 1 0,-1 0 1,-1 4-11,1-2 0,-1 1 1,1 5-1,-1 0-57,1 0 0,0 2 1,-1 1-131,1 3 0,5 6 0,2-4-101,3 1 311,-7 3 0,12-2 0,-6-3 0</inkml:trace>
  <inkml:trace contextRef="#ctx0" brushRef="#br0" timeOffset="71203">14985 2620 6531,'10'0'-57,"-2"-8"0,-8-2 1</inkml:trace>
  <inkml:trace contextRef="#ctx0" brushRef="#br0" timeOffset="71676">15334 2358 7216,'10'17'217,"-4"1"-186,-4-1 1,-2 1 0,0-1 0,0 1 5,0-1 1,6 1 0,-1-1-75,-1 1 0,4-1 0,0 0 9,2 1 0,-7-1 1,5-1 0,0-4 1,-6 3 0,4-3-19,-4 3 1,-2-3-168,0 0 1,2-3 0,2 5-194,1-3 405,1-7 0,2 4 0,2-8 0</inkml:trace>
  <inkml:trace contextRef="#ctx0" brushRef="#br0" timeOffset="72255">15876 2358 7161,'0'-10'-171,"0"2"0,-2 8 261,-4 0 1,2 0-71,-8 0 1,7 6 0,-5 2-9,2 2 0,-3 1 0,5 7-6,2-1 1,-4-5-1,2 0 1,2 1-8,2 3 0,2-5 1,0 1-4,0 2 1,0 1-1,0 3 1,0-1 0,0 0 0,2-1 0,2-2 1,2-3 1,6-5 0,-5 4-1,3-3 0,2 5 1,5-6 1,1-2 1,-1 4-1,1-3 1,-1-1-1,1-2 0,-1-2 0,1 0-1,-1 0 1,0-2 0,1-2 9,-1-1 1,1-7 0,-3 4-1,-1 0 8,-2 1 0,-3-7 1,5 2-2,-2-3 1,-9-3-1,5 1 4,0 0 1,-6-1 0,4 1-10,-4-1 1,-4 1 0,-2-1 0,-4 3-41,-2 3 0,5-2 0,-7 7 0,-2-1-57,-1 0 0,-3 2 0,1 6-44,-1 0 1,-5 0-1,-2 0 1,-2 0 129,-4 0 0,-2 8 0,-2 2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4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 6702,'0'-12'201,"0"0"1,-2 9-202,-4-3 0,-4 4 0,-7 2 11,-1 0 1,1 2 0,-1 4 29,1 5 0,5-1-32,1 2 1,1-1 0,-2 7-8,6-1 1,5 1 16,1-1 1,5 1-1,3-1-11,2 0 1,-4-5 0,5 0 6,3 1 1,-4-5 0,1 0-51,3 0 0,1-6 0,3 3 0,-1-3-35,1-2 1,-1 0-1,3 0 1,1 0-86,2 0 0,0 0 0,-5 0 0,-1 0 155,1 0 0,7-7 0,2-3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7569,'-17'0'-663,"-1"0"465,1 0 0,-1 5 165,1 1 1,-1 0 0,3-4 94,3 4 1,-1-2 0,5 5-6,-2-1 1,6 0 0,-3-4 32,-1 2 0,6 7-95,-4-1 1,4 3-5,2 3 1,8-8 0,2-3-1,1-1 8,1 0 1,-1 0 0,7-6 0,1 0-22,5 0 0,-5 0 1,4 0 19,-3 0 1,-3-6 0,1-2 15,-1-1 1,-7 3 0,-2-4-1,-3 0-5,1 1 1,0 3 0,-6-6 27,0-1 1,0 3-43,0-2 0,-6 6 1,-2-3-1,-1 1-77,-5 4 0,4 2 1,-1 2-68,-3 0 0,-1 2 1,-3 4-20,1 6 0,1-3 168,5 3 0,-5-8 0,6 4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63,'0'9'-223,"1"-1"1,3-6 93,2 4 1,6-2 0,-4 7 186,1 3 0,-5-4 1,2 1 25,-4 3 0,4 1-114,0 3 1,-1-6 0,-3-3-60,4-1 88,-4-2-15,6-6 0,-6-2 20,4-4 0,-3-4 1,9-7-5,2-1 1,-1 1 0,1 1-1,-2 3 4,1 1 1,3 1 0,1-5 24,1 4 1,-1 3 0,0 5-7,1-2 0,-1 0 0,1 6 0,-1 0 9,1 0 0,-1 0 1,1 0-21,-1 0 0,1 2 0,-1 4-24,1 6 1,-9-3 0,-3 3 14,-4 2 0,0-1 0,2 1-21,2-3 19,0 1 1,-6 0 0,0-1-29,0 3 0,-6-4-114,0 1 82,0-7 53,6 4 0,0-16 1,2-4-1,4-3 0,2 3 1,5 1-1,-1-3-5,1-1 1,3 3 0,1 0 0,1 1 6,-1 1 0,1-4 0,-1 7 0,1-1 2,-1 0 1,1 2-1,-1 6 23,1 0 1,-1 0 0,0 0-44,1 0 0,-6 8 0,-3 4-28,-1 3 0,0 3 0,-4-1 34,2 1 1,-1-7 15,-5 1 0,0-1 0,0 7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193,"-2"0"1,-6 0 0,2 2 0,4 4 197,1 6 0,-5-3 1,2 3-1,-2 4 23,2 5 1,-4-2-1,5 7 1,-1-3-5,0 0 0,0 6 0,-4-4 0,2 1-11,1-1 0,1 4 1,-4-4-1,2 0-96,2 1 1,0-3 0,-4-6 0,2 1 9,1-1 0,1 1 1,-6-1-493,0 1 565,8-1 0,-6-7 0,6-2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8'-12'-254,"4"3"138,3 1 0,-3 0 1,-1 4-1,3-2 1,1 3 41,3 1 1,-1 2 0,1 0-1,-1 0 98,1 0 0,-1 0 0,3 0 1,1 0-12,2 0 1,-5 0 0,-7 0 0,3 0 8,2 0 0,-5 2 1,1 3-7,1 7 1,-5-2-1,-2 1-46,-4 3 1,-2-4 0,0 1 43,0 3 0,-2-1 0,-4 1 0,-5-4-9,-5-2 0,-1 3 0,-1-3 0,1 0-16,-1-1 0,1-1 0,-1-4 1,1 2-78,-1 2 0,1 0-295,-1-6 211,9 0 0,3-6 172,12 0 0,11-7 0,10 3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5.6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2 70 5953,'0'-12'-34,"0"1"109,8 7 0,-6-6 52,4 4 1,-6 4-115,-6-3 0,-4 5-16,-7 5 1,5-3-1,1 4 1,-1-2-19,2 2 1,-5-4 0,5 6 10,0-1 1,-3-3-8,7 8 20,0-8 1,8 9 0,4-7 12,5-2 0,-1-2 1,2-2-1,1 0-3,3 0 0,1 6 0,1 0-3,-1-2 0,1 3 0,-1-1 0,1-2-3,-1-2 1,-5 4-1,-1 0 1,3-1 5,2 3 1,1-4 72,0 8 0,-1-6-82,-4 5 1,1 1 9,-7 5 1,0-5-15,-6 0 1,-6-7 0,-2 5-4,-1-2 1,-3 3-1,-6-5 3,1-2 1,0-2 0,-1-2 0,1 0 1,-1 0 0,1 0 1,-1 0-1,1 0 1,-1 0-1,1 0-143,-1 0 1,7 0-289,-1 0 429,8 0 0,-4 0 0,8 0 0,0 0 0</inkml:trace>
  <inkml:trace contextRef="#ctx0" brushRef="#br0" timeOffset="451">803 35 7318,'-17'-8'-595,"5"6"0,1-3 533,-3 3 1,4 2 0,-1 0 80,-3 0 0,4 0 0,-1 0 0,-3 0 25,-1 0 1,-5 0 0,-1 0 5,-2 0 0,-1 6 1,7 1-7,-1 3 1,1 2-39,-1 5 0,3 1 0,3-1-4,7 0 0,3-5 0,2 0-6,0 1 1,0-3 0,2 0 12,3-2 1,5 3 0,7-5-6,1-2 0,-1 4 0,1-3 1,-1-1-61,1-2 0,5-2 1,0 0-1,-1 0 42,-3 0 1,4 0 0,1 0 0,-3 0 13,-2 0 0,-1 0 0,-1 0 0</inkml:trace>
  <inkml:trace contextRef="#ctx0" brushRef="#br0" timeOffset="912">943 70 7400,'18'0'-654,"-1"0"1,0 0 672,1 0 1,-6 0 0,-1 0 0,3 0 12,1 0 0,3 0 0,-1 0-8,1 0 1,-1 0 0,1 0 10,-1 0 1,-5 6-1,-1 2-25,3 1 0,0 3 0,-1 5-25,-1 1 1,-8-6-1,2-1 6,-5 3 1,-1 1 16,0 3 0,-1-7-1,-5 1 1,2-8-1,-8 2 31,-1-4 0,3-2 0,-2 0-14,-1 0 0,3-6 1,0-2-7,2-2 1,3 5-1,5-7-17,0-2 0,0-1 0,2-3-5,3 1 0,-1 1 0,6 3 0,0 1-32,-1-1 0,3 3 0,4-2 0,-3 1-90,-1 1 0,-1-4 0,7 7-4,-1-3 1,1 6 129,-1-2 0,1 4 0,-1 2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919,"0"0"499,-4 0 549,-4 0-60,5 0 1,-7 2-1,0 4 4,0 6 0,0-3 0,0 3-39,0 1 0,2 1 1,2 0-1,2-3-36,-2 3 0,0-4 1,2-1-1,3 1-6,1 0 0,6-6 0,-7 3 1,3-1-60,-1 0 1,1 0 0,6-6 29,-1 0 0,1 0 0,-1-2 1,0-2 18,1-2 1,-1-2 0,1 3-2,-1-7 0,-1-4 0,-3 1 0,-3 1 26,-2 3 1,0 5 82,-3-6 49,-3 1-102,6 1 1,-10 2-17,-4 8 1,4 8 0,-3 3 0,3 5 1,2 1 0,2 1 0,2-1-39,1 1 0,9-1 0,-2 1-7,3-1 0,3-5 0,-1-2-17,0-3 0,1-1 0,1-6 0,3 0-255,1 0 0,0 0 295,-5 0 0,-1 0 0,1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06,'2'-9'-1077,"4"3"1139,-4 4 0,12 4 0,-6 2 30,1 2 1,-3 7 0,4-1-36,-3 3 1,1 3-1,-4-1 1,2 3-39,-2 3 1,4-4-1,-3 5 1,-1-5 6,-2-2 0,4 7 1,0-1-1,-2-2-26,-2-1 0,-2-3 0,0 1 1,0-1-59,0 1 1,0-1-1,0 1 1,0-1-18,0 1 1,6-7-1,-1 1-139,-1 1 0,0-3 214,2 2 0,4-1 0,7 7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231,'8'10'-1020,"-4"-2"977,8-8 1,-7 0 0,5 2-1,0 2 75,-1 2 1,-3-1 0,6-5-4,2 0 1,-5 0-1,3 0-3,1 0 1,-3 0 0,0-2-25,-2-3 0,3 1 7,-5-8 1,2 6 3,-2-5-20,-4-1 0,0 0 0,-10 3 64,-2 1 1,-2 2 58,-5 6 0,0 8-72,-1 3 1,8-1 0,5 2-15,3 1 1,2 3 0,0 1-35,0 1 0,0-1 0,2-1-12,3-5 1,-1 3-1,8-6 12,1 2 0,3-7 0,1 3 0,1-4-56,-1-2 1,1 0 0,-1 0-90,1 0 1,-1 0 0,-1-2-1,-3-2 149,-1-1 0,0-9 0,5 4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56,'17'0'37,"0"0"1,1 0 0,-1 0 0,1 0 2,-1 0 1,7 0 0,-1 0 0,-2 0-50,-1 0 1,-3 0 0,3 0 0,1 0 8,2 0 0,8-8 0,-4-2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4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5,'10'12'85,"-4"-1"0,-2 3-25,2 1 1,-4 3 0,5-1 0,-1 1-31,0-1 1,0 1 0,-6-1 0,2-1-84,4-5 0,-5 5 0,5-5 16,-4 5 1,0 1-272,4 1 1,-4-6-54,4-1 361,-4-7 0,5 4 0,3-8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1'0'-706,"1"0"659,-8 0 0,9 2 0,-5 2 0,0 4 76,0 1 0,-1-3 0,-3 6-1,2 1 0,2 3 0,-4 1 4,2 1 0,-1 5 0,-5 0-17,0-1 1,0-3-1,0-1-45,0-1 1,0 0-1,0 1 19,0-1 0,2-7-30,4-4 34,-4-4 1,6-4 5,-8-4 1,2-4-1,2-7 1,2-1-1,-3 1 0,5 5 0,-2 1 0,0-3 1,2-1 0,-4 3 0,7 2 1,1 1 0,-2-1 0,5 6 0,-3-2 0,3 4-8,3 2 0,-1 0 1,1 0-1,-1 0-15,1 0 1,-1 0-1,0 0 1,1 0 18,-1 0 0,-5 2 1,0 4-1,1 6 1,-5-3 0,-2 3-29,-4 2 1,-2 1 0,-2 3 0,-2-1-47,-2 0 1,-6-5 0,5-2 0,-1-1-72,0 1 1,0-4 147,3 6 0,3-8 0,-6 3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69,'18'0'-265,"-1"0"1,-5 0-1,0 0 1,1 0 32,3 0 218,1 0 1,1-2 35,-1-4 1,1-2-10,-1-3 54,-7-5 0,-2 7 0,-10-1 21,-4 4 1,-4 4-16,-7 2 1,1 8-49,4 4 1,-1 3-24,7 3 1,0-1 0,8-2 0,2-1-4,2-2 1,7-3 0,-1 3 0,4-4-10,1 0 1,1-6 0,-1 3 0,0-1-67,1 2 0,-1-4 1,1 4-1,-1-4-92,1-2 0,-1 0 1,-1-2 167,-5-4 0,5-4 0,-6-7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42,'8'-10'73,"3"4"0,5 4 0,1 2-22,1 0 0,-7 0 0,1 0 0,2 0-49,1 0 0,3 0 0,-1 0 0,1 0-92,-1 0 0,0 0 0,1 0 0,1 0 90,5 0 0,3 0 0,8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1 6804,'0'-18'-430,"0"1"1,-2-1 452,-4 1 1,2 5-1,-8 1 77,-1-3 0,3 4 39,-2-1 0,1 7-76,-7-2 0,7 4 0,-1 2-41,-2 0 0,5 2 0,-3 4-2,-1 5 0,5 5 0,2 1 0,4 3-20,2 3 0,0-2 1,0 7-1,0-1-1,0 0 1,0 0 0,2 4 0,2-4 3,2-1 1,1 5-1,-3-4 1,2 2-18,-2 0 1,4-6 0,-2 4 0,-3-1 4,-1-5 1,-2 4 0,2-2-1,2-1-21,2-3 0,0-1 0,-6-1-32,0 1 0,-2-3 0,-2-1 3,-2-3 1,-7-1-166,1 2 0,-4-3 224,-1-3 0,-8-4 0,-2 6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64,"1"0"0,2 0-174,1 0 0,3 0 0,-1 0 0,2 0 208,5 0 0,-5 0 0,6 0 1,-1 0 38,-1 0 1,6 0-1,-4 0 1,2 0-33,5 0 0,-5 0 1,0 0-1,-2 0-36,-4 0 1,5 0-1,-3 0 59,-2 0 0,6-8 0,1-1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4.1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5 18 7569,'-10'-9'-1007,"2"1"997,16 8 1,-4 0-1,6 2 1,-2 4 38,-5 5 1,1 3 0,0-1-1,2-1-25,-2 2 1,-2 1 0,-2 3 0,0-1-26,0 1 1,2-1 0,2 1-6,1-1 1,1 0 14,-6 1 1,0-1-273,0 1 0,-2-8 283,-3-5 0,3-3 0,-14-2 0,6 0 0</inkml:trace>
  <inkml:trace contextRef="#ctx0" brushRef="#br0" timeOffset="468">0 71 7569,'2'-16'0,"4"3"-799,6 1 606,-5 8 1,9-4-1,-6 6 112,-1-3 0,7 3 0,-5-4 120,5 4 0,1 2 1,1 0-1,-1 0 23,1 0 1,-1 0 0,1 0 0,-1 0-38,1 0 0,5 0 0,0 0 1,-1 0-14,-3 0 0,-2 8 1,1 1-1,-1 3-24,1 0 1,-1-7-1,1 5 1,-1 0 21,1 0 1,-7-1-1,1 5 1,0-2-5,-3 1 0,5-3 0,-6 1 0,-1 3 18,1 2 1,-2-5 0,-6 1 0,2-1-32,4-1 1,-4 6 0,3-5 20,-3 5 1,-7 1 0,-3-1 0,-2-3-4,-3-1 0,-3-6 1,-1 4-1,-1-1-11,1 1 1,-3-4 0,-1 4 0,-2-3 1,1-3 0,-3 4 1,0-2-1,0-2-4,-1-2 0,-3 0 0,6 1 1,2 3-17,1-2 1,3-2-1,-1-2-82,1 0 0,5 0-141,1 0 0,7-8 241,-2-3 0,12-5 0,3-1 0</inkml:trace>
  <inkml:trace contextRef="#ctx0" brushRef="#br0" timeOffset="769">664 193 7569,'11'0'-373,"1"0"1,-6 0 0,4 2 384,-3 4 1,-1-2 0,-4 5-2,4-1 1,-4 6 3,4-3 0,-2 3 0,-1 0-55,3-3 0,2-1 1,-4 3-122,2-1 0,0-6-82,-6 6 243,0-9 0,-8 5 0,-2-8 0</inkml:trace>
  <inkml:trace contextRef="#ctx0" brushRef="#br0" timeOffset="909">699 88 7569,'0'-17'-438,"0"-1"391,0 9 0,0-1-683,0 4 730,0 4 0,-8-6 0,-2 8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69,'-18'0'-342,"1"0"-1,-1 0 1,3 2 334,3 4 0,-3-2 0,5 8 42,0 1 0,-3 3 0,7 1-8,2 1 0,2-1 0,2 1 0,0-1-17,0 0 0,2 1 0,4-1-20,6 1 1,3-7 0,3-1 0,-1-2-56,0-4 0,1-2 1,1-2 13,5 0 0,1-2 1,4-2 17,-6-2 1,-5-7 0,-5 1 26,-1-4 0,-8-1 0,2-1 0,-4 1 11,-2 0 0,0-1 0,0 1 0,-2 1 6,-4 4 1,-2-3 0,-6 5 0,3 0-20,-3 5 0,-7-3 1,-2 2-59,1 2 0,3 2 1,1 2-1,1 0-12,-1 0 0,3 2 79,3 4 0,-3-4 0,5 6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8,'0'-10'-500,"0"4"1,2 12 510,3 6 0,-3 3 0,6 3 0,-2-1 94,0 1 1,2 5 0,-5 0-1,3 1-48,-2 1 0,0-4 0,0 8 0,4 0-53,1-1 0,-5 3 1,2-6-1,-2 0-60,2 0 1,-4 1 0,5-5 0,-1 2-67,0-2 0,0-1 0,-4-5 0,2-1-46,2-2 1,-1-7 167,-5 7 0,8 0 0,2 5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01,'0'-10'133,"0"2"0,0 22-72,0 3 1,2 5-1,2-5 1,2 3-14,-2 3 1,0-2 0,0 6 0,1 1-53,-1-1 1,-2-4-1,0 4 1,2 0 15,2 1 0,0-5 0,-6 4 1,0-2-95,0-3 0,0 3 1,0-2-1,0-2-206,0-1 0,6-3 288,-1 1 0,9-1 0,-4 1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08,'10'0'-406,"-4"0"287,-12 0 1,2 8-1,-6 4 1,2 3 82,5 3 0,1-7 0,2 1 31,0 1 1,0 3 0,2-1-1,1-1 1,5-2-2,2 1 0,2-3 0,5 0-15,0-3 1,1-1 0,-1-6 0,1 0-3,-1 0 1,1 0 0,-1 0-1,1-2 12,-1-3 1,-5 1-1,-1-8 1,1-2 0,-2-1 0,3-3 0,-7 1 0,0 0 23,2-1 1,-6 1 0,4-1 0,-4 1 38,-2-1 1,-2 3-1,-4 1-33,-6 2 0,-3 9 1,-3-3-1,1 4-24,-1 2 0,1 0 0,-1 0 0,1 0-22,-1 0 0,1 8 0,-1 3-413,1 5 440,7 1 0,-5 1 0,5-1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6963,'-2'-10'-160,"-3"4"1,3 12 197,-4 6 1,4 3 0,2 3 0,0-1-28,0 1 0,0-7 0,0 1 0,0 1-16,0 3 1,0 1 0,0 1 0,2-3-8,4-3 0,-2 2 0,5-7 1,1 1 8,0 0 1,-4 0-1,5-4-21,3 1 1,1 1 0,3-6-4,-1 0 0,1 0 0,-1-2 0,1-2 18,-1-1 1,1-7 0,-1 4 0,-1-2 7,-5-3 0,5 3 0,-7-1 10,1-3 0,4 4 46,-9-1-1,1-1 0,-6 0-29,0 1 0,0 9-18,0 2 0,0 2 6,0 9 0,6 1 1,2 5-16,2 1 0,1-3 0,5-1 0,-3-4-4,-1-3 0,0 5 0,5-4-4,1 2 0,-1-7 0,0 3 0,1-4 4,-1-2 0,1 0 0,-1 0 0,1-2 10,-1-4 1,1 3-1,-1-9 1,1 0 62,-1 3 1,-1-7-1,-5 4 1,-3-3-20,0-3 0,-6 1 0,4 0-39,-4-1 0,-2 6 0,-2 3-57,-4 1 1,-4-4 0,-7 6-38,-1 3 0,6 1 0,1 2-453,-3 0 49,6 0 489,1 7 0,14-5 0,3 6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0'0'-254,"-3"0"1,-5 0 0,2 2 290,2 3 1,0-1 0,-6 8-56,0 1 1,2 3 0,2 1 10,1 1 1,1-1 0,-6 1-92,0-1 1,2-1 0,2-3 0,2-1-157,-2 2 1,-2-5 253,-2 3 0,7-8 0,3 4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1 7569,'0'-12'-352,"0"1"538,0 7 1,0-6 158,0 4 0,2 4-1122,3-4 1,-3 6-65,4 6 841,-4-4 0,6 14 0,2-7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569,'12'0'-271,"-1"0"1,-5 0 0,6 2 302,1 3 1,-3-1-5,2 8 0,-8-6 1,2 5-30,-5 3 1,5-4 0,0 1-12,-2 3 0,-2-4-1,-2 1 0,0-5 0,-2 4-33,-4-3 53,4-1-10,-6-6 0,10-2-10,4-3 1,2-5-1,6-6 1,-3 3 4,3 1 0,-4 0 0,1-5 1,3 0-3,1-1 0,3 3 0,-1 1 0,1 2 21,-1-1 1,1 5-1,-1 0 1,1 2 46,-1 1 1,0-1 0,1 6-26,-1 0 0,1 6 1,-1 1-1,-1 3-31,-5 4 0,3 1 0,-6 3 0,0-1-47,-1 1 1,1-1 0,-4 0-66,2 1 1,0-6-1,-6-1 1,0 3-85,0 1 0,0 3 194,0-1 0,0 1 0,0-1 0,0 1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0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123 7413,'11'-16'-624,"1"4"0,-8-3 711,2 3 0,-5 2 0,-2 1-54,-5 1 0,-2 0 0,-6 4 0,3-1 17,-3 1 1,4 2 0,-1 2-15,-3 0 0,-1-6-35,-3 0 0,1 0 1,-1 8-15,1 4 0,5-2 0,2 8 4,3 1 0,-5-3 0,6 1 0,2 3 4,2 2 0,-3 1 1,-1 1-1,2-1 3,2 0 1,2-5 0,2 0-5,4 1 0,3 3 0,9-1-20,-1-3 1,1-2 0,-1-6 13,1 1 0,-1 1 1,1-6-1,-1 0 10,1 0 1,-1-2 0,1-2 0,-3-3-3,-3-3 0,3 4 0,-5-6 1,2 1 31,-1 1 0,-1-5 1,4 3 18,-3-4 1,-7 5 0,2-1 11,-4-1 1,4 3 48,-1-2-77,1 8-65,-6-3 0,6 9 38,0 3 1,2 5-1,-4 8 17,1-1 1,3 0 0,-4 1-1,2-1-11,-2 1 1,-2 5-1,0 2 1,1 1-10,3-1 0,0 4 1,-6-6-1,2 0-13,4 3 1,-4-5 0,4 6 0,-4 0-32,-2 1 0,0-5 1,0 4-1,0-2 19,0-3 0,0 3 0,-2-2 0,-2 0 14,-2 3 0,-2-7 1,4 6-1,-2-2 10,3 1 1,-5-1 0,0-5 0,0-1-2,1 0 1,-7 1-1,4-1 1,-1-1 13,-1-4 0,0-3 0,-5-5 24,-1 2 1,1 6-1,-2-7 1,-3-1 26,-1-2 1,0-2 0,5-2 0,1-2-35,-1-1 1,3-9 0,1 4 0,2-1-19,-1-1 1,5 0-1,2-5 1,4-2-31,2-5 0,0 5 0,2-4 1,2 1-38,2-1 0,10 2 0,-1-7 0,6 1 24,1 0 0,5-2 0,0-6 0,2 2 27,0 4 1,0-4 0,8 4 0,0-4 51,-2-2 0,8 6 0,-12 0 0,0 0 78,2 1 1,0-3 0,0 8 0,-2 2-19,-2 1 1,-8 3 0,3-1 0,-7 1-27,-5 0 0,1 5 0,-5 2-294,2 2-687,-6-5 899,3 11 0,-7-14 0,0 7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7.5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123 6168,'0'-10'300,"0"3"1,-2 7-273,-4 0 1,2 0 0,-8 0-11,-1 0 1,3 2 0,-2 1-18,-1 3 0,-3 8 8,-1-2 0,5 1 0,2 1 5,3-3 0,1 1 0,6 5 3,0 1 0,0-1 0,2 1-2,4-1 1,-2-5 0,5 0-12,-1 1 1,6 1-1,-5-1-2,1-1 0,6-6 1,-5 4 7,5-3 1,1-1-1,3-6-12,3 0 1,-4 0 0,5 0 0,-5 0-19,-2 0 0,1 0 1,-1 0-1,1 0-5,-1 0 0,1 0 0,-1 0-75,1 0 0,-7 0 0,-1-2-192,-2-4 1,0 4 291,-3-3 0,-3-5 0,6 0 0</inkml:trace>
  <inkml:trace contextRef="#ctx0" brushRef="#br0" timeOffset="417">612 1 7569,'18'10'-1171,"-1"-3"1150,1 1 0,-1 0 0,0 5 0,-1-1-6,-4 2 0,3 1 0,-5 3-38,0-1 1,3 1 0,-7-1 0,0 1 108,2-1 0,-7 0 0,7 1 3,0-1-37,-6 9 0,6-7 0,-8 6 0,0-1 2,0-1 0,0 2 0,0-4 1,0 3-2,0-3 1,0 4-1,0-1 1,-2-3 20,-4-2 0,2 5 1,-8-1-1,-1-2-2,-3-1 1,5-3 0,-1 1 0,-2-1-22,-1 0 0,-3-5 0,1-2 0,0 0-18,-1-1 1,1-5 0,-1 4 8,1 0 0,-1-6 0,1 5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12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16 6343,'0'-9'17,"0"3"0,0 12 0,2 3 36,4 1 1,-4 5 0,4-3 0,-4 4 2,-2 1 1,0 1 0,0-1 0,0 1-28,0-1 0,0 2 0,2 3 0,1 1 9,3-2 0,0-1 1,-6-3-1,0 3-51,0 3 0,0-4 0,0 5 0,0-5 8,0-2 0,2 7 0,2-1 0,2-2 20,-2-1 0,-2 3 1,-2 0-1,0 1-14,0 1 0,1-6 0,3 5 0,2-5-3,-2-2 0,-2 1 1,-2-1-1,0 1 2,0-1 1,2 1-1,2-1-7,2 1 1,-1-1-1,-5 1 7,0-1 1,0 1 0,0-1 0,0 0 1,0-5 0,0 0 0,0-1-125,0 7 1,2-8-42,4-5 0,-4-1-273,4 2 289,-4-4 0,-4 6 148,-4-8 0,-4 0 0,-7 0 0</inkml:trace>
  <inkml:trace contextRef="#ctx0" brushRef="#br0" timeOffset="349">210 924 6326,'12'0'99,"0"0"0,-6 0 0,5 0 1,1 2-55,-2 4 0,5-4 0,-3 4 0,1-2-54,-1 2 0,3-2 0,-3 5 0,4-1-19,1-4 1,1 4 0,-1-1 9,1 3 0,-1-4 0,0 4-136,1-3 1,-1 5 0,1-4-267,-1 1 420,-7-5 0,6 4 0,-7-8 0</inkml:trace>
  <inkml:trace contextRef="#ctx0" brushRef="#br0" timeOffset="598">769 889 6278,'10'-9'-181,"-2"1"1,-8 10 299,0 4 0,-6-2 0,-2 7-78,-2 3 1,7-4 0,-5-1-1,2 1-33,0 0 0,-5 1 0,3 5 0,-2-3 54,-3-1 0,3 0-62,-2 5 0,-7 1 0,-8-1 0</inkml:trace>
  <inkml:trace contextRef="#ctx0" brushRef="#br0" timeOffset="6590">193 156 7569,'0'-12'-1448,"0"1"1373,0 7 1,0-6 152,0 4-15,0 4 1,2-3 0,4 8-40,5 3 0,-1 6 1,2-4-1,1 1-8,3 5 1,3 1 0,3 3 0,3-1 11,2 1 0,2-1 0,6 1 1,0-1-66,0 1 1,0-1-1,0-1 1,-2-3 39,-4-1 1,4 0 0,-4 3-1,2-1 7,-2-3 0,4-5 0,-4 4 1,2 0-2,-2-1 0,4-3 1,-6 4-1,3-2 5,-1-5 0,-6 5 0,4 0 0,-2 0-13,-3-1 1,-3 5 0,-3-4 0,-3 0-29,-1-1 0,-2 1 1,3-4 11,-1 2 1,-8 2 0,3-5 82,1 3-47,-6 0 1,8-4-13,-4 4-13,-4-4 1,7 6 4,-3-8 0,-2 0 57,8 0 11,-8 0 1,5 0-47,-3 0 0,-2 0-81,8 0 29,-9 0-9,5 0-97,-8 0-335,0 0 470,0 7 0,0-5 0,0 6 0</inkml:trace>
  <inkml:trace contextRef="#ctx0" brushRef="#br0" timeOffset="7223">1241 505 6703,'17'0'-29,"1"0"0,-7 0 0,-1 2 0,0 2 28,0 2 0,-5 2 0,7-4 0,0 3 16,-3 3 1,5-4-1,-6 4-4,1-3 0,-3 5 0,4-4-6,-2 1 1,-3 3 0,-3 4 7,4-5 0,-4-1-4,4-4 0,-4 3 1,-2 9 0,0-1-12,0 1 1,0-7 10,0 1 0,-2-6 21,-4 6 0,2-3 0,-7 3-12,-3-6 0,6-2 0,1 0-2,-1 1 1,4 1 0,-6-4 7,2 4 0,1-4 0,3 6-12,-2-1 1,-2-3-45,2 8 13,4 0 0,-5-1 0,7 1-18,0-8 0,0 11 5,0-13-191,0 6-20,0-8 166,0 0 0,-8 0 0,-2 0 0</inkml:trace>
  <inkml:trace contextRef="#ctx0" brushRef="#br0" timeOffset="8127">1311 872 7569,'0'-17'-80,"-6"-1"1,-2 3-178,-2 3 0,7 2 0,-5 6 0,2-3 204,0-3 0,-7 4 1,1-6 78,-4-1 1,-1-3 0,-1-1 8,1-1 1,0 1 0,-1-1-1,-1 1-8,-5 0 0,5-1 0,-6 1 1,1-1-7,1 1 0,-6-1 0,4 1 0,0-1-5,-1 1 1,-3 1 0,6 3 0,2 1-16,1-2 0,-3-1 1,0-3-1,1 3 11,3 3 0,1-3 1,1 3-1,0-3-1,-1-3 0,1 3 1,-1 1-1,1 2-3,-1-1 0,1-1 0,-1 3 0,1 3-5,-1 0 1,1 6 0,-1-6 0,-1 3-11,-4-1 0,3 0 0,-3 6 6,4 0 0,1 0 0,1 0 1,-1 0-3,1 0 1,-1 0 0,1 0 0,-1 0 15,1 0 1,-1 0-1,1 0 1,0 2-8,-1 4 1,1-2-1,-1 7-4,1 3 0,-1-5 1,1 1-1,1 0 3,5 0 1,-5-5-13,4 7 1,5 0 0,1 5 4,4 1 0,2-7 0,0 1 0,0 1 6,0 3 0,0 1 0,0 1 0,0 1-2,0 5 0,6-5 0,1 4 0,1-3 2,0-3 0,4 6 0,-5 1 0,3-3 7,4-1 1,-5-3-1,1 2 1,0 3-2,0 1 1,-1 0 0,3-5 0,-4-1 5,-1 1 0,-5-1 0,6 1 0,-2-1 8,0 1 1,0-1 0,-5 0-1,3 1-16,2-1 1,2 1-1,-4-1 1,2 1-8,-2-1 1,3-5-1,-1 0 1,0 1 1,2 3 1,-6-5-1,5-1 1,-1 0 4,0-1 0,2 1 0,-4 4-6,2-3 0,5-5 0,-5 6-1,-2 1 0,0-3-32,2 2 0,-5-6-71,5 5 1,2 1-44,-2 5 1,0-5 33,-6 0 0,0-7-42,0 7 0,0-6 153,0 6 0,7-9 0,3 5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59.8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420 6581,'0'9'89,"0"-3"-48,0-12 0,0 3-53,0-9 1,0 6-4,0-6 0,0 7 0,0-7 1,-1 6 0,-5-4 16,-6 3 0,2 1 0,-1 6 0,-3 0 5,-1 0 1,-3 0-1,1 0 1,-1 2 3,1 4 0,-1-2 0,1 7 0,-1 1-7,1-2 1,-1 5 0,1-3 3,-1 3 1,9-3 0,3-1-9,4 3 1,4 2-6,4 1 0,2-5 1,7-3-1,1-1 3,3-4 1,2-2-1,-3 0-1,-1 4 3,9-4 0,-7 5 1,4-7-1,-3 0-7,-3 0 1,1 6 0,-1 2-22,0 2 0,-7-4 0,-2 3 0,0-1 0,-4 6 21,7-3 0,-7-1 0,0 0 59,-8-3 1,0 5-1,-7-4-4,-3 2 1,-2-7-1,-1 5 1,-2-2-29,-5 0 1,5 2 0,-6-5-1,1 3-29,1-2 0,0-2 1,3-2-7,-3 0 0,4 0 0,-5 0-51,5 0-145,9 0 1,3-2 210,7-4 0,15-3 0,4-9 0</inkml:trace>
  <inkml:trace contextRef="#ctx0" brushRef="#br0" timeOffset="317">769 297 7569,'0'18'-394,"0"-1"1,0 1 0,0-1 397,0 1 0,0 5 0,0 0-5,0-1 1,0-3 0,0-1-1,0-1 5,0 1 1,0-7-1,0 1-93,0 1 1,0 3-135,0 1 223,0 1 0,8-1 0,1 1 0</inkml:trace>
  <inkml:trace contextRef="#ctx0" brushRef="#br0" timeOffset="571">542 559 6600,'15'-1'13,"-3"-5"0,4 4 0,-5-4 0,5 4-41,1 2 0,7 0 0,-1 0-163,-2 0 140,-1 0 1,-1 0-1,2 0 1,5 0 50,1 0 0,-6 0 0,4 0 0</inkml:trace>
  <inkml:trace contextRef="#ctx0" brushRef="#br0" timeOffset="1086">1398 437 7342,'-12'0'-503,"0"0"277,-1 0 0,-3 0 262,-1 0 0,-1 6 1,1 0-1,1 0 2,5 1 1,-5-5 0,5 6 0,-5-2 1,-1 0 0,5 7 0,0-3 0,1 2-7,1-1 1,-4-5-1,9 6-16,1 1 1,2-3 0,2 2 12,0 1 0,2-5 0,4 0-68,5 0 0,5-6 0,1 3 0,1-3-23,-1-2 0,6 0 0,1 0 0,-3 0-39,-2 0 1,-1-2-1,-1-2 1,1-1 21,-1 1 0,-5-4 1,-2 0 45,-3-1 0,5 3 0,-6-6 11,-2-1 1,-2 3 161,-2-2 0,-2 8 187,-4-2-310,4 5 0,-6 2 1,8 5-63,0 6 1,0-2 7,0 1 0,2-1 1,4 4-176,6-3 1,-3-7 210,3 2 0,0-4 0,5-2 0</inkml:trace>
  <inkml:trace contextRef="#ctx0" brushRef="#br0" timeOffset="1517">1747 437 7569,'17'0'-175,"-5"0"-196,0 0 0,-6 6 0,3 2 368,-1 1 1,-2 3 0,-4 4-1,2-3 39,1-1 0,1-6 0,-6 5-28,0 3 1,0-4 9,0 1 1,0 1-44,0 5-64,0-7 97,0-2 1,0-10-9,0-4 1,2-2 0,2-5 0,4 1-18,2-1 0,-5-1 0,7 0 0,2 3-1,1-3 1,-3 4-1,-1 1 1,3-1 11,2 0 1,1 6 0,0-1 0,1 3 68,-1 2 1,1 0-48,-1 0 1,1 0 0,-1 2 0,1 3-12,-1 7 0,-7-2 1,-2 1-90,-1 3 0,-5 2-106,4 1 190,4 0 0,0 1 0,7-1 0</inkml:trace>
  <inkml:trace contextRef="#ctx0" brushRef="#br0" timeOffset="1834">2655 455 7569,'-17'0'-231,"-1"0"0,1 5 1,-1 1-1,1 0 0,-1 0 1,1 2 229,-1 1 1,3-3 0,1 6 42,3 1 1,1 3 0,-2 1 0,5 1-13,-1-1 0,6 1 0,-4-1-4,4 1 0,4-1 0,4 1-54,5-1 0,-1-5 0,2-2 0,1-3-35,3-3 0,1 0 1,1 0-1,1 2-41,5-2 1,-5-2 0,4-2 103,-3 0 0,-3-8 0,1-2 0</inkml:trace>
  <inkml:trace contextRef="#ctx0" brushRef="#br0" timeOffset="2205">2655 18 6548,'12'2'-294,"-3"4"335,-1 5 1,-2 5 0,-4 1-1,2 1-3,2-1 0,5 1 1,-5 1-1,0 3 10,2 1 0,-6 2 0,4-4 0,-5 3-4,-1-3 1,0 4 0,0 1 0,0-1-14,0 0 1,0 0 0,0-3 0,0 3-30,0 2 0,0-6 0,0 5 0,0-3-55,0 0 1,0 0-1,0-5 1,0-1-62,0 1 0,0-7 0,0 1-149,0 2 0,6 1 263,0 3 0,8-1 0,-5 1 0</inkml:trace>
  <inkml:trace contextRef="#ctx0" brushRef="#br0" timeOffset="3242">3319 612 7569,'0'-12'-546,"0"1"0,0 5 519,0-6 0,-2 2 0,-4-1 69,-6 5 1,3 4 0,-3 2 0,-2 0 10,-1 0 1,-3 0-1,1 0 1,0 0 1,-1 0 1,1 0 0,-1 2 11,1 4-30,-1-4 1,1 7 0,1-3-9,5 6 1,-3 3-1,8 3-71,2-1 1,2-5-1,2 0 1,2-1 12,4-1 0,-2 5 0,8-5 0,-1 2-19,-1-1 1,5-7-1,-3 4 1,4-2 3,1 0 1,-5 0-1,-1-6 1,3 0 0,2 0 1,-5 0 0,1 0 13,1 0 0,1-2 0,0-2 1,-5-4 31,-1-2 0,0 1 0,-4-5 0,3 2-13,3-1 1,-6-3 0,2-1-9,-4-1 1,4 1 50,-1-1 0,1 7 138,-6-1-154,0 8 0,0-2-17,0 12 0,0 4 23,0 7 1,0 1-6,0-1 0,2 1-8,4-1 1,4 1-1,7-3-7,1-3 0,-3-2 0,-1-7 0,-3 3-16,3-2 0,1-2 0,3-2-29,-1 0 1,1 0 0,-1-2 36,1-4 0,-1-1 1,1-7-1,-1 2 7,1-1 0,-7 3 0,-1-2 0,0-1 0,-1-3 0,-5-1 1,4-1-1,-2 1 5,0-1 1,0 1 0,-6 0 0,0-1 65,0 1 1,-2-1-66,-4 1 1,-4 5-1,-7 2-3,-1 3 0,1 1 0,-1 6 0,1 0-1,-1 0 1,3 2 0,1 2-30,3 1 1,5 3 18,-6-2 0,10 2-3,2 3 0,2-3 1,10-8-1,1 2-14,3 4 1,1-4 0,1 4 0,-1-4-1,1-2 0,-1 0 1,1-2-1,-1-2 17,1-2 0,-1-2 0,0 4 0,1-2-3,-1 3 0,-1-1 0,-3 0 0,-1-2 131,2 2 1,-5 2 0,3 2-40,2 0 0,-5 0 0,3 0-34,2 0 0,-5 0 0,1 2-32,-2 4 1,-2 4-1,-5 7-18,5 1 1,-4-1 0,4 1 0,-4-1-35,-2 0 1,0 1-1,0-1-111,0 1 1,0-1-24,0 1 0,2-3 1,2-1-1,4-4 169,1-3 0,3-1 0,5-6 0</inkml:trace>
  <inkml:trace contextRef="#ctx0" brushRef="#br0" timeOffset="3922">4541 612 6875,'18'-8'0,"-1"-4"0,-1-3 0,-5-3-471,-5 1 505,-4 7 1,-10 1 0,-3 5-7,-5-2 1,-1 0 0,-1 6 0,1 0 4,-1 0 0,-5 0 1,0 0-1,1 0 3,3 0 0,2 0 1,-1 0-1,1 2-13,-1 4 1,1-2 0,1 7-1,3 1-16,1-2 0,6 5 0,-4-3-5,3 3 0,1 3 0,6-1-35,0 1 0,8-1 0,3-1-10,5-5 1,1 3-1,1-8 1,1-2-2,4-2 0,-3 0 1,3 1-1,-4 3 9,-1-2 0,-1-2 0,1-4 1,-1-2 14,1-2 0,-1-5 1,1 3-1,-3-2 19,-3-3 1,3-3 0,-5-1-1,2-1-8,-1 1 0,-7-6 1,4-3-1,-2-1-19,0-4 1,0-2-1,-6-2 1,0 0-3,0 0 1,5 0 0,1 0-1,-2 1 13,-2-1 0,-4 2 0,-2 4 0,-2 3 60,2 1 0,-3 6 0,-1-5-25,-2 5 1,4 3-1,-3 3-5,1 1 0,0 8-7,2-1 9,4 3 9,-5 2 0,9 2 0,1 3 1,3 7 56,-2 4 1,4 3 0,-2 2 0,-2 5-34,-2 1 1,3 2 0,1 4 0,-2-2 1,-2-2 0,-2 0 0,0 4 1,0-2-7,0-2 0,6-6 0,0 5 1,-2-1-24,-2 0 1,-1-6-1,3 3 1,4-5-31,2-2 1,-4 1 0,3-1-1,1-1-48,0-4 1,-4 1 0,3-5 0,1 0-113,0-1 1,-6 1 0,3-4 168,1 2 0,-6 7 0,6-3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7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61,'9'0'-138,"1"5"1,-6 3 0,2 2 154,-2 3 1,-3-3 0,-1 2 0,0 1-33,0 3 0,0 1 1,0 1-118,0-1 1,0 1-264,0-1 395,0 1 0,8-9 0,2-1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7.6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569,'0'-18'-984,"0"1"449,0 7 535,0 3 0,7 7 0,3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8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53 7412,'0'-12'-296,"0"0"0,-2 3 1,-4-3 276,-6 6 1,3 4-1,-3 2 1,-2 0 27,-1 0 1,-3 0 0,1 0 0,0 0 28,-1 0 0,1 2 0,-1 2 0,3 4-26,3 1 0,-4 1 1,5 4-1,-5-3-2,-1 3 0,5 2 1,2 1-7,3 0 0,1 1 0,6-1-17,0 1 1,0-1-1,0 1-20,0-1 0,2-7 0,4-2 6,5-1 0,5-5 0,1 4 0,1-4 10,-1-2 1,1 0 0,-1 0 0,1-2-40,-1-4 1,1 3 0,-1-9 54,0-2 0,1-1 0,-3-3 1,-3 1 0,-6-1 1,2 7 0,-2-1 0,-1 0 64,3 3 1,-6-7 169,4 5-133,-4 3-102,-2 0 0,6 10 0,1 2 0,1 4-2,0 1 0,0-3 1,-3 6-68,7 1 1,-2-3-1,1 2-23,3 1 0,-4-3 0,1 0 92,3-3 0,-6 7 0,0-4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2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569,'9'0'-842,"1"0"876,-4 0 1,-2 2 0,7 2-106,3 2 1,-4 6 0,1-5-1,3 1 97,1 0 0,9 6 0,-1-3 0,-2 3 0,-1-3 0,3 5 1,0-4-1,-1 3-12,-3 3 0,4-7 0,1 1 0,-3 1-3,-2 3 1,5-4-1,-1-1 1,0 1-69,2-2 1,-5 3-1,3-7 1,-3 0-119,-3 2 0,0-6-184,1 3 246,-1-3 113,-7-2 0,-10 0 0,-10 0 0</inkml:trace>
  <inkml:trace contextRef="#ctx0" brushRef="#br0" timeOffset="531">437 1 6345,'-11'11'131,"-1"1"1,2 0-1,-3 5-80,1 0 0,8-5 0,-4 0-13,1 1 1,-1 3-1,-6 1 1,5 1-19,1-1 1,-4 1 0,4-1-1,1 1-3,-1-1 1,-4 3 0,4 1 0,1 2-10,-1-2 0,-4-1 0,5-3 0,-1 1 11,0-1 0,-4 7 0,5-1 0,-1-2-14,0-1 0,-4-3 0,5 1 0,-1-1-2,0 0 0,-3-5 0,5 0-58,2 1 0,-4-3 48,2 2-103,-7-8-39,11 3 0,-6-5 1,6 2-195,-4 2 343,4 0 0,-6-6 0,8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1.1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297 7446,'-12'0'-518,"1"0"482,-3 0 0,4 0 0,1 2 24,1 4 0,2-2 0,6 8 43,0 1 0,0-3 0,0 2 0,0 1-23,0 3 0,0-5 0,2 1 0,4 2 1,5 1 1,-1 1 0,2-3-24,1-1 1,3-2-1,1 1 1,1-5 3,-1-4 1,-5-2 0,-1 0-5,3 0 0,-4 0 0,1-2-1,3-4 1,-4-2 0,-1-5 0,-1 1 7,-4-1 0,4-3 0,-2-1 1,-3-1-14,-1 1 0,-2 5 0,0 0 0,-2 1 5,-3 1 1,1-4-1,-8 7-32,-1-3 1,-3 6 0,-1-2 0,-1 4-26,1 2 0,-1 0 1,1 0-1,-1 0-276,1 0 348,-1 0 0,1 8 0,-1 2 0</inkml:trace>
  <inkml:trace contextRef="#ctx0" brushRef="#br0" timeOffset="511">717 0 7218,'-10'0'-472,"-5"0"0,3 2 511,-3 4 1,3 2-1,0 6 1,1-3-14,1 3 0,-4 1 1,9 3-1,-1-1 7,-2 1 0,6 5 1,-4 0-1,4-1-43,2-3 1,0 4 0,0 1 0,0-1 22,0 2 0,6-4 0,0 7 1,0-1 0,1 0 0,-3-4 0,6 4 0,0 1-12,-1-1 1,-5-4-1,2 4 1,-4 0-1,-2 1 0,6-7 0,0 2 0,-2-3-18,-2-3 0,-2 0 1,0 1-1,-2-3 10,-4-3 0,4 4 1,-6-7-1,2 3 21,0 0 1,-7-7 0,1 5-11,-3-2 0,-3 0 0,1-4 11,-1 1 1,1 1-1,-1-6 1,1 0-14,-1 0 0,1 0 1,1-2-1,3-2-53,1-1 1,1-3 0,-7 2-105,1-6 0,7 3 0,4-3 154,4-2 0,2-1 0,0-3 0</inkml:trace>
  <inkml:trace contextRef="#ctx0" brushRef="#br0" timeOffset="837">420 420 6440,'8'-10'19,"-4"2"1,7 8 15,3 0 1,-4-2 0,1-2-34,3-2 1,1 1 0,3 3 0,-1-2-33,1-2 0,-1 0 0,3 6 1,1 0-85,2 0 0,1 0 0,-7 0 0,1 0 114,-1 0 0,0-8 0,1-1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9.6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8 7569,'-17'0'-633,"5"0"1,0 0 628,-1 0 1,-1 2 0,1 2-1,1 3 22,-2 3 0,5 2 0,-1 5 0,0 1 9,0-1 0,7 1 1,-3-1-20,4 1 1,2-1 0,0 0 0,2 1-5,4-1 0,-3-5 0,9-2-1,2-3 0,1 5 1,3-6-1,-1-2-10,1-2 1,-1-2-1,1 0 1,-1 0-1,0 0 0,1 0 0,-1-2 0,1-4 13,-1-6 1,1 3 0,-1-3 0,-1-2 19,-5-1 0,3-3 0,-8 1-17,-2 0 1,-2-1-1,-2 1-2,0-1 1,-8 3 0,-4 1-29,-3 2 1,-3 9 0,1-3 0,-1 4-82,1 2 0,-1 0 0,1 0-179,-1 0 281,9 0 0,-7 8 0,7 1 0</inkml:trace>
  <inkml:trace contextRef="#ctx0" brushRef="#br0" timeOffset="551">490 35 7084,'17'0'-800,"-5"0"831,0 0 1,-7 0 24,7 0 1,-6 2-1,4 4-42,-3 6 0,-1-3 1,-6 3-1,2 0 10,4-3 1,-4 7 0,4-4 0,-4 3-3,-2 3 1,0-7 0,0 1-19,0 1 0,0 3-23,0 1 1,0-5-13,0 0 43,0-8 1,0 1 0,2-10-12,3-7 1,-3-4 0,6-1-2,0-1 1,-4 7 0,5-1 0,1-1 1,0-3 1,-4-1 0,5 1 0,1 2-11,-2 3 1,5 1-1,-3-3 3,3 1 0,3 2 0,-1-1 4,1 5 0,-1-2 0,1 2 0,-1 2-2,1 2 1,-1 2 0,1 2 1,-1 4 0,0-2 1,1 8 1,-1-7-1,-1 7 22,-4 2 0,1 1 1,-7 3 16,-2-1 0,4 1 0,-3-1 0,-1 1-20,-2-1 1,-2 0 0,0 1-24,0-1 1,-2 1-71,-4-1 0,3 1-133,-9-1 1,2-5 206,-1 0 0,-5-9 0,6 5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8.5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 7437,'12'0'-763,"-1"0"744,3 0 1,-4 8-1,-1 3 56,-1 5 1,0 1-1,-4 1 1,2-1 4,-3 1 0,1 1 0,0 2 0,2 3-67,-2-3 1,0 4 0,0-1 0,1-3 5,-1-2 1,4-1 0,-2 1 0,-2 2-57,-2 3 0,-2-7 0,0-5 1,2 1-11,3 3 1,-3-4 0,4-1-317,-4 3 401,-2-6 0,8 7 0,2-5 0</inkml:trace>
  <inkml:trace contextRef="#ctx0" brushRef="#br0" timeOffset="453">0 315 7569,'0'-9'-441,"0"1"1,2 8 0,4 0 450,5 0 1,-1-6-1,2 0 1,1 2 11,3 2 0,3 2 0,3 0 0,1 0-39,-2 0 0,1 0 1,-1 0-1,2 0 54,-1 0 0,3 0 0,-2 0 0,0 0-48,3 0 1,-7 0 0,4 0-1,-3-2 4,-3-3 0,1 3 1,-1-4-1,1 4 5,-1 2 1,-5 0-1,-1 0-2,3 0 0,-6 0 23,-1 0 1,-7 2 33,0 4 1,0 3-29,0 9 0,-5-1 0,-3 1 0,0-1-8,0 1 1,3-7 0,5 1-18,0 1 1,0 3-40,0 1 1,0 1-1,1-3-38,5-3 0,-2-2 1,8-6-302,1 1 378,3 1 0,1 2 0,1 2 0</inkml:trace>
  <inkml:trace contextRef="#ctx0" brushRef="#br0" timeOffset="656">629 123 7459,'-2'-15'0,"-2"1"-657,-2 2 0,-2 3 568,3-3 0,3 12 89,-4 12 0,4 3 0,2 3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06.0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403 6244,'-12'-6'-27,"1"0"0,-1 0 0,-5 6 63,-1 0 1,1 0 0,-1 0-1,1 0-5,-1 0 0,1 0 0,-1 0 0,1 0 37,-1 0 0,7 6 0,-1 0 0,-2-2 0,-1 5-58,-3 3 1,7 4 0,1 1 0,2 1-7,4-1 0,3 0 0,1 1-13,0-1 0,0 1 1,1-1-4,5 1 1,4-9 0,7-3 10,1-4 0,-1 4 1,3 0-1,1-2-34,2-2 1,1-2 0,-7-2 0,1-2-44,-1-2 1,1-2 0,-1 4 0,1-3-126,-1-3 0,0 0 203,1-1 0,-1-13 0,1 5 0</inkml:trace>
  <inkml:trace contextRef="#ctx0" brushRef="#br0" timeOffset="292">297 1 6571,'0'17'-78,"0"1"123,0-1 1,0 1 0,0-1 0,0 3-10,0 3 0,2-4 0,2 7 0,2-3-20,-2 0 1,0 6 0,0-3-1,2-1 17,-3 0 0,5 0 1,-2-3-1,-2 1-57,-2-2 0,0-1 1,2-3-1,1 1-72,-1-1 0,-2 0 1,-2 1-1,2-3-155,4-3 1,-4 4 250,4-5 0,4 5 0,-1 1 0</inkml:trace>
  <inkml:trace contextRef="#ctx0" brushRef="#br0" timeOffset="743">577 490 7430,'17'0'-442,"-5"0"1,-2 2 287,-3 4 1,7-4 175,-2 4 0,3-5 0,3-1-4,-1 0 0,-5 0 1,-1 0-1,3 0-9,2 0 0,-5-1 0,1-3-21,1-2 1,-3-2 24,2 2 1,-8-3-28,1-9 0,-3 6-68,-2 1 1,-7 5 0,-5-4 101,-4 2 0,5 3 1,-1 5 41,-1 0 1,-3 0-1,-1 0 1,1 2-37,4 3 0,-3-3 0,5 6 1,-1 0 45,-1 4 0,8 3 0,-4 1 1,2-3-21,1-1 1,-1-1-1,6 7 1,0-1-93,0 1 0,2-3 1,2-1-1,3-4 1,3-3 1,2 5-1,5-4 1,1 0-56,-1-1 1,1-1 0,-1-4 0,1 2-75,-1 2 1,2 0 167,5-6 0,-5 0 0,6 0 0</inkml:trace>
  <inkml:trace contextRef="#ctx0" brushRef="#br0" timeOffset="1184">1031 403 6876,'10'7'-249,"-1"-5"1,-5 6 255,2 0 0,2 2 19,-2 7 0,-4 1 0,5-3 0,-1-1 2,0-3 0,2 1 0,-4 5-2,1 1 0,1-7 0,-4 1-6,4 2 0,-2-1 1,6 1-14,-3-2 1,7-9 27,-2 3 1,3-4-8,3-2 0,-1 0 1,-1-2-9,-5-4 0,-1 3 1,-6-9-30,2-2 1,5-1 0,-3-3-17,2 1 0,-4-1 0,3 1 0,-1-1 13,-4 1 1,0 1 0,0 3 0,1 1-113,-1-1 0,0 5 0,0 0-330,2 0 454,0 6 0,2 2 0,1 1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3 7422,'0'-12'-737,"0"1"889,0 7-10,0-4-23,0 8 0,0 8 0,2 3-64,4 5 1,-3-1 0,7-1 0,0-2-49,-1 1 1,-3 9 0,4 1 0,0-2 5,-1-1 0,-3 3 0,6 0 0,0-1-47,-3-3 1,5-2-1,-6 1 1,-1-1 20,1 1 1,6-1-1,-5 1-12,1-1 0,4-5 0,-7-2 1,1-1 9,0 1 35,-2-6 172,2 11-119,-7-13 1,9-2-51,-4-11 1,-4-5 0,6 1 0,-2 1-21,-1 2 0,3 1 1,-4-7-1,4 1 9,1-1 0,-3-5 0,4-2 0,-2 0-19,-4-1 0,5-5 0,1 2 1,0-2-22,-4 2 0,3-4 0,1 4 1,2-4 10,-1-2 1,-1 8 0,4 4 0,-5 3 5,-1 3 0,0 7 0,-4 2-228,1 1 1,1 7 36,-6 0 0,6 1 0,0 11 0,-2 2 202,-2 1 0,6-5 0,1 13 0,9-3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39.41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88 140 6594,'-10'-8'0,"3"6"0,7-8 0,0 5 0,-2 3 0,-4-4 0,2-2-162,-8 2 1,7 0-1,-5 4 108,2-3 1,0 3 156,2-4-170,5 4 0,-7 0 76,8-4 137,0 4 11,0-6 277,0 8-226,0 0-85,8 0-37,-7 0-41,15 0 2,-14 0-8,6 0 0,-1 0 0,5 2 9,4 4 0,1-2 1,1 8 37,-1 1-51,0-5 0,1 8 1,-1-7-1,-1 3-57,-4 0 0,3-1 1,-3 5-1,3-3-67,3-1 1,-1-2 0,1 3-76,-1-1-26,-7-8 157,5 4-123,-5-1 0,0-5 101,5 6-12,-13 0-77,14-6 0,-12 7 56,7-3 32,-7-4-198,12 6 254,-14-8 0,5 0 0,1 8 0,2 1 0</inkml:trace>
  <inkml:trace contextRef="#ctx0" brushRef="#br0" timeOffset="436">420 35 7357,'0'-12'-792,"0"1"766,0 7 196,0-4-130,0 8 1,-2 0 0,-2 2 34,-2 4 0,-7-2 17,1 7-46,-3 1-23,5 5 2,-6-7 0,9 6 1,-7-5-1,2 5 82,-1 1-59,-3 1-24,-1-1 2,-1 1 1,1-1-3,-1 1 1,3-1 0,1 1 0,3-1-28,-3 1 0,0-7 0,1 1-4,1 1 1,2 3-1,-3-1 1,3-1-1,2-2 0,-5-7-317,1 7 1,4-6 3,3 6 0,5-9 320,5 3 0,13-19 0,9-7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141 7569,'11'-8'-213,"1"-4"0,-6-1 0,4-1-282,-3 2 509,-1 8 1,-8-3-1,-4 7 56,-5 0 1,-5 0 0,-1 0-16,-1 0 1,1 2 0,-1 2-1,1 1 41,0-1 1,1 6-1,0 2-58,-1 3 1,3 5-1,-9 1 1,4 2-27,1-1 0,3-1 0,1 0 1,4 2 23,3-1 1,-5 3 0,4 0 0,1 1-79,-1-1 0,2 4 0,6-6 0,0-2 40,0-1 0,0-3 1,0 1-1,2-1-13,4 1 0,-2-1 0,7-1 1,3-3-54,1-1 0,3-6 0,-1 3 0,1-1-67,-1-4 0,6 4 0,1-2 0,-3-2-166,-1-2 1,3-2 300,0 0 0,0 0 0,-5 0 0</inkml:trace>
  <inkml:trace contextRef="#ctx0" brushRef="#br0" timeOffset="324">560 298 7569,'10'-8'0,"5"6"0,-3-4-24,3 4 1,3 2-1,-1 0-82,1 0 1,-1 8 0,1 2 183,-1-1 0,-1 7 1,-3-6-1,-1 1-17,1 1 1,3-2 0,1 3-1,1-3-82,-1-2 0,1 3 0,-1-3 0,1 0-74,-1 0 0,1 3 0,-1-3-161,0 2 0,1-4 1,-1 3-70,1-1 1,-6 4 324,-1-6 0,-7 7 0,4-3 0</inkml:trace>
  <inkml:trace contextRef="#ctx0" brushRef="#br0" timeOffset="722">927 228 6985,'-12'6'80,"0"0"0,6 7 0,-5-1-23,-3 3 0,5 3 0,-1-1 1,0 1-36,0-1 1,5 3 0,-7 1-1,0 2-33,3-1 1,-1-3 0,6-2-28,-2 1 64,-7-1 1,11 1 0,-4-1-17,4 1 0,-4-7 0,0 1-123,2 2 0,1-5-178,-3 3 0,4-6-268,-4 5 278,4-7 281,-6 4 0,-1-8 0,-9 0 0</inkml:trace>
  <inkml:trace contextRef="#ctx0" brushRef="#br0" timeOffset="1476">1258 18 7391,'8'-9'-586,"4"3"0,-3 4 628,3 2 0,-6 0 0,6 0 48,1 0 1,-3 0-31,2 0 1,-1 0-22,7 0 1,-7 2 0,1 2 25,1 2 0,3 7-41,1-1 0,-1-3 1,-2 3-1,-3 2 1,1 1 0,3 3-1,-3-1-10,-6 1 0,2-7 0,-3 1 0,1 1-14,2 3 1,-6 1 0,4 1 0,-4-1-4,-2 1 0,6 5 1,-1 0-1,-1-1-4,-2-3 1,-2-1 0,-2-1 0,-2 1-4,-1-1 0,-3 0 0,2 1 1,-4-1-1,1 1 0,-7-1 0,6 1 1,-1-1 4,-1 1 1,0-7 0,-5 1 0,-1 2 1,1 1 0,0 1 0,-1-3 9,1-1 1,-1-6 0,1 3 19,-1-1 0,1 4-66,-1-6 0,1-1-186,-1-5 3,9 0 1,-1 0 222,4 0 0,4-7 0,-6-3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7.2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315 6367,'0'-11'199,"0"-1"0,0 6 155,0-5-330,0 7 0,-2-4-39,-3 8 1,-5 0 12,-8 0 1,1 0 0,1 2-1,3 2 4,1 2 0,1 7 1,-7-3-10,1 0 0,5 5 1,0-3 12,-1 3 0,5 3 0,2-1 1,4 1 1,2-1-1,0 1 0,0-1 0,2 0 7,4 1 1,-2-3 0,7-3-9,3-6 1,-4-4 0,1-2-18,3 0 1,2 0-108,1 0 116,0 0 1,-5-8 0,0-2 0,1-1-5,3-1 1,-5 0 0,-1-5 0,0 0 1,0-1 1,-5 1 0,5-1-1,-2-1-4,-4-5 1,-2 3-1,-2-6 1,0 0-12,0 0 1,0 3 0,0-3 0,0 2 60,0 4 1,-2-5 0,-2 3-13,-2 2 1,-2 3 0,4 5 52,-1 1 1,-1 6 0,4-4 3,-4 3 14,4 1-41,-6 6-17,8 0 0,2 8 1,2 3-1,2 5-18,-2 1 0,0 3 1,0 1-1,1 2-23,-1-1 1,0 3 0,0-2-1,2 0-23,-2 3 0,-2-7 0,0 4 0,2-3-37,1-3 0,1 1 0,-6-1 0,0 1-148,0-1 1,0 1-521,0-1 80,0 1 646,0-9 0,8-1 0,2-8 0</inkml:trace>
  <inkml:trace contextRef="#ctx0" brushRef="#br0" timeOffset="291">349 158 7494,'12'-6'0,"-2"-1"-126,-2-3 0,5 6 0,-1-4 1,3 2-1,3 1 0,-1-1 104,1-2 0,-1 6 0,1-4 0,1 4 0,2 2 133,3 0 1,-1 0 0,-4 0 0,3 0-43,1 0 0,0 6 1,-5 2-1,-1 2-69,1 3 0,-3 3 0,-1 1 0,-4 1-26,-3-1 1,5 2 0,-6 3 0,-2 3-32,-2 2 0,-2-4 0,0 5 0,0-1-43,0 0 0,-6-4 0,-2 4 0,-2 1-77,-3-1 0,-3-4 0,-1 4 177,-1-2 0,-7-1 0,-2-7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2.7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3 5907,'0'-12'330,"0"1"-238,0 7-53,0-4 0,2 8 28,3 0 1,-3-2 65,4-4 25,-4 4-81,-2-5 0,0 9-40,0 3 0,0-1 1,0 8-6,0 2 1,0-5 0,0 3 58,0 1 0,0 3-72,0 1 0,0 1 0,2-3 0,2-1-8,2-2 1,2-1 13,-3 7 1,3-7 0,6-1-100,-3-2 1,1 4 33,5-7 0,-5 1 0,0-6-4,1 0 1,3 0-1,1 0-6,1 0 0,-1-8 0,1-3 23,-1-5 0,-5 5 0,-1-1 0,1-2-28,-2-1 1,3 3-1,-5 1 1,0-3 36,0-2 0,3-1 0,-5 0 0,-2-1 5,-2 1 1,4-1-1,0 1 26,-2-1 1,-3 7 406,-1-1-354,8 8 1,-6-2-1,4 12 2,-4 6 1,-2 3 0,0 3-1,0-1-56,0 1 0,0-1 0,0 1-77,0-1 1,0 0 0,2-1 0,2-2-1,2-3 1,7-5 0,-1 4 0,1-1-619,-1 1 683,4-6 0,1 4 0,10-8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3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53 7438,'0'-18'-1172,"-2"3"1227,-4 3 0,-3 4 16,-9 8 1,7 0-1,-1 2-39,-2 4 0,5-4 0,-3 4 0,0-2-11,3 2 1,-7-5 0,5 7 0,-5-2-19,-1 0 0,-1 6 1,1-7 29,-1-1 1,3 6-33,3 2 1,4-3 5,8 3 0,8-8 1,4 2 4,3-4 0,5 3 1,1 1-1,2-2-29,-1-2 1,-3-2-1,-2 0 1,1 2-11,-1 4 0,1-4 1,-3 5-1,-1-1 33,-2 0 1,-3 2-1,5-4 30,-2 2 1,-3 7-29,3-1 1,1-2 0,-7 1-5,-2 3 0,-2-5-10,-2 3 1,-8 0 22,-3 5 1,-5-7-19,-1-4 1,5 1-1,0-1 1,-1-2-1,-3-2-10,-1-2 1,-1 0 0,1 0 0,-1 0-70,1 0 1,0 0 0,-1 0-34,1 0 0,5 0-88,0 0 1,10 0-22,2 0 222,0-8 0,16 6 0,-6-5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5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8,'0'17'138,"0"-5"1,0 0-156,0 1 0,0 3 0,2 1 54,4 1 1,-4-7-1,4 1-492,-5 2 1,-1-5 454,0 3 0,0 0 0,0 5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62,'0'-18'-1268,"0"1"1271,0 7-84,0 2 0,0 10 81,0 4 0,7-4 0,3 6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4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2'9'36,"-1"-3"1,-5-4 0,4 0 22,-2 4 0,3-2-391,-5 7 1,0 1 0,-4 3 292,4-3 1,-4-2 181,3-4-108,-3 3 1,-2 3-1,-2-2-5,-3-3-50,3-1 1,-12-8 4,8-3 1,0 1-23,6-8 38,0 0 0,8 1 0,2-1 1,1 0-14,1 3 1,0-7 0,5 6 0,1-1-8,-1-1 1,1 6 0,-1-3-1,1 1 17,-1 4 1,0 2 0,1 2 0,-1 0 4,1 0 0,-1 0 0,1 0-6,-1 0 1,1 2-1,-1 4 47,1 5 0,-9-1 0,-1 2-39,0 1 1,-6 3 0,4 1-149,-4 1 1,-2-1-29,0 1 0,0-7 1,0 1 170,0 2 0,7-7 0,3 1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70 7569,'9'-7'-513,"-1"-3"1,-8-7 511,0-1 1,-2 8-1,-4 5 31,-5 3 1,-5 2-1,-1 0 1,-1 0 25,1 0 1,-3 0 0,-1 0-1,-2 0-18,1 0 0,3 0 1,1 2-1,1 1 11,0 3 1,5 2 0,0-2 0,1 5-21,1 5 0,-4-4 1,8-1-1,3 3-62,1 1 0,2-3 0,0 0 21,0 1 1,2-3 0,3 0 0,7-3-59,4-3 1,1 4-1,1-2 1,-1-2 31,0-2 1,1-2 0,-1 0-1,1 0 5,-1 0 1,1 0 0,-1 0 0,1-2 20,-1-4 1,1 4 0,-3-6 0,-1 2 16,-3 1 0,-5-7 1,4 4 18,-2-1 0,3-3 174,-5-6-15,0 1-89,-6 7-85,0 2 0,0 10 1,0 4 8,0 6 1,0 3 0,0 3-1,2-3-5,4-3 0,-4 4 0,3-5 0,-1 5 11,2 1 0,-4 6 1,4 1-1,-4-3-15,-2-1 1,6 3 0,0 2 0,-3 0-12,-1 0 1,-2 5-1,0-5 1,2 2-3,4 4 0,-4-4 0,4 2 0,-4 0 6,-2-1 1,0 5 0,-2-6-1,-4 2-5,-6 0 0,3-8 0,-3 5 1,0-3 20,3 0 0,-7-5 1,5-7-1,-5 1 119,-1-2 0,-3-3-72,-3-7 1,3 0 0,-3 0-1,4-2-29,1-3 1,7-5-1,1-8 1,0 1-22,1-1 0,5-5 1,-2-2-1,4 0-97,2-1 0,0-5 0,0 2 1,2-6-105,4-5 0,3 3 0,9-4 1,-1 4-103,1 2 1,5 0 0,2 2 287,2 4 0,3-4 0,4 6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317,'0'-17'716,"0"-1"-414,0 9-178,0 1 0,0 21-51,0 5 0,0 3 1,0-3-117,0-1 0,0 3 0,0 1 0,0 2 28,0-1 1,0-3 0,2-4 0,2-1-84,2-2 0,1-1 1,-3 7-189,2-1 1,6-5-1,-5-2-115,3-3 401,-6-1 0,12 2 0,-7 2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2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7'-7'-825,"-7"5"603,-2-6 335,0 8-36,1 0 0,3 0 1,-2 2 17,-3 4 1,-1-3-1,-4 9-56,4 2 1,-4 1-1,4 3 1,-4-1-44,-2 1 1,2 5-1,2 0 1,1-1 40,-1-3 0,-2-2 1,-2 1-130,0-1 0,0 1 12,0-1 1,0-5-19,0 0 115,0-9-32,0 5 1,-2-10 9,-4-4 0,5 3 0,-5-9 2,4-2 0,2-1 0,0-3-5,0 1 1,0-1-1,0 1 1,0-1 7,0 1 0,6 5 0,1 1 0,3-1-1,4 2 1,1 1 0,3 5 0,-1-2 0,1 2 1,-1 2 0,0 2 0,1 0 37,-1 0 1,1 0 0,-1 0 1,1 0 1,-1 2-1,1 2 1,-3 4-24,-3 1 1,1-3 0,-7 6-29,-2 1 1,-2 3-1,-2 1-170,0 1 0,-2-1 0,-2 1 36,-2-1 1,-5-5 0,3 0 144,-2 1 0,6-5 0,-3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0:41.931"/>
    </inkml:context>
    <inkml:brush xml:id="br0">
      <inkml:brushProperty name="width" value="0.08571" units="cm"/>
      <inkml:brushProperty name="height" value="0.08571" units="cm"/>
    </inkml:brush>
    <inkml:brush xml:id="br1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320 1607 6268,'10'0'311,"-3"2"-256,-7 4 1,6 4-1,0 7-15,-2 0 1,4 1 0,-3-1 0,1 1-21,2-1 0,-6 7 0,4-1 0,-4-2-108,-2-1 0,2-3 1,2 1-1,1-1 28,-1 0 0,-2 1 1,0-1-119,4 1 1,-4-1-14,4 1 191,-4-8 0,5 5 0,3-5 0</inkml:trace>
  <inkml:trace contextRef="#ctx0" brushRef="#br0" timeOffset="333">18582 1625 7116,'0'-10'-635,"0"2"725,0 8 1,2 0-122,4 0 1,-4 8-1,3 3 49,-3 5 0,0 3 1,2 3-1,2 1-14,-2-2 1,-2-1-1,-2-3 1,0 1-30,0-1 0,0 1 0,0-1 0,0 1-39,0-1 1,0 0 0,0 1-110,0-1 0,0-5 173,0 0 0,0-1 0,0-1 0,0-2 0</inkml:trace>
  <inkml:trace contextRef="#ctx0" brushRef="#br0" timeOffset="981">18337 1852 6418,'18'-2'171,"-1"-2"-136,1-2 1,-7 0-1,1 6 1,2 0-10,1 0 0,3 0 1,-1 0-1,1 0-252,-1 0 0,0 0 226,1 0 0,-1-8 0,1-1 0</inkml:trace>
  <inkml:trace contextRef="#ctx0" brushRef="#br0" timeOffset="-1052">17569 1712 7116,'10'-8'-690,"-1"6"732,-3-4 1,-4 6 17,4 6 1,-4 4 0,-2 7-11,0 1 1,0-1-1,0 3 1,0 1-48,0 2 1,0 2-1,0-3 1,0 1-35,0-2 1,0 5 0,0-3 0,0-2-75,0-1 1,0-3 0,0 1-17,0-1 0,0 1 1,2-3-23,4-3 143,-4 3 0,13-13 0,-5 6 0</inkml:trace>
  <inkml:trace contextRef="#ctx0" brushRef="#br0" timeOffset="-671">17883 1712 7569,'12'0'-417,"0"0"-407,-9 0 911,5 0-25,-8 0 0,0 2 0,0 4 1,0 5-32,0 5 0,0 1 0,0 1 0,0-1-10,0 1 1,0-1-1,0 1 1,2 1-66,4 4 1,-4-3 0,4 3 0,-4-4-59,-2-1 0,0-7 0,0 1 16,0 2 1,0 1-150,0 3 1,-2-3 234,-4-3 0,-4 3 0,-7-5 0</inkml:trace>
  <inkml:trace contextRef="#ctx0" brushRef="#br0" timeOffset="-408">17691 1991 7405,'-11'-7'-1223,"-1"-5"1241,8 4 72,-4 0-57,8 8 0,2-5 1,4-1-38,6 2 1,-3 2 0,3 2 0,2 0-14,1 0 0,3 0 0,-1 0 0,1 0-42,-1 0 0,0 0 1,1 0-1,-1 0 19,1 0 40,-1-8 0,9 6 0,1-6 0</inkml:trace>
  <inkml:trace contextRef="#ctx0" brushRef="#br0" timeOffset="-1821">17097 1799 5966,'8'-10'168,"-6"1"17,4 3-26,-4 4 54,-2-6-171,0 8-14,0 0 1,0 8-5,0 4 1,0-3 0,0 3 0,0 4-29,0 5 1,0-2-1,0 5 1,0-5-40,0-2 1,0 7-1,0-1 1,0-2-26,0-1 1,0-3 0,0 1-162,0-1 0,0 1 28,0-1 201,0-7 0,-8 5 0,-2-5 0</inkml:trace>
  <inkml:trace contextRef="#ctx0" brushRef="#br0" timeOffset="-1434">16818 1799 6242,'0'10'18,"2"-2"1,4-8 15,5 0 0,5 0 0,1 0 0,1 0-8,-1 0 1,7 0 0,1 0-1,0-2-1,0-4 1,6 4 0,-2-4 0,4 4-67,2 2 0,-6 0 0,1 0 0,-1 0 50,-2 0 1,0 0 0,-6 0-10,3 0 0,-1-8 0,-6-1 0</inkml:trace>
  <inkml:trace contextRef="#ctx0" brushRef="#br0" timeOffset="3733">18966 2026 7569,'0'10'-877,"0"0"748,0-5 1,2 3 0,2 6 142,2-3 0,0 1 0,-6 6-205,0-1 191,0 0 0,0 1 0,0-1 0</inkml:trace>
  <inkml:trace contextRef="#ctx0" brushRef="#br0" timeOffset="6426">20974 1886 7418,'12'8'-193,"0"4"0,-3-2 1,3 1-1,-4 1 110,0-2 0,-6 5 0,3-3 0,-3 3 68,-2 3 0,0-1 0,0 1 1,-2-1-47,-3 1 0,-5-1 1,-8 1 38,1-1 22,-8 0 0,5 1 0,-5-1 0</inkml:trace>
  <inkml:trace contextRef="#ctx0" brushRef="#br0" timeOffset="8947">22599 1677 5989,'2'-10'352,"3"4"-340,-3 4 1,8 2 0,-6 2 19,2 4 0,0-2 0,-6 8 0,0 1 6,0 3 1,2 1 0,1 1-1,3-1-37,-2 1 0,-2 5 0,-2 0 0,0-1-50,0-3 0,0-2 1,0 1-46,0-1 1,0 1 0,0-1-32,0 1 0,2-7 125,4 1 0,-2-8 0,7 2 0,3-4 0,-6-2 0,7-8 0,-5-2 0</inkml:trace>
  <inkml:trace contextRef="#ctx0" brushRef="#br0" timeOffset="9291">22826 1625 7265,'7'-10'-1133,"-3"2"1225,8 8 1,-6 0-48,5 0 1,-5 0-1,4 2 17,-2 4 1,-1 4 0,-3 7-24,2 0 1,0-5-1,-6 0 1,0 1-19,0 3 1,0 9-1,0 2-31,0 0 0,0-1 0,0-9 0,0 1-2,0-1 0,0-5 0,0-1 1,0 3-31,0 1 0,0-3 0,-2-2 0,-2-1-241,-2 1 0,-1-6 283,1 2 0,2-4 0,-8-2 0,1-8 0,-7-2 0</inkml:trace>
  <inkml:trace contextRef="#ctx0" brushRef="#br0" timeOffset="9518">22703 1852 7569,'-15'-2'-286,"3"-4"-267,5 4 290,7-6 252,0 8 1,1-6 5,5 0 1,-2 1 0,8 5-59,1 0 0,-3 0 1,2 0-1,1 0-12,3 0 1,-5 0-1,1 0 75,2 0 0,1 0 0,3-8 0,-1-2 0</inkml:trace>
  <inkml:trace contextRef="#ctx0" brushRef="#br0" timeOffset="10368">23053 1275 7569,'7'-9'0,"7"3"-904,7 4 228,-1-6 599,-3 6 0,-7-6 250,-4 8 1,-2 0 0,7 0-155,3 0 0,0 2 0,-1 2 22,-1 2 1,-6 8 0,-1-3 1,-9 5 1,6 1 0,-13 1 0,7-1-14,4 1 1,0 5 0,0 2-1,0 0-26,0 1 1,-2 3 0,-2-4 0,-2 0-13,2 0 1,2-1-1,2-7 1,0 1 10,0-1 1,0 0 0,0 1-32,0-1 0,0 1 0,0-1 1,8-1-1,4-5-7,3-5 1,-3 2 0,0-2 18,1-2 0,-3-2-13,2-2-3,-1 0 6,-1 0 13,-2 0 0,-10 2 20,-4 3 1,2-1-1,-6 8 1,3 2 12,3 1 1,-4 3 0,0-1 0,0 0 17,1 1 0,-1-1 0,4 3 1,-2 1-11,2 2 1,2 1-1,2-7 1,-2 1-27,-3-1 1,3-5 0,-4-1 0,4 3 7,2 2 1,0-5 0,0 1-28,0 1 1,-6 3-1,0 1 7,2 1 0,2-7 1,1-1-1,-3 0 17,-2 0 1,0-5 0,4 7 10,-4 2 0,2 1-5,-7 3 0,1-1 0,-4-1 11,3-5 1,-1 5 0,-5-7 28,-1 1 0,7 0 0,-1-6 0,-2 4-19,-1 1 1,-3-5-1,1 4 1,-1-2-15,1 0 1,-6-1-1,-1-5 1,5 2-2,5 4 1,-1-4 0,3 4-1,-3-4-72,-3-2 0,1 0 0,-1 0-136,1 0 1,5-6 0,1 0-168,-3 2 0,-2-5 356,-1-3 0,0-11 0,-1-5 0</inkml:trace>
  <inkml:trace contextRef="#ctx0" brushRef="#br0" timeOffset="7124">21429 1677 7569,'9'0'-1021,"1"0"1118,-4 0-24,-4 0 0,5 2 1,-5 4-12,4 5 0,-4-1 1,4 2-1,-2 1-70,2 3 1,-4 7 0,3 0-1,-3 1-63,-2 1 0,0-6 1,0 6-1,0-1 48,0-1 0,0-5 0,0-7 1,0 3-283,0 1 0,0 3 305,0-1 0,0-7 0,8-2 0,-6-16 0,6-2 0</inkml:trace>
  <inkml:trace contextRef="#ctx0" brushRef="#br0" timeOffset="7455">21673 1659 6490,'18'0'42,"-9"2"1,-1 2-1,-2 4 3,0 2 0,1 1 0,-3 7 0,2-1-23,-2 1 0,4-1 1,-2 3-1,-1 1-48,3 2 1,-6 1-1,6-7 1,-2 2-42,-1 5 0,1-5 0,-6 4 19,0-3 0,0-3 0,0 1 0,0-1-173,0 1 1,0-7 220,0 1 0,-2-8 0,-3 2 0,-5-4 0,-8-2 0</inkml:trace>
  <inkml:trace contextRef="#ctx0" brushRef="#br0" timeOffset="7673">21516 1956 7368,'-10'-11'-1021,"4"-1"1015,4 0 0,4 3 0,6 3-19,10 4 1,-1 2 0,6 0 0,-3 0 5,-3 0 1,3 0 0,1 0 0,2 0-34,-1 0 1,3 0 0,-2 0-1,-2 0 52,-1 0 0,-1 0 0,1-2 0,-1-2 0,-3-2 0,-3-7 0,5 3 0</inkml:trace>
  <inkml:trace contextRef="#ctx0" brushRef="#br0" timeOffset="7995">22005 1625 7462,'12'0'-873,"-1"0"915,-7 0 1,6 7 0,-6 5-12,1 3 0,1 3 0,-6-1 0,0 1-23,0-1 1,0 1 0,0 1 0,0 3-29,0 1 0,0 0 0,0-5 0,0-1-66,0 0 0,0 7 0,0-1-167,0-2 0,6-1 253,0-3 0,2-7 0,-3-4 0,-3-4 0,14-2 0,-6 0 0</inkml:trace>
  <inkml:trace contextRef="#ctx0" brushRef="#br0" timeOffset="8388">22337 1642 7341,'11'0'-1163,"1"0"1204,-8 0 0,6 2 1,-7 4 12,3 5 0,0-1 1,-6 2 18,0 1 0,0 5-48,0 5 0,0 2 0,2 4 1,2-5-22,2-5 0,0-1 1,-6-1-1,0 0-27,0 1 1,0-1 0,0 1-147,0-1 1,0 1 0,-2-3 70,-4-3 1,2-2 0,-8-6 97,-1 1 0,3 1 0,-2-6 0,-1-2 0,-3-4 0,-1-3 0,-1-9 0</inkml:trace>
  <inkml:trace contextRef="#ctx0" brushRef="#br0" timeOffset="8597">22110 1904 7569,'-10'0'-1648,"0"-6"1724,4 0 61,4 0 0,-3 6 0,10 0-136,7 0 1,4 0 0,1 0 0,1 0-92,-1 0 0,1 0 0,-1 0-2,0 0 0,1-1 1,-1-3-1,3-2 92,3 2 0,-4 0 0,5 0 0,-5-2 0,-1-1 0,-1 1 0,1 4 0,-1-6 0</inkml:trace>
  <inkml:trace contextRef="#ctx0" brushRef="#br0" timeOffset="5675">20503 1607 7569,'10'0'-279,"-1"6"1,-5 2 0,4-1 166,2 1 0,-6 6 0,3-3 156,1 5 1,-6 1 0,4 1 0,-4-1-29,-2 1 0,0-1 1,0 1-1,0-1-71,0 1 0,0-1 0,0 1 0,0-1 1,0 0 0,0 1-118,0-1 1,0-5 60,0 0 111,0-8 0,-8 11 0,-2-5 0</inkml:trace>
  <inkml:trace contextRef="#ctx0" brushRef="#br0" timeOffset="6129">20398 1590 6467,'18'0'201,"-1"0"0,1 0 0,-1 0-155,0 0 0,1 0 0,-1 0 0,1-2-20,-1-4 1,1 4 0,-1-4 0,1 4-70,-1 2 1,1 0 0,-1 0-17,1 0 1,-1 0 0,1 0-321,-1 0 1,-5 0-8,-1 0 386,-7 0 0,12 0 0,-7 0 0</inkml:trace>
  <inkml:trace contextRef="#ctx0" brushRef="#br0" timeOffset="4991">20066 1659 7569,'12'0'-32,"0"0"-944,-8 0 898,3 0 1,-7 2-1,0 4 119,0 6 0,0 3 0,0 3-34,0-1 0,0 1 1,0-1-1,0 1-13,0-1 1,0 1 0,2-1 0,2 1-56,2-1 1,0 0-1,-6 1-90,0-1 0,0-5 151,0 0 0,0-8 0,0 3 0,0-7 0</inkml:trace>
  <inkml:trace contextRef="#ctx0" brushRef="#br0" timeOffset="5308">19892 1694 7569,'17'0'-230,"-5"0"-120,-1 0 0,-1-2 0,4-1 301,-3-3 0,1 0 0,5 6 77,1 0 0,-6 0 1,-1 0-2,3 0 1,1 0 0,3 0-38,-1 0 0,1 0 1,-1 0-64,1 0 1,-7 0-1,1 0 73,2 0 0,1-8 0,3-2 0</inkml:trace>
  <inkml:trace contextRef="#ctx0" brushRef="#br0" timeOffset="4263">19473 1729 6829,'5'18'20,"1"-1"0,-2 1-31,-2-1 0,0-1 0,2-3 0,2-1-12,-2 1 0,-3 3 0,-1 1 0,0 1-59,0-1 0,0-5 1,2 0-182,4 1 134,-4-5 0,6 8 35,-8-5 94,0-3 0,8 7 0,1-5 0</inkml:trace>
  <inkml:trace contextRef="#ctx0" brushRef="#br0" timeOffset="4645">19193 1747 6278,'8'-10'21,"-4"2"0,7 8 34,3 0 0,2-2 0,1-2-12,0-1 1,7-1-1,-1 6 1,0-2-26,3-4 0,-5 4 0,6-4 0,0 2-51,0-1 1,-5 3 0,1-4 0,-4 4 13,-1 2 0,-1 0 1,1 0-393,-1 0 411,1 0 0,-1-8 0,1-2 0</inkml:trace>
  <inkml:trace contextRef="#ctx0" brushRef="#br0" timeOffset="-2601">16451 2061 7569,'0'10'-930,"0"0"942,0-5 0,0-1-17,0 8 0,0 0 0,0 5-9,0 0 0,0-5 1,-2 0-102,-4 1 1,-3 3 114,-9 1 0,-7 1 0,-2-1 0</inkml:trace>
  <inkml:trace contextRef="#ctx0" brushRef="#br0" timeOffset="-3784">15875 1607 5971,'0'12'118,"0"-1"1,0 1 0,0 5-72,0 1 1,0-6 0,0-1 0,0 3-12,0 1 1,0 3 0,0-1 0,0 1-49,0-1 1,0 6 0,0 1 0,0-3-2,0-2 1,0-1-1,0-1 1,0 1-53,0-1 1,0 1 0,0-1-49,0 1 0,0-7-153,0 1 266,0 0 0,8-3 0,1-1 0</inkml:trace>
  <inkml:trace contextRef="#ctx0" brushRef="#br0" timeOffset="-3350">16102 1607 7363,'10'0'-1304,"-1"2"1364,-3 4 0,-4-2-7,4 7 1,-2-5 0,0 6-15,2 1 1,-1-3 0,-5 2 1,0 1 1,0 3 0,0 1-41,0 1 0,0-1 0,0 1 0,0-1-31,0 1 0,0-1 0,0 2 23,0 5 0,0 1 1,0 4-100,0-6 0,0-3-32,0-3 0,0 1-36,0-1 174,0-7 0,0 5 0,0-5 0</inkml:trace>
  <inkml:trace contextRef="#ctx0" brushRef="#br0" timeOffset="-2976">15927 1904 5915,'12'0'279,"0"0"-188,-1 0 0,7-2-49,-1-4 0,1 4 1,-1-4-71,1 4 0,-1-3 1,1-1-63,-1 2 1,-5 2 0,-1 2 68,3 0 21,-6 0 0,7-8 0,-5-1 0</inkml:trace>
  <inkml:trace contextRef="#ctx0" brushRef="#br0" timeOffset="-4537">15299 1782 6605,'11'-10'-202,"1"4"348,-8 4-68,4 2 1,-8 2 0,0 4-65,0 6 1,0 3 0,0 3 0,0-1-25,0 1 1,0 1-1,0 2 1,0 3-19,0-3 0,0-2 1,0-1-1,0-1-83,0 1 0,0-7 1,0 1-35,0 2 1,0-5-169,0 3 313,0-8 0,7 4 0,3-8 0</inkml:trace>
  <inkml:trace contextRef="#ctx0" brushRef="#br0" timeOffset="-4180">15089 1747 6441,'12'0'-108,"-1"0"115,3 0 1,1 0 0,3 0 0,-1 0 19,1 0 0,1 0 0,1-2-20,-3-4 1,4 4 0,-7-4-6,7 4 0,5 2 0,3-2 0,-6-2-27,-4-1 0,5-1 1,1 6-1,0 0-64,0 0 1,4-2-1,-5-2 1,-3-2 88,-1 2 0,5 2 0,2 2 0</inkml:trace>
  <inkml:trace contextRef="#ctx0" brushRef="#br0" timeOffset="-6151">14565 1834 5921,'-17'0'-57,"-1"-8"0,1-1 1</inkml:trace>
  <inkml:trace contextRef="#ctx0" brushRef="#br0" timeOffset="-5700">14338 1764 7569,'-8'-9'-228,"6"-1"-1098,-3 4 1153,3 4 227,2-6 59,0 8-35,0-7 33,0 5 2,0-6-22,0 8 1,0 2-60,0 4 1,5-3 0,1 9 0,-2 2 0,-2 1 0,0 3-37,4-1 0,-4 6 1,4 1-1,-4-3-17,-2-2 1,5-1 0,1-1-9,-2 1 0,4-1 0,-2 1-8,-2-1 0,-3 1 0,-1-1-28,0 1 1,0-1 0,2-1 0,2-3-136,2-1 200,0 0 0,2 5 0,1 0 0</inkml:trace>
  <inkml:trace contextRef="#ctx0" brushRef="#br0" timeOffset="-5268">14705 1694 6849,'10'2'-154,"-5"4"1,-3 4 0,0 7 191,4 1 1,-4-1 0,4 3-1,-4 1-34,-2 2 0,0 1 1,0-7-1,0 0 3,0 1 0,2-1 0,2 1 1,1-1 0,1 1 1,-6-1-1,2-1-101,4-5 1,-4 5 0,4-4 6,-4 3 0,-2 3-166,0-1 104,0 1 148,0-1 0,-8-7 0,-2-3 0</inkml:trace>
  <inkml:trace contextRef="#ctx0" brushRef="#br0" timeOffset="-4963">14460 2009 6223,'12'0'33,"0"0"0,-1 0 0,5-2 1,-3-2-1,-1-2-18,2 2 1,1 2 0,3 2 0,-1 0-42,1 0 1,-1 0-1,0 0 1,1 0 30,-1 0 1,7 0-1,-1 0 1,-2-2-6,-1-3 0,-3 3 0,1-6 0</inkml:trace>
  <inkml:trace contextRef="#ctx0" brushRef="#br0" timeOffset="-7656">13290 1607 6664,'12'0'-256,"0"0"0,-7 0 421,7 0 0,-8 2 0,2 4-142,-4 5 1,3-1-1,1 2 1,0-1 28,2-1 0,-6 6 1,4-5-1,-4 5-26,-2 1 1,5 1 0,1-1 0,-2 1-65,-2-1 0,-2 3 0,0 1 1,0 2 2,0-1 1,6-9-1,0-1-211,-2 1 1,-3 3 20,-1 1 0,6-5 225,0 0 0,0-8 0,-6 3 0,0-7 0</inkml:trace>
  <inkml:trace contextRef="#ctx0" brushRef="#br0" timeOffset="-7027">13185 1607 6021,'-11'0'-264,"-1"0"264,8 0 92,-3 0 0,5 0-79,-4 0 0,2 0 67,-8 0 38,8 0-3,-3 0-37,7 0 61,0 0-105,7 0 0,3 0-16,8 0 1,-1 0 0,0 0 0,1 0-19,-1 0 1,1-6-1,-1 0 1,1 3 11,-1 1 0,7 2 0,-1 0 1,-2-2-19,-1-4 0,-3 4 0,2-4 17,5 4 0,-5 2 1,4 0-1,-3 0 12,-3 0 0,1-6 0,-1 0-20,1 3 0,-1 1-2,1 2 0,-7 0-229,1 0-312,-8 0 540,4 0 0,-16 7 0,-2 3 0</inkml:trace>
  <inkml:trace contextRef="#ctx0" brushRef="#br0" timeOffset="-6622">13779 1991 7482,'12'0'-356,"0"0"0,-9 8 312,3 4 0,2-3 1,-2 3 56,-2 2 1,-2 1 0,-2 3-21,0-1 1,-2-1 0,-4-3 0,-6-1-176,-3 1 0,-3-3 182,1 2 0,-1-1 0,1 7 0</inkml:trace>
  <inkml:trace contextRef="#ctx0" brushRef="#br0" timeOffset="-8697">12434 1642 7342,'18'0'-1219,"-8"-2"1252,-5-4 0,-1 4 37,2-4-2,-4 5 0,6 2-28,-8 5 1,6-2 0,0 8-1,-3 1 3,-1 3 0,-2 1 0,0 3-35,0 3 1,0-4 0,0 5 0,0-5-39,0-1 1,0-1 0,0 2 9,0 5 1,6-5 0,0 4 0,0-3-62,2-3 0,-5-5 1,9 0-53,2 1 0,-1-3 0,1 0 133,-3-3 0,1-1 0,6-6 0</inkml:trace>
  <inkml:trace contextRef="#ctx0" brushRef="#br0" timeOffset="-8311">12836 1659 6363,'6'12'111,"0"0"-69,-2 1 0,-2 3 0,-2 1-24,0 1 0,0-1 0,0 1 0,0-1 8,0 1 0,5-1 1,1 1-1,-2-1-104,-2 0 1,-2 1 0,2-1-15,4 1 1,-4-6-1,4-1 14,-4 3 0,-2-5 78,0 3 0,7-8 0,3 4 0</inkml:trace>
  <inkml:trace contextRef="#ctx0" brushRef="#br0" timeOffset="-8005">12592 1852 7388,'-18'0'-1366,"8"-2"1385,5-4 18,3 4 1,4-6 0,3 8-3,7 0 1,-2 0 0,1 0-2,3 0 0,2 0 0,1 0 0,1 0-26,-1 0 0,0-2 0,1-2 0,-1-2-57,1 3 1,1 1 0,3 2-1,1 0-69,-2 0 0,-1 0 118,-3 0 0,8-8 0,2-2 0</inkml:trace>
  <inkml:trace contextRef="#ctx0" brushRef="#br0" timeOffset="-31990">402 315 6277,'-12'0'119,"0"0"0,6 0 0,-5 0-59,-3 0 0,-1 0 0,-3 0 1,1 2-20,-1 3 1,1-3 0,-1 6 0,1 0-10,-1 4 1,1-3 0,0 1 0,-1 0-1,1-1 1,-1 1 0,3 4 0,1-3-38,2 3 1,1 1-1,-7 3 21,1-1 0,7 1 0,2-1 4,1 1 0,5-7 0,-4 1-6,4 2 0,2 1 0,0 3 1,2-3 1,4-3 0,-2 3 0,7-3 1,3 3 1,1-3 0,3-2 0,-1-2 15,1-5 0,-1-1 1,1 0-1,-1 2-63,1 2 0,-1 0 1,2-6-1,3 0-79,1 0 0,0 0 0,-5 0 0,-1 0-114,1 0 1,-1 0-1,1 0 18,-1 0 0,1 0 205,-1 0 0,1-8 0,-1-2 0</inkml:trace>
  <inkml:trace contextRef="#ctx0" brushRef="#br0" timeOffset="-31540">1013 489 6809,'0'-9'-54,"-2"1"1,-4 8 0,-6 0 1,-3 0 0,-3 2 89,1 4 0,0-4 1,1 5-1,2-1 22,3 0 1,-1 8-1,-3-3-23,3 5 0,2-5 1,6 1-1,-1 2-11,1 1 1,2 3 0,2-1-32,0 1 1,2-3 0,2-1-1,3-5-10,3-1 1,2-2 0,5-4 0,1 2 0,-1 2 1,1-1 0,1-5 0,2-2 1,3-3 1,1 1-1,-4-6 1,2 0 12,-1 1 1,-3-3 0,-1-4 0,-3 3 27,-3 1 0,1 1 0,-5-5 0,0 2 73,0 3 0,-3-1-53,-5-5 0,0 5-95,0 0 1,-7 9 0,-5-3 0,-3 4-14,-3 2 1,1 0 0,-1 2 0,1 2-168,-1 1 1,7 7-1,1-4 227,2 2 0,2-5 0,6 7 0,8-8 0,2 4 0</inkml:trace>
  <inkml:trace contextRef="#ctx0" brushRef="#br0" timeOffset="-31068">1502 489 7416,'17'-7'-1256,"-5"5"1471,0-4-236,-9 4 0,7 2 79,-4 0 1,-4 2-17,4 4 0,2 3 1,-3 9-3,-1-1 0,0 1 0,0-1-17,2 1 1,2-1-49,-3 1 1,-1-3 31,8-3 53,-8-4 1,6-8-52,-5 0 0,-3-8 0,6-4-8,0-3 0,-6-3 0,5 3 0,-1 1 6,0 2 0,2 1 0,-2-7-23,5 1 1,5 1 0,1 3 4,1 1 0,-1 8 0,1-4 10,-1 1 1,8 5 1,5-4 1,-5 4 0,-2 2 0,-4 0-7,-1 0 1,-6 0-1,-3 2 1,-1 4-66,-4 5 0,4-1 1,-3 2-41,-1 1 0,-2 3-170,-2 1 280,0 1 0,8-1 0,2 1 0</inkml:trace>
  <inkml:trace contextRef="#ctx0" brushRef="#br0" timeOffset="-29461">3632 437 7569,'18'-2'0,"-1"-4"0,-7 2-312,-4-7-28,-4 7 0,-2-6 281,0 4 1,-2 4 0,-4-4 65,-6 5 1,-5 1 0,-4 0 20,-3 0 0,1 5 1,6 3-1,-1 0-1,1 0 1,-7 3 0,1-3 0,2 2 2,1 3 1,3 3 0,1 1-29,5 1 1,-3-1 0,8 1 18,2-1 1,3-5 0,2-1-96,5 3 1,-2-4 0,8-1 40,1-1 0,9-2 0,1-6 1,-2 0 4,-1 0 0,3 0 0,0 0 1,1-2 7,1-4 1,-6-1-1,5-7 1,-5 2 14,-2-1 0,7-3 1,-1-1-1,-4-1 1,-5 1 1,2-1 0,-5-1 0,3-2 11,-3-3 0,3-5 0,-8 4 0,-2-2-19,-2-4 0,3-2 1,1 0-1,0 2 2,2 2 0,-6 1 1,4-3-1,-4 4 106,-2 2 0,-2 2-18,-4 5 1,-4 3-44,-7 3 0,-1 4-36,1 8 18,7 0 0,0 2 1,6 4 4,-1 6 1,-1 9 0,6 2-1,0 1 11,0 1 0,0 0 0,2 6 0,2-4 18,1-1 0,3 3 1,-4-4-1,2 0-59,-2 0 0,3-1 0,1-7 0,0 2-31,0 5 1,3-5-1,-3 3 1,0-7-89,0-3 0,3-1 1,-3 5 17,2-4 0,-6-3 0,3-5 108,1 2 0,10 0 0,9-6 0</inkml:trace>
  <inkml:trace contextRef="#ctx0" brushRef="#br0" timeOffset="-29065">4104 437 7569,'10'0'-1588,"-1"0"1890,-3 0 1,-4 0-423,14 0 1,-7 0 119,9 0 0,-6 0 0,-3 2-3,-1 4 0,6-4-1,-3 3 0,-1-5 45,2-5 1,-9 1 0,3-8 0,-4-1 1,-2 3 4,0-2 0,-2 2-37,-4-1 0,-3 3 40,-9 8 0,1 0 0,-1 0-6,1 0 1,7 8 0,2 3-27,1 5 1,5 1-1,-4 1-30,4-1 0,2 1 0,0-1-84,0 1 1,8-7 0,3-1-17,5-2 1,1-2-1,1-6 1,-1 0-76,1 0 0,-1 0 187,1 0 0,-1 0 0,1 0 0</inkml:trace>
  <inkml:trace contextRef="#ctx0" brushRef="#br0" timeOffset="-28623">4436 454 7113,'11'-11'-294,"1"-1"0,-6 2 0,4-3 1,-1 3 471,1 2 1,-4-3-87,6 5 0,-1-2-53,7 2 1,-1 4 0,1-3-3,-1 3 1,0 4-1,1 1-28,-1 3 1,-5 2 0,0-2-19,1 5 1,1 5 0,-1 1-9,-1 1 0,-8-1 0,4 1-4,0-1 0,-7-5-33,5 0 43,-4-1 41,-2-1 0,-2-4-14,-4-12 1,5 2-1,-7-8-10,0-1 0,6 3-5,-4-1 0,4-1 0,2-6 1,0 1 4,0-1 0,0 1 0,2 1 1,2 3 25,2 1 0,8 1 1,-3-7 0,5 1 1,1 1 0,1 3-12,-1 1 0,1 2 0,-3-3 1,-1 3-36,-3 2 0,-5 2 0,6 6 32,1 0-530,-5 0 511,0 8 0,0 2 0,1 7 0</inkml:trace>
  <inkml:trace contextRef="#ctx0" brushRef="#br0" timeOffset="-30543">2427 402 7339,'18'-17'0,"-1"1"-1261,1 4 1268,-1-3 0,-1 5 0,-3-5 303,-1 3-282,-8 4 1,2 8-44,-12 0 1,-4 0 0,-7 2 0,-1 2 43,1 2 1,1 2 0,3-4 0,1 3-3,-1 3 1,-3 0 0,0 3-1,3-1-21,1 1 0,6 1 1,-3 0-1,-1-5 28,0-1 1,6 6-67,-1-3 1,3-1 0,4 0 28,3-2 0,5-3 0,8-5 12,-1 0 1,1 0-1,-1 0 1,0 0 2,1 0 0,-1 0 0,1 0 0,-1 0-7,1 0 1,-1 6 0,1 0-1,-1-2-7,1-2 1,-7 0 0,1 2 0,2 1-2,1-1 0,-3 0 1,-1 2-2,3 6 1,-4-3 0,-1 3 1,-1 2 0,-2-5 35,-6 3 0,-2 0 3,-4 5 1,-4-5 0,-7-3-18,-1-1 1,1-2 0,0-6 0,-1 2-11,1 4 0,-1-4 0,1 4-48,-1-5 1,7-1-205,-1 0 67,8 0 1,-2 0-1,12 0 176,6 0 0,3-7 0,3-3 0</inkml:trace>
  <inkml:trace contextRef="#ctx0" brushRef="#br0" timeOffset="-30332">2916 507 7115,'18'0'-1316,"-8"-2"1876,-5-4-514,-3 4 1,-2-4-41,0 12 1,0-2 0,0 8-3,0 1 0,0 3-54,0 1 0,2-1 1,2-3 49,2-1 0,8 0 0,-5 5 0</inkml:trace>
  <inkml:trace contextRef="#ctx0" brushRef="#br0" timeOffset="-30151">3056 262 7525,'-2'-15'0,"-2"1"-149,-1 3 1,-3 7-1,4-4-733,-2 0 882,0 6 0,-2 2 0,-1 10 0</inkml:trace>
  <inkml:trace contextRef="#ctx0" brushRef="#br0" timeOffset="-26593">1799 1642 6411,'0'-17'46,"0"-1"1,0 6-27,0 1 1,-2 7 0,-4-4-25,-6 0 1,3 6 0,-3-3 0,-4 3 0,-3 2-3,-4 0 0,-1 2 1,5 1-1,-2 5-14,-3 2 0,1-4 0,6 3 0,-1 1 10,1 0 0,5 0 1,0 3-1,1-1 11,1 1 0,-5 3 1,5 1 2,0 1 0,2-1 0,8 1-1,0-1 1,0-5 0,2-2-1,2-1-2,2 1 1,8-6 0,-3 4 0,5-3-1,1 1 0,1 0 0,-1-6 0,3 0-4,3 0 1,-4 0 0,5 0 0,-5 0 1,-2 0 1,7 0 0,-1 0 0,-2 0 0,-1 0 0,-3 0 4,1 0 0,-1 8-3,1 3 1,-9-1 0,-1 2-3,0 1 1,-6 3 0,4 1-14,-4 1 0,-2-6 0,0-1 12,0 3 1,0 1 0,0 3 16,0-1 1,-6-5 0,-2-2 6,-2-3 0,-1 5 0,-5-4 0,3-1 24,1 1 0,0-2 0,-5-6-23,-1 0 1,1 0 0,-1 0 0,1 0-7,-1 0 0,1 0 1,0 0-1,-1 0 10,1 0 0,-1 0 0,1 0 1,-1 0-5,1 0 0,1-2 0,3-2 0,1-2 5,-2 3 1,-1 1 0,-3 2-35,1 0 0,5 0-285,1 0 172,7 0-56,-4 0 0,10 0 0,4 0 175,5 0 0,5 7 0,1 3 0</inkml:trace>
  <inkml:trace contextRef="#ctx0" brushRef="#br0" timeOffset="-26177">2340 1782 6564,'18'0'59,"-1"0"1,1 0-114,-1 0 0,-5 0 0,-1 0-44,3 0 1,-4 6 0,1-1-289,3-1 386,1-2 0,-5-2 0,-2 0 0</inkml:trace>
  <inkml:trace contextRef="#ctx0" brushRef="#br0" timeOffset="-25962">2445 1956 7569,'0'10'-498,"2"-2"0,2-6 579,2 4 0,7-4-159,-1 3 0,3-3 0,3-2 78,-1 0 0,1-7 0,-1-3 0</inkml:trace>
  <inkml:trace contextRef="#ctx0" brushRef="#br0" timeOffset="-25159">3371 1328 7254,'-2'-10'-299,"-4"4"0,-4 4 0,-7 4 319,-1 4 0,1-2 0,-1 6-22,1-3 0,-1 5 1,1-4-1,-1-1 83,1 1 1,5 4 0,1-4-44,-3 1 1,0 3-2,3 5 0,3 1-231,8-1 0,0 1 163,0-1 0,8-5 1,3-2 4,5-3 1,1 1 0,1-4 42,-1 2 0,1 5 0,-1-5 1,1 0-4,-1 2 1,1 0 0,-3 5 0,-1-1-23,-3 1 1,-5 1 0,4 0 0,-2-3 5,-4 3 1,-2 1 0,-2 3 0,0-1-18,0 1 1,0-1-1,-2 1 1,-2-1 6,-2 1 1,-8-1 0,3 1 0,-5-1 24,-1 0 0,5-1 1,0-2-11,-1-3 1,3-5-1,-2 4-12,-1-2-21,5 5 0,2-11 24,12 4 1,-2-4 0,8-2-1,1 0 19,3 0 1,1 0 0,1 0-12,-1 0 1,-7 2 0,-2 4-1,-1 5 1,-3 5 0,6 1-1,-2 1 11,-4-1 1,-2 1 0,-2-1-1,0 1 23,0-1 0,-6 0 0,0 1 0,0-3 18,-2-3 1,6 4 0,-5-5 0,1 5 35,0 1 1,0-5 0,6 0 0,0 1-75,0 3 0,0-5 1,2 1 16,4 1 1,-2-3-1,7 0 1,3-2-178,2-4 1,1-3 0,2-1 0,3 0 143,1 0 0,0 0 0,-5 0 0</inkml:trace>
  <inkml:trace contextRef="#ctx0" brushRef="#br0" timeOffset="-19535">6112 2079 7031,'12'0'-787,"-2"2"749,-2 3 1,-1-3 78,-1 4 0,-4 4-11,4 1 0,-4 5-63,-2 1 1,0 1 0,-2-1-73,-4 1 1,2-7 104,-7 1 0,-1 0 0,-6 5 0</inkml:trace>
  <inkml:trace contextRef="#ctx0" brushRef="#br0" timeOffset="-15376">8610 1904 7569,'10'12'-711,"-5"-1"488,5 1 0,-8 0 135,4-1 0,-4 1 0,-2 5 68,0 1 0,0-7 0,-2 1 0,-2 2-169,-2 1 189,-7-5 0,3 5 0,-8-5 0</inkml:trace>
  <inkml:trace contextRef="#ctx0" brushRef="#br0" timeOffset="-11740">11212 1869 7453,'0'12'-313,"0"-1"0,0-5 1,2 4 345,4-2 1,-4-1 0,4-1 36,-5 6 0,-1 3-59,0 3 1,0-1 0,0 1 0,0-1-51,0 1 0,-2-7 1,-1 1-1,-5 0 39,-2-3 0,-9 7 0,-8-6 0</inkml:trace>
  <inkml:trace contextRef="#ctx0" brushRef="#br0" timeOffset="-12956">10566 1450 6209,'0'12'122,"0"-1"-79,0 3 1,0-5 0,0 3-13,0 2 0,0 1 0,0 3 0,0-1-25,0 1 1,0 1-1,0 2 1,0 3-7,0-3 1,0 0 0,0 1 0,0 1-12,0-2 0,2 1 1,2-1-1,1 2-5,-1-1 1,-2-9 0,-2-1 0,2-1-183,4-1 1,-4 6 46,4-5 0,-4-1 151,-2 2 0,7-8 0,3 3 0</inkml:trace>
  <inkml:trace contextRef="#ctx0" brushRef="#br0" timeOffset="-12534">10828 1450 7569,'11'0'-785,"1"0"552,-8 0 1,6 0 278,-5 0 1,-3 2-3,4 4 0,-4-2 0,-2 7-8,0 3 0,0 1 0,0 3 0,0-1-22,0 1 1,0 5-1,0 0 1,0-1-18,0-3 1,0 0 0,2 3 0,2 1-45,2-2 1,0-1-1,-6-3 1,0 1 15,0-1 1,2-1 0,1-3 0,3-1-91,-2 1 0,-2-3 0,0 2-157,4 1 278,-4-5 0,6 8 0,-8-7 0</inkml:trace>
  <inkml:trace contextRef="#ctx0" brushRef="#br0" timeOffset="-12156">10601 1747 5991,'11'0'73,"1"0"1,-6 0-1,5 0-32,3 0 1,-4 0-1,1 0 5,3 0 0,2-6 0,1 0-23,0 2 0,-5 2 0,0 2-61,1 0 1,3 0-98,1 0 0,-5 0 0,0 0-31,1 0 166,-5 0 0,7-7 0,-5-3 0</inkml:trace>
  <inkml:trace contextRef="#ctx0" brushRef="#br0" timeOffset="-13747">10007 1572 7442,'0'10'-355,"0"-2"0,2-8 0,2 2 372,2 3 0,-1-1 0,-5 8 23,0 1 1,0-3 0,0 2-1,0 1-13,0 3 0,0 1 0,0 1 0,2-1-23,4 1 0,-4 5 0,4 0 1,-4-1-31,-2-3 0,0-1 1,0-1-155,0 0 1,0 1-198,0-1 377,8 1 0,-6-1 0,5 1 0</inkml:trace>
  <inkml:trace contextRef="#ctx0" brushRef="#br0" timeOffset="-13355">9780 1607 7569,'12'0'-1711,"-1"0"1727,1 0 0,5 0 115,1 0 1,-7 0-82,1 0 0,-6 0 1,6 0 56,1 0 0,3-6 0,1 0-61,1 3 1,-1 1 0,0 0 0,1-2-26,-1-2 1,7 0-1,-1 6 1,-2 0-61,-1 0 1,-3 0-1,1 0 1,-1 0-65,1 0 1,-1 0 0,1 0 0,-1 0-75,0 0 0,-5 0 177,0 0 0,-1-8 0,7-1 0</inkml:trace>
  <inkml:trace contextRef="#ctx0" brushRef="#br0" timeOffset="-14601">9343 1694 7113,'0'-11'-515,"0"-1"0,0 6 714,0-5 83,0 7-136,0-4-117,0 8 1,0 2 0,0 4 0,0 5-17,0 5 1,0 1 0,0 3-1,0 1-32,0 2 0,0 3 1,0-5-1,0 2 8,0-1 0,0-3 0,0 0-22,0 5 0,0-5 1,0 4-1,2-5-167,4-6 1,-4 3-107,4-3 306,-4 3 0,6 3 0,1-1 0</inkml:trace>
  <inkml:trace contextRef="#ctx0" brushRef="#br0" timeOffset="-14134">9046 1659 7569,'-9'0'-1506,"-1"0"1468,4 0 24,4 0 133,-6 0 26,8 0 89,0 0-173,8 0 0,-4 0 1,8 0-50,1 0 0,3-5 0,1-1 0,1 2 9,-1 2 1,1 2 0,-1-2 0,1-2-54,-1-2 1,6 1 0,3 5 0,-1 0 0,0 0 0,0-2 0,-3-2 0,1-2-36,-2 2 1,-1 2 0,-3 2-1,1 0-33,-1 0 0,1 0 0,-1 0 100,0 0 0,1-8 0,-1-1 0</inkml:trace>
  <inkml:trace contextRef="#ctx0" brushRef="#br0" timeOffset="-16310">8121 1572 6388,'2'10'191,"2"-2"-192,1-1 1,1-3 0,-6 8-1,0 1 28,0 3 0,6 1 0,0 1 0,-2-1-34,-2 1 1,-2-1 0,0 1-20,0-1 0,0 1 0,0-1 0,0 1 15,0-1 1,0-5 0,0-1-207,0 3 1,0 1 216,0 3 0,0-8 0,0 5 0,0-5 0</inkml:trace>
  <inkml:trace contextRef="#ctx0" brushRef="#br0" timeOffset="-15697">7841 1590 6529,'0'-10'-81,"0"2"0,2 8 104,4 0 1,-2 0 0,8 0 0,1 0 0,-3 0 0,2 0-19,1 0 0,3 0 0,-1-2 1,-1-2-12,-3-2 0,1 1 1,6 5 0,-1 0 1,2 0 0,3 0-1,1-2 1,-2-2 9,-1-2 1,-3 0-1,1 6 1,-1 0 27,1 0 1,-1 0 0,1-2-13,-1-4 1,1 4 0,-1-3-11,0 3 1,1 2-1,-3-2 16,-3-4 1,-2 4-58,-4-4 0,-3 4-409,9 2 13,-8 0 426,4 0 0,0 8 0,1 2 0</inkml:trace>
  <inkml:trace contextRef="#ctx0" brushRef="#br0" timeOffset="-17468">7213 1642 6044,'7'-10'108,"-5"3"0,6 8-45,-8 5 0,0-2 0,0 8-27,0 1 0,0-3 1,0 2-1,0 1-28,0 3 1,0 1-1,0 3 1,2 1-26,4 2 1,-4 1 0,4-7 23,-4 1 0,-2-1 0,0 0-202,0 1 1,5-1 81,1 1 0,2-8 113,-2-5 0,-4 5 0,6 0 0</inkml:trace>
  <inkml:trace contextRef="#ctx0" brushRef="#br0" timeOffset="-17047">7527 1590 7569,'10'0'-1352,"-1"0"1315,-3 0 79,-4 0 0,12 2 24,-8 3 1,-1-1-24,-5 8 0,2-2 0,2 3 0,2-1-13,-2 1 1,-2 3-1,-2 1 1,0 1-31,0-1 0,2 1 1,2-1-1,2 1-18,-3-1 0,-1 1 0,0-1 0,2 1 16,2-1 1,0 0 0,-6 1-73,0-1 0,6-5-123,-1 0 1,1-6 196,-6 5 0,0-7 0,0 4 0</inkml:trace>
  <inkml:trace contextRef="#ctx0" brushRef="#br0" timeOffset="-16752">7265 1852 7340,'18'0'-624,"-1"0"0,0 0 644,1 0 0,-6 0 0,-1 0-27,3 0 0,1 0 0,3 0 0,-1 0-46,1 0 0,1 0 68,4 0 1,-3 0 0,3 0-16,-4 0 0,7-8 0,1-2 0</inkml:trace>
  <inkml:trace contextRef="#ctx0" brushRef="#br0" timeOffset="-18677">6828 1712 7113,'0'-12'-852,"0"1"833,0 7 132,0-4-88,0 8 1,0 2-9,0 4 1,0-2 0,2 5 45,4-1 0,-4 6 1,4-3-55,-4 5 0,-2 1 0,2 1 0,2-1-12,2 1 1,-1-1-1,-5 1 1,2-1-19,4 0 1,-4 1-1,4-1-43,-4 1 1,-2-1 0,0 1-35,0-1 0,0 1-65,0-1 0,0-5 163,0-1 0,-8-7 0,-2 4 0</inkml:trace>
  <inkml:trace contextRef="#ctx0" brushRef="#br0" timeOffset="-17867">6514 1712 5921,'-10'0'431,"3"0"-383,7 0 1,7 0 0,5 0-23,4 0 1,-5 0-1,1 0 1,1 0-6,3 0 0,7 0 0,1-2 0,-3-2-25,-2-2 0,5 0 1,1 4-1,0-1 11,0-3 1,4 0 0,-5 4 0,-1-2-47,2-2 0,-5 0 0,3 6 0,-4 0-95,-1 0 0,-1-5-280,1-1 414,-1 0 0,1 6 0,-1 0 0</inkml:trace>
  <inkml:trace contextRef="#ctx0" brushRef="#br0" timeOffset="-20615">5484 1659 6417,'2'16'15,"3"-4"1,-3 3 0,4-3 0,-4 3-8,-2 3 1,0-1-1,2 3 1,2 1 5,2 2 1,0 1 0,-6-7 0,0 0-63,0 1 1,5-1 0,1 1-35,-2-1 0,0 1 0,2-1 0,-4-5 82,4 0 0,3-9 0,1 5 0</inkml:trace>
  <inkml:trace contextRef="#ctx0" brushRef="#br0" timeOffset="-20047">5309 1712 7386,'-10'0'-625,"3"0"1,5 0 683,-4 0 15,4 0 5,-6 0-38,8 0 0,2-2-149,4-4 118,-4 4 1,13-6-1,-3 8 4,4 0 1,1 0-1,0 0 2,1 0 0,-1 0 1,1-2-1,-1-1-8,1-3 1,5 0-1,0 6 1,-1 0 1,-3 0 1,4-2-1,1-2 1,-3-2-8,-2 2 1,-1 2 0,-1 2 0,1 0-3,-1 0 0,-5 0 1,0 0-116,1 0 1,-3 0-188,1 0 301,-7 0 0,4 0 0,-8 0 0</inkml:trace>
  <inkml:trace contextRef="#ctx0" brushRef="#br0" timeOffset="-21788">4855 1747 7569,'10'-2'-684,"-4"-4"980,-5 4-689,-1-6 303,0 8 0,0 2 1,0 4 112,0 6 0,2-3 0,2 3-14,2 2 1,0 1 0,-6 3 10,0-1 0,0 1 1,0-1-1,0 0-51,0 1 0,0-1 0,0 1 32,0-1 0,0-5 1,0 0-177,0 1 95,8-5-330,-6 7 264,5-13 146,-7 6 0,0-16 0,0-1 0</inkml:trace>
  <inkml:trace contextRef="#ctx0" brushRef="#br0" timeOffset="-20977">4733 1782 7342,'-18'0'-1248,"7"0"1125,-1 0 1,6 0 262,-5 0 67,7 0-109,-4 0-8,8 0 1,2 0-30,4 0 1,3-2 0,9-2-15,-1-2 1,7-2 0,-1 4 0,-2-1-36,-1 1 0,-3 0 1,2 0-1,3-2-30,1 2 0,0 0 0,-5 0 0,-1-1-58,1 1 1,-1 2 0,1 2-175,-1 0 1,1 0 249,-1 0 0,1 0 0,-9-8 0,-1-2 0</inkml:trace>
  <inkml:trace contextRef="#ctx0" brushRef="#br0" timeOffset="-23973">4052 1799 7340,'-10'-2'-1601,"4"-4"1601,-4 4 0,1-5 0,-3 7 0,0 0 0,9 0 0,-13 0 0,14 0 0,-6 0 0,8 0 0,0-2 0,0-4 0,-7 4 0,5-6 0,-6 8 0,8 0 0,0 0 0,0-8 0,0 5 0,0-9 0,-6 6 87,0-6 1,0 1 116,6-7 44,0 9-192,0 1-12,0 8 0,0 2-29,0 4 1,0 3-1,0 9 4,0-1 1,0 1 0,0-1 0,0 1 14,0-1 1,0 1-1,0-1 1,0 2-6,0 5 1,0-5 0,0 4 0,0-3-37,0-3 0,2 3 0,2 1-112,2 2 1,0 1 0,-6-7-65,0 1 1,6-7 182,-1 1 0,9-8 0,-12 4 0,6-8 0</inkml:trace>
  <inkml:trace contextRef="#ctx0" brushRef="#br0" timeOffset="-23585">4244 1642 7569,'9'0'-1281,"1"0"1428,-4 0-198,-4 0 1,8 0 90,-5 0 1,-3 8 0,6 3 2,0 5 1,-6 1 0,4 1-29,-4-1 0,-2 7 0,0-1 0,2-2-21,3-1 1,-3-3 0,4 2 0,-4 3 7,-2 1 0,0 0 0,0-5 0,0-1-10,0 1 0,0-1 0,0 1-262,0-1 0,-2-5 199,-4-1 1,4-5 0,-5 4 70,-1-2 0,-2-2 0,-7-6 0</inkml:trace>
  <inkml:trace contextRef="#ctx0" brushRef="#br0" timeOffset="-22881">3964 1939 6429,'-9'0'-369,"1"0"653,8 0-140,0 0 1,8 0-133,3 0 1,-1 0 0,2 0 0,1 0-14,3 0 0,1-2 0,1-2 0,-1-2-44,1 2 1,-1 2 0,2 2 0,3 0-57,1 0 0,0 0 0,-3 0 0,1 0 101,2 0 0,8-7 0,-3-3 0</inkml:trace>
  <inkml:trace contextRef="#ctx0" brushRef="#br0" timeOffset="-9818">11684 1607 6048,'0'-10'347,"0"3"-138,7 7-103,-5 0 1,6 2-76,-8 3 1,6-1 0,0 8-25,-3 1 0,1 3 0,0 1 0,2 1 14,-2-1 1,-2 3-1,-2 1 1,0 2-24,0-1 1,0-1 0,0 0 0,0 3-11,0-3 1,0-2 0,2-1-76,4-1 0,-4 1 0,5-1 17,1 1 1,-6-7-209,4 1 0,-2-8 278,2 2 0,3-4 0,9-2 0</inkml:trace>
  <inkml:trace contextRef="#ctx0" brushRef="#br0" timeOffset="-9381">12085 1607 6865,'6'12'0,"0"-1"63,-2 3 1,-2 1 0,0 3-57,3-1 0,-1 1 1,6-1-1,-2 3-28,-4 3 0,3-4 1,-1 5-1,0-7-44,2-5 1,-6 3 0,4-3 0,-4 3 29,-2 3 1,1-6-1,3-1-142,2 3 1,0-4 176,-6 1 0,-8-7 0,-1 4 0</inkml:trace>
  <inkml:trace contextRef="#ctx0" brushRef="#br0" timeOffset="-9114">11823 1886 7116,'-17'0'-976,"-1"0"1023,9 0 0,3 0-29,12 0 0,-3 0 1,9 0-1,2-1 5,1-5 0,3 4 0,1-4-38,4 4 0,-3 2 0,3 0 0,-2 0-63,3 0 1,-3-2-1,6-2 1,0-2 77,1 2 0,-7 3 0,4 1 0</inkml:trace>
  <inkml:trace contextRef="#ctx0" brushRef="#br0" timeOffset="127678">13832 3965 7380,'7'9'-564,"3"7"0,8-6 540,-1-1 0,0 5 1,1-6-1,-1-1 54,1 1 0,-1 6 0,1-4 0,1 1 7,4 1 0,-3-1 0,5 7 1,-2-3-6,1-3 1,5 4-1,-6-5 1,0 5-8,3 1 0,-7-5 0,6 0 1,-1-1-13,-1-1 0,6 5 1,-4-5-1,0 2-29,1-1 0,-3-5 1,-6 6-1,1-1-4,-1-1 1,-1 0 0,-3-6 0,-3 4-74,-2 1 0,3-3-167,-5 6 195,0-8 0,-8 9 1,-4-7 64,-5-2 0,-5-2 0,-1-2 0</inkml:trace>
  <inkml:trace contextRef="#ctx0" brushRef="#br0" timeOffset="128213">14390 3982 7168,'8'-10'-1149,"-6"3"1209,6 7 0,-10 0-12,-4 0 0,2 2-40,-7 3 0,1-1 0,-4 6 0,5 0-9,1-1 0,0-3 0,2 6 17,-5 2 0,1-5 0,-2 3 6,-1 1 0,3 3 0,0 1 1,1 1 2,-1-1 0,4 1 0,-4-1 0,1 1-4,-1-1 1,4 3 0,-4 1 0,3 2-16,3-1 1,-4-3 0,0 0 0,1 3 0,-1 1 1,0 0-1,4-5 1,-4-1-12,-1 1 1,3 5 0,-4 0 0,0-1-15,1-3 1,3-1-1,-6-1-23,-1 0 0,3-5 0,0 0-149,3 1 64,-7-5 126,12 0 0,2-16 0,10-2 0</inkml:trace>
  <inkml:trace contextRef="#ctx0" brushRef="#br0" timeOffset="128617">15159 4104 7569,'0'-9'-1149,"2"1"1022,4 8 1,1 2 62,5 4 1,-2-4-1,-6 5-165,1 1 229,1-6 0,-6 14 0,0-7 0</inkml:trace>
  <inkml:trace contextRef="#ctx0" brushRef="#br0" timeOffset="128837">15246 4401 7388,'0'10'-607,"0"-2"397,0-8 0,2 0-190,4 0 400,4 0 0,7 0 0,1 0 0</inkml:trace>
  <inkml:trace contextRef="#ctx0" brushRef="#br0" timeOffset="129941">16870 3773 7569,'0'9'-1689,"8"-1"1687,2-8 0,5-2 0,-3-4-12,-6-5 0,-4 1 45,-2-2 0,-2 1 24,-4-7 0,-4 3 1,-5 1-40,3 2 0,-3 9 0,3-3-9,-4 4 1,-1 2 0,0 0 0,-1 0 11,1 0 1,-7 2 0,-1 2 0,0 3-51,0 3 0,-4 2 1,3 5-1,1 1 32,0-1 1,2 1 0,3-1 0,1 1 6,1-1 0,-3 0 0,11 1 0,-1-3-7,-1-3 1,8 4 0,-2-5-3,4 5 1,2 1 0,2-1-1,2-3-1,2-1 1,8-8-1,-3 4 1,5-3-1,1 1 1,1 0 0,-1-6 0,3 0 0,3 0 1,-4 0-1,6 0 1,-1 0 0,-1 0 0,6 0 0,-6 0 0,-1 0 15,-3 0 0,4 0 1,1 0 3,-3 0 1,-2 6 0,-1 0 44,-1-2 0,-5 3 0,-2 1-35,-3 2 0,5-4 0,-6 5-30,-2 3 0,-2-4 0,-2 1-28,0 3 1,-8 1 0,-4 3 28,-3-1 0,-3 1 1,-1-1-1,-2-1 3,-3-5 0,1 3 0,6-6 1,-1-1 17,1 1 0,-7 0 0,1-4 1,2 2-12,1-2 1,-3-2 0,0-2 0,1 0 4,3 0 1,2 0-1,-1 0 1,1 0-10,-1 0 0,1 0 0,-1 0 0,1 0-56,-1 0 1,1 0-5,-1 0 0,3-2-41,3-4 95,4 4 0,8-14 0,0 7 0</inkml:trace>
  <inkml:trace contextRef="#ctx0" brushRef="#br0" timeOffset="130733">17377 4139 6047,'17'0'28,"1"0"0,-7-5 1,1-1-19,2 2 1,1 2-1,3 2 1,-1 0 7,1 0 1,-1 0 0,2 0-1,3 0 1,1 0 0,6-6 0,-4 0 0,3 2-9,3 2 0,2 2 0,3 0 1,3 0-3,2 0 0,0-2 0,-4-1 1,1-3-6,3 2 0,6 2 0,-6 2 0,-3 0 16,-1 0 1,4 0 0,0 0 0,-2 0-14,-3 0 1,-3 0 0,-2-2 0,-1-2 11,1-2 0,0 1 0,0 5 0,-4-2 0,-2-4 1,0 4 0,-3-4 0,1 2-7,-2-2 0,-1 4 0,-3-5 0,1 1 8,-1 0 0,1 0 0,-3 4-57,-3-4 1,3 4 1,-11-5-283,8 7 82,-8 0 0,-4 0 236,-12 0 0,4 7 0,-15-5 0,4 6 0</inkml:trace>
  <inkml:trace contextRef="#ctx0" brushRef="#br0" timeOffset="131271">18634 3755 6206,'0'12'25,"2"-3"-15,4-1 1,-2 0 0,8-4 23,1 2 1,3 5 0,1-3-25,1 2 1,-1-4 0,1 3-1,-1-1 4,0-4 1,-5 4 0,0 0-1,1-1-37,3 1 0,-1 0 0,-1-4 22,-2 2 1,-7-1-1,5-3 1,0 2 0,0 2 1,-5 0-1,5-4 49,-2 4 34,-2-5-44,-6 7 1,-2-6-21,-4 4 1,-4-2 0,-7 6 9,-1-3 1,7 5 0,1-4 0,0 0-26,0-1 0,5 5 0,-5-4-15,2 1 0,-3 3 1,3 4-1,0-3-66,0-1 1,1-1 0,3 7-52,-2-1 0,0-5 0,6 0 5,0 1 0,0-3 123,0 2 0,0-1 0,0 7 0</inkml:trace>
  <inkml:trace contextRef="#ctx0" brushRef="#br0" timeOffset="131749">19735 3668 7372,'-10'0'-292,"2"0"0,8 8 0,0 3 283,0 5 1,0 1-1,0 1 1,0-1-9,0 1 1,0 5-1,0 0 1,0-1-28,0-3 0,0-2 0,0 1 1,0-1 25,0 1 0,-6-1 0,-2-1 1,1-3-44,-1-1 0,-6 0-39,3 5 1,-5-1 99,-1-5 0,-1 5 0,1-6 0</inkml:trace>
  <inkml:trace contextRef="#ctx0" brushRef="#br0" timeOffset="132683">19560 3720 7569,'-6'-11'-148,"0"-1"0,-2 6-91,3-6 0,3 7 1,-4-7 194,4-2 1,4 7-1,2-1 1,2 0 1,7 6 0,-1-6 44,3 1 0,-3 5 0,0-4 1,1 4-51,3 2 0,1-6 1,1 0 40,-1 2 1,1-3 0,-1 1 0,1 2 15,-1 2 0,0 2 0,1 0 0,-1 0 6,1 0 0,-1 0 0,1 0 14,-1 0 0,8 0-29,5 0 0,-5 6 0,-4 2 0,-5-1-7,-5 1 0,-5 6 1,4-3 1,-2 5 0,-1-4 0,-3-1 3,2 3 0,0 1 1,-6 3 1,0-1 0,-6-5 0,-2 0 0,-1-1 1,-5-1 1,-2 3 0,1-5-1,1 0 10,3 0 1,-7 3 0,-5-5 0,2 0-1,1 2 1,-5-6 0,-2 4 0,-2-5-8,0-1 1,1 6-1,-3 0 1,2-2 1,-2-2 1,0-2 0,0 0-1,4 0 32,2 0 0,1 0 1,7-2-43,0-4 0,-1 4 11,1-4-31,-1-3 13,8 7 1,5-6 0,10 8 6,7 0 1,4 0 0,1 2 3,1 4 0,-3-2 0,-1 5 0,-3 1 0,3 0 1,1-4 0,3 3 0,-1-1-1,1-4 1,-7 4 0,1-1 0,2 1-1,1 0 0,3 4 1,-1-5-1,1 1-1,-1 0 1,1 4 0,-1-5 0,0 1-2,1 0 1,-1 3 0,1-3 0,-1 0 0,1 0 0,-7 3 0,1-3 0,2 0 0,1 0 0,1-1 0,-3-3 1,-1 4-1,2 2 1,1-4 0,2 3 0,-1 1 0,-4 0 0,3-6 1,-3 3-1,3 1 1,1-4-1,-3 6 14,-1-3 1,0-1-12,5-6 0,1 0 20,-1 0 1,-5 0 14,-1 0 0,-5 0 37,6 0 27,-8 8-61,11-6-63,-13 6 0,8-8-211,-4 0-2,-4 0 1,5 2 234,-7 4 0,-7-5 0,-3 7 0</inkml:trace>
  <inkml:trace contextRef="#ctx0" brushRef="#br0" timeOffset="135271">16416 4716 7282,'10'-8'-602,"-2"6"0,-6-6 521,4 8 85,-5 0 43,15 0 0,-14 2-19,4 4 0,-4-2 1,-2 8-5,0 1 1,0 3 0,0 1 0,0 1-9,0-1 1,0 2 0,0 3-1,0 1-18,0-2 1,0 5-1,0-1 1,0 0-10,0 0 1,0 1-1,0-5 1,0 4 14,0 2 0,0-5 1,0 3-1,0-2 4,0 0 0,0 7 0,0-5 0,0 0 2,0 0 0,0 0 0,0-3 0,0 1-7,0-2 1,0-1 0,0-3 0,0 3-1,0 3 1,0-4-1,0 5 1,0-5-2,0-1 0,0-1 0,0 0-3,0 1 1,0-1 0,0 1-8,0-1 0,0 1 4,0-1 0,0-5-93,0 0 0,-2-9-2,-4 3 0,2-4 18,-8-2 1,7 0 80,-7 0 0,0-8 0,-5-1 0</inkml:trace>
  <inkml:trace contextRef="#ctx0" brushRef="#br0" timeOffset="135688">16137 5641 7569,'17'0'-843,"1"0"541,-1 0 1,-5 0 227,0 0 1,-7 0 77,7 0 1,-2 2 0,3 2 17,-1 2 0,-6 2-17,5-2 0,1-3 1,6 9 1,-7-8 0,-1 4 0,0-2 19,-1-1 0,-3 1 1,6-6-9,1 0 0,-3 6 0,2 0-66,1-2 0,-3 3-31,2-1 0,-3 2-134,3-2 213,3-4 0,-13 13 0,6-5 0</inkml:trace>
  <inkml:trace contextRef="#ctx0" brushRef="#br0" timeOffset="136113">16713 5606 7263,'10'8'-1387,"-2"-6"1591,-8 6-174,0-8-33,0 0 4,0 8 1,-2-5 4,-4 9 0,2-6-5,-8 6 0,1-7 0,-7 5 0,1 0-23,-1 0 1,1-5 0,-1 5 0,1 0-18,-1-1 0,1-3 1,0 6-1,-1 0 39,1-3 0,-9 7 0,-1-7 0</inkml:trace>
  <inkml:trace contextRef="#ctx0" brushRef="#br0" timeOffset="140679">13989 6707 7569,'-18'0'-1358,"7"0"1216,-1 0 1,6 0 167,-5 0 0,-1-6-31,-6 0 1,7 0 0,-1 6 8,-1 0 1,3 0 0,-2 2-1,-1 2-5,-3 2 0,5 5 0,-1-3 1,-2 2-11,-1 3 0,-3-3 1,3 2-1,1-1 22,3-1 0,5 6 0,-6-5 9,-2 5 0,7 1 1,1 1-17,4-1 0,2-5 1,2-2-1,2-1 0,2 1 0,5-4 0,-3 4 0,2-3 6,3-3 0,3 4 0,1-2-8,1-2 0,1-2 0,3 0 1,1 1-4,-2 3 0,-1 0 1,-3-6-1,0 2 4,1 4 0,-1-4 0,1 6 0,-1-3-9,1 1 0,-1 8 0,-1-3 4,-5 5 1,3-4-1,-8-1 1,-2 3 1,-2 1-1,-2 3 1,0-7 0,-2-1 0,-4-2 17,-6-4 0,-3 0 0,-3 0 1,1 1-11,-1-1 0,1 0 0,-1 0 0,-1 2-29,-4-2 0,3-2 1,-5-2-1,2 0-20,0 0 0,-1 5 1,7 1-1,-1-2 14,1-2 0,-1-2 0,1 0 28,-1 0 0,9-8 0,1-1 0</inkml:trace>
  <inkml:trace contextRef="#ctx0" brushRef="#br0" timeOffset="141443">14548 6986 5973,'-6'-12'32,"0"1"0,-2 7 1,4-4-72,-1 0 0,-3 6 49,2-3 0,2 3 5,-8 2 0,1 0 0,-7 0-2,1 0 1,-1 0-1,1 2 1,-1 1-5,1 3 0,1 2 0,3-2 0,1 4-5,-1-1 1,3 5-1,0-6 1,3 1 8,3 5 1,2-4 0,2 1-7,0 3 1,0-4-1,2-1-1,3-1 0,3 0 0,6-4 0,-3 1-7,3-1 1,2-2-1,1-2 1,0 0-2,1 0 0,-6-2 1,-1-2-1,3-1 1,1 1 1,-3-4 0,-2 0-1,-1 0 5,1 1 1,-4-5 0,4 4-1,-1 1 63,1-1 0,-6 0 99,2 2-193,3 4-13,-7-5 1,6 8 0,-6 3-1,2 4 17,2 2 0,0-4-207,-6 5 0,2-1 230,3 2 0,-3 3 0,6-5 0</inkml:trace>
  <inkml:trace contextRef="#ctx0" brushRef="#br0" timeOffset="142205">14879 6986 6661,'10'8'-371,"-2"-4"1,-6 5 389,4-1 1,-4 0-74,3-2 1,-3-2 60,-2 7 25,0-7 1,-7 4 19,-5-8 0,4-2 0,0-2-23,1-2 1,5-7 0,-4 1-16,4-3 1,2 3 0,0 0-21,0-1 1,2-1 0,2 0-14,2 3 1,5-1-1,-3-3 19,2 3 1,-4 4 12,5 8 0,1 0 0,5 0-3,1 0 1,-7 0-1,1 0 1,2 0 1,1 2 0,3 4-15,-1 6 0,-5-3 1,-3 3-2,-1 2 1,4-5 0,-6 3-2,-2 2 1,-2 1 3,-2 3 1,0-7 18,0 1-13,0-8 0,-2 3 7,-4-7 1,4-7-10,-4-5 0,-2-3 1,2-3 1,3 1 0,1-1 0,2 1-5,0-1 0,2 1-1,3-1 0,-1 3 0,6 1 0,0 4 0,-1 3 0,3 1 0,5 6 0,1 0 0,-1 0 1,1 0-1,-1 0 1,1 6 0,-1 1 0,1 3-14,-1 4 1,-5-5 0,-3 3-93,-1 2 1,4 1-1,-4 3 57,1-1 49,-5-7 0,12 5 0,-7-5 0</inkml:trace>
  <inkml:trace contextRef="#ctx0" brushRef="#br0" timeOffset="142576">15526 6776 7114,'7'10'-297,"-5"-2"1,8-8 0,-6 2 273,2 4 1,0-2 0,-4 5 0,1 1-4,3 0 0,6-4 0,-4 5 33,1 3 1,-3 1 0,4 3 0,-2-1-21,-5 1 1,-1-1 0,-2 3-1,0 1 13,0 2 1,0 6 0,0-4-1,0 1 4,0-1 0,0 4 0,0-6 0,0-1 0,0-3 0,0-1 0,0-1-19,0 0 1,0 1 6,0-1 1,0-5 7,0 0 0,-7-8 0,-3 3 0</inkml:trace>
  <inkml:trace contextRef="#ctx0" brushRef="#br0" timeOffset="142950">15561 6742 7569,'17'0'0,"1"0"-45,-1 0 0,-5 0 1,-1 0-1,3 0-226,1 0 0,3 0 0,-1 1 1,1 3 224,-1 2 1,1 0 0,-1-4 0,1 2 39,-1 2 1,1 5 0,-1-5-5,0-2 1,1 4-1,-3 0 0,-3 1 1,-4 3 8,-8 5 0,-2-5 0,-4-2 0,-6-3 1,-3 5-1,-3-6 1,1-2 0,0-2 0,-3 4 1,-1-1-1,-2-1-16,1-2 1,3 0 0,-1 2-55,-3 2 1,4 0 0,-5-6 69,5 0 0,2 0 0,-1 0 0</inkml:trace>
  <inkml:trace contextRef="#ctx0" brushRef="#br0" timeOffset="143496">16172 6934 7379,'10'0'-621,"-1"-6"431,-3 0 1,2-8 0,5 5 56,-1-1 0,-8-6 116,2 5 1,-4-5 0,-2-1 0,0-1 8,0 1 1,0-1-1,0 1 1,0 0 41,0-1 0,0 1 1,-2-1-1,-2 1-15,-2-1 0,-2-1 0,4-3 0,-3-1-6,-3 2 0,4 1 0,-4 3 0,3 0 0,3-1 1,-6 1 0,0-1 0,1 1 6,3-1 0,-4 1-22,-2-1 1,5 1-8,1-1-26,-4 9 41,8 1 0,-5 16 0,7 3 23,0 5 0,0 7 0,0 0 0,0-1-5,0-3 1,0 4 0,1 3 0,3-1-8,2 0 0,2 0 0,-4-3 0,4 1-17,1-2 0,-3 1 0,4-1 1,-1 0 5,1-5 1,0 1 0,3-5 0,-1 2-48,2-3 0,-5 3 1,3-8-1,2-1-2,1 3 0,-3-6 43,-1 4 0,1 4 0,6-1 0</inkml:trace>
  <inkml:trace contextRef="#ctx0" brushRef="#br0" timeOffset="143944">16539 6794 7425,'17'0'-424,"-5"0"0,-1 0 317,3 0 1,1 0 0,3 0 76,-1 0 0,1-6 0,-1-2 1,1 1-11,-1-1 0,-5 0 0,0 4 1,-1-4 15,-1-1 0,0 3 1,-7-6 24,3-1 1,0 3 25,-6-2 0,-8 3 9,-3-3 1,-5-2-1,-1 9-6,-1 1 1,1 2-1,-1 2 6,1 0 0,-1 0 1,3 2-1,1 2-23,3 1 1,1 9 0,-4-2-7,3 3 0,7 3 0,-2-1 0,4 1 0,2-1 0,0 0 0,0 1 0,2-3 0,2-1 0,4-4-76,1-2 1,3-1 0,5-3 0,1 2-55,-1-2 1,1 0 122,-1 2 0,9-5 0,1 7 0</inkml:trace>
  <inkml:trace contextRef="#ctx0" brushRef="#br0" timeOffset="144567">15002 7772 7446,'0'-12'-445,"0"1"0,0 5 317,0-6 1,2 6 0,3-3 117,7 1 0,-2 0 0,1 4-112,3-2 127,2-7 0,-7 9 33,-3-8 0,-6 8 1,-6-1-25,-5 3 1,-5 2-1,-1 0-3,-1 0 0,1 6 0,-1 1 0,1 1 10,-1 0 0,1 5 0,1-1-26,5 4 0,1-5 1,6 1-2,-2 1 0,2 3 6,10 1 0,4-1 0,7-3 0,1-3-5,-1-2 0,1 4 0,1-5 0,3 3 4,1 4 1,0-5 0,-5 3 0,-1 0-6,1-3 0,-1 7 1,-2-4-1,-1 1 2,-2-1 1,-6 3 0,3-3 14,-1 3 0,-2-3-8,-6 0 0,-8-1-1,-4 7 1,-3-8 0,-3-3-60,1 1 0,-2-6 1,-3 4-1,-1-4 33,2-2 24,1 0 0,-5 8 0,-2 1 0</inkml:trace>
  <inkml:trace contextRef="#ctx0" brushRef="#br0" timeOffset="144903">15089 7789 7569,'-12'2'-221,"1"4"0,5-4 1,-4 6-1,1-2 0,1 1 175,0 3 0,-6 0 0,5 3 0,-3-1-27,0 2 0,7 1 1,-7 1-1,-2-3 63,-1-1 1,-3 0-1,1 5 1,-1-1 34,1-5 0,-2 5 0,-3-5 0,-1 5-22,2 1 1,-7 1-1,1-1 1,0 1 19,4-1 0,-2 1 0,-1-1 0,1-1-48,0-5 1,2 5 0,7-5-1,3 3-134,1-2 159,8 3 0,-12-5 0,7 7 0</inkml:trace>
  <inkml:trace contextRef="#ctx0" brushRef="#br0" timeOffset="145382">15386 7947 6005,'2'9'51,"4"-3"0,-2 2 0,5 0-31,-1 1 0,4 3 0,-6 5 0,-1 1 2,3-1 0,-6 1 0,4 1 0,-4 5-3,-2 5 0,0 4 0,0 2 0,0-1 0,0 1 1,0 2-1,0 2 1,0 4-7,0 1 0,0 1 0,0 4 1,0-3-17,0 3 0,2-1 0,2 1 1,1-5-3,-1-1 1,-2 0-1,-2-5 1,0 3 10,0-2 0,6-8 0,0-2 0,-2 0-33,-2-2 0,-2-1 0,0-9 0,0 1-88,0-1 0,-2 1 29,-4-1 1,2-7 85,-8-4 0,1-12 0,-7-4 0</inkml:trace>
  <inkml:trace contextRef="#ctx0" brushRef="#br0" timeOffset="145868">15491 7947 7569,'17'-2'-113,"1"-4"1,-1-2-84,1-4 0,-3 3 0,-1 5 0,-3-2 0,3 2 180,1 2 1,3 2 0,-1-2 15,1-4 0,-1 4 0,1-3-1,-1 3 1,1 2-5,-1 0 0,1 2-2,-1 3 1,-5-1 16,-1 8 1,-7 0-10,2 5 1,-4 1 0,-2-1-1,0 1 0,-6-1 0,-2-2 0,-1-1-2,-5-2 1,1-1 0,-1 5 0,0-3-1,-5-1 1,2-2 0,-7 3 0,5-3-14,1-2 1,1 0-1,-1-5-17,1 3 0,0 0 0,1-4 1,2 2-198,3 2 228,7 0 0,-12-6 0,7 0 0</inkml:trace>
  <inkml:trace contextRef="#ctx0" brushRef="#br0" timeOffset="146326">16207 7947 7569,'0'-18'-15,"0"1"-209,0-1 0,-2 3 0,-4 3 196,-6 6 1,3 4-1,-3 2 1,-2 0-113,-1 0 1,-3 8-1,1 2 127,-1-1 0,1 5 1,2-6-1,1 0 5,2-1 1,3 7 0,-5-2 21,2 3 0,8-3-9,-1-1 0,3-5 1,4 4-3,3-2 1,-1-3-1,8-5-48,2 0 0,1 0 0,3 0 34,-1 0 0,-1-2 0,-3-1 0,-1-3 9,1 2 1,-3-4-1,2 2 1,-1 0 35,-1-1 1,0 5 0,-4-4 11,5 4 1,-1 2-15,2 0 1,-7 0-77,7 0 0,-6 0 0,4 2-106,-3 4 0,5-2-25,-6 7 175,7-7 0,-11 12 0,6-7 0</inkml:trace>
  <inkml:trace contextRef="#ctx0" brushRef="#br0" timeOffset="146914">16539 7754 7569,'-12'6'-317,"0"0"1,3 2 0,-5-4 0,4 4 0,1-1 316,-1 1 1,6 6-1,-4-5 50,0 1 1,7 6 0,-5-5-39,4 5 1,2 1 0,2-1 0,2-3-10,1-1 1,3-2 0,-4 3 0,4-3 18,2-2 1,1 3 0,7-3-38,-1 2 1,1-6 0,-1 1 7,0-3 0,1-2 0,-1 0 1,1 0 4,-1 0 1,1 0 0,-1 0-1,1-2 0,-1-3 1,1 1 0,-1-8-1,1 0 2,-1 3 1,1-7 0,-1 5-22,0-5 0,-5-1 0,-2-1 1,-2 1-49,-5-1 1,5 1 0,-2-1 52,-2 1 1,-4 1 0,-4 3 0,-4 3 71,-1 2 1,-3-3 0,-6 5-42,1 2 0,0 2 1,-1 2-1,1 0 31,-1 0 1,7 0 0,-1 0-13,-2 0 0,5 2 0,-1 4-25,2 5 1,2 5 0,6 1 0,0 1-9,0-1 1,0 1-1,2-1 1,4-1-23,6-5 0,9 5 0,4-6 0,2 1 21,4 1 0,2-8 0,2 4 0</inkml:trace>
  <inkml:trace contextRef="#ctx0" brushRef="#br1" timeOffset="-20655.47">245 3407 7409,'-9'0'-469,"1"0"567,8 0 0,2 0-65,4 0 0,-2 0 0,7 0-46,3 0 1,1 0 0,3 0-74,-1 0 1,1 0-1,-1 0 1,1 0-7,-1 0 1,1 0 0,-1 0 0,1 0-89,-1 0 0,0 0 0,1 0 180,-1 0 0,-7 0 0,6 0 0,-7 0 0</inkml:trace>
  <inkml:trace contextRef="#ctx0" brushRef="#br1" timeOffset="-20433.47">385 3599 7438,'0'10'-156,"0"-3"1,8-7 206,4 0 0,3 0 0,3 0 0,-1 0-121,0 0 0,1 0 0,-1 0 0,1 0 70,-1 0 0,1-7 0,-1-3 0</inkml:trace>
  <inkml:trace contextRef="#ctx0" brushRef="#br1" timeOffset="-19878.47">1293 3354 7419,'0'-11'-413,"0"-1"1,0 6 533,0-5-112,0 7 1,-2-2 31,-3 12 0,3-2 0,-4 7 1,4 3-37,2 1 0,0 3 0,0-1 0,0 1 37,0-1 0,2 1 0,2-1-116,1 1 1,1-1 0,-6 1-96,0-1 0,6 1-329,0-1 498,0 1 0,-8-9 0,-4-3 0,-4-4 0,-7-2 0</inkml:trace>
  <inkml:trace contextRef="#ctx0" brushRef="#br1" timeOffset="-19329.47">1223 3494 7116,'0'-17'-565,"0"5"0,0 0 489,0-1 1,0-3 0,0-1 92,0-1 1,0 1 0,0-1 218,0 1 0,2 0-136,4-1 0,2 6 0,6 3-74,-3 1 0,1 2 0,5 6 0,1 0-13,-1 0 1,1-2-1,-1-2-18,1-1 1,7-1 0,2 6 15,0 0 1,-2 0-1,-7 0-7,-1 0 0,1 0 0,-1 2 12,1 3 1,-7-3 0,-1 6-40,-2 0 0,0 0 0,-5 5 25,3-1 0,0-6 0,-8 5 3,-4 3 0,2-4 1,-7 1-12,-3 3 0,-1-1 1,-3 1-1,1-4-8,-1-2 1,1 3 0,-1-3 0,1 0 4,-1-1 0,1 5 1,0-6-1,1 0 8,4 1 1,-3-5 0,3 4 0,-1-2-12,1 2 1,-4-4 81,5 4-61,3-4 25,0-2 0,22 0 32,3 0 1,5 0 0,-5 2-57,1 3 0,-1-3 0,1 4 0,-1-4-8,0-2 1,1 0-1,-1 0 1,1 2-19,-1 4 0,1-4 1,-1 6 12,1-1 1,-1-5 0,-1 6-1,-3-2-72,-1 0 1,-6 0 0,3-5 0,1 3-77,0 2 1,-4 0-161,5-6 311,-7 8 0,12-6 0,-7 5 0</inkml:trace>
  <inkml:trace contextRef="#ctx0" brushRef="#br1" timeOffset="-19154.47">1817 3512 7569,'0'-10'-189,"0"2"0,2 8-284,4 0 195,-4 0 1,8 6 277,-5 0 0,-3 7 0,6-3 0</inkml:trace>
  <inkml:trace contextRef="#ctx0" brushRef="#br1" timeOffset="-18562.47">2097 3337 7569,'9'0'-647,"-1"0"0,-6 0 685,4 0 1,-4 2 0,6 2 56,-1 2 1,-3 1 16,8-1 0,-1 4-67,7 7 1,-1 1-1,1-1-39,-1 1 1,-5-7-1,-2 1 1,-1 0-11,1-3 1,-6 7-1,4-6 1,-2 1-14,-1 1 1,9 0 0,-2 5 1,-3-1-1,1-3 8,-2-1 1,0-8 0,-5 3 132,3 1-48,0-6 133,2 6-192,-6-8 0,11-8 0,-7-4 6,-2-3 0,4 3 1,-2 1-1,-2-3-5,-3-1 1,5-3-1,2 1 1,0-1-13,0 1 1,3-1-1,-3 1 1,0-3-13,-1-3 1,7 4-1,-4-5 1,1 5 30,1 2 0,-6 1 1,4 2-1,-1 5-177,1 1 0,-6 2-682,4 6 833,-8 0 0,0 8 0,0 2 0</inkml:trace>
  <inkml:trace contextRef="#ctx0" brushRef="#br1" timeOffset="-17303.47">2987 3442 7489,'0'-10'-1220,"0"2"1246,0 8-1,0 0 1,0 8-254,0-6-97,0 6 325,-7 0 0,5-7 0,-6 7 0</inkml:trace>
  <inkml:trace contextRef="#ctx0" brushRef="#br1" timeOffset="-17145.47">2935 3582 7138,'0'9'-274,"2"-1"-82,4-8 356,-4 0 0,13 8 0,-5 1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7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6607,'18'0'-108,"-1"0"1,1 0 163,-1 0 1,-5 0-1,0 0 19,1 0 1,-3 0 0,1 0-37,3 0 1,2 0-1,1 0-103,0 0 0,-5-5 11,0-1 1,-8-8 13,1 2 0,-3 3 84,-2-3 0,-7 8 0,-5-2-13,-4 4 0,5 2 1,-1 0-10,-1 0 1,-3 0 0,-1 0 63,-1 0 1,3 8-1,1 4-55,2 3 1,9-3 0,-3 0-8,4 1 1,2 3 0,0 1-11,0 1 1,8-7 0,3 1-1,5 2 0,1-5 0,1 1-74,-1-2 1,1 0-1,-1-5-104,0 3 0,1 0-788,-1-6 951,-7 0 0,6-8 0,-7-1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7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7'0'-304,"-5"0"1,-1 0 266,3 0 0,-4 0 71,1 0 0,1 0 0,5 0 0,1 0 56,-1 0 1,7 0-1,-1 0 1,-2 0-12,-1 0 1,-1 0 0,2 0 0,5 0-12,1 0 0,-6 0 1,4 0-1,-1 0-43,-1 0 1,0 0 0,-5 0-1,-1 0-194,1 0 0,-1 0-44,0 0 0,-1 2 1,-4 4 212,-7 5 0,-3-3 0,-2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88 5887,'11'-15'103,"1"3"1,-8 2 0,4 6-97,0-1 0,-5-7 156,9 6-89,-8-7 1,2 11-50,-12-4 1,2 4-1,-8 2-3,-1 0 0,-3 0 0,-1 0 6,-1 0 0,7 6 0,-1 1 34,-2 3 0,7-4 0,-1 4-56,0-3 25,6-1 0,-5 2-17,7 4 0,5-3 1,3 1-1,2 0-27,3-1 0,3-3 1,3 4-1,3 0 3,1-1 1,2-5 0,-3 4 0,1-2-16,-2 0 1,-1 5 0,-3-3 0,0 0-54,1 0 0,-6 5 26,-1-1 1,-7 3-15,2 3 0,-6-1 73,-6 1 1,-4-3 0,-7-3-8,-1-6 0,1 1 1,0-1-1,-1-2-27,1-2 0,-1-2 0,1 0-41,-1 0 0,1 0 1,-1 0-1,1 0 0,-1 0-33,1 0 0,5 0 101,1 0 0,-1-8 0,-5-1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2 6933,'-6'-2'-392,"-1"8"415,-3 7 0,4-1 0,-6 0 0,1 1-17,1 3 1,-5-1 0,3-1 0,-4-4-6,-1-3 1,0 7-1,-1-4 1,1-1-38,-1-3 1,6 2 0,1 0-390,-3 1 425,-1-5 0,5 4 0,-6-8 0,7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0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9'0'-443,"-1"0"389,-8 0 0,0 2 0,2 2 24,4 2 1,-4 7 0,3-1 98,-3 4 1,0-5-1,2 1-54,2 1 1,0 3 0,-6 1 0,2 1-1,2-1-3,2 1 0,5-1 1,-5 1-1,0-1-21,2 1 0,-6-1 1,3 1-1,-1-1-21,2 1 1,-4-1 0,4 0-45,-4 1 0,-2-1 2,0 1 13,0-1 67,0 1 10,-8-8-29,-2-3 0,-1-13 0,1-1-12,2-3 0,2-2 0,8-3-8,4 3 1,-4-3-1,6 5 1,0-2-5,3 1 1,-1 1 0,2-4 0,1 5 3,3 1 0,1 0 0,1 4 49,-1-2 0,1 1 1,-1 5-1,0 0 15,1 0 1,-1 0 0,1 0 37,-1 0 0,1 2-19,-1 3 1,-1-1 0,-5 8-55,-5 1 0,-2 1 0,0 0 1,2-3-22,-2 3 0,-2 1 1,-4 1-27,-4-4 0,4 3 0,-6-5-484,0 0 533,6 5 0,-5-5 0,7 7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9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115,'9'0'-1361,"-1"2"1664,-8 4 0,-2 4-222,-4 7 1,4 1 0,-3-1-9,3 0 0,2-5 0,0 0-50,0 1 0,0-3-27,0 2 0,2-3 0,3 3 21,7-6 0,4-4 1,1-2-58,0 0 0,1 0 1,-1 0-49,1 0 1,-1-2 0,1-2 14,-1-2 0,-5-7 1,0 1 50,1-4 1,-5-1 7,-2-1 0,1 1 3,-1 0 1,-2 1-1,-10 2 73,-5 3 1,1 7-1,-2-2 1,-1 4-9,-3 2 1,5 0 0,-1 0 0,-2 0-9,-1 0 0,-3 0 24,1 0-61,-1 0-22,9 0-39,1 0 0,16 6-10,3 0 0,5 0 0,1-6 36,1 0 1,-3-2 0,-1-2-34,-2-2 0,-3-8 45,3 3 0,2-5 1,-9-1 24,-1-1 0,-4 1 44,-6-1 0,-3 1 1,-9 1-10,1 5 0,-1 3 1,1 6 23,-1-4 1,1 4 0,-1-4-28,1 5-63,7 1 10,3 0 0,7 1 0,1 3-1,5 2 1,4 0-1,9-6 1,3 0-23,1 0 1,0 0 0,-3 0 0,1 0 8,2 0 0,1 0 0,-7 0 0,1 0 35,-1 0 0,1 0 0,-1 0 3,0 0 0,1-6 0,-1 0-6,1 2 1,-7 3 0,1 1 13,2 0 30,-7 7 1,7 3 0,-8 7 8,-2 1 1,-2-1 0,-2 1-21,0-1 1,0 1 0,2-3 0,2-1-21,1-2 1,1-1-1,-6 7 1,0-1-6,0 1 0,0-7 1,0 1 5,0 1 0,2 1 0,2 0-14,2-3 1,2-7 0,-5 4-16,3 0 0,8-6 0,-3 3-38,5-3 0,-4-2 0,-1 0 1,3-2-135,1-3 0,-3 3 0,0-6 1,1 2 178,3 0 0,1-7 0,1 3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3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32,'12'0'-104,"-2"2"177,-3 3 0,-1-1 1,-4 8 32,4 2 0,-4 1 0,4 3-75,-4-1 1,4 2-1,-1 3 1,-1 1-38,-2-2 0,4-1 0,0-3 1,-2 1-49,-2-1 0,3 1 0,1-1 0,0 1-27,2-1 0,-6-5 1,4-1-243,-4 3 0,-1-4-51,5 1 374,-4-7 0,6 4 0,-8-8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891,'8'-10'-25,"3"4"0,-1 4 1,2 2-1,1 0 58,3 0 0,1 0 1,1 0-2,-1 0 1,7 0 0,-1 0-1,-2 0-73,-1 0 0,-3 0 0,0 0-257,1 0 0,-1 6 298,1 0 0,-1 0 0,1-6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1.8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278 6546,'-2'-12'-83,"-4"1"1,2 7 225,-8-2 1,7 4-76,-7 2 0,0 0 0,-5 0-24,-1 0 0,7 0 0,-1 0 6,-1 0 1,-3 2-1,-1 2 1,1 3 29,4 3 1,-3-4 0,5 6-31,0 1 1,-3 3-1,7 1-11,2 1 1,2-1 0,2 1-38,0-1 0,0 1 0,0-1 0,2-1-10,4-5 1,2 5 0,5-7 0,-1 3-35,2 0 0,-1-6 0,1 3 0,-3-1 2,3-4 0,1-2 1,3 0 18,-1 4 0,7-4 1,-1 3-13,-2-3 1,-1-2 0,-3 0-10,1 0 0,-1-6 0,1-1 19,-1-3 1,1 0 0,-3-3-1,-1 3-9,-3 2 0,-1-5 1,4 1 23,-3-4 1,-5-1 0,4 0 16,-3-1 0,5 1 0,-6-1 194,-2 1-137,-2 7-42,-2 2 0,-2 8-18,-4 0 0,2 0 0,-6 2 41,3 4 1,1 4 0,6 7-31,0 1 1,0-1-1,0 1-13,0-1 1,0-5 0,2-1-19,4 3 1,3-1-1,7 1-26,-5-2 0,5-8 1,-4 1-67,3-3 1,-3-2 0,-1 0-3,3 0 1,2 0 88,1 0 1,-1-7 0,-3-5-15,-1-4 1,-8-1-1,3 1 1,-1 3 82,0 1 1,0 1 0,-4-5 0,2 2 37,2 3 0,-1 5 57,-5-6-139,0 8 0,0-1 14,0 10 1,0 5 0,0 8-18,0-1 0,2 1 0,2-1 36,2 0 1,8 1-52,-3-1 0,5-1 0,-1-2 1,-1-5-26,-3-1 1,1-2-1,6-6 1,-1 0-11,1 0 0,-1 0 1,0 0-1,1 0 11,-1 0 0,1 0 1,-1 0-1,1 0 27,-1 0 1,-5-6 0,0-2 0,-1-1 0,-1-5 0,-2-2 1,-6-1-1,1-1-3,3 1 1,0 0 0,-6-3-1,2-1-17,4-2 0,-4-7 1,4 5-1,-4-2 22,-2-4 0,1 4 0,3 0 0,2-1-2,-2 1 0,0 6 0,0-2 0,2 3 174,-2 3 0,-3-1-90,-1 1 1,2 7 21,4 4 0,-4 6-105,4 6 0,-4-2 0,-2 8 0,2 1 27,4 3 0,-4 1 0,3 3 1,-3 1 15,-2 2 1,0 3 0,0-5 0,2 4-30,4 2 1,-4-5 0,4 3-1,-4-2 8,-2 0 0,2 1 0,2-7 1,2 1-38,-3-1 0,1 1 0,0-1-33,2 0 1,2-5-197,-2 0 1,-3-6-229,9 5 316,-8-7 1,10 2 162,-9-12 0,1 4 0,-6-13 0,0 5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2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6822,'-17'0'-140,"7"0"0,4 0 1,12 0 211,6 0 0,3 0 0,3 0 32,-1 0 0,1 0 0,-1 0 1,1 0-36,-1 0 0,7 0 0,-1 0 0,-2 0-10,-1 0 1,-3 0 0,1 0-1,-1 0-78,0 0 1,-5 0 0,0 0-1,1 0-187,3 0 0,-5 0 0,1 0 206,2 0 0,-7 8 0,1 2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48.97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524 6538,'0'-12'31,"0"1"0,0 5 1,2-4-1,4 1-46,5-1 0,-1 6 0,0-4 8,-3 0 1,5 5 0,-4-7 0,1 2 0,3 2-2,-2-2 0,5 5 1,-3-7 10,3 2 1,3 2 0,-3 4 18,-3-3 0,4 3 0,-5-4-13,5 4 1,1 2 0,1 0-9,-1 0 0,-1 2 0,-3 2 4,-1 2 1,0 1-1,5-3-16,1 2 1,-7 6 0,-1-5 5,-2 3 0,-1-4 1,-3 6-1,2 1 1,0-3-1,-6 1 1,0 3 1,0-4 0,0 1-12,0 3 0,-2-4 1,-4 1 0,4-5 1,-6 4-1,1-2 1,3-3 74,-8-5 29,8 0-62,-3 0 1,7-2-29,0-3 1,0 1 0,1-6 1,5 2 1,-2-5-12,8 1 1,-2-3 0,3-1-22,-1 4 0,-6-1 1,3 5-1,1 0 38,0 1 0,-5-5 0,5 4 0,0-2 10,0-3 1,-5 5 0,7 2 0,0 2-10,-3-1 0,7 3 1,-4-4 13,3 4 0,-3 0 0,-1-2-2,3-2 0,1 0 1,3 6-12,-1 0 1,1 0 3,-1 0 0,1 0 13,-1 0 0,-1 2 0,-3 2 7,-1 2 1,-6 8-34,5-3 0,-7-1 1,2 2-3,-4 1 1,-2-3 0,0 2-2,0 1 0,0-3 2,0 1 0,0 1 11,0 6 1,0-7-7,0 1 0,0-6 5,0 5-108,0-7-693,0 12 791,0-14 0,-8 5 0,-1-7 0</inkml:trace>
  <inkml:trace contextRef="#ctx0" brushRef="#br0" timeOffset="631">1101 384 7402,'10'-7'-726,"-3"5"767,-7-6 0,-1 8 2,-5 0 1,2 0 0,-6 2 18,2 4 1,3 3-11,5 9 1,0-1 0,0 1-52,0-1 1,0-5-1,0-1-1,0 3 1,7-4 2,5 1 0,3-7 0,3 2-112,-1-4 0,-5-2 0,0 0 0,1 0 60,3 0 0,1 0 0,1-2 23,-1-4 1,-5-1 0,-1-7-9,3 2 0,-4 3 1,-1-5-8,-1 2 1,4 1 244,-6-7 0,0 7 50,-6-1-206,0 8-48,0 4 1,0 4 0,0 8-79,0 1 0,0-3 0,1 2-82,5 1 1,-2 1 0,8-1-157,1-1 316,-5-8 0,8 4 0,-7-8 0</inkml:trace>
  <inkml:trace contextRef="#ctx0" brushRef="#br0" timeOffset="1371">1607 349 7436,'10'-7'-228,"-2"5"0,-6-6 1,4 8 84,5 0 1,-1 0 137,2 0 0,-3 2 65,3 4 0,2 3-34,-9 9 0,1-6 0,-6-1-18,0 3 1,0 1-49,0 3 0,0-7-53,0 1-16,0-8 79,0 4 1,2-10 6,4-4 0,-4 2 0,6-8 42,0-1 1,-5 3 0,7-2-30,-2-1 1,5 3 160,-1-1-150,4-1 1,1 0 0,1 3 30,-1 1 1,0 0-1,1 4 19,-1-2 0,1 0 1,-1 6-12,1 0 0,-1 0-28,1 0 0,-7 6 0,-1 2-15,-2 2 1,3 1 0,-5 7 1,6-6 0,-6-1-64,-2 3 0,-2-5-62,-2 3 85,0 0 16,0-3 32,0-1 1,0-10-11,0-4 1,1-1 0,3-7 0,4 2 7,2-1 1,-4 3-1,3-1 1,1-1 25,0 2 1,1-5 0,7 5 0,-3-2 6,-3 1 0,4 5 0,-5-4 0,5 2-8,1 4 1,1-3-1,-1 1 1,1 2-31,-1 2 1,1 4 0,-1 2 2,0 2 0,-5 7 1,0-1-30,1 3 0,-5 3 0,-2-1-121,-4 1 0,-2-1 1,0 1 45,0-1 1,0 1 101,0-1 0,0-7 0,0-2 0</inkml:trace>
  <inkml:trace contextRef="#ctx0" brushRef="#br0" timeOffset="2067">2620 53 7569,'0'-10'-500,"0"-6"0,2 12 376,4-7 0,-2 7 164,8-2 1,-6 4 20,5 2 1,-5 0-34,6 0 0,-8 2 0,1 4 1,-3 6-19,-2 3 1,0 3 0,0 1 0,0 2-13,0 3 1,2 1 0,2-4-1,2 2-28,-2-1 0,-2 3 1,-2-2-1,0 1 1,0 1 1,0-6 0,0 4-12,0-3 1,6-3 0,-1 1-75,-1-1 82,-2 1 0,-2-7-81,0 1 101,0-8 1,0 2 30,0-12 1,0 2-1,0-8-11,0-1 0,0-3 0,2 1 0,2 1 8,2 3 1,5-1-1,-3-4 1,0 3 16,0 1 1,3 6 0,-3-3 27,2 1 0,2 0 0,5 4-24,0-2 0,1 1 1,-1 5-48,1 0 1,-1 0 0,1 0 0,-3 1 0,-1 3 2,-2 2 0,-3 2 1,5-4 3,-3 2 1,-1 7-48,2-1 47,-4-4 1,-3 7 0,1-3 2,-2 3 0,-4 1 1,-6-3-1,-3-1 20,-1 2 0,-6-5 0,5 3 0,-5 0-6,-1-3 0,1 1 0,1-6-2,-3 2 1,-1 5-1,-10-5 1,5-2-18,5-2 1,2-2-1,-1 0 1,1 0-148,-1 0 1,6 0-85,1 0 1,7-8 235,-2-3 0,12-5 0,4-1 0</inkml:trace>
  <inkml:trace contextRef="#ctx0" brushRef="#br0" timeOffset="2513">3144 367 7569,'12'2'-968,"0"4"830,-1-4 0,-1 5 174,5-7-41,-5 0 0,2 0 1,-1 0-42,3 0 0,2 0 24,1 0 1,-1-2 0,-3-1-10,-1-3 216,-8 0-179,3-2 0,-7 6 105,0-6-98,0 1 13,0 5-18,0-6 1,-7 8 1,-5 0 1,-3 0 0,-3 0 4,1 0 0,5 0 0,0 0-135,-1 0 124,5 0 4,-8 0 77,14 8-79,-13-6-4,13 13-1,-6-13 3,1 14 0,5-14 5,-6 13 102,8-5 29,0-1-126,0 7 1,0-6 46,0 7-37,0 1 13,0-9-4,8 7-118,-6-6 125,13-1-93,-5 7 1,7-8 0,1 3-1,-1-5 19,1-4 1,-1-2 0,1 0 0,-1 0-313,0 0 1,1 0 345,-1 0 0,9-8 0,1-1 0</inkml:trace>
  <inkml:trace contextRef="#ctx0" brushRef="#br0" timeOffset="2968">3598 349 7391,'18'0'-519,"-1"0"0,1 0 553,-1 0 1,1 0-1,-1 0 1,1 0 81,-1 0 1,-5 0 0,-1 0-67,3 0 0,2 8-67,1 4 1,-7-2-1,-3-1 1,-1 1-2,0 0 0,0-5 0,-6 7-60,0 2 0,0 1 61,0 3 1,-2-9-1,-2-1 69,-2 0 0,-1-6-15,1 4 73,-4-4-106,-7-2 0,7-2-8,4-4 1,4-4-1,4-5-3,4 3 1,-2-2 0,5 7 0,1-3 44,0-4 1,0 5 0,3-3 10,-1-2 1,-1 1-1,7-1 41,-1 3 1,1-1 0,-1-4-95,1 5 1,-1-3 0,1 8-211,-1 2 1,-5 3 213,-1 1 0,1-8 0,5-2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3.0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59 402 6777,'8'-10'-36,"-4"-4"0,6 7 1,-2-3-1,-3-2 0,1 1 1,0-1-1,-2-2 155,-2-1 1,-2 3 0,0 1-107,0-3 1,0 4 0,-2 1 0,-2-1 70,-2 0 0,-2 4-165,3-5 0,-5 7 108,-8-2 1,1 4 22,-1 2 1,1 2 0,0 4-18,-1 6 1,3 3-1,1 3 1,2-1 6,-1 0 1,3-1 0,0-2 0,1-3-26,-1 3 0,6 1 0,-4 5 0,2 1-19,1 2 1,-1 1 0,6-5 0,0 2-8,0 3 1,0 5-1,2-6 1,2 0-22,1 3 1,3-5 0,-4 6 0,2 0 18,-2 0 1,4-5 0,-3 1-1,-1-2-139,-2 3 0,4-5 1,0 4 77,-2-3 1,-2-9 0,-2 1-81,0 2 0,-8-5 66,-4 3 1,3-8 0,-3 2 87,-2-4 0,-1-2 0,-3 0 0</inkml:trace>
  <inkml:trace contextRef="#ctx0" brushRef="#br0" timeOffset="317">1 699 7265,'2'-10'-322,"3"4"0,-1 4 0,8 2 454,1 0 1,3 0-125,1 0 1,1 0 0,1 0-1,3 0 1,1 0 9,-2 0 1,4 0-1,1 0 1,-1 0-26,0 0 30,6 0-95,-11 0 0,11 0 26,-8 0 0,6 0 0,-6 0 0,-1 0-46,-3 0 1,4-6 0,1 1 0,-3 1 91,-2 2 0,-1 2 0,-1-8 0,1-2 0</inkml:trace>
  <inkml:trace contextRef="#ctx0" brushRef="#br0" timeOffset="1207">682 629 7569,'17'0'0,"1"0"-643,-1 0 455,1 0 0,-3-2 253,-3-4 0,-1 4 1,-11-2-1,-7 8 1,-5 8-1,-2 1 1,5 1 387,1-2-462,2-1 1,6 7-1,0-1 57,0 1 0,2-1 21,4 0-168,-4-7-6,13 6 112,-13-14 13,14 5-235,-7-7 223,1 8-65,6-6 0,-7 6-67,9-8 115,-8 0-42,5 0 0,-11-2 6,8-4 1,-3 2 0,5-7-21,-2-3 33,-9-2 16,5-1-2,-8 0 0,0-1 0,0 1 0,0-1 23,0 1 0,-2-1 0,-2 1 0,-3 1 37,-3 5 1,4-3 0,-6 6-1,-1 0 38,-3 1 1,5 1-1,-1 6-53,-2 0 0,-1 0 1,-3 0 41,1 0 1,0 0 13,-1 0-110,8 0 0,5 0-5,10 0 1,5 0 0,8 0-16,-1 0 0,0 0 1,1 0-32,-1 0 1,-5 0 37,0 0 0,-3-8 1,5-3 37,-2-5 0,-7 4 1,5 1-1,-2-3-20,-4-1 0,-2-3 1,-2 1-1,0-1 3,0 1 1,0 5 0,0 0 12,0-1 1,-2-1-1,-4 3 112,-6 5 1,-3 4 0,-3 2-70,1 0 0,-1 0 0,1 0-12,-1 0 1,7 0 0,-1 0 3,-1 0 1,5 8-4,2 3 0,4-1-31,2 2 1,8-8 0,3 3 0,5-1-11,1 0 0,1 0 0,-1-6 1,1 0-14,-1 0 0,7 0 0,-1 0 0,-2 0 13,-1 0 1,-3 0 0,1 0-1,-1 0-32,0 0 0,1 0 1,-1 0 53,1 0 0,-1 0 12,1 0 1,-1 0 0,-1 2 0,-5 3 1,-1-3-1,-6 6 2,2 0 0,0-6 1,-4 13 0,1-3 242,3 4-245,0 1 1,-6 1 34,0-1 1,0 0 0,0 1 0,0-1-2,0 1 1,0-1 0,0 1 62,0-1-87,0 1 1,2-1-88,4 1 0,-2-7 0,7-1 1,1 0-30,-2-1 0,5-5 0,-3 2 0,3-2-156,3 2 0,-1-4 0,1 4-430,-1-5 672,1-1 0,-1-7 0,1-3 0</inkml:trace>
  <inkml:trace contextRef="#ctx0" brushRef="#br0" timeOffset="1938">1468 576 7228,'0'-9'-286,"0"3"0,2 10 363,3 2 1,-3 7-76,4-1 1,-2 3 0,0 3-52,2-1 1,-1 1 4,-5-1 0,0-5-25,0-1 1,0-5 18,0 6 40,0-8 0,0-4 28,0-12 1,0 2 0,2-1-10,4-3 1,-4-1 0,6-3-6,0 1 0,-4 5 0,7 0-1,3-1 0,-1 3 1,1 0-1,-2 3 12,1 3 1,-3 2 0,2 2 0,1 0-10,3 0 1,1 0 0,1 0 0,-1 0-1,1 0 1,-7 6 0,1 0 0,-1-1 24,-1 3 0,4-4 1,-6 8 8,1 1 1,-5 3 0,2 1-16,-4 1 1,-2-7 0,0 1-26,0 2 0,-2 1-22,-4 3 0,2-9 2,-7-3 14,-1-4 0,-4-4-6,5-4 0,3-3-11,8-9 0,0 1 1,2 1-1,2 3 5,2 1 1,7 2-1,-3-3 1,2 1 2,-1-2 1,-1 5-1,3-3 1,-1 0 2,2 3 0,-5-5 0,3 8 0,2 0 3,1-1 0,3 5 0,-1-4 25,1 4 1,-1 4-1,0 2 16,1 2 0,-6 5 1,-3-3-1,1 2-6,0 3 1,-4 3-1,3 1-26,-1 1 1,-2-1 0,-6 1-126,0-1 1,0-5-1,0-1-80,0 3 1,-2-6-79,-4-2 283,4-4 0,-6-2 0,8 0 0</inkml:trace>
  <inkml:trace contextRef="#ctx0" brushRef="#br0" timeOffset="2882">2271 559 7196,'17'-16'0,"1"3"30,-1 1-549,-7 8 585,-2-3 1,-8 14-1,0 5 22,0 3 0,-2 1 0,-2-2 0,-2-3-67,2 3 1,2-5 0,2 3-36,0 2 0,0 1 1,0 3-16,0-1 0,8-1 0,4-3-82,3-1 0,-3-8 0,0 2 3,1-4 0,3-2 71,1 0 1,1 0-1,-3-2 1,-1-2 37,-3-2 0,-5-6 0,4 5 0,0-3-10,-1-4 1,-3-1-1,4-3-4,-2 1 1,-1-1 173,-1 1 90,-4-1-233,6 9 0,-8 3 1,2 10-1,2 3-6,1 3 1,3 0 0,-4 3 0,2-1-4,-2 2 1,6 1 0,-1 3-26,1-1 0,5-5 0,-3-1-79,4 3 0,1-6 0,1 0 13,-1-1 1,0-5 0,1 4 0,-1-4 50,1-2 0,-1 0 1,-1-2-10,-5-4 1,3 2-1,-6-7 1,0-3 38,-1-1 0,5 3 0,-6 0 0,-2-3 1,-2-7 0,3 3 1,1-4-1,-2 1-17,-2-1 0,-2-4 0,2-8 1,2 2 17,2 4 0,0-4 1,-6 4-1,2-2 3,3 2 0,-3-2 0,4 5 0,-2 1 36,2 0 1,-4 0-1,4 3 1,-5-1 41,-1 2 0,0 1 1,0 3-45,0-1 1,-1 9 0,-3 1 0,-4 2-22,-2 0 0,4-5-4,-5 5 0,5 0 15,-6 6 55,8 0 6,-3 0-46,7 0 1,-6 2 0,0 4-2,2 5 1,2 5 0,2 1 0,0 1 4,0-1 1,0 1 0,0-1-1,0 1-24,0-1 1,0 1 0,0 1 0,0 2-9,0 3 1,2-1 0,2-4 0,2 3 0,-2 1 0,0 6 0,-1-6 0,3-1-2,-2-3 1,4 4 0,-2 1 0,0-3-23,1-1 1,-3 3-1,6 0 1,0-2-20,-1-1 0,-5-3 1,4-1-1,-2-3-162,0-1 0,1 0-9,-1 5 1,-2-5 65,8-1 1,-1-7 0,7 2 131,-1-4 0,1-2 0,-1 0 0</inkml:trace>
  <inkml:trace contextRef="#ctx0" brushRef="#br0" timeOffset="3803">3511 524 7569,'-8'-10'-117,"4"1"1,-7 5-204,-3-2 1,4 0-1,-1 6 345,-3 0 0,-1 0 0,-3 0 17,1 0 1,-1 0 0,1 0 13,-1 0 1,7 6 0,-1 2-12,-2 1 1,5 3 0,-1 5-21,2 1 0,2-1 0,6 1-29,0-1 1,0 1 0,2-3-23,4-3 1,-2 2 0,8-7 0,1 1 7,3 0 1,-1 0 0,-1-5 0,-2 3 2,1-2 1,3-2 0,1-2-31,1 0 1,-7 0 0,1 0 1,1 0 0,-3-2 0,0-4 32,-2-5 0,-1 1 0,-3-2 0,2-1-15,-2-3 1,-2 5 0,-2-1 39,0-2 1,0-1-1,0-3 1,0 1-6,0-1 0,0 7 1,0-1-1,0-1 1,0-3-6,0-1 0,0-1 23,0 1 6,0 7-27,0 2 10,0 8-2,0 0 86,8 0 0,-6 8-35,3 4 0,-3 3 1,-2 3-14,0-1 0,0-5 0,0-1 11,0 3 0,0 1 0,2 3-15,4-1 0,-2 1 0,8-3-64,1-3 1,-3 2 0,2-7 3,1 3 1,3-4 0,1 4 8,1-3 1,-1-1 0,1-6 11,-1 0 1,0 6 0,1 0 0,-1-2 21,1-2 0,-1-2-7,1 0 1,-1-2-33,1-4 1,-3 2 2,-3-8 0,1 7 1,-7-7-1,0 0-7,2 3 1,-6-7 0,6 4 1,-1-3 0,-5 3 1,4 1-77,-4-3 1,-2 4-157,0-1 0,-2 7 242,-4-2 0,-11 4 0,-10 2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8:33.0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8 2114 6088,'-2'9'-23,"-4"-3"0,2-2 24,-8 2 0,6-4 11,-5 4 0,7-6 21,-2-6 1,-2-4 0,3-7-7,1-1 1,2 1 0,0-1 0,-2 1 2,-2-1 1,0 1 0,6-1 0,0 1-26,0-1 1,2-7 0,2-2 0,4-2-14,2 0 0,-1 0 0,5-4 0,-3 2 9,3 1 1,2 3-1,3-4 1,2 2-1,3-2 16,-3-2 1,4 4-1,0 0-7,3-2 0,1-2 0,6-2 0,0 0-11,-1 0 0,1-2 1,2-2-1,2-1 7,2 1 1,0 2 0,-5 2-1,1 0 15,-2 0 1,10 0 0,-10 0 0,4 2-8,3 4 1,-5-4-1,6 6 1,-2 0-4,-1 4 0,1-3 0,-4 1 0,2 0-9,2 0 0,5 1 0,-5 5 0,0-2-3,1-3 1,-3 1 0,8 6 0,-1-1 1,-1 1 0,3-3 0,-5-1 0,2-2-7,3 1 1,1 9 0,-3 1-1,-5 0 4,-4 3 1,-2-5 0,0 6 0,0 1 1,0-1 0,-6 2 0,-2 4 0,-2-2 1,-4-2 1,-1 1-1,-3 5 1,1 0-7,-1 0 0,1 0 1,-1 0-1,1 0-30,-1 0 1,-5 0-1,-1 0-103,3 0 0,2 0-199,1 0 337,-7 0 0,-3 7 0,-7 3 0</inkml:trace>
  <inkml:trace contextRef="#ctx0" brushRef="#br0" timeOffset="792">2061 18 7418,'-2'-10'-676,"-4"4"0,2 4 692,-7 2-10,7 0 0,-6 0 46,4 0-24,4 0 0,-5 2-11,7 4 1,0 4 7,0 7 0,0-5 1,2-2-14,3-3 0,-1 7 0,6-2 1,0 3 5,-1 3 0,3-1 1,5-1-9,1-5 0,-1 5 0,1-7-10,-1 1 0,7-2 0,-1-8 0,0 0-4,2 0 0,-5 6 1,3 0-1,-2-3 5,3-1 1,-5-2 0,4 0 0,-3 0-7,-3 0 0,-5 6 0,0 0 1,1-2 1,3 0-5,1 2 1,-1-3 0,-3 7-33,-1-2 1,-6 4 19,5-7 1,-7 3 25,2-2 0,-4-2 0,-4 6 1,-2-1 23,-2 1 1,-5-4 0,3 4 0,-2-1 31,-3 1 1,-1 2-1,1 5 1,1 0-16,-2 1 0,1-1 0,-1 3 0,2 1-6,-1 2 0,-1 9 0,1-3 0,1 2-57,-1-2 0,3 4 1,-2-4-1,1 4-108,1 2 0,0 0 0,6 2 124,-2 3 0,-7-3 0,3 6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8:38.2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8 7569,'0'-10'-638,"0"1"1,2 5 593,4-2 1,3 0 47,9 6 1,-1 0 0,1-2 2,-1-4 0,1 4 0,-1-4 0,1 5-4,-1 1 1,-5-6-1,-1 0 1,3 2-21,2 2 0,1 2 0,1 0-33,-1 0 1,-5 0 0,-1 0-203,3 0 252,-6 0 0,7-8 0,-5-1 0</inkml:trace>
  <inkml:trace contextRef="#ctx0" brushRef="#br0" timeOffset="258">140 210 7569,'-10'10'-937,"2"-2"931,8-8 0,8 0 1,4 0-33,3 0 0,3 0 0,1-2 1,2-2-69,3-2 0,-1 0 0,-6 6 0,3 0 106,3 0 0,4-8 0,8-1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8:36.2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280 7174,'-10'-8'-684,"4"-4"846,4 4-97,2-7 0,0 11-43,0-8 0,0 7-16,0-7 0,-7 8 0,-3-4-34,0 1 0,-5 5 0,3-4 0,-3 4 14,-3 2 0,1 0 0,-1 0 10,1 0 0,-1 6 1,1-1-1,-1 1 1,1 2 0,5-4 0,1 8 3,-3 1 1,-1 3 0,-1 1 0,4 3 0,7 3 1,-3-4-1,2 5 1,0-5-3,-2-2 0,6 1 0,-3-1-7,3 1 1,2-7 0,2 1 7,3 2 1,-1-7 0,8-1 14,2-4 0,1-2 0,3 0 0,-1 0-5,0 0 1,1 0-1,1 0 1,3-2-11,1-4 1,2 5-1,-3-5 1,1 2-3,-2-2 1,-1 4 0,-3-4 0,0 4-1,1 2 0,-1 0 0,1 0 1,-1 0-21,1 0 1,-7 2 0,1 2 0,0 4 7,-3 2 0,5-5 1,-6 7 13,1 2 1,-5-5-1,4 1 1,-2 0 14,0-1 0,0-3 28,-6 6 0,0 0 30,0 5 0,0-7 0,0-1 0,-2-5-49,-4 2 0,-6 2 0,-9-4-24,-2 2 1,-1 1 0,5-3-1,-2 4 6,-3 2 1,-1-5-1,4 5 1,-3 0 4,3 0 1,2-7-1,1 5 1,1-2-6,-1 0 1,1 0-1,1-4-93,5 3-282,-5-3 313,6 6 1,1-6 55,3 4 0,12-4 0,3 6 0</inkml:trace>
  <inkml:trace contextRef="#ctx0" brushRef="#br0" timeOffset="279">752 454 7108,'0'-9'-308,"0"1"1,0 8-1</inkml:trace>
  <inkml:trace contextRef="#ctx0" brushRef="#br0" timeOffset="678">1171 175 6180,'2'-10'153,"4"4"0,1 12-139,5 6 1,2 3 0,-9 3-19,-1-1 0,4 1 0,-2-1 9,-2 1 0,-2-1 1,-2 1-76,0-1 1,0 0 0,0 1 0,0-1 69,0 1 0,-8-1 0,-2 1 0</inkml:trace>
  <inkml:trace contextRef="#ctx0" brushRef="#br0" timeOffset="1269">1066 245 7569,'0'-12'-568,"0"0"0,0 7 433,0-7 1,2 8-1,2-4 105,2 1 0,-1 3 1,-3-6-1,2 0 43,2 1 0,6 3 0,-5-4 1,1 0 6,0 1 1,6 3 0,-3-6 0,5 1 41,1 1 1,3-4 0,1 6 0,2 1-33,-1-1 0,3 0 0,0 4 1,0-2-12,1 3 0,3-1 0,-4 0 1,0-2-9,0 2 1,4 2 0,-3 2-1,-1 0-5,0 0 1,4 0 0,-6 2 0,-1 2-16,-3 2 0,-1 7 0,-1-3 0,1 2 5,-1-1 1,-1 1-1,-3 6 1,-3-1 0,-2 0 0,3 1 0,-5-1 0,-2 1 6,-2-1 0,4-5 0,0 0 0,-3 1 13,-1 3 1,-2 1 0,0 1 18,0-1 0,-5 1 1,-3-3-1,-2-1-4,-3-3 1,-3 1-1,-1 3 1,-1-1-8,1-2 1,-1-1 0,-1 5 0,-3-3-3,-1-1 1,-6-2-1,6 1 1,-1-3-10,-1 0 0,4-4 0,-6 6 0,0-3 6,-1-3 0,7 4 1,-2-2-1,3-2-21,3-2 1,-1 0 0,1 1-172,-1 3-79,1 0 1,0-6 251,-1 0 0,8 8 0,3 2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8:39.3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1887 6034,'0'11'8,"-2"1"13,-4 1 0,4-3 0,-6 2 17,0 1 1,4 1-1,-5 0 1,-1-5 8,0-1 1,5 4-1,-5-5 1,0 1-30,0 0 0,5 4 0,-7-5-20,-2 3 0,-1 0 0,-3 1 13,1-5 1,-1 2-1,1-2 1,0-2-81,-1-2 0,6-2 1,1 0 55,-3 0 0,-1 0 0,-3-2 12,1-4 1,5 2 0,2-8 4,3-1 0,-5 3 0,6-2-15,2-1 0,2 3 1,2-2 3,0-1 0,0 3 5,0-1 1,2-1-9,4-6 1,-2 9 0,8 1-8,1 0 1,3 0 0,1-5 5,1 1 0,-1 8 0,1-3-2,-1-1 1,1 6 0,-1-4 0,0 2 16,1-2 0,-6 4 1,-1-3-3,3 3 1,-1 0 0,1-2 0,-2-2 12,1 2 0,-3 2 0,2 2-7,1 0 0,3-2 0,1-2 0,1-1 0,-1-1 1,0 6-7,1 0 0,-1-6 1,1 0 0,-1 2 0,1 2 1,-1 0-1,1-2-1,-1-1 0,-5-1 0,-1 6 0,3-2 10,2-4 0,1 4 1,1-4 19,-1 4 0,-5-4 0,-1 1 52,3 1 0,-4 2 8,1 2-240,-7-8 90,12 6 1,-13-6 0,7 10-195,-2 4 252,-2-4 0,2 6 0,1-8 0</inkml:trace>
  <inkml:trace contextRef="#ctx0" brushRef="#br0" timeOffset="572">1310 1677 6272,'12'0'-63,"-1"0"0,-5 0 1,6 0 58,1 0 0,-3-2 23,2-4 1,-1 4 8,7-4 0,-1-1-59,1 1 0,-1 0-97,1 6-111,-1 0 239,-7 0 0,5 0 0,-5 0 0</inkml:trace>
  <inkml:trace contextRef="#ctx0" brushRef="#br0" timeOffset="938">1363 1939 7569,'0'10'-1429,"0"-3"1622,0-7-155,0 0 1,7 0 0,5 0-31,3 0 0,3-5 0,-1-1-16,1 2 1,-1 2-1,1 2 1,-1 0-158,1 0 1,-1 0 164,1 0 0,-1 0 0,1 0 0</inkml:trace>
  <inkml:trace contextRef="#ctx0" brushRef="#br0" timeOffset="2514">2585 1747 6123,'8'-10'72,"-4"2"-23,7 8 1,-5 0 10,6 0 0,-1 0-16,7 0 0,-6 0 0,-1 2-10,3 4 0,1 2 1,3 5-21,-1-1 1,1-2 0,-1 3-1,1-1-3,-1 2 0,1-5 0,-1 1 0,0 0 3,1-1 0,-1-5 1,1 2-1,-1-2-3,1 2 0,-1-4 0,1 4 0,-1-4 7,1-2 1,-1 0 7,1 0 1,-3-2-1,-1-2 5,-3-2 0,-7-2 0,2 2-33,-4-5 1,-2-5 0,0-1 0,0-1 2,0 1 1,0-1 0,0 1-1,0-1 1,0 1 1,0-2-1,0-3 1,-2-3-17,-4-2 1,4-2 0,-4-6-1,5 0-28,1 0 1,0 0-1,0 0 1,-2 0 17,-4 0 0,4 0 1,-4 0-1,4 0 22,2 0 0,0 6 1,-2 0-1,-2 0-10,-2 2 1,1 0-1,5 5 1,0-1 32,0 2 0,0 1 0,0 3-13,0-1 1,0 7 0,0-1-29,0-1 1,0-3 6,0-1 1,0 5 0,2 2-1,1 1 12,3-1 0,2 4 0,-2-6 15,5-1 0,5 3 0,1 0 0,3 1 13,3-1 1,-2 0-1,9-3 1,-1 1-26,-2-1 1,6 3-1,-4 0 1,4 0-4,2 1 1,0-1 0,2-4 0,1 5 9,3 1 1,0-6-1,-4 5-13,4-1 1,1-6-1,7 5 1,-3-5 0,3 1 11,1 3 1,3-3 0,-1 3 0,1-4 0,-1-1 0,0 0 0,1-1 0,-1 1-1,0-1 1,7-1 0,-1-3-1,-2-1 2,-2 2 1,-1 1 0,-1 3-1,1-1-10,-1 1 0,-1-1 1,-5 1-1,-3 1 4,-1 5 1,-3-5-1,6 5 1,-2-3-13,-5 2 1,5-1-1,-2 5 1,-2 0 7,-2 1 0,-4-5 1,-2 4-1,-4 0-1,-2 1 0,4-1 1,-6 4-1,-1-2-2,-3 2 1,4-3 0,1 1 0,-3 2-40,-2 2 1,-1-4 0,-1 0-152,1 2 0,-1 2-36,1 2 0,-9 2 229,-3 4 0,-4 12 0,-2 9 0</inkml:trace>
  <inkml:trace contextRef="#ctx0" brushRef="#br0" timeOffset="3355">3703 1205 7216,'9'0'-1096,"7"0"1105,-4 0 1,1 2 0,1 2 29,-3 2 1,-5 2 0,6-2 2,1 5 1,1-1-1,0 0 1,-3-1-1,3 1 0,1 2 0,1 5 0,-2 1-6,-3-1 1,1 1 0,5-1 0,1 1-21,-1-1 0,1 0 0,1 1 0,2-1-13,3 1 0,-1-6 0,-6-1 0,1 1 18,-1-2 1,1 3-1,-1-7-17,1-2 127,-1 6-68,-7-9 0,4 5-43,-9-12 0,3-3 0,-4-9-25,2 1 0,0-3 0,-6-1 0,0-2 11,0 1 0,2-5 0,1-2 0,3-4 6,-2-2 0,0 2 1,0 2-1,2 2-4,-2-2 1,3 0 0,-1 0 0,0 4-6,2 2 1,-6 1-1,5 7-450,1-1-330,-6 9 777,6 1 0,-8 16 0,0 1 0</inkml:trace>
  <inkml:trace contextRef="#ctx0" brushRef="#br0" timeOffset="3855">5170 751 7569,'0'-9'-1449,"-2"1"1340,-4 8 1,2 0 162,-8 0 0,7 0 1,-7 0-11,-2 0 1,-1 0 0,-3 0-8,1 0 1,5 0-1,1 0 1,-3 2-5,-1 4 1,3-2-1,0 5 1,-1 1-5,-3 0 1,5-1-1,-1 7 1,-2-1-16,-1 5 0,-3 1 0,1-1 0,-1 1 8,1 2 1,5 6 0,1-5 0,-1-3-20,2-2 0,1 1 0,5 1 0,-2 2 21,2-1 0,2-3 0,2-1-1,0-1 0,6 1 1,2-1-1,1 0-26,5 1 1,1-3 0,3-1 0,1-2-28,5 1 0,-3-3 1,6 0-1,-2-3-46,-3-3 0,3-2 0,0 0 0,0 2-103,1 2 1,-3 0 178,-6-6 0,9 0 0,1 0 0</inkml:trace>
  <inkml:trace contextRef="#ctx0" brushRef="#br0" timeOffset="4178">5292 943 5981,'17'0'26,"-5"0"0,0 0 54,1 0 0,3 0 0,1 0-13,1 0 0,-1 0 1,1 0-33,-1 0 1,1 6-1,-1 2 1,1 0-26,-1 0 0,0 3 1,1-3-1,-1 0-21,1 0 1,-1-1-1,1-3-65,-1 2 1,-1 2 0,-3-4-43,-1 1 0,-6 1-129,5-6 247,-7 0 0,-4 0 0,-9 0 0</inkml:trace>
  <inkml:trace contextRef="#ctx0" brushRef="#br0" timeOffset="4447">5554 839 7569,'-10'0'-1172,"1"0"1116,3 0 0,2 0 1,-6 2 55,2 3 0,1-1 0,3 8 0,-4 2 11,-2 1 1,4 3 0,-5-1 0,-3 2 78,-1 5 0,3-5 0,0 4 0,1-3-73,1-3 0,-4 1 0,9-1-41,1 1 0,-4-1 0,2 1-206,2-1 1,2 1 229,2-1 0,8-7 0,2-3 0</inkml:trace>
  <inkml:trace contextRef="#ctx0" brushRef="#br0" timeOffset="4841">5711 612 7569,'18'-2'-331,"-1"-4"0,1 4 0,-1-4 1,2 2 326,5-2 0,-3 5 1,6-5-1,-2 4 25,-3 2 1,3 0-1,-2 0 1,-1 2-31,-3 4 0,-3-3 0,-3 7 1,-3 0 12,-2 0 1,3 1-1,-5 7 1,-2-1 24,-2 1 0,0-1 0,2 0 0,2 3-20,-3 3 0,-1-2 1,-2 7-1,0-1 1,0 0 1,0 2 0,-2 4-1,-1-2-13,-3-2 0,-8 0 0,2 4 0,-3-2 21,-3-2 0,-5 1-18,0 5 0,-16-1 0,2 1 0</inkml:trace>
  <inkml:trace contextRef="#ctx0" brushRef="#br0" timeOffset="5875">874 3528 6347,'1'-9'-21,"5"3"1,-2 4 0,6 0 79,-2-4 1,5 4-39,-1-4 0,-2 2-51,1-1 0,1 3-59,5-4 1,1 2-51,-1-2 1,1 4 51,-1-4 87,-7 4 0,5 2 0,-5 0 0</inkml:trace>
  <inkml:trace contextRef="#ctx0" brushRef="#br0" timeOffset="6106">978 3668 6342,'18'0'-83,"-1"0"1,1 0 49,-1 0 1,1 0 32,-1 0 0,1-8 0,-1-2 0</inkml:trace>
  <inkml:trace contextRef="#ctx0" brushRef="#br0" timeOffset="7377">1782 3912 7569,'17'0'-92,"1"0"0,-1 0-176,1 0 1,-1 2 0,2 4 0,3 4 268,1 0 1,0 5 0,-5-5 0,1 1 58,4 1 1,-3 0-1,5 7 1,-2 2-15,1 3 0,-1 1 0,-6-4 0,1 5 19,-1 1 0,1 2 0,-1 4 1,1-2-23,-1-2 0,-1-6 0,-3 4 0,-1 1-54,2-1 0,-5-6 0,1 2 0,0-5 11,-1-6 1,-3 1 0,6-7 13,1-2 1,-3-2-44,2-2 1,-3-8 0,3-4 0,-4-3 14,0-3 0,-6-1 1,3-2-1,-3-5 4,-2-1 1,-2 6 0,-1-4 0,-5 1 4,-2 1 0,0-6 1,-3 4-1,1 0-21,-1-1 0,-3-5 1,-1 2-1,-1-2-27,1 2 0,-1-4 1,1 4-1,1-6 3,5-6 1,-11 4-1,5-5 1,-3 1 39,1 0 0,1-2 0,1 5 0,0-3-17,-1 2 0,1 2 1,-1 2-1,1 0 83,-1 0 0,3 2 0,1 4 0,4 6-41,3 4 1,-1-5-1,4 1-10,-2 2 1,0 1-1,4 5 1,-1 1-18,-3 3 0,0-1 4,6-6 1,0 1 3,0 0 0,2-1 3,4 1 1,3 5 0,9 2 0,-1 2-5,1 5 1,1-5-1,2 0 1,5 0 2,1 1 0,2-7 0,6 4 1,0-1 5,0-1 0,6 0 0,-1-3 0,1 1 17,2 3 0,1-1 0,9-6 0,-1 1 0,1 0 1,-1-5-1,0 1 1,1 3-24,-1 3 0,2-5 1,3 9-1,3-7-9,2-5 1,-6 4 0,6-7 0,0 3 6,2 0 0,8-2 0,-8 1 1,2-3 2,-2 0 1,8 0 0,-6 6 0,0-5-5,2-1 1,0 4-1,2-6 1,0 0 9,-1 1 0,1-3 0,0 6 1,0 0 25,0 0 1,0-4-1,-2 5 1,-2 3-8,-2 2 0,-8 1 0,2 1 1,-4-1 6,-1 1 1,-1-1 0,1 1 0,-3 1 6,-3 5 1,3-5 0,-3 4 0,1-1-4,-1 1 0,1-1 0,-7 5 0,-2 0-87,-2 0 0,-4 3 0,-4 5 1,-6 0 30,-4 0 1,-1 0-171,-1 0 1,-7 2 0,-6 1-52,-8 3 242,-6 8 0,-7-5 0,-1 9 0</inkml:trace>
  <inkml:trace contextRef="#ctx0" brushRef="#br0" timeOffset="8477">2550 3633 6182,'-10'-10'43,"3"3"1,9 7 34,3 0 1,-1 1 0,8 3-11,2 2 1,1 8 0,3-5-61,-1 1 1,2 6 0,3-7 0,1 3 3,-2 0 0,7-7 0,-1 7 0,2 0-23,0-3 1,-6 5 0,6-6-1,0 0-63,-1-1 1,3 7 0,-8-4 0,-2 1-40,-1 1 0,-3-8 0,1 4-27,-1-1 1,1-3 139,-1 8 0,-7-8 0,-3 3 0</inkml:trace>
  <inkml:trace contextRef="#ctx0" brushRef="#br0" timeOffset="8776">3126 3371 6180,'0'12'26,"0"-1"1,0 3 5,0 1 0,-2 5 0,-1 1 0,-3 2-12,2-1 1,2 3 0,0 0-1,-2 2-21,-2 4 0,1-3 0,3 1 0,-2 0-36,-2-2 1,-2 6-1,4-6 1,-2 0-94,3-3 0,1 1 0,2-2 130,0-2 0,0-1 0,0-3 0</inkml:trace>
  <inkml:trace contextRef="#ctx0" brushRef="#br0" timeOffset="9392">3755 3423 7463,'-11'-5'-237,"-1"-1"1,6 0 0,-6 6 0,-1 0 175,-3 0 0,5 0 0,-1 0 1,-2 2 49,-1 4 0,-5-2 0,-1 5 0,-2 1-3,2 0 1,1-1-1,3 5 1,-1-2 41,1 1 0,-1 3 0,3 1 2,3 1 1,-1-1 0,7 3 0,2 1-22,2 2 0,2 0 1,0-5-5,0-1 0,6 1 0,1-3 0,3-1 1,4-2 0,3-9 0,5 3 0,1-4-59,-2-2 1,-1 0 0,-1 0 0,2 0 23,3 0 1,-1-6 0,-6-1 0,-1-3-11,-4-4 1,3 5-1,-5-3 1,-1-2 4,-3-1 1,-2-3 0,0 1 0,2 0 21,-2-1 0,-2 1 1,-4-1 53,-4 1 1,2-1 56,-8 1 0,1 7-25,-7 4 0,7 4-18,-1 2 1,8 2-36,-2 4 0,4-2 0,4 6 0,2-1-22,2 1 1,8-6 0,-3 4 0,5-3 0,1 1 1,1 0 0,-1-4 0,1 2-71,-1 2 0,6 0 0,1-6 70,-3 0 0,-2 7 0,-1 3 0</inkml:trace>
  <inkml:trace contextRef="#ctx0" brushRef="#br0" timeOffset="9865">3895 3336 7569,'17'0'-426,"-7"0"1,6 0 0,-5 0 401,5 0 1,3 0 0,2 0 0,3 0-19,-3 0 0,-1 0 0,-3 2 0,0 2 51,1 2 0,-6 5 0,-1-3 0,3 2 1,-5 0 0,1 3-1,0-3 12,0-2 1,-5 3 0,5-3-13,-2 2 1,4 1 12,-7 7 1,-1-1-8,-10 1 1,-3-7 0,-9-1-9,1-2 1,-1-2 0,1-6-1,-1 0 15,1 0 1,-1 0 10,1 0 1,0-6 0,1-2-17,4-2 0,5-1 1,7-7-14,0 1 1,0-1 0,2 1 0,1-1-21,3 1 0,8-1 1,-3 1-42,5 0 1,-4 1-1,-1 2-24,3 3 0,1 5 0,3-4-34,-1 3 0,-5 1 115,0 6 0,-9 0 0,5 0 0</inkml:trace>
  <inkml:trace contextRef="#ctx0" brushRef="#br0" timeOffset="10174">4506 3266 7383,'0'12'-318,"0"0"1,0-1-1,0 7 319,0-1 0,2-1 0,2-3 1,2-1-78,-2 1 0,3-3-176,-1 2-18,8-1 270,-12-1 0,13-2 0,-5-8 0</inkml:trace>
  <inkml:trace contextRef="#ctx0" brushRef="#br0" timeOffset="10335">4436 3074 7569,'-6'-17'-127,"1"-1"0,-1 7-342,6-1 172,0 8 0,0-2-16,0 12 313,0-4 0,8 14 0,1-7 0</inkml:trace>
  <inkml:trace contextRef="#ctx0" brushRef="#br0" timeOffset="10908">5117 3144 7569,'0'-12'-496,"0"1"1,-2 7 0,-1-4 517,-3 0 0,-8 6-13,2-3 1,3 3 0,-3 2 6,-1 0 0,-3 0 0,-1 2 22,-1 3 1,6-1 0,1 6 0,-3 0 9,-1-1 0,3-3 0,2 6 0,3 1-32,3 3 0,-4 1 0,2 1-28,2-1 0,2 1 1,2-1 6,0 1 0,8-3 0,4-1-4,3-3 1,-3-7 0,0 2 0,1-4-2,3-2 0,-5 0 0,1-2 0,2-2-9,1-2 0,-3-7 1,-1 3-1,1-1-22,-2-1 0,3 0 1,-7-5 25,-2-1 1,0 3-1,0 1 1,2 3 21,-3-3 0,-1 4 48,-2-1 49,0-1-69,0 2-30,0 3 0,0 8 0,0 5-13,0 6 1,0-2-1,2-1 1,2 1-64,2 0 0,8-4 0,-3 3-44,5-1 0,1 0 115,1-2 0,-1-4 0,1 5 0</inkml:trace>
  <inkml:trace contextRef="#ctx0" brushRef="#br0" timeOffset="11403">5257 3004 7569,'-10'-9'-523,"3"1"0,9 2 0,3 0 525,7 2 0,-2 2 0,1 2 0,1 2 5,-2 4 1,5-2 2,-3 8 1,1-1 0,1 7 35,-2-1 1,-8-5 0,1-1-10,-3 3 1,0 0 0,2-1-5,2-1 3,0 0-35,-6 5-9,0-7 1,0-4-1,0-12 5,0-6 0,6-3 0,-1-3 0,-1 1 6,-2-1 1,-2 1 0,0-1 1,0 1 1,8-1 0,2 1 0,1-1 18,1 1 1,-6 1 0,5 3 0,3 3-6,2 2 1,1 1-1,0 3 1,1-2-18,-1 2 0,1 2 1,1 2-1,3 0 2,1 0 1,2 0 0,-4 0-1,3 0 3,-3 0 1,-7 6-1,-3 2 1,1 1-29,-2 5 0,-3 1 0,-7 3-58,0-1 0,0 1 0,0-1-21,0 1 1,0-1-1,-1-1 100,-5-5 0,-4 5 0,-7-6 0</inkml:trace>
  <inkml:trace contextRef="#ctx0" brushRef="#br0" timeOffset="12043">6078 2585 7320,'-10'-8'-1015,"2"4"991,8-7 5,-7 7 0,3-4 0,-8 10 56,-1 4 0,-3 4 1,-1 7-22,-1 1 1,6-7 0,3 1 0,1 1 0,4 3 1,-4 1-1,3 1-5,1-1 1,2 1 0,2-1-2,0 1 1,7-1-1,5-1-11,4-5 1,1 5 0,1-6 20,-1-1 1,0-1 0,1-6 0,-1 2-6,1 2 1,-1 0-1,1-6 1,-1 0-11,1 0 0,-1 0 0,1 0 1,-1 0-6,1 0 1,-1-2-1,1-2 1,-1-4 1,0-2 0,-5 1 0,0-5 0,1 2-14,3-1 1,-5 3 0,1-2 0,0-1-14,-3-3 0,5-1 0,-8-1 0,-2 1-30,-2-1 1,-2 1 0,0 0 28,0-1 1,0 1 0,0-1 16,0 1 0,-8 7 22,-4 4 0,-3 4 0,-3 2 0,1 0-7,-1 0 1,3 2 0,1 2 0,3 4 23,-3 1 1,4 3 0,1 6-28,1-1 0,2 1 1,6-1-1,0 0-11,0 1 0,2-3 1,4-1-1,5-4 0,5-1-74,1 1 1,7-6 0,1 2 0,2-4 0,-4 0 0,7 2 80,1 1 0,2-7 0,1-7 0</inkml:trace>
  <inkml:trace contextRef="#ctx0" brushRef="#br0" timeOffset="12499">7073 1939 7402,'-17'0'-430,"-1"0"1,7 0 0,-1 2 452,-1 4 1,-3 3 0,1 9 18,3-1 1,-4 3 0,5 1-1,-3 2 3,2-1 0,-1 5 0,5 0 0,0 2-26,1 0 0,-5 0 0,6 4 0,2-2-8,2-1 1,0-3-1,-2 4 1,-1-4 7,1-2 0,2 4 0,4-5 0,2-3-3,1-2 1,9-1 0,-2-1 0,3-1-4,3-5 0,1 3 1,4-6-1,5-1-26,-1 1 0,6-2 0,-6-4 0,2 2-57,0 2 0,-2 0 0,4-6 0,-4 0-17,-1 0 0,-3 0 0,-6 0 87,1 0 0,-1-8 0,1-2 0</inkml:trace>
  <inkml:trace contextRef="#ctx0" brushRef="#br0" timeOffset="12814">7300 2218 7569,'12'0'-1286,"0"0"1315,-8 0 0,11 8 62,-3 4 0,3-3 0,3 1 0,-1 0-43,1 0 1,5-5-1,2 7 1,0 0-59,1-3 0,5 1 0,-4-6 0,2 4-59,0 1 0,-8-5 0,3 2 0,-5-2-30,-1 2 1,-1-4 0,0 4-48,1-4 1,-6-2 145,-1 0 0,-7 0 0,4 0 0</inkml:trace>
  <inkml:trace contextRef="#ctx0" brushRef="#br0" timeOffset="13114">7597 2114 7569,'-9'0'-695,"-7"0"1,8 2 740,-3 3 0,3 5 0,6 9 0,-2 3 17,-2 1 0,-5 2 0,3-3 0,0 3-22,0 2 1,-5-4 0,3 5 0,0-3-24,5-4 1,-3 4 0,2-1-1,0-1-25,-2 2 0,6-5 0,-3 3 0,3-4-79,2-1 1,0-7 0,0 1-64,0 2 1,0-5-1,2 1 149,3-2 0,5-2 0,8-6 0</inkml:trace>
  <inkml:trace contextRef="#ctx0" brushRef="#br0" timeOffset="13598">7824 1834 7208,'12'-10'-503,"0"5"0,1 1 455,3-2 0,1 4 0,1-4 51,-1 4 0,1 2 0,-1 0 0,0 0 40,1 0 0,1 0 1,3 0-6,1 0 0,0 6 1,-5 0-1,1 0 27,4 1 0,-3 1 0,5 6 0,-2-3-42,1 3 1,-1 7-1,-6 5 1,1-1-34,-1 0 1,-1 6 0,-3-2 0,-3 4 15,-2 2 0,4 0 0,-5 0 0,1 2-27,0 4 1,-2-3 0,-8 7-1,-4-2-70,-6-4 1,-11 3-1,-4-1 1,-4-2 15,-4-2 1,4-8 0,-12 0-1,0 0 75,-3-2 0,-5 6 0,-1-6 0</inkml:trace>
  <inkml:trace contextRef="#ctx0" brushRef="#br0" timeOffset="14573">5344 2149 6109,'8'-10'-6,"-4"0"0,8 6 1,1-2 24,3 3 0,1-5 0,1 2 0,-1 0-32,1-2 0,-1 4 1,1-5-1,-1-1 28,0 0 0,1 7 0,1-5 0,3 2-10,1 0 1,2-6-1,-3 5 1,3-1-2,2 0 1,0-3 0,4 3-1,-2-2-5,2-4 1,8 1 0,2-1 0,-2 3 13,-2-3 0,3-1 0,3-3 0,0 1 21,-1-1 1,5 1 0,-6-1-1,-1 1-4,3-1 1,0 1 0,5-1 0,-3 1 37,-2-1 1,5 1 0,-1 0 0,3-1-14,3 1 1,-1-1 0,2 3 0,1 1-38,-3 2 0,10 9 0,-11-5 0,-1 2 4,-1 0 0,-5-2 0,5 4 0,-5-1-17,-1 1 0,-2-4 0,-8 0 0,-2 0-57,-2 1 0,-2-5 0,2 4 0,-4 1 36,1-1 1,-5-4 0,6 4-1,-2 1 2,-3-1 0,-3-4 0,-3 4 0,-3 1 14,-1-1 0,-6-4 0,3 5-28,-1-3-134,6 6-88,-12-4 1,4 8 249,-12 0 0,-4 8 0,-7 2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2.808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385 70 7569,'0'-10'-454,"-2"-5"0,-4 3 453,-5-3 0,-5 5 1,-1 4-33,-1 4 0,-5 2 0,0 0 0,1 0 79,3 0 0,0 6 1,-3 2-1,-1 0 10,2-1 1,1 5 0,3-4 0,-1 1 10,1 5 0,-1 2 1,3 1-29,3 0 1,-1 7-1,7-1-50,2-2 0,2-1 0,2-3 0,0 1-2,0-1 1,8-1 0,1-3 0,3-3 10,0-2 1,-1 3 0,7-5 0,-1-2-83,1-2 0,-1-2 0,1 0 0,-1 0 32,1 0 1,-1-8 0,1-1 0,-1-3 37,0 0 0,-5 1 0,0-7 0,-1 1 35,-1-1 0,4 7 0,-7-1 0,1-2-17,0-1 0,0 3 0,-4 1 17,1-3 0,3 6 0,-4 0 81,2 1-74,0 5 0,-6-4 28,0 12 0,0 3 0,0 9-42,0-1 0,0-5 1,0 0-1,0 1-20,0 3 1,6-5 0,1 1 0,1 2 20,0 1 1,0-3 0,-3-2 0,7-1-88,4 1 0,1-6 1,1 2 71,-1-4 0,8 5 0,2 3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573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7'0'-502,"-7"2"1,-2 2 484,0 2 1,-7 7 0,5-1 72,-4 3 1,0-3-1,2 0-15,2 1 1,2 3 0,-5 1-41,3 1 0,0-1-83,-6 1 99,0-1 1,0-5 0,2-2-1,2-1-11,2 1 1,0-4-140,-6 5 124,0-7 1,2 2-2,3-12 1,-3 2 0,6-7-3,0-3 0,2-1 0,5-3 0,-1 3 7,-3 3 0,-1-3 0,4 5 0,-3-2 4,3 1 1,1 1 0,3-4-8,-1 3 1,1-1-1,1-4 4,4 5 0,-3-3 0,3 8 1,-4 2 2,-1 3 0,-1 1 0,1 0 0,-1 0 21,1 0 1,-1 0 0,1 1 5,-1 5 0,-1-2 1,-3 8-22,-1 1 1,-2 3-1,1 1 1,-5 1-9,-4-1 1,4 1 0,0-1-1,-2 1 1,-2-1 0,-2 1-3,0-1 0,0 1-4,0-1 0,0-5 0,1-3-10,5-1 18,-4-2 0,12-14 0,-6-3 3,1-5 1,-3-1-1,4-1 1,0 3 12,-1 3 0,-5-9 0,4 3 1,-2-1 11,-1-1 0,7 3 0,-4 1 0,0 3-22,-1 1 1,7 0 0,-2-3 0,3 1-7,3 3 1,-1 7 0,1-4 0,-1 2-7,0 0 0,1 1 1,-1 7 1,1 3 0,-1-1 1,-1 8-1,-3 1-6,-1 3 1,-8 1 0,2 1 0,-2-1-24,2 1 0,-5-1 0,5 1 0,-4-1-188,-2 1 0,0-1 1,0 1 221,0-1 0,0 1 0,8-1 0,2 1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62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10'-9'-1549,"-3"1"1331,-7 8 218,0 0 0,-7 8 0,-3 1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5.802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1 18 7569,'0'12'-188,"0"-1"1,0-5-42,0 6 0,0-6 152,0 5 117,0-7-464,0 4 424,8-8 0,1 0 0,9 0 0</inkml:trace>
  <inkml:trace contextRef="#ctx0" brushRef="#br0" timeOffset="141">228 0 7412,'2'10'-496,"4"-4"1,-2-4 495,7-2 0,-7 0 0,4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3.899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627 7486,'0'-9'-716,"2"3"717,4 12 1,-4 3 0,4 9 0,-4-1 29,-2 1 0,0 5 0,0 2 0,0 3 7,0 3 0,2 0 0,2 2 0,2 0-3,-3 3 1,-1 3-1,-2-2 1,0 2-30,0 2 0,0 5 1,2-5-1,2-2-101,2-2 1,0-2 0,-6 0 0,2-2-15,4-4 0,-4 2 1,5-8-1,-1-2-4,0-1 1,2-5 0,-4-1-1,3-4 113,3-3 0,-6-1 0,12-6 0,-7 0 0</inkml:trace>
  <inkml:trace contextRef="#ctx0" brushRef="#br0" timeOffset="378">158 837 7569,'0'-27'-260,"2"4"-241,3 3 1,-1 5 433,8 3 0,-6-3 0,3 3 111,-1-4 1,6 5-12,-3-1 1,5 8 0,1-2 0,1 4-22,-1 2 1,1 0 0,-1 0 0,1 0-28,-1 0 1,1 0-1,-1 0 1,1 0 22,-1 0 1,3 0-1,1 0 1,2 2-11,-2 4 0,-3-2 1,-4 6-1,-5-1 12,-1 1 0,4-4 1,-7 6-1,-1 1 20,-2 3 0,-4-5 0,-3 1 0,-7 2-3,-4 1 0,-1 1 0,-1-3 0,-1-3-20,-4-2 1,-2 3-1,-7-3 1,3 0-10,-2 0 1,4-3 0,0-5 0,2 0-77,3 0 0,3 0 0,2 0-102,-1 0 0,8-1 180,5-5 0,3-4 0,2-7 0</inkml:trace>
  <inkml:trace contextRef="#ctx0" brushRef="#br0" timeOffset="894">821 820 7569,'18'9'-710,"-1"-3"1,1-4 590,-1-2 1,1 0 125,-1 0 0,1-8 0,-3-3 20,-3-5 0,3-1 0,-5-1 19,0 1 0,-1-3 1,-5-1-1,4-2-9,2 1 1,-6-3-1,3 0 1,-1-2-35,0-4 0,0-2 0,-6-2 0,0 0 2,0 0 1,0 0 0,0 0-1,0 0 58,0 0 1,0 2 0,0 4-1,0 6-31,0 3 1,0-3 0,0 0 0,-2 1-7,-4 3 1,4 2 0,-6 1-77,1 4 0,3-1-4,-8 7 0,6-6 24,-5 7 0,7 1 0,-4 10 22,0 5 1,6 5 0,-4 1 0,4 3 6,2 3 1,0 2 0,0 6 0,0-4 5,0-1 1,0 3 0,0-4 0,0 2 19,0 4 0,0 0 0,2 0 154,4-2-173,-4-7 0,8 9 0,-4-6 1,3 0 13,1 0 0,6 4 0,-7-5 0,3-3-20,0-2 1,-7-1 0,7-1 0,2 1-73,1-1 1,-3-5 0,-1-2 0,3-3-177,2-3 0,1-2 248,1-2 0,-1 0 0,0 0 0</inkml:trace>
  <inkml:trace contextRef="#ctx0" brushRef="#br0" timeOffset="1507">1537 610 7371,'10'8'-1093,"0"-6"1033,-4 4 0,-3-5 1,7 1-1,0 2 71,0 2 0,-5 0 0,7-6-13,2 0 1,1 0 0,3 0-16,-1 0 0,1-2 0,-1-2 1,0-4 22,1-1 1,-3 3 0,-1-6 14,-2-1 1,-3-3 0,3-1 34,-6-1 1,2 1-50,-3-1 1,-1 3 0,-10 1-10,-5 2 1,1 9 0,-2-5 0,-1 2 25,-3 0 1,-1 0 0,-1 6-11,1 0 0,0 0 1,-1 0-1,1 0 18,-1 0 0,6 0 0,1 0 11,-3 0 0,-1 8 0,-1 4-38,5 3 1,-3 3 0,8-1-1,0 1-8,-1-1 0,5 1 0,-4-1 0,4 1 1,2-1 0,0 0 1,0 1-1,0-1 32,0 1 0,0-1 0,0 1 48,0-1 1,2 1-31,4-1 0,3-1-27,9-5 0,-3-1 0,-1-6 1,-2 2-15,1-2 1,-3-2-1,1-2 1,3 0 6,2 0 1,-5 0-1,1 0 1,1 0-11,3 0 1,1 0-1,1 0-11,-1 0 1,1 0 1,-1 0 0,1 0-14,-1 0 1,-5 0 0,-2-2-219,-3-4 0,1 4-255,-2-4 492,-4 4 0,13-6 0,-5-1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54.98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03 7153,'8'-9'-711,"-6"1"804,6 8-89,-8 0 1,0 2-1,2 4 27,3 5 0,-3 5 0,4 1-18,-4 1 0,-2 5 1,0 0-1,0 1-8,0 1 0,0-4 1,0 6-1,2 1-19,4-1 0,-4-6 1,4 2-1,-4-3 4,-2-3 0,0 1 0,0-1-37,0 1 0,0-1 20,0 1 0,0-7 8,0 1 9,0-8 0,0 2 0,-2-10 35,-4-2 1,4-8-1,-4 3-5,4-5 0,2 4 0,0 1-13,0-3 0,0-1 1,0-3-10,0 1 1,0-1 0,2 1 1,4-1 1,-4 7-1,6 1 1,-1 2 13,5 4 1,-2 1 0,1-1-1,3-2 10,1 2 0,3 2 0,-1 2 0,1 0-10,-1 0 1,1 0-1,-1 0 1,1 0-16,-1 0 0,1 0 0,-1 2 0,1 2 2,-1 2 0,-1 1 0,-3-3 0,-3 4-35,-2 2 1,-1-1 0,-3 5 0,2-2-11,-2 1 0,-4 3 0,-4 1-52,-2 1 0,-5-7 0,3-1 1,0 0-202,0-1 297,2-5 0,-1 12 0,-3-6 0</inkml:trace>
  <inkml:trace contextRef="#ctx0" brushRef="#br0" timeOffset="430">524 435 7416,'18'0'-958,"-1"0"922,1 0 1,-7 0 0,-1-2 0,0-2 26,-1-1 0,-3-1 1,6 6-24,1 0 1,-3-6-4,2 0 43,-8-7 0,3 3 31,-7-8 0,0 7 51,0-1 0,-7 8-68,-5-2 0,-4 4 1,-1 2-1,-1 0 0,1 0 0,5 0 0,1 0 0,-3 0 7,-1 0 0,-3 6 0,3 2 1,1 2-6,2 3 1,7-3 0,-5 2 0,2 1-18,4 3 0,2 1 0,2 1 0,0-1-41,0 1 0,0-1 0,2-1-57,4-5 1,4 3 0,7-6 0,3-1-62,3 1 1,-2-2 0,8-6 151,2 0 0,2 0 0,2 0 0</inkml:trace>
  <inkml:trace contextRef="#ctx0" brushRef="#br0" timeOffset="958">1153 330 7569,'-12'0'-242,"2"-1"-67,3-5 0,-1 4 1,2-4 332,-5 4 0,-5 2 12,-1 0 1,-1 0 0,1 0 0,1 2 10,4 4 1,-3-2 0,3 7 4,-3 3 0,-3 1 0,3 3-45,3-1 0,2-5 0,7 0 0,-3 1-22,2 3 1,2-5 0,2 1-85,0 2 1,2-5 40,4 3 1,3-8 0,9 2 9,-1-4 1,1-2 0,-1-2 0,1-2 25,-1-2 1,-5-2-1,-1 2 1,3-3 17,2-1 0,-1-6 0,-1 7 0,-5-3 64,-1 0 0,6 1 119,-3-7 0,-3 1 93,-2-1-95,-4 9-191,-2 1 0,0 10 0,0 4-52,0 5 1,0 5-1,0 1-40,0 1 1,0-1 0,0 1-33,0-1 1,2-5-1,4-2-115,5-3 253,13 7 0,-5-12 0,6 6 0</inkml:trace>
  <inkml:trace contextRef="#ctx0" brushRef="#br0" timeOffset="1533">1589 348 7368,'0'-18'-140,"-5"7"1,-3 1 5,-2 2 1,4 3 75,-5 5 0,-1 0 1,-5 0 40,-1 0 1,6 0-1,1 0 1,-1 1 20,2 5 1,-5-4 0,5 6 0,-1 0 3,-1 3 0,0 5 1,-3 1-17,3 1 1,4-1 0,6 1-20,-3-1 0,3 1 1,-4-1-87,4 1 1,10-9 69,3-3 1,5-4 0,1-2 0,1 0 11,-1 0 1,-5 0 0,0 0 0,1-2 31,3-4 0,1 2 0,-1-7 0,-3-1 15,-1 2 0,-2-5 1,3 3-1,-1-3-3,1-3 1,-3 7-1,0-1 1,-2-2-9,-5-1 0,1-3 1,0-1-1,2-2-3,-2-3 0,-2 1 1,-2 4-1,0-3 14,0-1 1,0 0-1,0 3 58,0-3 0,-6-2 1,0-4 50,2 6 1,2 9 38,2 2-102,0 8 1,-5-1 0,-1 10-52,2 7 0,2 4 0,2 1 0,0 2 19,0 5 1,0-5 0,0 4 0,0-1 2,0 1 0,0-4 0,0 5-16,0-5 0,0 1 1,0 1-1,0 2-47,0-1 1,6-3 0,1-4 0,1-1-277,0-2 1,0-6-1,-2 3-85,5-1 391,5-2 0,1-6 0,1 0 0</inkml:trace>
  <inkml:trace contextRef="#ctx0" brushRef="#br0" timeOffset="1998">2061 278 7226,'2'-12'-856,"4"1"928,-4-1 1,3-3 47,-10 3 1,-5 4-59,-7 8 0,-1 0 1,1 0-37,-1 0 1,6 2 0,1 2 0,-1 4-12,2 2 0,-3-5 0,5 7-42,-2 2 0,7 1 0,-3 3-77,4-1 1,2-5 0,2-1 76,4 3 1,3-4 0,9-1 0,-1 1-1,1 0 1,-1-4-1,1 3 1,-1-1-5,1-4 0,-7 4 1,1-1 27,1 3 0,-3-4 38,2 6 59,-1-1 58,-1 7-148,-2-1 1,-10-7 0,-2-2 0,-4-3 10,-1 1 1,1 0 0,-8-4-15,-3 4 1,-2-4-1,3 4 1,1-4-23,-1-2 1,6 0 0,1 0-1,-3 0-138,-1 0 1,-3 0 0,1 0 1,-1-2 157,1-4 0,7-4 0,2-7 0</inkml:trace>
  <inkml:trace contextRef="#ctx0" brushRef="#br0" timeOffset="2306">1974 330 7569,'-10'0'-661,"0"0"0,6 2 745,-1 4 0,-3-2 0,4 8-39,-2 1 1,-2 1-1,4 0 1,-3-3-13,-3 3 0,4-1 0,-5 1 0,-3-2 17,-2 1 0,5 3 0,-1 1-22,-1 1 1,3-1-1,-2-1 1,1-3-32,1-1 0,0-3 0,4 5-67,-5-2 0,3-6 0,0 3-343,0-1 413,-1 6 0,-17-12 0,-1 5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1.75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22 7485,'10'0'-420,"5"2"376,-3 4 0,-2-2 0,1 6 0,1 0 106,-2-1 1,5 1 0,-3 4 0,3-3-118,3 3 0,1 1 1,3 1-1,1-3-15,-2-1 0,-1 0 1,-3 3-1,1-1 27,-1-3 0,0-1 0,1 4 0,-1-5-156,1-1 0,-1 0 0,1-4 199,-1 2 0,8-1 0,3-5 0</inkml:trace>
  <inkml:trace contextRef="#ctx0" brushRef="#br0" timeOffset="407">454 0 7112,'-11'0'0,"-1"0"1,2 2-1,-3 2 1,1 2 84,-2-2 0,5 0 1,-3 0-1,-2 3-245,-1 3 1,-1-4-1,3 5 1,1 1 199,-1-2 1,-3 5 0,-1-3 0,1 5-6,4 7 0,-9-5 0,4 4 0,-3-1-16,1 1 0,1-4 0,1 5 0,-1-3-19,1 2 0,1-3 0,3 3 0,3-4-106,2-1 1,-3-1 0,5 1-107,2-1 0,2-5 0,4-2 212,4-3 0,11-1 0,10-6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5:50.797"/>
    </inkml:context>
    <inkml:brush xml:id="br0">
      <inkml:brushProperty name="width" value="0.17143" units="cm"/>
      <inkml:brushProperty name="height" value="0.17143" units="cm"/>
    </inkml:brush>
  </inkml:definitions>
  <inkml:trace contextRef="#ctx0" brushRef="#br0">0 192 7529,'6'-11'-270,"0"-1"0,0 6-118,-6-5 259,0 7 258,0-4-59,7 8 0,-5 2 9,4 4 1,-4-2 0,-2 7 0,0 3-46,0 1 0,0 9 0,0-1 0,0 0-42,0 3 0,0-5 1,0 6-1,2-2 27,4-3 0,-4-1 0,5 0 0,-1 3-4,0-3 0,6-2 0,-4 1 1,-1 1-19,1 2 0,4 1 0,-5-7 0,1 1-5,0-1 1,4 1 0,-5-1 7,3 0 0,-4-5 0,4 0 9,-3 1 0,7-3 23,-2 2 1,3-8 0,3 1-16,-1-3 0,0-2 0,1 0 1,1 0-22,5 0 0,-5 0 0,4 0 1,-1-2-52,1-3 0,-4 3 0,5-4 0,-5 4-77,-1 2 0,-1 0 1,0 0-1,1 0-97,-1 0 0,1 0 0,-1 0 229,1 0 0,-1 0 0,1-8 0,-1-2 0</inkml:trace>
  <inkml:trace contextRef="#ctx0" brushRef="#br0" timeOffset="315">227 489 6678,'2'-9'-328,"4"1"329,6 0 0,3 6 1,4-6-1,3 3 1,1-1 1,2 0 0,-3 4-1,1-2-39,-2-2 0,1 0 0,-1 5 0,2-3-41,-1-2 1,-3 0 0,-2 6 0,1 0 77,-1 0 0,1-8 0,-1-1 0</inkml:trace>
  <inkml:trace contextRef="#ctx0" brushRef="#br0" timeOffset="614">349 70 7475,'-9'-2'-1220,"3"-4"1332,4 4 0,4-5-46,4 7 0,-2-6 1,7 0-19,3 2 0,1 0 0,3 0 0,-1-1-88,1 1 1,5 2 0,2 0 0,0-2-99,1-2 1,5 0 0,-4 6 0,2 0 137,0 0 0,0 0 0,6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6:47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6 769 6696,'0'-12'-617,"0"0"606,0 8 77,0-11 0,7 7-33,5-3 0,2 1 0,-1 6 1,-1-2-6,1 2 1,-3 2 0,2 2-2,1 0 1,3 0 0,1 0-17,1 0 0,-1 0 0,1 0-4,-1 0 0,1 0 0,-3 2 0,-1 2 4,-3 2 1,1 2 0,6-4-21,-1 1 0,0 9 12,1-2 0,-3 3 1,-3 3 3,-6-1 1,-4 1 0,-2-1-5,0 0 0,0 1 1,0-1 1,0 1 1,-2-6 0,-2-1 0,-4 1-5,-1-3 1,-3 5 0,-4-6 0,3 0-6,1-1 1,-1 1 0,-9-4 0,-1 4-50,2 1 0,-1-5 1,1 4-1,-2-2-29,1 0 0,3 0 0,1-4 0,1 1-74,-1 3 156,1 0 0,0-6 0,-1 0 0</inkml:trace>
  <inkml:trace contextRef="#ctx0" brushRef="#br0" timeOffset="705">1765 629 6177,'-12'6'33,"0"0"1,8 1-1,-3-3-5,-1 2 1,4 0-1,-6-4 3,3 4 0,-1-4 1,4 5-6,-2 1 1,-6-4 0,5 6-1,-1-1 8,0 1 1,0-4-1,5 6 4,-3 1 1,-2 1 0,4-1-8,-2-1 1,0 0-1,6 5-16,0 0 1,0-5 0,0 0 20,0 1 0,0 3-2,0 1 0,0 1 0,2-3 8,4-3 1,-2 3-28,8-3 1,-6-4 0,3 0 1,-1-1 0,6-5-12,-3 4 0,5-4 0,1-2-5,1 0 1,-1 0 0,1 0 0,-1 0-5,1 0 1,-1 0-1,0 0 2,1 0 1,-1 0-1,1 0 3,-1 0 0,-5 0 1,0 0-3,1 0 0,-3 0-59,2 0-55,-1 0 0,1 0-381,-1 0 496,-7 0 0,12-8 0,-6-1 0</inkml:trace>
  <inkml:trace contextRef="#ctx0" brushRef="#br0" timeOffset="5512">193 1747 7027,'17'0'-251,"1"0"1,-7 2 0,1 1 0,2 3 227,1-2 0,-3-2 1,-2 0 11,-3 4 1,7-4 11,-2 4 0,1-3 1,1 1-1,-3 2 8,3-2 0,-4-2 1,1-2-1,3 0 3,1 0 1,3 0-1,-1 0 1,1 0-6,-1 0 0,1 0 0,-1 0 0,1 0-5,-1 0 0,1 0 0,1 0 0,2 0 2,3 0 1,-1 0 0,-6 0 0,1 0-5,-1 0 0,3 0 0,1 0 1,2 0-4,-1 0 1,3 0 0,-2 0 0,0 0 1,3 0 1,-7 0 0,6 0 0,-1 0 16,-1 0 0,6 0 0,-6-2 0,1-2-8,1-2 1,-4 1 0,6 5 0,0 0 10,1 0 0,-5 0 0,4 0 1,0 0-10,0 0 1,1 0 0,3 0 0,-2 0-11,2 0 0,-4 0 0,2 0 0,0 0-4,-2 0 1,4-6 0,-5 0 0,1 2-2,4 2 0,0 2 1,0 0-1,-2 0 2,2 0 0,-4 0 1,2 0-1,0 0 15,-1 0 1,5 0 0,-4 0 0,2-2-11,-2-4 0,4 4 0,-6-3 1,2 3 0,0 2 0,0 0 0,4 0 0,-2 0-7,-2 0 0,-1 0 1,3 0-1,-2 0 1,2 0 1,-4 0-1,0 0 1,0 0 0,0 0 1,1 0-1,3 2 1,-2 1 0,2 3 0,-4 0 1,2-6-1,0 0 2,-2 0 1,6 0-1,-5 0 1,1 0 17,0 0 0,-6 0 0,6 0 1,0 0 1,-2 0 0,4 0 1,-5 0-1,1 0-21,4 0 1,-4-2-1,2-2 1,0-2 1,-2 3 1,6 1 0,-3 2 0,3 0 0,1 0 0,1-6 0,0 0 1,0 2-4,0 2 1,0 2-1,0 0 1,0 0 4,0 0 0,-6 0 0,0 0 0,2 0-20,2 0 0,2 0 0,-2 0 0,-2 0 2,-2 0 0,0 0 1,4 0-1,-2 0 6,-2 0 1,1 0 0,5 0 0,-2 0 31,-4 0 0,4-2 0,-4-2 0,2-1 2,-2 1 0,4 2 1,-4 2-1,2 0-23,-2 0 1,4 0 0,-4 0 0,2 0-2,-2 0 1,2 0 0,-5 0 0,-1 0-4,0 0 1,4 0-1,-4 0 1,1-2-6,-1-4 0,4 4 1,-4-4-1,0 4 17,1 2 0,3 0 1,-4 0-1,0 0 5,0 0 1,7 0-1,-3 0 1,4 0-3,2 0 1,-6 0 0,0 0 0,2 0-3,2 0 0,2 0 0,-2 0 0,-2 0-22,-2 0 1,-6 0 0,4 0-1,0 0-9,1 0 0,-5 0 0,6 0 0,0 0 0,-2 0 1,6 0 0,-4 2 0,2 2 4,-1 2 0,3 0 0,-4-6 0,4 0 7,2 0 0,-1 0 0,-1 0 0,-1 0 4,-3 0 0,0 0 1,4 0-1,-2 0 47,-2 0 0,0 0 0,6 0 1,0 0-21,0 0 1,0 0 0,0 0 0,0 0-27,-1 0 1,7 0-1,0 0 1,-2 0 5,-2 0 1,-2 0-1,1 0 1,3 0-23,2 0 0,0 0 0,-4 0 0,1 0-12,3 0 0,2 0 0,-4 0 1,1 0 0,-1 0 1,4 0-1,-2 0 1,-1 0 32,3 0 0,-4 0 1,6 0-1,-3 0 37,-3 0 1,4 0 0,-2 0 0,-3 0-20,-1 0 1,2 0 0,0 0 0,-4 0-18,-2 0 0,7 0 1,-7 0-1,2 0-7,4 0 1,0 0-1,-4 0 1,0 0-6,0 0 0,2 0 0,1 0 1,3 0 3,-2 0 1,-2 0-1,-2 0 1,0 0 9,0 0 1,0 0 0,0 0 0,-1 0 3,1 0 0,6 0 0,0 0 1,-2 0 7,-2 0 1,-2 0-1,-1 0 1,1 0 3,0 0 0,2 0 0,0 0 0,0 0-21,-4 0 0,-2-2 0,4-2 0,0-2-11,0 2 1,0 2 0,0 2 0,0 0 2,-1 0 1,7 0 0,0 0 0,-2 0-3,-2 0 1,-2 0-1,-1 0 1,1-2 5,0-4 0,0 5 0,0-5 0,0 4 5,0 2 0,0-2 1,0-2-1,0-2 5,0 2 1,0 2-1,0 2 1,1 0-3,5 0 0,-4-6 0,6 1 0,-2 1 5,-1 2 0,1 2 1,-4 0-1,2 0-1,1 0 1,3 0-1,-4 0 1,2 0-10,-2 0 1,-3 0 0,1 0 0,2 0-24,2 0 0,0 0 1,-6 0-1,1 0 17,5 0 1,-4 0-1,4 0 1,-4 0-20,-2 0 1,-1-6 0,1 0 0,-2 2 27,-3 2 0,4 2 1,-1 0-1,6 0 41,0 0 0,-2-2 0,-2-1 0,2-3-27,3 2 0,-3 2 0,4 2 0,-4 0-20,-2 0 0,6 0 0,-1 0 0,-1 0-3,-2 0 1,-2 0 0,0 0 0,0 0-1,0 0 1,0 0-1,0 0 1,-2 0-15,-4 0 0,10 0 0,-5 0 0,3 0 16,0 0 1,-2 0 0,-2 0-1,-2 2-1,-2 4 0,0-4 0,6 3 0,-2-3 6,-4-2 1,4 0 0,-2 0 0,6 0 5,4 0 1,0 0 0,-6 0 0,0 0 4,0 0 1,0 0-1,-3 0 1,0 0-9,-3 0 0,0 2 1,6 2-1,-2 2-4,-4-2 1,4-2 0,-4-2 0,4 0-5,2 0 0,-6 0 0,0 0 0,2 0 2,2 0 0,0 0 1,-2 0-1,-2 0-2,2 0 0,2 0 1,0 0-1,-2 0 3,-2 0 1,0 0 0,6 0 0,0 0 18,0 0 0,-2 0 0,0 0 0,-2 0-3,0 0 0,6 0 1,-8 0-1,4 0 4,2 0 1,-6 0 0,0 0 0,2 0 0,2 0 1,2 0-1,0 0 1,0 0-20,0 0 0,6 0 0,0 0 1,-3 0-25,-1 0 0,-2 0 0,2 0 1,2 0-1,2 0 0,-1 0 0,-5 0 0,2 0 17,4 0 0,-4 0 1,4 0-1,-4 0 6,-3 0 0,1 0 0,0 0 1,0 0 28,0 0 1,0 0 0,0 0 0,0 0-4,0 0 1,6 0 0,-1 0-1,-1 0-9,-2 0 0,-2 0 0,2 0 0,2 0-14,1 0 0,1-2 0,-6-2 1,0-2 0,0 2 1,2 2-1,2 2 1,1 0 0,-1 0 0,-2 0 1,-2 0-1,0 0 4,0 0 0,6 0 0,-1 0 0,-1 0-2,-2 0 1,-2 0 0,0 0 0,0 0-5,0 0 0,0 0 0,0 0 1,0 0-4,-1 0 0,7 0 0,0 0 0,-2 0 3,-2 0 0,-2 0 0,-1 0 0,1-2 14,0-3 0,0 3 0,0-4 1,-2 4 17,-4 2 1,4-2-1,-4-2 1,2-2-1,-1 2 1,1-3-1,-8 1 1,0 0-21,2-2 1,-3 6 0,5-5 0,0 1-8,0 0 1,-3 0-1,5 4 1,0-2-18,-2-2 0,4 1 1,-6 5-1,0-2 19,1-4 0,5 4 0,-2-4 0,2 4 11,-2 2 0,2 0 1,-6 0-1,0 0-16,1 0 1,-3 0 0,-4 0 0,3 0-17,1 0 0,0 0 1,-7 2-1,-3 2-66,-1 2 0,0 0 0,5-6-28,1 0 0,-7 5 1,1 1-287,1-2 1,-5 6-463,-2 1 851,-4-3 0,-2 8 0,0-7 0</inkml:trace>
  <inkml:trace contextRef="#ctx0" brushRef="#br0" timeOffset="8888">2009 2410 7112,'-12'0'-514,"1"0"0,-3 0 664,-1 0 1,-3 0 0,1 0-1,-1 0-126,1 0 0,-1 6 0,1 2 0,-1 0 45,1-1 1,-2 7 0,-3-2-1,-1 3-5,2 3 0,3-1 0,5 2 1,1 3-43,-2 1 0,1 2 0,-1-3 0,5 3-26,1 2 0,0-4 1,4 4-1,-2-1 9,2-5 0,2-2 1,4-1-1,2-1-116,2 1 1,8-1-1,-3-1 1,5-3-62,1-1 1,1-8 0,1 2 0,3-4 171,1-2 0,8 0 0,-4 0 0</inkml:trace>
  <inkml:trace contextRef="#ctx0" brushRef="#br0" timeOffset="9227">2079 2620 6883,'17'-10'-90,"1"4"1,-1 2 0,1 1-1,-1-3 136,1 2 0,-7 2 0,1 2 1,2 0 0,1 0 1,-3 0 0,-1 2 0,3 2-70,2 2 0,-5 1 1,1-3 40,1 2 1,1 8-1,0-3-65,-3 5 1,-7-5 0,2 1 55,-4 2 1,-2 1-1,-2 3-17,-4-1 1,-4-1-1,-5-3 1,1-3-44,3-2 1,1-1-1,-4-3-198,3 2 1,-1 0-12,-5-6 259,7 0 0,2-8 0,8-2 0</inkml:trace>
  <inkml:trace contextRef="#ctx0" brushRef="#br0" timeOffset="9613">2638 2585 7418,'-8'-10'-1033,"-2"2"993,-7 8 0,-1 0 0,1 0 0,0 0 43,-1 0 1,6 0 0,1 0 85,-3 0 0,-1 2 1,-3 2 2,1 2 0,5 2 0,0-2-22,-1 5 0,5 5 1,2 1-26,4 1 0,2-1 0,0 1-23,0-1 0,0-5 0,0-1 20,0 3 1,2 0-1,2-1-24,2-1 1,8-2-1,-3 3-58,5-1 1,1-8 0,1 1-22,-1-3 1,1-2 0,-1 0 0,1 0-88,-1 0 0,0 0 1,1 0-1,-1-2-351,1-3 499,-1 3 0,9-22 0,1 5 0</inkml:trace>
  <inkml:trace contextRef="#ctx0" brushRef="#br0" timeOffset="9950">2900 2375 7422,'17'-5'-285,"1"-1"1,-1 2 240,1 2 0,-7 2 0,1 2 1,2 2 86,1 2 1,3 1-1,-1-3 1,-1 4 14,-5 2 0,5 1 1,-5 7-1,5-1-34,1 1 0,1-1 0,-3 3 0,-1 1-6,-2 2 0,-9 2 0,5-3 0,-2 3 10,0 2 1,0 0 0,-6 4 0,0-4-96,0-1 1,-8 3 0,-2-6 0,-1-2-21,-1-1 0,0-3 1,-7 3-1,-3-1-86,-1-1 0,0 7 173,5-14 0,-7 17 0,-2-9 0</inkml:trace>
  <inkml:trace contextRef="#ctx0" brushRef="#br0" timeOffset="8146">752 2445 7271,'9'2'-481,"-3"4"508,-4 6 0,-2 3-1,0 3 0,0 1 0,0 2 0,0 3-31,0-3 1,0-2 0,2 1 0,2 1 22,2 2 1,0 7-1,-6-5 1,0 0-21,0 0 1,0 0 0,0-3 0,0 1 5,0-2 1,2-1-1,1-3 1,3 1-231,-2-1 1,-2 1-224,-2-1 108,0 1 341,0-9 0,8-1 0,2-8 0</inkml:trace>
  <inkml:trace contextRef="#ctx0" brushRef="#br0" timeOffset="8542">752 2480 7569,'2'-15'-101,"3"3"0,-1-4-126,8 5 1,0-5 0,5 1-1,1 1 192,-1 3 1,2 7 0,3-2 0,1 2 44,-2-2 0,-1 4 0,-1-4 1,3 4 31,1 2 1,0 0-1,-5 0 1,-1 0-25,1 0 1,-1 0-1,0 2-7,1 4 0,-1 2 0,-1 6 0,-4-3 7,-7 3 0,3-5 0,-2 3 0,-2 2 5,-2 1 0,-2-3 0,0-1 0,0 3 20,0 2 1,-2-5-1,-4 1 10,-6 1 1,-3-3 0,-3 0 0,1 0-36,-1-1 1,1-3 0,-2 4 0,-3-1-83,-1 1 0,0-6 0,3 4-10,-3 0 1,4-5 0,-5 7-148,5-2 0,7-2 0,3-4 221,1 4 0,2-5 0,6 7 0</inkml:trace>
  <inkml:trace contextRef="#ctx0" brushRef="#br0" timeOffset="14442">18 3598 7059,'-8'-10'-726,"7"-5"742,-7 13-1,8-14 0,2 14 5,4-4 0,-3 4-22,9 2 1,-6 0 0,6-2 1,1-3 0,-3 3 0,1-4 0,3 4 3,2 2 0,-5 0 1,1 0-5,1 0 1,3 0 0,1 0 0,1 0 1,-1 0 1,1 0-1,1 0 1,3 0 1,1 0 0,2 0 1,-4 0-1,5 0 8,1 0-7,-6 0 0,12 0 1,-6 0-4,8 0 1,0 0-1,-2 0 1,-2 0-3,-2 0 0,0 0 1,6 0-1,0 0-5,0 0 1,-6 0 0,0 0-1,2 0 3,2 0 1,2 0 0,2 2 0,0 2 0,-2 2 1,10-1 0,-10-5 0,3 0-14,5 0 0,-6 2 0,6 2 0,-3 2 11,1-2 1,0-2 0,-6-2 0,0 0 1,0 0 1,5 0 0,1 0-1,-2 0-3,-2 0 1,-2 0 0,0 0 0,0 0 16,0 0 0,5 0 0,1 0 0,-2 0 7,-2 0 1,-2 0 0,2 0 0,1 0-14,3 0 0,0 0 1,-6 0-1,0 0 1,0 0 1,-2 0-1,-2 0 1,-2 0-4,2 0 1,8 0 0,1 0 0,-1 0-4,-2 0 1,-2 0 0,0 0 0,0 0 18,0 0 0,6 0 0,-1 0 0,-1 0-6,-2 0 1,-2 0-1,0 0 1,0 0-4,0 0 0,0 0 1,1 0-1,3 0-1,2 0 0,2 0 0,-4-2 0,3-2-8,3-2 0,-6 0 0,3 6 1,-1 0-7,0 0 1,0 0 0,-5 0 0,3 0 16,2 0 1,0 0-1,-4 0 1,1 0-7,3 0 1,2 0 0,-4 0 0,3 0-1,3 0 0,-4 0 1,5 0-1,3 0-4,1 0 1,1 0-1,-3 0 1,-1 0-4,1 0 0,-3 0 0,0 0 0,-3 0 2,-3 0 1,6 0 0,-1 0 0,3 0 5,0 0 0,-3 0 1,5 0-1,-3 0-2,3 0 1,-1 0 0,1 0-1,-3 0-1,3 0 1,-1 0-1,1 0 1,-4 0-4,-3 0 0,1 6 0,-4 0 1,3-2 0,3-2 1,-4-2-1,5 0 1,1 0-5,-2 0 0,5 0 1,-3 0-1,1 0 2,-1 0 1,7 0 0,-5 0 0,-1 0-5,2 0 0,-7 2 0,0 2 0,-2 2 2,-1-3 0,7-1 0,-4-2 0,-1 0 0,1 0 0,-2 0 0,-4 0 0,1 0 1,3 0 0,0 0 0,-4 0 0,2 0-1,1 0 0,1 0 0,-4 0 0,2 0-1,2 0 0,1 0 1,-3 0-1,2 2 1,-2 4 0,-1-4 1,1 4-1,2-4 1,-2-2 0,-2 0 0,-2 0 1,-1 0 14,1 0 1,0 0 0,0 0 0,0 0-13,0 0 0,0 0 0,0 0 0,0 0 1,0 0 1,2 0 0,2 0 0,3 0-9,3 0 1,-4 0 0,3 0 0,1 0 1,-1 0 1,-3 0 0,4 0 0,-2 0 8,-5 0 0,5 0 1,-2 0-1,0 0 1,1 0 1,-3 0 0,6 0-1,-1 0 6,1 0 1,-6 0-1,3 0 1,-1 0-8,0 0 1,0 0 0,-4 0-1,1 0-9,3 0 1,0 2-1,-4 2-16,3 1 21,-3 1 0,6-6 1,-8 0-1,2 0-5,4 0 1,1 0 0,5 2 0,-6 2-10,-5 2 0,5 0 0,0-6 0,-2 0 12,-2 0 1,-2 0 0,1 0 0,3 0 7,2 0 0,0 0 0,-4 0 1,1 0-8,3 0 1,0 0 0,-6 0 0,4 0-1,7 0 0,-7 0 0,8 0 1,-9 0-4,-3 0 1,6 2 0,0 2 0,-4 1 0,-6-1 1,2-2-1,-4-2 1,4 0 4,2 0 1,2 0-1,1 0 1,3 0-2,-2 0 0,-2 0 1,-2 0-1,4 0 15,7 0 1,-7 0 0,10 0-1,-5 0-2,3 0 0,-5 0 0,-1 0 0,-4 0-14,-2 0 1,0 0-1,0 0 1,0 0-9,0 0 0,0 0 0,0 0 0,-1 0-1,1 0 1,0 0 0,0 0-1,0 0 3,0 0 0,2 0 1,2 0-1,2 0-3,-3 0 1,-1 0-1,-4 0 1,-2 0 3,-2 0 1,2 0 0,8 0 0,2 0 0,-2 0 0,-2 0 0,0 0 0,1 0 11,3 0 1,0 0 0,-6 0 0,2 0-25,3 0 1,-3 2 0,4 2 0,-4 2-32,-2-2 0,0 0 1,0 0-1,0 1 33,0-1 0,1-2 0,3-2 1,2 0 19,-2 0 1,3 0 0,1 0 0,0 0 29,0 0 0,3-2 1,-3-2-1,-1-1-26,1 1 3,-2 2 1,-4 2 0,2 0 22,1 0 0,3 0 1,-4 0-1,4 0-23,1 0 1,-3 0 0,5 0 0,1 0-91,-2 0 1,5 0 0,-5 0 0,1 0 57,1 0 1,-2 0-1,3 0 1,-3 0 6,-3 0 0,5 0 1,-6 0-1,-3-2 29,-1-4 1,-2 4-1,0-4 1,0 4 25,0 2 0,0 0 1,2 0-1,2 0-25,1 0 1,1 0 0,-6 0 0,2 0-25,4 0 1,-2 0-1,5 0 1,-1 0 21,-4 0 0,3 0 1,-1-2-1,0-2-25,2-1 1,-7-1 0,5 6 0,-4 0-31,-2 0 1,0 0-1,0 0 1,0 0 29,0 0 1,0 0 0,0 0 0,-1 0 3,1 0 0,0 0 1,0 2-1,-2 2-6,-4 1 0,4 1 1,-4-6-1,4 0-1,2 0 1,-6 0 0,1 0 0,-1 0 57,-2 0 1,6 0-1,-6 0 1,2 0-27,0 0 1,-2 0 0,4 0 0,-1 0-8,1 0 1,-4 0 0,0 0 0,0 0-15,0 0 1,0 0-1,4 0 1,-1 0-19,1 0 0,0 0 0,0 0 0,-4 0 13,-2 0 0,4 0 1,-5 0-1,-1 0 26,2 0 0,-6 0 1,7 0-1,-3 0-6,0 0 1,1 0-1,-7 0 1,2-2 13,5-4 0,-5 5 1,4-5-1,-3 4 10,-3 2 0,1 0 0,-1 0 1,1 0-19,-1 0 1,1 0-1,-1 0 1,0 0-10,1 0 1,-1 0 0,1 0-1,-1 0 0,1 0-269,-1 0 13,1 0 0,-3 2 243,-3 4 0,-20-5 0,-11 7 0</inkml:trace>
  <inkml:trace contextRef="#ctx0" brushRef="#br0" timeOffset="16634">3354 332 5998,'10'2'-1,"-3"2"1,1 2 0,-4-1 0,6-3 12,-3 4 0,5-2 1,-6 8 16,-2 1 0,-2-3 1,0 0-1,2-1-13,1 1 1,3 2 0,-4 5-12,2 1 0,0-1 0,-4 1 0,1-1 4,3 1 0,6-1 1,-6 1-1,-2-1-1,-2 0 1,0 1 0,1-1-1,3 3 0,-2 3 0,4-4 0,-2 7 1,0-3-5,1 0 1,-5 2 0,6-1 0,-2 3 2,0 0 0,-1 4 0,-3-8 0,2 1-11,2 1 1,0 0 0,-4 6 0,2-4 1,2-1 1,5 3-1,-5-4 1,0 0 1,2 0 1,-5 6 0,7-3 0,-2 1-2,-4 0 0,4-6 0,-3 6 0,1 2 9,2 2 0,-6 0 0,6-2 0,-2-2 2,-1 2 1,3 0 0,-4 1 0,2-5-6,-2-2 1,0 6-1,-1-4 1,3 2-7,-2 0 0,-2-1 0,-2 3-11,0-2 14,8-8 1,-6 10-1,4-6 1,-2 1-4,1-1 1,-3 6 0,6-4-1,-2 2 6,0 0 0,-1-6 0,-3 5 0,2-1 4,2 0 1,0-4 0,-6 4-1,2 1-5,4-1 0,-4-6 0,3 4 0,-3-1-3,-2-1 0,6 6 0,0-6 0,-2 1 0,-2 1 0,4 0 0,0 6 0,-1-4-11,3-2 1,-6 5 0,4-5 0,-4 0 1,-2 0 1,2 4 0,2-3 0,1-1 6,-1 0 0,-2 4 0,-2-4 0,2 1 2,4-1 0,-4-2 0,4-5 0,-4-1 12,-2 1 0,6 5 0,-1 0 0,1-2-3,2-1 0,-6-3 1,6 1-1,-3-1-10,1 1 0,2-1 0,-4 3 0,2 1 0,-2 2 1,3 0-1,-1-5 1,0-1-2,2 1 0,-6 5 0,6 0 0,-3-1-1,1-3 0,2-1 1,-4-1 0,2 1 1,1-7 0,-3 1 0,2 1 0,2-3 0,-2 2 7,5 1 0,-3-3 0,0 2 3,0 1 0,-5-3 1,7 2-9,-2 1 0,0-5 1,-4 0 14,1 0 0,3-5-12,-2 9 1,-4-6 0,6 4 6,-1-3-60,-5-1 32,14-6 1,-12 0-239,7 0 1,-5-6 253,6 1 0,0-9 0,5 4 0</inkml:trace>
  <inkml:trace contextRef="#ctx0" brushRef="#br0" timeOffset="20677">4349 751 6664,'0'-10'-597,"0"3"758,0 7 156,0 0-303,0 7 1,0 3-15,0 8 0,0-1 1,0 1 1,0-1 1,0 0 0,0 1 9,0-1 1,0-5-1,0 0 1,0 1 16,0 3 0,0 1 1,2 1-8,4-1 1,-4 1 0,4-1-22,-4 1 0,-2-1 22,0 1 1,6-1-18,-1 0 1,3-1 11,-2-4 0,-2 3-8,8-3-6,-9-4 1,5 1 7,-8-3-25,0-4 1,0 8-77,0-4 1,-2-5-260,-4 5-31,5-4 379,-7-2 0,0 0 0,-2 0 0</inkml:trace>
  <inkml:trace contextRef="#ctx0" brushRef="#br0" timeOffset="21985">6742 891 7026,'-12'6'-444,"1"0"1,5-1 488,-6-5-28,1 0 0,1 0-1,2 0 60,0 0 95,6 0-105,-5-7-67,7-3 1,7-6-51,5 5 69,-4 3-82,7 8 78,-5 0-12,0 0 9,5 0-35,-5 0 28,0 0-14,5 0 4,-13 0 2,14 0 3,-14 0-5,13 0 13,-5 0-9,0 8 1,5-6 0,-11 7 6,8-3-5,-9-4-1,5 14 4,0-14-3,-6 5 0,6 1 0,-8 2 6,0 7 0,0-5 0,0 0 123,0 1-123,0-5 3,0 7-3,0-5 1,-6 2 21,0-1-20,0 1-32,-2-2 1,5 3 37,-9-7-3,0 8-3,3-5 1,-1 3-14,4 0 1,-2-6 0,-5 5-2,1 3 7,8-6 0,-9 1 0,5-3-4,-2 6 18,-2-5-10,-5 1-2,7 0 4,-5-6 10,13 6-13,-14-1 19,14-5 3,-13 6-20,13 0 0,-14-6 39,14 6-23,-5-8 8,7 7-14,0-5 1,0 8 16,0-4 0,2-4 0,3 4 20,5-4-36,0-2 6,5 0 1,-5 0 15,8 0 0,-1-6 1,0 0 0,1 2-17,-8 2 0,5 2 36,-3 0-30,3 0-32,3 0 21,-1-8-3,1 6 1,-7-5-26,1 7 32,-8 0-5,11 0-40,-13 0 39,6 0 0,0 0-98,-6 0-6,6 0 87,-8 0-207,7 0-15,-5 0 214,6 0-31,-8 0-454,0 0 453,0 7-180,0-5 221,-8 6 0,-1 0 0,-9 2 0</inkml:trace>
  <inkml:trace contextRef="#ctx0" brushRef="#br0" timeOffset="26844">9187 891 6813,'0'-18'-532,"-2"9"692,-4 3-9,4-4-42,-6 8 113,8-6-184,0 1 1,-1 5 0,-3-2-23,-2 8 1,-2 0 0,4 7-5,-2 3 1,-7 1-1,3 3-10,0-1 17,3 1-43,-1-1 38,6 1-2,-6-1 2,0 1-39,6-1 34,-5-7 6,7 5-3,0-5-4,0 8 3,-8-1-7,6 0-65,-6-7 65,8 6 2,0-7-4,0 1 3,0 6-3,0-14 1,0 13-27,0-13 15,0 6 9,0 0-2,0-7-1,0 7 3,0 0 29,0-6-10,0 6-17,8-8-1,-6 0 1,8 0 10,-5 0 1,-1 0 0,8 0 84,2 0-89,-7 0 1,9 0 12,-5 0-22,-3 0 0,8 0 0,-5 0-26,5 0 33,1 0 1,1 0 0,-1 0 10,1 0-26,-1-8 1,1 6-1,-1-4-6,1 4 19,-1 2-114,1 0 109,-1 0-34,1 0 0,-7 0-45,1 0 72,-8 0-8,11 0-121,-13 0 0,8 0-18,-4 0 1,-2 0 0,5 2-130,-1 4 201,-2-4 24,-6 6 59,0-8 0,0 0 0,0 0 0</inkml:trace>
  <inkml:trace contextRef="#ctx0" brushRef="#br0" timeOffset="27172">9362 1066 7569,'0'-10'-1063,"0"2"1173,7 8-5,3 0 0,2 0-65,-1 0 1,-7 8 0,2 3 0,-4 5 5,-2 1 0,0 1 0,0-1 0,0 1-35,0-1 0,0 1 1,0-1-1,0 3-22,0 3 1,0-4 0,0 5-1,0-5-1,0-2 0,0 1 1,0-1-78,0 1 1,0-1-20,0 1 105,8-1-424,-6 1 427,5-9 0,1 7 0,2-6 0</inkml:trace>
  <inkml:trace contextRef="#ctx0" brushRef="#br0" timeOffset="28389">12191 1048 6315,'0'-17'88,"0"-1"-56,0 1 1,0 5 0,0 0 0,-2 1 40,-4 1 1,2-4 0,-6 7-40,3-3 1,-1 6 0,2-2 0,-4 2-29,1-1 0,-7 3 1,5-4-16,-5 4 0,-1 2 0,-1 0-3,1 0 0,-1 2 0,1 2 1,-1 2 16,1-3 0,5 5 1,0 0 3,-1 2 0,-3 1-10,-1 7 0,1-1-14,5 1 0,3-1-5,8 1 0,0-7 14,0 1 0,2-8 0,4 2 61,5-4 0,5-2 0,-1 1 1,-1 3-39,-2 2 1,-1 0 0,7-6-19,-1 0 0,1 0 1,-1 0-1,1 0-1,-1 0 0,-5 2 1,-1 2-1,3 2-5,1-3 1,3 1 0,-1 0 3,1 2 0,-3 2 0,-1-4 1,-2 2 0,-1 7 2,7-1 0,-7 3 0,-1 3 0,-2-1 0,-2-5 0,-6 0-1,0 1 0,0 3 0,0 1 1,0 1 0,-8-7 0,-2 1 0,-1-1 5,-1-1 0,2 6 0,-3-5 1,1 3 12,-2-2 1,-1 1-1,-3-5 1,1 0-24,-1-1 0,1 5 1,0-6 2,-1-2 0,1 4 0,-1-3 0,1-1 0,-1-2 0,1-2 28,-1 0 0,3-2 0,1-2 15,3-1 1,-1-9-13,-6 2 1,9-3-20,3-3 1,4 1-1,2-1-3,0 1 1,8-1-1,1 1 1,3 0 12,0-1 1,-1 3 0,7 1 0,-1 2-14,1-1 1,-1-3 0,1 1 0,1 1 1,4 2 0,-3 7 1,3-7-1,-4 0-105,-1 3 1,-1-1 0,1 6 0,-1-4 95,1-1 0,-1-3 0,1-5 0</inkml:trace>
  <inkml:trace contextRef="#ctx0" brushRef="#br0" timeOffset="30468">14269 821 6457,'0'-10'83,"0"3"63,0 7-93,8 7 1,-6 3 0,4 7 15,-4 1 0,-2-1 0,0 1 0,0-1-29,0 1 0,0-1 0,0 1 0,0-1-48,0 1 1,0-1-1,0 1-6,0-1 1,5 1 0,1-1-3,-2 0 1,-2 1 0,-2-1-11,0 1 0,0-7-129,0 1 1,0-6-105,0 6 0,0-7 259,0 7 0,-8-8 0,-1 4 0</inkml:trace>
  <inkml:trace contextRef="#ctx0" brushRef="#br0" timeOffset="31224">15003 838 5859,'9'0'261,"-1"0"0,-10 0-187,-4 0 1,-3 0-19,-9 0 1,6 6-1,1 0-27,-3-2 1,-1 4 0,-1 0 0,3-1-5,1 1 0,0 4 0,-5-5 0,-1 3 1,1 4 0,-1 1 0,3 3 1,1-1-6,3 1 1,-1-7 0,-3 1 0,1 2-3,2 1 0,8 3 0,-1-1 0,1 0-5,-2 1 0,4-1 0,-4 1 0,4-1 6,2 1 0,0-1 0,2 1-17,4-1 1,-2 1 0,7-1-1,3 1 2,2-1 1,1-5-1,1-3 1,-1 1-24,0 0 0,1-6 0,-1 1 0,1-3-9,-1-2 1,7 0-1,-1 0 1,-2 0 21,-1 0 1,-3 0-1,1-2 1,-1-1 6,0-3 0,1-8 1,-3 3-1,-3-5 0,2 4 0,-8 1 17,-3-3 1,-1-1-13,-2-3 0,-7 3 0,-5 3 0,-4 4-46,-1 0 1,-1 7-1,-1-5 1,-2 4-79,-3 2 1,-1 0 0,4 2 0,-2 2 116,1 1 0,-5 9 0,0-4 0</inkml:trace>
  <inkml:trace contextRef="#ctx0" brushRef="#br0" timeOffset="36889">17151 437 6184,'0'-10'-215,"0"0"216,0 5 71,0 3 47,0-14 1,0 12 81,0-7-52,0 7-104,0-4-108,0 8 0,0 2 87,0 4 1,0 3 5,0 9 0,0-6 1,0-1-10,0 3 0,2-1 0,1 1 1,3-2 1,-2 1 0,-2 3 0,-2 1 0,0 3-13,0 3 1,0-4-1,0 6 1,0-1 3,0-1 0,0 6 0,0-4 0,2 1-4,4-1 0,-4 4 0,4-4 0,-4 0 1,-2 1 0,5 5 0,1-4 0,-2 2 3,-2 0 0,0-6 0,2 4 0,2 1 1,-2-1 0,-2-4 1,-1 6-1,3 0-6,2-2 1,0 5 0,-4-7 0,2 2-6,2 4 1,1 0 0,-3 0 0,2-2-1,-2 2 1,-2-4 0,0 2 0,2 1 1,2-3 1,-1 4 0,-5-6 0,0 2-3,0 4 0,2-6 1,2 1-1,2-3 7,-2 0 0,-2 2 0,-2-3 0,0 1 13,0-2 0,6 5 1,-1-3-1,1 0-12,2 2 0,-6-3 0,4 5 0,-4 0-12,-2 0 1,2-3 0,2 3 0,1 0-4,-1 0 1,-2 0 0,-2 2 0,0-3-2,0-1 0,6-4 0,0 6 0,-2-1 11,-2-5 0,4 4 1,-1-2-1,1 1 11,2 1 1,-6-6-1,4 5 1,-2-3-8,1 2 0,-3-3 0,4 5 0,-4-2 2,-2 0 1,2 3-1,2-5 1,2 2-4,-2-1 1,-2 3-1,-1-2 1,3 0-7,2 3 1,0-7 0,-4 4 0,2-3-4,2-3 1,-1 7 0,-5-1-1,2-2 8,4-1 0,-4-3 0,4 1 0,-4-1-1,-2 0 1,0 1-1,0-1 6,0 1 0,6-1 0,0 1 2,-3-1 1,-1 1 0,-2-1 10,0 1 1,0-7 0,0 1-8,0 1 1,0 3-21,0 1 0,0 1-2,0-1 0,0 1 0,0-1 26,0 1 0,0-7 1,0 1-7,0 2 0,0 1 1,0 3-2,0-1 1,0-5 0,0-1-10,0 3 1,0-4-81,0 1 1,0-5-351,0 6 270,0-8 0,-2 3 0,-3-7 152,-7 0 0,-4 8 0,-1 2 0</inkml:trace>
  <inkml:trace contextRef="#ctx0" brushRef="#br0" timeOffset="37665">16277 3720 7339,'18'0'-1220,"-1"0"1259,1 0 0,-7 0 1,1 0-1,2 0-29,1 0 1,3 0 0,-1-2 0,1-2-14,-1-2 0,1-1 0,1 3 0,2-2 27,3 2 1,5-4 0,-4 1-1,0-1-26,0 0 0,4-4 0,-3 7 0,-1-1 16,0-2 0,6 6 0,-4-6 0,2 2 2,1 1 0,-7-1 0,4 6 0,-2-2-12,-3-4 1,3 4-1,0-4 1,0 4-6,0 2 0,5-2 0,-7-1 0,-2-3 5,-1 2 1,3 2-1,0 2 25,-1 0 0,-3 0-16,-2 0 1,1 0 0,-1 0 0,-5 0-56,0 0-172,-8 0 0,3 2-48,-7 4 262,0-4 0,0 13 0,0-5 0</inkml:trace>
  <inkml:trace contextRef="#ctx0" brushRef="#br0" timeOffset="41654">5921 245 7569,'-10'0'-1531,"3"0"1544,7 0 36,0 0-38,0 7 1,0 3-9,0 8 1,2-9 0,1-1 33,3 0 0,0-4-8,-6 7 0,0-5 0,0 6-12,0 1 0,0-3 0,0 2 0,0 1-3,0 3 0,0 1 0,0 1-6,0-1 1,2 3 0,2 1 0,2 2-1,-2-1 0,-2-3 1,-2-1-1,0-1-8,0 0 1,0 3 0,0 1 0,0 2 1,0-1 0,0-3 0,0 1 0,0 1 4,0 2 1,2 1 0,1-5 0,3 2-3,-2 3 1,4-1-1,-2-6 1,-2 3 3,-2 3 1,3-4 0,1 5 0,-2-5-4,-2-1 0,4-1 1,0 2-1,-2 3 9,-3 1 1,5 0-1,0-5 1,-2-1 1,-2 1 0,4-1 0,0 1 0,-1-1-11,3 1 0,-6-1 1,4 1-1,-2-1-5,2 0 1,-4 7-1,5-1 1,-1-2-1,0-1 1,0-3-1,-4 1 1,2-1-6,1 1 1,3 5 0,-4 0 0,2-1 3,-2-3 1,4-2 0,-3 3 0,1 1-1,2 2 1,-6 1 0,4-7-1,-4 1 8,-2-1 1,2 1 0,1-1 0,3 2 15,-2 5 0,-2-5 0,-2 4 0,0-3-14,0-3 1,0 3 0,0 1 0,0 2-2,0-1 0,0-3 1,0 1-1,0 1-1,0 2 0,0 0 1,0-3-1,0 1 2,0 2 1,0 3-1,0-5 1,0 2 1,0-1 1,0 3 0,0 0 0,0 0-6,0 1 1,0-3 0,0-4 0,0 3 1,0 1 0,0 0 0,0-3 0,0 1-9,0 2 0,6 1 0,0-5 1,-2 2-7,-2 3 0,-2-1 0,0-6 0,0 1 9,0-1 0,0 7 0,0-1 0,0-2 1,0-1 0,0 3 0,0 0 0,0-2 1,0-1 1,0 3-1,0 0 1,0-1 2,0-3 1,0 1-1,0 1 1,0 2-7,0-1 1,2-3 0,1-2 0,3 1 0,-2-1 0,-2 1 0,-2-1-2,0 1 0,2-7 0,2 1 0,2 2 0,-2 1 4,-3 3 1,-1-1 0,2 1 4,4-1 0,-4 0 0,4 1-5,-4-1 1,-2 1-1,0-1 2,0 1 1,0-1 0,2-1-1,2-3 15,2-1 0,-1 0 1,-5 5-3,0 1 1,6-7 0,0 1 2,-2 1 1,-2 3 0,-2 1-1,0 1-18,0-1 1,2-1 0,2-3-1,2-1 1,-3 2 1,-1 1-1,-2 3 2,0-1 0,6-5-5,0-1 0,2-7 0,-4 4 36,1 0 1,3-6 1,-2 4 0,-4-3-27,4 3 2,-4-4 1,-2 8-388,0-4 239,0-4 133,0 5 0,8-7 0,1 0 0</inkml:trace>
  <inkml:trace contextRef="#ctx0" brushRef="#br0" timeOffset="43199">8401 140 6594,'0'-10'-218,"-8"2"0,6 10 247,-3 4 1,3 4-6,2 7 1,0 1-18,0-1 1,-2 1-1,-2-1 1,-2 1-4,2-1 1,2 1-1,2-1 1,0 1-5,0-1 1,0 0-1,0 1 1,0-1 11,0 1 1,0 5 0,0 0 0,0-1-4,0-3 0,0 4 1,0 1-1,0-1-2,0 2 1,0-3-1,0 5 1,0 0-11,0 0 1,0-4-1,0 7 1,2-1-1,4-2 1,-4 6 0,4-4 0,-4 2 0,-2-2 1,5 4 0,1-6 0,-2 2 6,-2 0 1,0-5-1,2 3 1,2 0 6,-2 0 0,3-5 0,-1 3 0,0-2-1,2 0 1,-6 3-1,4-5 1,-3 2-7,3-1 0,-4 3 0,4 0 0,-2 0 1,2 0 0,-4 5 0,3-5 0,-1 0-1,2 0 1,-4 4-1,4-3 1,-4-1-3,-2 0 0,2 4 0,2-4 0,1 1 1,-1-1 1,-2 4-1,-2-6 1,0 0-3,0 3 0,0-5 0,0 6 0,0-2 12,0-3 0,2 3 0,2-2 0,2 1 1,-2 1 1,-2-6 0,-2 6 0,0-1-2,0-1 1,6 2 0,-1-3-1,-1 1-10,-2-2 1,4 4 0,0 1 0,-2-1-10,-2 0 1,-2 4 0,0-5 0,2-1 4,3 2 1,-3-6 0,4 7 0,-4-3 3,-2 0 1,2 2-1,2-3 1,2 1 10,-2-2 0,-2-1 1,-2-1-1,0 3 6,0 1 1,0 0 0,0-3 0,0 1-3,0 2 0,0 0 0,0-5 0,0-1-15,0 1 0,0-1 1,0 1-1,0-1 5,0 1 0,0-1 0,0 1 0,0-1 6,0 1 0,5-1 0,1 1 0,-2-1-4,-2 0 1,-2 1 0,0-1 0,2 1 8,4-1 0,-4 1 1,4-1-22,-4 1 1,-2-1-1,1 1 8,5-1 1,-4 1-1,6-1-16,0 0 1,-4 1 0,5-1 16,-1 1 1,-2-1 0,-6 1 0,2-1 19,4 1 0,-4-7 0,5 1 22,1 2 0,-6 1 1,6 1-11,0-5 1,-4 5-4,7-5 0,-7-1-43,2 2 1,-2-6-165,2 5 107,-4-7-456,5 12 352,-7-14 167,8 5 0,2-14 0,7-3 0</inkml:trace>
  <inkml:trace contextRef="#ctx0" brushRef="#br0" timeOffset="44665">11073 105 5998,'-10'0'65,"3"0"1,7 2 0,0 4-44,0 5 1,2-1-1,1 2-16,3 1 1,0 3 0,-6 1 0,0 1 2,0-1 0,0 1 0,0-1 0,0 1 0,0-1 1,0 6 0,0 1 0,2-1-5,4 2 1,-4-3-1,4 5 1,-4 0 0,-2 0 0,5 0 0,1 4 1,0-2-9,2 2 1,-6 2 0,4 0-1,-3-2 1,3-1 0,-4 2 1,6 5-1,-2-4 4,0 0 1,1 0 0,-3 2 0,4 0-2,2 0 0,-4 0 1,3-2-1,1-2 8,0-2 0,-5 0 0,5 6 0,-2 0 4,-4 0 1,4 0 0,-1 0 0,1 0-17,0 0 0,0 0 0,-5 0 0,3 0 7,-2 0 0,4-1 1,-2 1-1,-2-2 0,-2-4 0,3 4 0,1-5 0,-2 1 12,-2 0 1,-2 0 0,2 6 0,2-2-12,2-4 1,0 4 0,-6-4-1,1 4-11,5 2 0,-4-2 1,4-2-1,-4-2 7,-2 2 0,0 2 1,2 0-1,2-2 11,2-2 1,-1 0 0,-3 4 0,2-2-7,2-1 0,0-7 0,-6 4 0,0 0 8,0 0 0,6-3 1,0 3-1,-3-2-2,-1-4 0,0 5 0,2-3 1,2 0-5,-2 2 1,-2-5 0,-2 5 0,2-2-9,4 1 0,-4 1 0,3-4 0,-3 4 3,-2 3 0,0-5 0,0 4 1,0 0 3,0 0 1,-2-3 0,-2 3 0,-1-2 5,1-4 1,2 5 0,2-3 0,-2-2 5,-4-1 0,4 3 0,-4 0 0,2-1-9,-1-3 1,3-2 0,-4 1 0,4-1-3,2 1 0,0-1 1,0 1 2,0-1 0,0 1 0,-2-1 0,-2 1-10,-2-1 0,0 1 0,6-1 5,0 0 0,0-5 0,0 0 11,0 1 0,0 3 1,0 1-4,0 1 0,0-7 0,0 1-7,0 2 1,0 1 7,0 3 0,0-1 8,0 1 0,0-1 0,2 0 6,4 1 1,-4-6 0,4-1-15,-4 3 0,-2-4 0,2-1 0,2 1-2,2 0-257,-1-7 52,3 13-487,-6-14 678,14-2 0,-7-10 0,9-7 0</inkml:trace>
  <inkml:trace contextRef="#ctx0" brushRef="#br0" timeOffset="46162">13640 35 7395,'10'-2'-703,"-4"-4"1,-4 2 932,-2-7-160,0 7-66,0-4 1,0 10 16,0 4 1,0 4 0,0 7-9,0 1 0,0-1 0,0 1 0,0-1-5,0 0 0,0 3 0,0 1 0,0 2 3,0-1 1,0-1 0,0 1 0,0 1 3,0-2 0,0 4 1,0 1-1,0-1-3,0 0 1,0 0 0,0-3 0,0 3-10,0 2 0,0-4 1,0 4-1,0 1 8,0-1 0,0 0 0,0 4 0,0-4 5,0-2 0,0 6 0,2-1 1,2 1-13,1-2 1,1 4-1,-6-6 1,0 2 5,0 0 1,6 0 0,0 6-6,-2 0 0,-2-6 0,-2-2 0,0 0 1,0 1 1,6 1 0,-1 4 0,1-2 0,0-2 4,0 2 1,0 0 0,-4 0 0,1-2-1,3 2 1,2-4 0,-4 2 0,4 3-4,1 1 1,-5-1 0,2 0-1,-2-3-8,2 2 0,-4-4 1,4 2-1,-4 0 7,-2-2 0,5 6 1,1-6-1,-2 3-2,-2-1 1,-2-2 0,0 4 0,2-2-2,4 2 0,-4-4 1,3 2-1,-3 0 1,-2-1 0,6 3 1,0-6-1,-2 2 2,-2 4 1,-2 0 0,2 0 0,2-4 4,2-1 0,-1 3 0,-5-4 0,0 0 2,0 0 0,0 4 0,2-3 0,2-1-5,2 0 1,0 4 0,-6-4 0,0 1-1,0-1 1,0 4 0,0-4 0,0 0-9,0 1 0,2 3 0,2-6 0,1-2-7,-1-1 0,-2 3 0,-2 0 0,0-1 16,0-3 0,6-1 0,0-1 0,-2 2 7,-2 5 1,-2-5 0,0 4-1,0-3-12,0-3 1,0 1 0,0-1 0,0 1-8,0-1 0,6 1 0,-1-1 4,-1 1 1,-2-1 0,-2 0-1,0 1 5,0-1 1,0-5-1,0 0 8,0 1 0,2-3 0,2 2 0,2 1 4,-2 3 1,-2-5 0,-2 1 0,2 2 6,3 1 1,-3 3 0,6-1 0,-2 1-41,0-1 1,0-5-1,-6-1 17,0 3 1,2-1 0,1 1 23,3-2 0,0-7 0,-4 7 13,4 2 1,-4-5-1,4 3 0,-4-6-3,-2 6 0,0-7 24,0 7-54,0-8-156,0 4-179,0-8 1,-2 0 327,-4 0 0,-4 0 0,-7 0 0</inkml:trace>
  <inkml:trace contextRef="#ctx0" brushRef="#br0" timeOffset="51208">4157 2812 6597,'-9'0'-407,"-1"0"327,4 0 117,4 0 1,-8 2 23,5 4 1,3-2 17,-4 7 0,2-7 1,0 4-1,-2 0 0,0-4-13,6 7 1,0-5-23,0 6 1,2-3-1,2 5-12,2-2 0,6-7 1,-5 5-1,1 0-37,0-1 0,6-5 0,-5 4 0,3-2 7,0 0 0,-3 2 0,5-5 0,-3 3 0,1 2 0,6-4 5,-1 2 1,-5 0 0,-1-6-6,3 0 0,1 0 0,3 0-14,-1 0 1,-5 0 0,0-2-12,1-4 1,-5 2-1,0-6 25,0 2 1,-7-5-2,5 1 1,-4-3 0,-2-3 4,0 1 1,0 5 0,0 0 0,0-1 10,0-3 0,0-1-16,0-1 1,0 1-1,0-1 105,0 1-53,0 0-53,-8-1 0,-1 8-58,-9 5 1,1 5 22,-1 5 1,1 3 0,-1 6 0,1-5 0,-1 1-32,1 0 0,7-4 0,3 3 0,1 1-78,0 0 1,0-4 0,6 5-21,0 3 1,0-4 163,0 1 0,8-7 0,2 4 0</inkml:trace>
  <inkml:trace contextRef="#ctx0" brushRef="#br0" timeOffset="51552">4681 2794 7454,'10'0'-621,"-2"0"651,-8 0-290,0 0-214,0 8 474,0-6 0,0 14 0,0-7 0</inkml:trace>
  <inkml:trace contextRef="#ctx0" brushRef="#br0" timeOffset="52146">5013 2585 7337,'-8'-10'-931,"6"0"1074,-4 5-100,-3 3 0,5 0 1,-6 10-11,2 1 0,3-3 1,3 6-6,-4 1 1,4 3-1,-4 1-17,4 1 1,2-1-1,0 1-1,0-1 1,0 1-1,2-1 2,4 1 1,-2-7 0,7-1-10,3-2 0,0-1 0,-1-3 0,-1 2-7,1-2 0,3-2 0,1-2-24,1 0 1,-1 0 0,1-2-1,-1-2 24,1-2 0,-3-1 0,-1 3 0,-3-4 11,3-2 0,-6 4 1,0-5 7,-1-3 0,-3-1 0,6-3 11,-2 1 1,-3 5-16,-5 0 0,-1 1 0,-3-7-12,-2 1 1,-8-1-16,3 1 0,1 5-16,-2 1 1,6 7-1,-5-2-45,-3 4 0,5 4 0,-3 2 0,0 4-102,3 1 1,-1-5-1,6 4 179,-2 0 0,0-6 0,6 13 0,0-5 0</inkml:trace>
  <inkml:trace contextRef="#ctx0" brushRef="#br0" timeOffset="52821">5415 2410 7569,'9'-2'-304,"-1"-2"-986,0-1 1433,-6-1-70,6 6 1,-8 2-3,0 4 1,0 3-26,0 9 1,0-1-58,0 1 1,0-7 15,0 1 0,2-2 8,3 1 1,-1 3 20,8-8 0,-2 1-10,1-1 0,5-4-8,-5 4 0,-1-4 0,2-2-3,1 0 1,-3 0-1,2 0 17,1 0 0,-3 0-22,2 0 1,-1 0-2,7 0 0,-7 0 1,1 0-12,2 0 1,-5 0 0,3 0 11,2 0 1,-5 0 0,1 2-5,-2 4 1,3-2 0,-3 5-3,2-1 1,-6 0 0,3-4 0,-1 3-2,0 3 1,2-6 0,-4 4-7,2 0 1,-1 1 1,-5 9 0,0-1 31,0 1 1,0-7-1,-2 1-20,-3 2 1,1-5-1,-8 3-7,-2 1 1,-1-3 0,-3 0-20,1-2 1,0 3 0,-1-3-36,1 2 0,-1-6 1,3 3-1,1-1-104,2 0 0,1 0-312,-7-6 469,9 8 0,1-14 0,8 4 0</inkml:trace>
  <inkml:trace contextRef="#ctx0" brushRef="#br0" timeOffset="53386">5450 2463 6673,'11'0'107,"1"0"-89,1 0 1,-3 0 0,2 0-1,-1-2 14,-1-4 0,6 2 1,-5-6-1,5 3-18,1 3 1,-5-4 0,0 2 0,1 2-24,3 2 0,1-4 0,1 1-19,-1 1 0,-5 2-59,-1 2 0,-5 0-222,6 0-118,-8 0 427,3 0 0,-7 0 0,0 0 0,0 0 0</inkml:trace>
  <inkml:trace contextRef="#ctx0" brushRef="#br0" timeOffset="55859">6567 2777 5924,'-9'0'73,"-7"0"0,12 0 1,-5 2-17,1 4 1,0-4-25,2 4 1,2-5-1,-5 1 33,1 4 1,-6-2-31,3 8 0,3-6 1,0 3-1,2 1-13,0 0 1,1-4 0,5 5-1,-2 1-7,-4-3 0,4 7 0,-4-4-6,4 3 0,2 3 3,0-1 0,2 1 15,4-1 1,4-1 0,5-3 72,-3-1 0,3-8-68,-3 1 1,3 3-1,3-2-5,-1-2 0,1-2 1,-1-2-52,1 0 1,-1 0-1,1 0 6,-1 0 0,-5 0 1,-1-2 7,3-4 0,2 2 18,1-7 1,-1-1-1,-3-4 5,-1 5 0,-8-5 0,1 5-9,-3-5 1,-2 4 0,0 1 3,0-3 1,0 5 0,0-3-11,0-2 0,-5-1 1,-3-3-14,-2 1 1,6-1-1,-4 3 15,1 3 1,3-1-9,-8 7 1,6-6-1,-5 6-40,-3 2 0,-1 3 1,-3 1-44,1 0 1,-1 5 0,1 3-17,-1 2 1,3 1 0,1 5 0,5-2-117,1-3 0,2-5 222,6 6 0,0-1 0,0 7 0</inkml:trace>
  <inkml:trace contextRef="#ctx0" brushRef="#br0" timeOffset="56184">6986 2829 7569,'8'10'-973,"-6"-2"1104,6-8 173,-8 0-488,0 0 0,0 0 0</inkml:trace>
  <inkml:trace contextRef="#ctx0" brushRef="#br0" timeOffset="56754">7248 2480 6656,'-9'0'-709,"-7"0"988,14 0-90,-6 0-37,8 0 25,0 0-113,0 8 0,2 0 0,2 5-7,2-1 1,2 0-1,-4 5-51,2 0 0,1 1 1,-3-1 41,2 1 0,2-1 0,-2 1-21,5-1 1,-1 1 0,0-1-24,-3 1 1,5-7-1,-6 1-32,-2 1 0,4-3-145,-3 2 1,3-6-349,-2 5 85,-4-7 436,6 4 0,-1-16 0,3-2 0</inkml:trace>
  <inkml:trace contextRef="#ctx0" brushRef="#br0" timeOffset="57445">7598 2428 7569,'9'0'-1306,"-1"0"1353,-8 0 0,-2 2 9,-4 3 0,3-3 57,-9 4 0,6 2-55,-6-2 0,9 7 0,-3-1-21,4 4 0,-4-5 1,0 1-55,2 1 0,2 3 0,2 1 16,0 1 1,0-1 11,0 1 0,2-3 1,2-1 38,2-2 0,8-1-4,-3 7 1,5-7-39,1 1 1,-5-8 0,-1 2 13,3-4 1,2-2-1,1 0-43,0 0 1,1 0 0,-1 0 17,1 0 1,-1-6-1,1-2-4,-1-2 1,-5 5-1,0-7 15,1-2 0,-3 5 0,0-3-4,-3-2 0,5-1 0,-4-3 7,1 1 0,-5 5 0,2 1 11,-4-3 0,-2-1 1,-2-1-7,-4 4 1,2 3 0,-7 3-17,-3-6 0,-1 4 0,-1 1 0,3 1 5,1 0 1,0 0 0,-5 6-22,-1 0 1,1 0 0,-1 0 0,1 0-195,-1 0 0,7 2 0,-1 4 1,-1 4 209,-3-1 0,-9 7 0,-2-6 0</inkml:trace>
  <inkml:trace contextRef="#ctx0" brushRef="#br0" timeOffset="59771">8925 2777 6134,'0'-12'296,"0"1"-260,-8 7 0,-1-4 7,-9 8 3,8 0 0,1 0-6,3 0 0,-4 2-24,-7 4 0,1-2 1,3 5 13,1-1 1,6 6 0,-4-3-21,3 5 0,1-4 0,6-1 0,-2 1-2,-4-2 0,4 5 0,-4-3-22,4 3 0,4 3 0,2-1 7,2 1 1,0-7 0,-4-1-1,2 0 18,1-1 1,3-3 0,-2 6-12,6 1 1,-3-5 0,1 0 0,0-2-7,-1 0 1,3-1 0,6-5-10,-1 0 1,-5 0 0,-1 0 0,3 0 11,1 0 0,-3 0 1,-2-2-1,-1-1 16,1-3 1,-4-6 0,6 4 14,1-1 0,-5 3 0,0-4 1,-2 0 11,-1 1 0,1 3-19,-6-6 0,0 1 1,0-7-30,0 1 0,0 5 1,0 0 0,0-1 1,-6-3-1,1-1 1,-1 1 9,-2 5 0,6-5 0,-6 6 28,1 1 1,3-7-30,-8 5 1,6 3-46,-5 2 0,-1 4 0,-6 4 0,1 2-40,0 2 0,-1 5 1,1-3-33,-1 2 0,1 0 0,1 3-120,4-1 1,5-6 234,7 5 0,0 1 0,0 5 0</inkml:trace>
  <inkml:trace contextRef="#ctx0" brushRef="#br0" timeOffset="60062">9257 2794 7569,'0'10'-681,"0"-2"727,0-8-296,0 0 1,8 0-1,1 0 1</inkml:trace>
  <inkml:trace contextRef="#ctx0" brushRef="#br0" timeOffset="60971">9589 2480 7267,'-18'0'-1019,"8"0"1057,3 0 38,7-8-29,0 6 1,0-7 16,0 3 1,2 4-54,3-4 1,3 2-1,6 0 1,-3-1-4,3 1 0,-4 2 0,1 2 0,3-2-3,1-4 0,3 4 0,-1-4 10,1 4 0,-1 2 7,1 0 1,-1 0-5,1 0 1,-7 0-24,1 0 1,-8 2 3,2 4 0,-4 4 3,-2 7 1,-2-5 0,-2-1-12,-2 3 0,-8 0 1,3-1 6,-5-1 0,7-6 1,1 3-1,0-1 1,-4-4 0,3 4 0,-1 0-7,2 1 1,-5-5-34,1 2-31,4-4 76,0-2 0,22 0 4,4 0 1,3 0 31,-4 0 0,1 0 57,-1 0 1,1 0-82,-1 0 1,-5 2-31,-1 4 1,-5-4 0,4 5 24,-2 1 1,3-4-1,-5 8 11,-2 1 1,-2-3-8,-2 2 0,0-1-3,0 7 1,-2-3 0,-4-1-3,-5-3 0,1-5 0,-2 4 0,-1 0 2,-3-1 1,-1-5 0,1 4 0,3-2 12,1 0 1,0-1 0,-5-3 0,-1 2-10,1 2 0,5 0 0,1-6-26,-3 0 0,-1 0-91,-3 0 1,6 0-260,1 0 4,7 0 0,-4-8 356,8-3 0,8-5 0,2-1 0</inkml:trace>
  <inkml:trace contextRef="#ctx0" brushRef="#br0" timeOffset="61858">10043 2340 6260,'0'-9'233,"0"1"-162,0 8 1,0 8-28,0 3 0,0-1 0,0 2 6,0 1 1,0 3-58,0 1 0,0 1-3,0-1 0,0 1-13,0-1 1,6-5 4,-1-1 45,1-7 0,-4 4 9,4-8 0,-2 0-25,7 0 0,-1-8 1,4-1-9,-3-1 0,-5 2 1,4 6-1,0-2 15,-1-2 0,-3-1-24,6 1 1,-1 4 0,7-4 1,-1 4 1,-5 0 0,0-2 0,1-1 0,3-1 0,1 6 1,1 0 1,-7 0 0,1 0 8,2 0 0,-5 0 1,3 0-5,1 0 1,-3 0 0,0 2 45,-2 3 1,5-1-30,-1 8 1,-2-6-3,1 5 0,-7-5 1,2 6-23,-4 2 0,4-5-22,-1 3 1,1 0-6,-6 5 0,0-5 56,0-1 1,-2-1 0,-2 4 0,-3-5-6,-3-1 1,-2 6 0,-5-5 25,-1 1 1,3 0 0,1-6 0,3 1-12,-3-1 0,-1 4 0,-3 0 9,1 2 1,-1-7-23,1 3 1,-1 2-1,1-2-49,-1-2 0,7 3 1,-1-1 9,-2-2 0,5 0-64,-3 2 0,6-4-470,-5 4-17,7-4 568,-4-2 0,8-8 0,0-2 0</inkml:trace>
  <inkml:trace contextRef="#ctx0" brushRef="#br0" timeOffset="62531">10008 2375 6346,'11'-9'62,"1"3"1,-6-2-54,6 2 1,-7-2 13,7 3 0,0 3 13,5-4 1,1-2-16,-1 2 0,0-1 0,1 3-9,-1-2 1,1-2 0,-1 4 0,1-2 29,-1 2 0,1-3 5,-1 1 1,1-2-39,-1 2 0,1 4 16,-1-3 0,-5 3-6,-1 2 1,1 0-58,5 0 1,-5 0-121,0 0 12,-8 0-503,3 0 649,-7 0 0,-7 7 0,-3 3 0</inkml:trace>
  <inkml:trace contextRef="#ctx0" brushRef="#br0" timeOffset="65026">11562 2742 6600,'10'0'-524,"-2"0"652,-8 0 29,0 0 0,0 8-120,0 3 0,0-1 0,-2 0 23,-4-2 1,4 5-21,-4-1 0,4 3-13,2 3 1,0-1 0,0 1 1,2-1 11,4 1 1,4-1-23,7 1 1,-5-9-1,-1-3-12,3-4 0,-4 4 0,1 0 24,3-2 0,1-2 1,3-2-10,-1 0 1,-5 0-1,0 0 1,-1-2 3,-1-4 1,5 2-26,-3-8 1,-2 8-1,-1-3 1,1 1 34,0 0 1,-6-8-34,2 3 1,1-5 1,-1-1 0,0-1 0,-6 1-5,0-1 0,0 7 1,0-1-6,0-1 1,-2-3-1,-2-1 10,-2-1 0,-5 6 0,3 3-4,-2 1 0,4-4 0,-3 5-4,1-3 1,-6 6-27,3-2 1,-5 4 0,-1 2-12,-1 0 0,7 0 1,-1 0-77,-2 0 1,5 0 42,-3 0 0,6 8-70,-5 4 1,7-3 0,-2 3-342,4 2 485,2-7 0,0 9 0,0-6 0</inkml:trace>
  <inkml:trace contextRef="#ctx0" brushRef="#br0" timeOffset="65271">12051 2725 7444,'12'0'-64,"-1"0"-783,-7 0 746,4 0 0,-8 2-277,0 3 378,0-3 0,0 6 0,0-8 0</inkml:trace>
  <inkml:trace contextRef="#ctx0" brushRef="#br0" timeOffset="65784">12348 2445 7569,'10'0'-1451,"-3"-2"1792,-7-4-439,8 4 137,-6-5 1,6 9 0,-8 3 19,0 7 1,6-2 0,0 1-6,-3 3 1,-1 2 0,-2 1-18,0 1 0,0-1 0,0 0-23,0 1 1,0-1 0,0 1-13,0-1 1,6 1 43,0-1 0,8-7-21,-3-4 0,-1-4 0,2-2-16,1 0 0,3 0 1,1 0-1,1 0-30,-1 0 1,1-6-1,-1-2 9,0-2 0,1 5 1,-1-5-1,1 2 2,-1 4 1,-5-4-1,0 3-63,1 1 1,3-4-15,1 2 1,1 0-1,-3 4-492,-3-3 579,-4 3 0,-8-6 0,0 0 0,0-2 0</inkml:trace>
  <inkml:trace contextRef="#ctx0" brushRef="#br0" timeOffset="66097">12662 2498 7569,'0'-10'-1172,"0"2"1339,0 8-63,0 0 1,0 8-24,0 4 1,0 3-1,0 3-48,0-1 1,0-5 0,0-1 28,0 3 1,0 1 0,2 3-92,4-1 1,-4 1-1,6-1-135,0 1 1,-7-7 0,7 1-127,0 2 1,-4-5 289,8 3 0,-9-8 0,13 4 0,-6-8 0</inkml:trace>
  <inkml:trace contextRef="#ctx0" brushRef="#br0" timeOffset="66692">13064 2393 6303,'-10'0'170,"1"0"0,5 2-135,-2 4 0,-6 3 0,4 9 0,-1-1 1,5-5-1,-4-1 1,2 3-1,1 2 0,-1-5 0,6 1-43,0 1 0,0 3 13,0 1 0,0 1 0,2-3-9,3-3 0,-1-2 0,8-6 13,2 1 0,1 7 16,3-6 1,-1 0 0,0-6-20,1 0 1,-1 0 0,1 0-10,-1 0 1,1 0-1,-1 0 5,1 0 1,-1-8-9,1-4 0,-3 3 0,-1-3 5,-3-2 1,-5 1 0,4-1 0,-2 3 4,-4-3 0,-2-1 0,-2-3-2,0 1 0,0 5 0,0 0 0,-2-1-8,-4-3 1,2 5 0,-8 1 0,-1 2 2,-3 4 0,4-4 0,1 3 0,-3 1-71,-1 2 1,-3 2 0,1 0 0,-1 0 14,1 0 1,-1 6 0,1 1 0,-1 1 58,1 0 0,-8 5 0,-2-3 0</inkml:trace>
  <inkml:trace contextRef="#ctx0" brushRef="#br0" timeOffset="70830">14339 2550 7569,'10'0'-1695,"-1"-2"1649,-3-4 0,-4 2 1,6-5 125,0 1-36,-6 2 0,7 6-39,-3 0 1,-2 0 0,6-2 32,-3-4 0,7 4 9,-2-3 0,-5 1 145,-1-2 24,4 4-83,-8-6-43,6 8 1,-10 0-18,-4 0 1,2 0-38,-8 0 0,1 2-14,-7 4 0,9-2 0,1 7-14,0 3 0,0 2 1,-5 1-1,3 0-4,2 1 1,2-1 0,4 1-2,-3-1 0,3 1 0,-4-1-8,4 1 1,4-3-1,2-1 1,3-5-5,3-1 0,-4 0 0,6-4-1,1 2 0,3 5 0,1-5 1,1-2-14,-1-2 1,-5-2-1,-1 0 1,3 0 10,2 0 0,1 0 0,0 0 10,1 0 0,-3-2 0,-1-2 1,-2-4 4,1-1 1,-3 5-1,0-4 1,-1 0 0,1-3 0,-4 1 0,4-2 11,-3-1 1,1-3 0,-4-1-1,2-1 1,0 1 0,-6-1 4,0 1 1,0 5 0,-2 3 0,-2-1-14,-2 0 1,-8 4-1,3-3-20,-5 1 0,-1 0 1,-1 4-11,1-2 0,-1 1 1,1 5-1,-1 0-57,1 0 0,0 2 1,-1 1-131,1 3 0,5 6 0,2-4-101,3 1 311,-7 3 0,12-2 0,-6-3 0</inkml:trace>
  <inkml:trace contextRef="#ctx0" brushRef="#br0" timeOffset="71203">14985 2620 6531,'10'0'-57,"-2"-8"0,-8-2 1</inkml:trace>
  <inkml:trace contextRef="#ctx0" brushRef="#br0" timeOffset="71676">15334 2358 7216,'10'17'217,"-4"1"-186,-4-1 1,-2 1 0,0-1 0,0 1 5,0-1 1,6 1 0,-1-1-75,-1 1 0,4-1 0,0 0 9,2 1 0,-7-1 1,5-1 0,0-4 1,-6 3 0,4-3-19,-4 3 1,-2-3-168,0 0 1,2-3 0,2 5-194,1-3 405,1-7 0,2 4 0,2-8 0</inkml:trace>
  <inkml:trace contextRef="#ctx0" brushRef="#br0" timeOffset="72255">15876 2358 7161,'0'-10'-171,"0"2"0,-2 8 261,-4 0 1,2 0-71,-8 0 1,7 6 0,-5 2-9,2 2 0,-3 1 0,5 7-6,2-1 1,-4-5-1,2 0 1,2 1-8,2 3 0,2-5 1,0 1-4,0 2 1,0 1-1,0 3 1,0-1 0,0 0 0,2-1 0,2-2 1,2-3 1,6-5 0,-5 4-1,3-3 0,2 5 1,5-6 1,1-2 1,-1 4-1,1-3 1,-1-1-1,1-2 0,-1-2 0,1 0-1,-1 0 1,0-2 0,1-2 9,-1-1 1,1-7 0,-3 4-1,-1 0 8,-2 1 0,-3-7 1,5 2-2,-2-3 1,-9-3-1,5 1 4,0 0 1,-6-1 0,4 1-10,-4-1 1,-4 1 0,-2-1 0,-4 3-41,-2 3 0,5-2 0,-7 7 0,-2-1-57,-1 0 0,-3 2 0,1 6-44,-1 0 1,-5 0-1,-2 0 1,-2 0 129,-4 0 0,-2 8 0,-2 2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4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 6702,'0'-12'201,"0"0"1,-2 9-202,-4-3 0,-4 4 0,-7 2 11,-1 0 1,1 2 0,-1 4 29,1 5 0,5-1-32,1 2 1,1-1 0,-2 7-8,6-1 1,5 1 16,1-1 1,5 1-1,3-1-11,2 0 1,-4-5 0,5 0 6,3 1 1,-4-5 0,1 0-51,3 0 0,1-6 0,3 3 0,-1-3-35,1-2 1,-1 0-1,3 0 1,1 0-86,2 0 0,0 0 0,-5 0 0,-1 0 155,1 0 0,7-7 0,2-3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0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7569,'-17'0'-663,"-1"0"465,1 0 0,-1 5 165,1 1 1,-1 0 0,3-4 94,3 4 1,-1-2 0,5 5-6,-2-1 1,6 0 0,-3-4 32,-1 2 0,6 7-95,-4-1 1,4 3-5,2 3 1,8-8 0,2-3-1,1-1 8,1 0 1,-1 0 0,7-6 0,1 0-22,5 0 0,-5 0 1,4 0 19,-3 0 1,-3-6 0,1-2 15,-1-1 1,-7 3 0,-2-4-1,-3 0-5,1 1 1,0 3 0,-6-6 27,0-1 1,0 3-43,0-2 0,-6 6 1,-2-3-1,-1 1-77,-5 4 0,4 2 1,-1 2-68,-3 0 0,-1 2 1,-3 4-20,1 6 0,1-3 168,5 3 0,-5-8 0,6 4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63,'0'9'-223,"1"-1"1,3-6 93,2 4 1,6-2 0,-4 7 186,1 3 0,-5-4 1,2 1 25,-4 3 0,4 1-114,0 3 1,-1-6 0,-3-3-60,4-1 88,-4-2-15,6-6 0,-6-2 20,4-4 0,-3-4 1,9-7-5,2-1 1,-1 1 0,1 1-1,-2 3 4,1 1 1,3 1 0,1-5 24,1 4 1,-1 3 0,0 5-7,1-2 0,-1 0 0,1 6 0,-1 0 9,1 0 0,-1 0 1,1 0-21,-1 0 0,1 2 0,-1 4-24,1 6 1,-9-3 0,-3 3 14,-4 2 0,0-1 0,2 1-21,2-3 19,0 1 1,-6 0 0,0-1-29,0 3 0,-6-4-114,0 1 82,0-7 53,6 4 0,0-16 1,2-4-1,4-3 0,2 3 1,5 1-1,-1-3-5,1-1 1,3 3 0,1 0 0,1 1 6,-1 1 0,1-4 0,-1 7 0,1-1 2,-1 0 1,1 2-1,-1 6 23,1 0 1,-1 0 0,0 0-44,1 0 0,-6 8 0,-3 4-28,-1 3 0,0 3 0,-4-1 34,2 1 1,-1-7 15,-5 1 0,0-1 0,0 7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1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193,"-2"0"1,-6 0 0,2 2 0,4 4 197,1 6 0,-5-3 1,2 3-1,-2 4 23,2 5 1,-4-2-1,5 7 1,-1-3-5,0 0 0,0 6 0,-4-4 0,2 1-11,1-1 0,1 4 1,-4-4-1,2 0-96,2 1 1,0-3 0,-4-6 0,2 1 9,1-1 0,1 1 1,-6-1-493,0 1 565,8-1 0,-6-7 0,6-2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69,'8'-12'-254,"4"3"138,3 1 0,-3 0 1,-1 4-1,3-2 1,1 3 41,3 1 1,-1 2 0,1 0-1,-1 0 98,1 0 0,-1 0 0,3 0 1,1 0-12,2 0 1,-5 0 0,-7 0 0,3 0 8,2 0 0,-5 2 1,1 3-7,1 7 1,-5-2-1,-2 1-46,-4 3 1,-2-4 0,0 1 43,0 3 0,-2-1 0,-4 1 0,-5-4-9,-5-2 0,-1 3 0,-1-3 0,1 0-16,-1-1 0,1-1 0,-1-4 1,1 2-78,-1 2 0,1 0-295,-1-6 211,9 0 0,3-6 172,12 0 0,11-7 0,10 3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2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9,'10'0'-919,"0"0"499,-4 0 549,-4 0-60,5 0 1,-7 2-1,0 4 4,0 6 0,0-3 0,0 3-39,0 1 0,2 1 1,2 0-1,2-3-36,-2 3 0,0-4 1,2-1-1,3 1-6,1 0 0,6-6 0,-7 3 1,3-1-60,-1 0 1,1 0 0,6-6 29,-1 0 0,1 0 0,-1-2 1,0-2 18,1-2 1,-1-2 0,1 3-2,-1-7 0,-1-4 0,-3 1 0,-3 1 26,-2 3 1,0 5 82,-3-6 49,-3 1-102,6 1 1,-10 2-17,-4 8 1,4 8 0,-3 3 0,3 5 1,2 1 0,2 1 0,2-1-39,1 1 0,9-1 0,-2 1-7,3-1 0,3-5 0,-1-2-17,0-3 0,1-1 0,1-6 0,3 0-255,1 0 0,0 0 295,-5 0 0,-1 0 0,1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206,'2'-9'-1077,"4"3"1139,-4 4 0,12 4 0,-6 2 30,1 2 1,-3 7 0,4-1-36,-3 3 1,1 3-1,-4-1 1,2 3-39,-2 3 1,4-4-1,-3 5 1,-1-5 6,-2-2 0,4 7 1,0-1-1,-2-2-26,-2-1 0,-2-3 0,0 1 1,0-1-59,0 1 1,0-1-1,0 1 1,0-1-18,0 1 1,6-7-1,-1 1-139,-1 1 0,0-3 214,2 2 0,4-1 0,7 7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4:53.30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53 193 6676,'-10'0'-161,"-3"8"163,7 3 1,-6-1 28,6 2 1,0-1-26,6 7 1,2-9 0,2-1-5,2 0 1,8 0-26,-3 3 0,5-3 0,1-8 13,1 0 1,-1 0 0,1 0 2,-1 0 1,1-2 0,-1-4 17,1-5 0,-7 1 1,1-2 11,1-1 1,-5 3 0,-2-1 5,-4-3 0,-4 6 1,-4 0-59,-5 1 0,-5 5 0,-1-4 0,-1 4 4,1 2 1,-3 2-1,-1 2 1,-2 2-25,1-3 1,9 5 48,1-2 0,0 8 0,-5-5 0</inkml:trace>
  <inkml:trace contextRef="#ctx0" brushRef="#br0" timeOffset="537">594 18 7402,'-7'-9'-1183,"3"1"991,-8 8 0,0 0 266,-5 0 1,5 6 26,1-1 0,7 3-23,-2-2 1,2 4-1,0 7-8,-2 1-54,0-9 1,6 9-1,0-3 1,0 7-5,0-1 1,0 0 0,0 1 0,0 1-27,0-2 0,0 1 0,0-1 0,0 2 12,0-1 1,0-3-1,0 1 1,0 1 25,0 2 1,0 0-1,0-5 1,0-1 2,0 1 1,0-1 0,0 3 0,-1-1 2,-5-1 1,2 9 0,-6-10-37,2 3 0,1-1 0,1-2 2,-6 1 0,4-6 0,1-3 0,-1-1 20,-4-4 0,3-2 1,-3 0-1,-2 4 1,-1-4-1,-3 3 7,1-3 1,5-2 0,1 0 0,-3-2-21,-2-3 0,5 3 0,-1-4-92,-1 4 0,5 0 1,0-2-150,0-2 1,6-2 128,-3 3 0,1-3 0,0-6 109,-2 3 0,0-1 0,6-5 0</inkml:trace>
  <inkml:trace contextRef="#ctx0" brushRef="#br0" timeOffset="754">193 403 7569,'17'0'-457,"-7"0"0,-1-6 486,-3 0 1,4 0 42,7 6 0,1 0 1,-1 0-1,1 0-57,-1 0 1,3 0-1,1 0 1,2 0-580,-1 0 564,5 0 0,-8 0 0,6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7231,'8'10'-1020,"-4"-2"977,8-8 1,-7 0 0,5 2-1,0 2 75,-1 2 1,-3-1 0,6-5-4,2 0 1,-5 0-1,3 0-3,1 0 1,-3 0 0,0-2-25,-2-3 0,3 1 7,-5-8 1,2 6 3,-2-5-20,-4-1 0,0 0 0,-10 3 64,-2 1 1,-2 2 58,-5 6 0,0 8-72,-1 3 1,8-1 0,5 2-15,3 1 1,2 3 0,0 1-35,0 1 0,0-1 0,2-1-12,3-5 1,-1 3-1,8-6 12,1 2 0,3-7 0,1 3 0,1-4-56,-1-2 1,1 0 0,-1 0-90,1 0 1,-1 0 0,-1-2-1,-3-2 149,-1-1 0,0-9 0,5 4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3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56,'17'0'37,"0"0"1,1 0 0,-1 0 0,1 0 2,-1 0 1,7 0 0,-1 0 0,-2 0-50,-1 0 1,-3 0 0,3 0 0,1 0 8,2 0 0,8-8 0,-4-2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4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5,'10'12'85,"-4"-1"0,-2 3-25,2 1 1,-4 3 0,5-1 0,-1 1-31,0-1 1,0 1 0,-6-1 0,2-1-84,4-5 0,-5 5 0,5-5 16,-4 5 1,0 1-272,4 1 1,-4-6-54,4-1 361,-4-7 0,5 4 0,3-8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1'0'-706,"1"0"659,-8 0 0,9 2 0,-5 2 0,0 4 76,0 1 0,-1-3 0,-3 6-1,2 1 0,2 3 0,-4 1 4,2 1 0,-1 5 0,-5 0-17,0-1 1,0-3-1,0-1-45,0-1 1,0 0-1,0 1 19,0-1 0,2-7-30,4-4 34,-4-4 1,6-4 5,-8-4 1,2-4-1,2-7 1,2-1-1,-3 1 0,5 5 0,-2 1 0,0-3 1,2-1 0,-4 3 0,7 2 1,1 1 0,-2-1 0,5 6 0,-3-2 0,3 4-8,3 2 0,-1 0 1,1 0-1,-1 0-15,1 0 1,-1 0-1,0 0 1,1 0 18,-1 0 0,-5 2 1,0 4-1,1 6 1,-5-3 0,-2 3-29,-4 2 1,-2 1 0,-2 3 0,-2-1-47,-2 0 1,-6-5 0,5-2 0,-1-1-72,0 1 1,0-4 147,3 6 0,3-8 0,-6 3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69,'18'0'-265,"-1"0"1,-5 0-1,0 0 1,1 0 32,3 0 218,1 0 1,1-2 35,-1-4 1,1-2-10,-1-3 54,-7-5 0,-2 7 0,-10-1 21,-4 4 1,-4 4-16,-7 2 1,1 8-49,4 4 1,-1 3-24,7 3 1,0-1 0,8-2 0,2-1-4,2-2 1,7-3 0,-1 3 0,4-4-10,1 0 1,1-6 0,-1 3 0,0-1-67,1 2 0,-1-4 1,1 4-1,-1-4-92,1-2 0,-1 0 1,-1-2 167,-5-4 0,5-4 0,-6-7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5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342,'8'-10'73,"3"4"0,5 4 0,1 2-22,1 0 0,-7 0 0,1 0 0,2 0-49,1 0 0,3 0 0,-1 0 0,1 0-92,-1 0 0,0 0 0,1 0 0,1 0 90,5 0 0,3 0 0,8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1 6804,'0'-18'-430,"0"1"1,-2-1 452,-4 1 1,2 5-1,-8 1 77,-1-3 0,3 4 39,-2-1 0,1 7-76,-7-2 0,7 4 0,-1 2-41,-2 0 0,5 2 0,-3 4-2,-1 5 0,5 5 0,2 1 0,4 3-20,2 3 0,0-2 1,0 7-1,0-1-1,0 0 1,0 0 0,2 4 0,2-4 3,2-1 1,1 5-1,-3-4 1,2 2-18,-2 0 1,4-6 0,-2 4 0,-3-1 4,-1-5 1,-2 4 0,2-2-1,2-1-21,2-3 0,0-1 0,-6-1-32,0 1 0,-2-3 0,-2-1 3,-2-3 1,-7-1-166,1 2 0,-4-3 224,-1-3 0,-8-4 0,-2 6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1'0'-64,"1"0"0,2 0-174,1 0 0,3 0 0,-1 0 0,2 0 208,5 0 0,-5 0 0,6 0 1,-1 0 38,-1 0 1,6 0-1,-4 0 1,2 0-33,5 0 0,-5 0 1,0 0-1,-2 0-36,-4 0 1,5 0-1,-3 0 59,-2 0 0,6-8 0,1-1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6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0 7569,'-18'0'-342,"1"0"-1,-1 0 1,3 2 334,3 4 0,-3-2 0,5 8 42,0 1 0,-3 3 0,7 1-8,2 1 0,2-1 0,2 1 0,0-1-17,0 0 0,2 1 0,4-1-20,6 1 1,3-7 0,3-1 0,-1-2-56,0-4 0,1-2 1,1-2 13,5 0 0,1-2 1,4-2 17,-6-2 1,-5-7 0,-5 1 26,-1-4 0,-8-1 0,2-1 0,-4 1 11,-2 0 0,0-1 0,0 1 0,-2 1 6,-4 4 1,-2-3 0,-6 5 0,3 0-20,-3 5 0,-7-3 1,-2 2-59,1 2 0,3 2 1,1 2-1,1 0-12,-1 0 0,3 2 79,3 4 0,-3-4 0,5 6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48,'0'-10'-500,"0"4"1,2 12 510,3 6 0,-3 3 0,6 3 0,-2-1 94,0 1 1,2 5 0,-5 0-1,3 1-48,-2 1 0,0-4 0,0 8 0,4 0-53,1-1 0,-5 3 1,2-6-1,-2 0-60,2 0 1,-4 1 0,5-5 0,-1 2-67,0-2 0,0-1 0,-4-5 0,2-1-46,2-2 1,-1-7 167,-5 7 0,8 0 0,2 5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0.797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7431,'0'9'-436,"0"-1"1,2-8 441,4 0 1,-2 0-1,7 0-3,3 0 0,-4 0 0,1 0 1,3 0-27,1 0 0,3 0 0,-1 0 25,1 0 0,-1 0 1,1 0-1,-1 2-69,1 4 0,-1-4 0,0 4 1,1-4-60,-1-2 1,-5 0-1,0 0 126,1 0 0,3 0 0,1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7.6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01,'0'-10'133,"0"2"0,0 22-72,0 3 1,2 5-1,2-5 1,2 3-14,-2 3 1,0-2 0,0 6 0,1 1-53,-1-1 1,-2-4-1,0 4 1,2 0 15,2 1 0,0-5 0,-6 4 1,0-2-95,0-3 0,0 3 1,0-2-1,0-2-206,0-1 0,6-3 288,-1 1 0,9-1 0,-4 1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08,'10'0'-406,"-4"0"287,-12 0 1,2 8-1,-6 4 1,2 3 82,5 3 0,1-7 0,2 1 31,0 1 1,0 3 0,2-1-1,1-1 1,5-2-2,2 1 0,2-3 0,5 0-15,0-3 1,1-1 0,-1-6 0,1 0-3,-1 0 1,1 0 0,-1 0-1,1-2 12,-1-3 1,-5 1-1,-1-8 1,1-2 0,-2-1 0,3-3 0,-7 1 0,0 0 23,2-1 1,-6 1 0,4-1 0,-4 1 38,-2-1 1,-2 3-1,-4 1-33,-6 2 0,-3 9 1,-3-3-1,1 4-24,-1 2 0,1 0 0,-1 0 0,1 0-22,-1 0 0,1 8 0,-1 3-413,1 5 440,7 1 0,-5 1 0,5-1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8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6 6963,'-2'-10'-160,"-3"4"1,3 12 197,-4 6 1,4 3 0,2 3 0,0-1-28,0 1 0,0-7 0,0 1 0,0 1-16,0 3 1,0 1 0,0 1 0,2-3-8,4-3 0,-2 2 0,5-7 1,1 1 8,0 0 1,-4 0-1,5-4-21,3 1 1,1 1 0,3-6-4,-1 0 0,1 0 0,-1-2 0,1-2 18,-1-1 1,1-7 0,-1 4 0,-1-2 7,-5-3 0,5 3 0,-7-1 10,1-3 0,4 4 46,-9-1-1,1-1 0,-6 0-29,0 1 0,0 9-18,0 2 0,0 2 6,0 9 0,6 1 1,2 5-16,2 1 0,1-3 0,5-1 0,-3-4-4,-1-3 0,0 5 0,5-4-4,1 2 0,-1-7 0,0 3 0,1-4 4,-1-2 0,1 0 0,-1 0 0,1-2 10,-1-4 1,1 3-1,-1-9 1,1 0 62,-1 3 1,-1-7-1,-5 4 1,-3-3-20,0-3 0,-6 1 0,4 0-39,-4-1 0,-2 6 0,-2 3-57,-4 1 1,-4-4 0,-7 6-38,-1 3 0,6 1 0,1 2-453,-3 0 49,6 0 489,1 7 0,14-5 0,3 6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0'0'-254,"-3"0"1,-5 0 0,2 2 290,2 3 1,0-1 0,-6 8-56,0 1 1,2 3 0,2 1 10,1 1 1,1-1 0,-6 1-92,0-1 1,2-1 0,2-3 0,2-1-157,-2 2 1,-2-5 253,-2 3 0,7-8 0,3 4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1 7569,'0'-12'-352,"0"1"538,0 7 1,0-6 158,0 4 0,2 4-1122,3-4 1,-3 6-65,4 6 841,-4-4 0,6 14 0,2-7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19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7569,'12'0'-271,"-1"0"1,-5 0 0,6 2 302,1 3 1,-3-1-5,2 8 0,-8-6 1,2 5-30,-5 3 1,5-4 0,0 1-12,-2 3 0,-2-4-1,-2 1 0,0-5 0,-2 4-33,-4-3 53,4-1-10,-6-6 0,10-2-10,4-3 1,2-5-1,6-6 1,-3 3 4,3 1 0,-4 0 0,1-5 1,3 0-3,1-1 0,3 3 0,-1 1 0,1 2 21,-1-1 1,1 5-1,-1 0 1,1 2 46,-1 1 1,0-1 0,1 6-26,-1 0 0,1 6 1,-1 1-1,-1 3-31,-5 4 0,3 1 0,-6 3 0,0-1-47,-1 1 1,1-1 0,-4 0-66,2 1 1,0-6-1,-6-1 1,0 3-85,0 1 0,0 3 194,0-1 0,0 1 0,0-1 0,0 1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8:20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123 7413,'11'-16'-624,"1"4"0,-8-3 711,2 3 0,-5 2 0,-2 1-54,-5 1 0,-2 0 0,-6 4 0,3-1 17,-3 1 1,4 2 0,-1 2-15,-3 0 0,-1-6-35,-3 0 0,1 0 1,-1 8-15,1 4 0,5-2 0,2 8 4,3 1 0,-5-3 0,6 1 0,2 3 4,2 2 0,-3 1 1,-1 1-1,2-1 3,2 0 1,2-5 0,2 0-5,4 1 0,3 3 0,9-1-20,-1-3 1,1-2 0,-1-6 13,1 1 0,-1 1 1,1-6-1,-1 0 10,1 0 1,-1-2 0,1-2 0,-3-3-3,-3-3 0,3 4 0,-5-6 1,2 1 31,-1 1 0,-1-5 1,4 3 18,-3-4 1,-7 5 0,2-1 11,-4-1 1,4 3 48,-1-2-77,1 8-65,-6-3 0,6 9 38,0 3 1,2 5-1,-4 8 17,1-1 1,3 0 0,-4 1-1,2-1-11,-2 1 1,-2 5-1,0 2 1,1 1-10,3-1 0,0 4 1,-6-6-1,2 0-13,4 3 1,-4-5 0,4 6 0,-4 0-32,-2 1 0,0-5 1,0 4-1,0-2 19,0-3 0,0 3 0,-2-2 0,-2 0 14,-2 3 0,-2-7 1,4 6-1,-2-2 10,3 1 1,-5-1 0,0-5 0,0-1-2,1 0 1,-7 1-1,4-1 1,-1-1 13,-1-4 0,0-3 0,-5-5 24,-1 2 1,1 6-1,-2-7 1,-3-1 26,-1-2 1,0-2 0,5-2 0,1-2-35,-1-1 1,3-9 0,1 4 0,2-1-19,-1-1 1,5 0-1,2-5 1,4-2-31,2-5 0,0 5 0,2-4 1,2 1-38,2-1 0,10 2 0,-1-7 0,6 1 24,1 0 0,5-2 0,0-6 0,2 2 27,0 4 1,0-4 0,8 4 0,0-4 51,-2-2 0,8 6 0,-12 0 0,0 0 78,2 1 1,0-3 0,0 8 0,-2 2-19,-2 1 1,-8 3 0,3-1 0,-7 1-27,-5 0 0,1 5 0,-5 2-294,2 2-687,-6-5 899,3 11 0,-7-14 0,0 7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3 7422,'0'-12'-737,"0"1"889,0 7-10,0-4-23,0 8 0,0 8 0,2 3-64,4 5 1,-3-1 0,7-1 0,0-2-49,-1 1 1,-3 9 0,4 1 0,0-2 5,-1-1 0,-3 3 0,6 0 0,0-1-47,-3-3 1,5-2-1,-6 1 1,-1-1 20,1 1 1,6-1-1,-5 1-12,1-1 0,4-5 0,-7-2 1,1-1 9,0 1 35,-2-6 172,2 11-119,-7-13 1,9-2-51,-4-11 1,-4-5 0,6 1 0,-2 1-21,-1 2 0,3 1 1,-4-7-1,4 1 9,1-1 0,-3-5 0,4-2 0,-2 0-19,-4-1 0,5-5 0,1 2 1,0-2-22,-4 2 0,3-4 0,1 4 1,2-4 10,-1-2 1,-1 8 0,4 4 0,-5 3 5,-1 3 0,0 7 0,-4 2-228,1 1 1,1 7 36,-6 0 0,6 1 0,0 11 0,-2 2 202,-2 1 0,6-5 0,1 13 0,9-3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8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141 7569,'11'-8'-213,"1"-4"0,-6-1 0,4-1-282,-3 2 509,-1 8 1,-8-3-1,-4 7 56,-5 0 1,-5 0 0,-1 0-16,-1 0 1,1 2 0,-1 2-1,1 1 41,0-1 1,1 6-1,0 2-58,-1 3 1,3 5-1,-9 1 1,4 2-27,1-1 0,3-1 0,1 0 1,4 2 23,3-1 1,-5 3 0,4 0 0,1 1-79,-1-1 0,2 4 0,6-6 0,0-2 40,0-1 0,0-3 1,0 1-1,2-1-13,4 1 0,-2-1 0,7-1 1,3-3-54,1-1 0,3-6 0,-1 3 0,1-1-67,-1-4 0,6 4 0,1-2 0,-3-2-166,-1-2 1,3-2 300,0 0 0,0 0 0,-5 0 0</inkml:trace>
  <inkml:trace contextRef="#ctx0" brushRef="#br0" timeOffset="324">560 298 7569,'10'-8'0,"5"6"0,-3-4-24,3 4 1,3 2-1,-1 0-82,1 0 1,-1 8 0,1 2 183,-1-1 0,-1 7 1,-3-6-1,-1 1-17,1 1 1,3-2 0,1 3-1,1-3-82,-1-2 0,1 3 0,-1-3 0,1 0-74,-1 0 0,1 3 0,-1-3-161,0 2 0,1-4 1,-1 3-70,1-1 1,-6 4 324,-1-6 0,-7 7 0,4-3 0</inkml:trace>
  <inkml:trace contextRef="#ctx0" brushRef="#br0" timeOffset="722">927 228 6985,'-12'6'80,"0"0"0,6 7 0,-5-1-23,-3 3 0,5 3 0,-1-1 1,0 1-36,0-1 1,5 3 0,-7 1-1,0 2-33,3-1 1,-1-3 0,6-2-28,-2 1 64,-7-1 1,11 1 0,-4-1-17,4 1 0,-4-7 0,0 1-123,2 2 0,1-5-178,-3 3 0,4-6-268,-4 5 278,4-7 281,-6 4 0,-1-8 0,-9 0 0</inkml:trace>
  <inkml:trace contextRef="#ctx0" brushRef="#br0" timeOffset="1476">1258 18 7391,'8'-9'-586,"4"3"0,-3 4 628,3 2 0,-6 0 0,6 0 48,1 0 1,-3 0-31,2 0 1,-1 0-22,7 0 1,-7 2 0,1 2 25,1 2 0,3 7-41,1-1 0,-1-3 1,-2 3-1,-3 2 1,1 1 0,3 3-1,-3-1-10,-6 1 0,2-7 0,-3 1 0,1 1-14,2 3 1,-6 1 0,4 1 0,-4-1-4,-2 1 0,6 5 1,-1 0-1,-1-1-4,-2-3 1,-2-1 0,-2-1 0,-2 1-4,-1-1 0,-3 0 0,2 1 1,-4-1-1,1 1 0,-7-1 0,6 1 1,-1-1 4,-1 1 1,0-7 0,-5 1 0,-1 2 1,1 1 0,0 1 0,-1-3 9,1-1 1,-1-6 0,1 3 19,-1-1 0,1 4-66,-1-6 0,1-1-186,-1-5 3,9 0 1,-1 0 222,4 0 0,4-7 0,-6-3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17.2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315 6367,'0'-11'199,"0"-1"0,0 6 155,0-5-330,0 7 0,-2-4-39,-3 8 1,-5 0 12,-8 0 1,1 0 0,1 2-1,3 2 4,1 2 0,1 7 1,-7-3-10,1 0 0,5 5 1,0-3 12,-1 3 0,5 3 0,2-1 1,4 1 1,2-1-1,0 1 0,0-1 0,2 0 7,4 1 1,-2-3 0,7-3-9,3-6 1,-4-4 0,1-2-18,3 0 1,2 0-108,1 0 116,0 0 1,-5-8 0,0-2 0,1-1-5,3-1 1,-5 0 0,-1-5 0,0 0 1,0-1 1,-5 1 0,5-1-1,-2-1-4,-4-5 1,-2 3-1,-2-6 1,0 0-12,0 0 1,0 3 0,0-3 0,0 2 60,0 4 1,-2-5 0,-2 3-13,-2 2 1,-2 3 0,4 5 52,-1 1 1,-1 6 0,4-4 3,-4 3 14,4 1-41,-6 6-17,8 0 0,2 8 1,2 3-1,2 5-18,-2 1 0,0 3 1,0 1-1,1 2-23,-1-1 1,0 3 0,0-2-1,2 0-23,-2 3 0,-2-7 0,0 4 0,2-3-37,1-3 0,1 1 0,-6-1 0,0 1-148,0-1 1,0 1-521,0-1 80,0 1 646,0-9 0,8-1 0,2-8 0</inkml:trace>
  <inkml:trace contextRef="#ctx0" brushRef="#br0" timeOffset="291">349 158 7494,'12'-6'0,"-2"-1"-126,-2-3 0,5 6 0,-1-4 1,3 2-1,3 1 0,-1-1 104,1-2 0,-1 6 0,1-4 0,1 4 0,2 2 133,3 0 1,-1 0 0,-4 0 0,3 0-43,1 0 0,0 6 1,-5 2-1,-1 2-69,1 3 0,-3 3 0,-1 1 0,-4 1-26,-3-1 1,5 2 0,-6 3 0,-2 3-32,-2 2 0,-2-4 0,0 5 0,0-1-43,0 0 0,-6-4 0,-2 4 0,-2 1-77,-3-1 0,-3-4 0,-1 4 177,-1-2 0,-7-1 0,-2-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367,'0'17'-1239,"0"-5"1128,0 0 1,6-1 105,0 7 1,1-1 0,-3 1-21,2-1 1,0 0-1,-8-1 1,-2-2-24,-2-3 48,-7-7 0,3 12 0,-8-7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1.06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6 1 7361,'-9'0'-1106,"3"6"1127,12-1 0,-3 1 0,9-6 33,2 0 1,1 2 0,3 2-45,-1 2 0,1 0 1,-1-6-1,1 0-89,-1 0 1,0 0-1,1 0 65,-1 0 0,1 0 14,-1 0 0,9 0 0,1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2.7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3 5907,'0'-12'330,"0"1"-238,0 7-53,0-4 0,2 8 28,3 0 1,-3-2 65,4-4 25,-4 4-81,-2-5 0,0 9-40,0 3 0,0-1 1,0 8-6,0 2 1,0-5 0,0 3 58,0 1 0,0 3-72,0 1 0,0 1 0,2-3 0,2-1-8,2-2 1,2-1 13,-3 7 1,3-7 0,6-1-100,-3-2 1,1 4 33,5-7 0,-5 1 0,0-6-4,1 0 1,3 0-1,1 0-6,1 0 0,-1-8 0,1-3 23,-1-5 0,-5 5 0,-1-1 0,1-2-28,-2-1 1,3 3-1,-5 1 1,0-3 36,0-2 0,3-1 0,-5 0 0,-2-1 5,-2 1 1,4-1-1,0 1 26,-2-1 1,-3 7 406,-1-1-354,8 8 1,-6-2-1,4 12 2,-4 6 1,-2 3 0,0 3-1,0-1-56,0 1 0,0-1 0,0 1-77,0-1 1,0 0 0,2-1 0,2-2-1,2-3 1,7-5 0,-1 4 0,1-1-619,-1 1 683,4-6 0,1 4 0,10-8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3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53 7438,'0'-18'-1172,"-2"3"1227,-4 3 0,-3 4 16,-9 8 1,7 0-1,-1 2-39,-2 4 0,5-4 0,-3 4 0,0-2-11,3 2 1,-7-5 0,5 7 0,-5-2-19,-1 0 0,-1 6 1,1-7 29,-1-1 1,3 6-33,3 2 1,4-3 5,8 3 0,8-8 1,4 2 4,3-4 0,5 3 1,1 1-1,2-2-29,-1-2 1,-3-2-1,-2 0 1,1 2-11,-1 4 0,1-4 1,-3 5-1,-1-1 33,-2 0 1,-3 2-1,5-4 30,-2 2 1,-3 7-29,3-1 1,1-2 0,-7 1-5,-2 3 0,-2-5-10,-2 3 1,-8 0 22,-3 5 1,-5-7-19,-1-4 1,5 1-1,0-1 1,-1-2-1,-3-2-10,-1-2 1,-1 0 0,1 0 0,-1 0-70,1 0 1,0 0 0,-1 0-34,1 0 0,5 0-88,0 0 1,10 0-22,2 0 222,0-8 0,16 6 0,-6-5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5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8,'0'17'138,"0"-5"1,0 0-156,0 1 0,0 3 0,2 1 54,4 1 1,-4-7-1,4 1-492,-5 2 1,-1-5 454,0 3 0,0 0 0,0 5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3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262,'0'-18'-1268,"0"1"1271,0 7-84,0 2 0,0 10 81,0 4 0,7-4 0,3 6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4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2'9'36,"-1"-3"1,-5-4 0,4 0 22,-2 4 0,3-2-391,-5 7 1,0 1 0,-4 3 292,4-3 1,-4-2 181,3-4-108,-3 3 1,-2 3-1,-2-2-5,-3-3-50,3-1 1,-12-8 4,8-3 1,0 1-23,6-8 38,0 0 0,8 1 0,2-1 1,1 0-14,1 3 1,0-7 0,5 6 0,1-1-8,-1-1 1,1 6 0,-1-3-1,1 1 17,-1 4 1,0 2 0,1 2 0,-1 0 4,1 0 0,-1 0 0,1 0-6,-1 0 1,1 2-1,-1 4 47,1 5 0,-9-1 0,-1 2-39,0 1 1,-6 3 0,4 1-149,-4 1 1,-2-1-29,0 1 0,0-7 1,0 1 170,0 2 0,7-7 0,3 1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0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70 7569,'9'-7'-513,"-1"-3"1,-8-7 511,0-1 1,-2 8-1,-4 5 31,-5 3 1,-5 2-1,-1 0 1,-1 0 25,1 0 1,-3 0 0,-1 0-1,-2 0-18,1 0 0,3 0 1,1 2-1,1 1 11,0 3 1,5 2 0,0-2 0,1 5-21,1 5 0,-4-4 1,8-1-1,3 3-62,1 1 0,2-3 0,0 0 21,0 1 1,2-3 0,3 0 0,7-3-59,4-3 1,1 4-1,1-2 1,-1-2 31,0-2 1,1-2 0,-1 0-1,1 0 5,-1 0 1,1 0 0,-1 0 0,1-2 20,-1-4 1,1 4 0,-3-6 0,-1 2 16,-3 1 0,-5-7 1,4 4 18,-2-1 0,3-3 174,-5-6-15,0 1-89,-6 7-85,0 2 0,0 10 1,0 4 8,0 6 1,0 3 0,0 3-1,2-3-5,4-3 0,-4 4 0,3-5 0,-1 5 11,2 1 0,-4 6 1,4 1-1,-4-3-15,-2-1 1,6 3 0,0 2 0,-3 0-12,-1 0 1,-2 5-1,0-5 1,2 2-3,4 4 0,-4-4 0,4 2 0,-4 0 6,-2-1 1,0 5 0,-2-6-1,-4 2-5,-6 0 0,3-8 0,-3 5 1,0-3 20,3 0 0,-7-5 1,5-7-1,-5 1 119,-1-2 0,-3-3-72,-3-7 1,3 0 0,-3 0-1,4-2-29,1-3 1,7-5-1,1-8 1,0 1-22,1-1 0,5-5 1,-2-2-1,4 0-97,2-1 0,0-5 0,0 2 1,2-6-105,4-5 0,3 3 0,9-4 1,-1 4-103,1 2 1,5 0 0,2 2 287,2 4 0,3-4 0,4 6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5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317,'0'-17'716,"0"-1"-414,0 9-178,0 1 0,0 21-51,0 5 0,0 3 1,0-3-117,0-1 0,0 3 0,0 1 0,0 2 28,0-1 1,0-3 0,2-4 0,2-1-84,2-2 0,1-1 1,-3 7-189,2-1 1,6-5-1,-5-2-115,3-3 401,-6-1 0,12 2 0,-7 2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2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17'-7'-825,"-7"5"603,-2-6 335,0 8-36,1 0 0,3 0 1,-2 2 17,-3 4 1,-1-3-1,-4 9-56,4 2 1,-4 1-1,4 3 1,-4-1-44,-2 1 1,2 5-1,2 0 1,1-1 40,-1-3 0,-2-2 1,-2 1-130,0-1 0,0 1 12,0-1 1,0-5-19,0 0 115,0-9-32,0 5 1,-2-10 9,-4-4 0,5 3 0,-5-9 2,4-2 0,2-1 0,0-3-5,0 1 1,0-1-1,0 1 1,0-1 7,0 1 0,6 5 0,1 1 0,3-1-1,4 2 1,1 1 0,3 5 0,-1-2 0,1 2 1,-1 2 0,0 2 0,1 0 37,-1 0 1,1 0 0,-1 0 1,1 0 1,-1 2-1,1 2 1,-3 4-24,-3 1 1,1-3 0,-7 6-29,-2 1 1,-2 3-1,-2 1-170,0 1 0,-2-1 0,-2 1 36,-2-1 1,-5-5 0,3 0 144,-2 1 0,6-5 0,-3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6.7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6607,'18'0'-108,"-1"0"1,1 0 163,-1 0 1,-5 0-1,0 0 19,1 0 1,-3 0 0,1 0-37,3 0 1,2 0-1,1 0-103,0 0 0,-5-5 11,0-1 1,-8-8 13,1 2 0,-3 3 84,-2-3 0,-7 8 0,-5-2-13,-4 4 0,5 2 1,-1 0-10,-1 0 1,-3 0 0,-1 0 63,-1 0 1,3 8-1,1 4-55,2 3 1,9-3 0,-3 0-8,4 1 1,2 3 0,0 1-11,0 1 1,8-7 0,3 1-1,5 2 0,1-5 0,1 1-74,-1-2 1,1 0-1,-1-5-104,0 3 0,1 0-788,-1-6 951,-7 0 0,6-8 0,-7-1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7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17'0'-304,"-5"0"1,-1 0 266,3 0 0,-4 0 71,1 0 0,1 0 0,5 0 0,1 0 56,-1 0 1,7 0-1,-1 0 1,-2 0-12,-1 0 1,-1 0 0,2 0 0,5 0-12,1 0 0,-6 0 1,4 0-1,-1 0-43,-1 0 1,0 0 0,-5 0-1,-1 0-194,1 0 0,-1 0-44,0 0 0,-1 2 1,-4 4 212,-7 5 0,-3-3 0,-2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1.90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40 7265,'7'-10'-336,"-5"3"0,8 5 1,-4-2 329,5-2 1,-1 0 0,2 6-6,1 0 1,3 0-1,1 0 36,1 0 1,-7 0-1,1 0 1,2 0 25,1 0 1,3 0-41,-1 0 1,-5 0-1,-3 2 1,1 2-15,0 2 1,-6 7 0,2-1-6,-4 4 0,-2-5 0,0 1 0,0 1 8,0 3 1,0-4 0,-2-1-1,-2 3-9,-2 1 1,-8-3 0,5 0 0,-3-1-8,0-1 0,6 4 0,-5-7-19,-3 3 1,5-6-1,-1 4-32,2-1 38,2-5 1,6-2 22,0-11 1,6-5 0,2-1 0,2 1 7,3 5 1,-3-5 0,1 4-4,3-3 0,0-3 1,-1 1-1,-1 1-2,1 5 0,-3-5 0,2 7 1,-1-3-3,-1 0 1,6 3 0,-7-5-3,1 2 1,0 8 0,-6-3 43,1-1 0,1 4 0,-4-6-16,4 3 1,-4-7 17,4 2 1,-4 3 66,-2-3 49,0 8-127,0-4 1,-2 8-27,-4 0 0,2 8 1,-6 4 8,3 3 1,1 3 0,6-1 11,0 1 1,0-1 0,0 1 19,0-1 0,0 1 1,2-1-14,4 1 1,1-1-1,7-2 1,-4-1-35,-3-2 0,5-6 0,-4 3 0,2-1-43,3-4 1,1 0 0,-1 0 0,-1 1-76,2-1 0,1-2 0,2-2 1,1 0-130,-1 0 251,1 0 0,7-7 0,2-3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88 5887,'11'-15'103,"1"3"1,-8 2 0,4 6-97,0-1 0,-5-7 156,9 6-89,-8-7 1,2 11-50,-12-4 1,2 4-1,-8 2-3,-1 0 0,-3 0 0,-1 0 6,-1 0 0,7 6 0,-1 1 34,-2 3 0,7-4 0,-1 4-56,0-3 25,6-1 0,-5 2-17,7 4 0,5-3 1,3 1-1,2 0-27,3-1 0,3-3 1,3 4-1,3 0 3,1-1 1,2-5 0,-3 4 0,1-2-16,-2 0 1,-1 5 0,-3-3 0,0 0-54,1 0 0,-6 5 26,-1-1 1,-7 3-15,2 3 0,-6-1 73,-6 1 1,-4-3 0,-7-3-8,-1-6 0,1 1 1,0-1-1,-1-2-27,1-2 0,-1-2 0,1 0-41,-1 0 0,1 0 1,-1 0-1,1 0 0,-1 0-33,1 0 0,5 0 101,1 0 0,-1-8 0,-5-1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8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2 6933,'-6'-2'-392,"-1"8"415,-3 7 0,4-1 0,-6 0 0,1 1-17,1 3 1,-5-1 0,3-1 0,-4-4-6,-1-3 1,0 7-1,-1-4 1,1-1-38,-1-3 1,6 2 0,1 0-390,-3 1 425,-1-5 0,5 4 0,-6-8 0,7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0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9,'9'0'-443,"-1"0"389,-8 0 0,0 2 0,2 2 24,4 2 1,-4 7 0,3-1 98,-3 4 1,0-5-1,2 1-54,2 1 1,0 3 0,-6 1 0,2 1-1,2-1-3,2 1 0,5-1 1,-5 1-1,0-1-21,2 1 0,-6-1 1,3 1-1,-1-1-21,2 1 1,-4-1 0,4 0-45,-4 1 0,-2-1 2,0 1 13,0-1 67,0 1 10,-8-8-29,-2-3 0,-1-13 0,1-1-12,2-3 0,2-2 0,8-3-8,4 3 1,-4-3-1,6 5 1,0-2-5,3 1 1,-1 1 0,2-4 0,1 5 3,3 1 0,1 0 0,1 4 49,-1-2 0,1 1 1,-1 5-1,0 0 15,1 0 1,-1 0 0,1 0 37,-1 0 0,1 2-19,-1 3 1,-1-1 0,-5 8-55,-5 1 0,-2 1 0,0 0 1,2-3-22,-2 3 0,-2 1 1,-4 1-27,-4-4 0,4 3 0,-6-5-484,0 0 533,6 5 0,-5-5 0,7 7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29.9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115,'9'0'-1361,"-1"2"1664,-8 4 0,-2 4-222,-4 7 1,4 1 0,-3-1-9,3 0 0,2-5 0,0 0-50,0 1 0,0-3-27,0 2 0,2-3 0,3 3 21,7-6 0,4-4 1,1-2-58,0 0 0,1 0 1,-1 0-49,1 0 1,-1-2 0,1-2 14,-1-2 0,-5-7 1,0 1 50,1-4 1,-5-1 7,-2-1 0,1 1 3,-1 0 1,-2 1-1,-10 2 73,-5 3 1,1 7-1,-2-2 1,-1 4-9,-3 2 1,5 0 0,-1 0 0,-2 0-9,-1 0 0,-3 0 24,1 0-61,-1 0-22,9 0-39,1 0 0,16 6-10,3 0 0,5 0 0,1-6 36,1 0 1,-3-2 0,-1-2-34,-2-2 0,-3-8 45,3 3 0,2-5 1,-9-1 24,-1-1 0,-4 1 44,-6-1 0,-3 1 1,-9 1-10,1 5 0,-1 3 1,1 6 23,-1-4 1,1 4 0,-1-4-28,1 5-63,7 1 10,3 0 0,7 1 0,1 3-1,5 2 1,4 0-1,9-6 1,3 0-23,1 0 1,0 0 0,-3 0 0,1 0 8,2 0 0,1 0 0,-7 0 0,1 0 35,-1 0 0,1 0 0,-1 0 3,0 0 0,1-6 0,-1 0-6,1 2 1,-7 3 0,1 1 13,2 0 30,-7 7 1,7 3 0,-8 7 8,-2 1 1,-2-1 0,-2 1-21,0-1 1,0 1 0,2-3 0,2-1-21,1-2 1,1-1-1,-6 7 1,0-1-6,0 1 0,0-7 1,0 1 5,0 1 0,2 1 0,2 0-14,2-3 1,2-7 0,-5 4-16,3 0 0,8-6 0,-3 3-38,5-3 0,-4-2 0,-1 0 1,3-2-135,1-3 0,-3 3 0,0-6 1,1 2 178,3 0 0,1-7 0,1 3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3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32,'12'0'-104,"-2"2"177,-3 3 0,-1-1 1,-4 8 32,4 2 0,-4 1 0,4 3-75,-4-1 1,4 2-1,-1 3 1,-1 1-38,-2-2 0,4-1 0,0-3 1,-2 1-49,-2-1 0,3 1 0,1-1 0,0 1-27,2-1 0,-6-5 1,4-1-243,-4 3 0,-1-4-51,5 1 374,-4-7 0,6 4 0,-8-8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0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891,'8'-10'-25,"3"4"0,-1 4 1,2 2-1,1 0 58,3 0 0,1 0 1,1 0-2,-1 0 1,7 0 0,-1 0-1,-2 0-73,-1 0 0,-3 0 0,0 0-257,1 0 0,-1 6 298,1 0 0,-1 0 0,1-6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1.8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278 6546,'-2'-12'-83,"-4"1"1,2 7 225,-8-2 1,7 4-76,-7 2 0,0 0 0,-5 0-24,-1 0 0,7 0 0,-1 0 6,-1 0 1,-3 2-1,-1 2 1,1 3 29,4 3 1,-3-4 0,5 6-31,0 1 1,-3 3-1,7 1-11,2 1 1,2-1 0,2 1-38,0-1 0,0 1 0,0-1 0,2-1-10,4-5 1,2 5 0,5-7 0,-1 3-35,2 0 0,-1-6 0,1 3 0,-3-1 2,3-4 0,1-2 1,3 0 18,-1 4 0,7-4 1,-1 3-13,-2-3 1,-1-2 0,-3 0-10,1 0 0,-1-6 0,1-1 19,-1-3 1,1 0 0,-3-3-1,-1 3-9,-3 2 0,-1-5 1,4 1 23,-3-4 1,-5-1 0,4 0 16,-3-1 0,5 1 0,-6-1 194,-2 1-137,-2 7-42,-2 2 0,-2 8-18,-4 0 0,2 0 0,-6 2 41,3 4 1,1 4 0,6 7-31,0 1 1,0-1-1,0 1-13,0-1 1,0-5 0,2-1-19,4 3 1,3-1-1,7 1-26,-5-2 0,5-8 1,-4 1-67,3-3 1,-3-2 0,-1 0-3,3 0 1,2 0 88,1 0 1,-1-7 0,-3-5-15,-1-4 1,-8-1-1,3 1 1,-1 3 82,0 1 1,0 1 0,-4-5 0,2 2 37,2 3 0,-1 5 57,-5-6-139,0 8 0,0-1 14,0 10 1,0 5 0,0 8-18,0-1 0,2 1 0,2-1 36,2 0 1,8 1-52,-3-1 0,5-1 0,-1-2 1,-1-5-26,-3-1 1,1-2-1,6-6 1,-1 0-11,1 0 0,-1 0 1,0 0-1,1 0 11,-1 0 0,1 0 1,-1 0-1,1 0 27,-1 0 1,-5-6 0,0-2 0,-1-1 0,-1-5 0,-2-2 1,-6-1-1,1-1-3,3 1 1,0 0 0,-6-3-1,2-1-17,4-2 0,-4-7 1,4 5-1,-4-2 22,-2-4 0,1 4 0,3 0 0,2-1-2,-2 1 0,0 6 0,0-2 0,2 3 174,-2 3 0,-3-1-90,-1 1 1,2 7 21,4 4 0,-4 6-105,4 6 0,-4-2 0,-2 8 0,2 1 27,4 3 0,-4 1 0,3 3 1,-3 1 15,-2 2 1,0 3 0,0-5 0,2 4-30,4 2 1,-4-5 0,4 3-1,-4-2 8,-2 0 0,2 1 0,2-7 1,2 1-38,-3-1 0,1 1 0,0-1-33,2 0 1,2-5-197,-2 0 1,-3-6-229,9 5 316,-8-7 1,10 2 162,-9-12 0,1 4 0,-6-13 0,0 5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2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6822,'-17'0'-140,"7"0"0,4 0 1,12 0 211,6 0 0,3 0 0,3 0 32,-1 0 0,1 0 0,-1 0 1,1 0-36,-1 0 0,7 0 0,-1 0 0,-2 0-10,-1 0 1,-3 0 0,1 0-1,-1 0-78,0 0 1,-5 0 0,0 0-1,1 0-187,3 0 0,-5 0 0,1 0 206,2 0 0,-7 8 0,1 2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39:33.0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59 402 6777,'8'-10'-36,"-4"-4"0,6 7 1,-2-3-1,-3-2 0,1 1 1,0-1-1,-2-2 155,-2-1 1,-2 3 0,0 1-107,0-3 1,0 4 0,-2 1 0,-2-1 70,-2 0 0,-2 4-165,3-5 0,-5 7 108,-8-2 1,1 4 22,-1 2 1,1 2 0,0 4-18,-1 6 1,3 3-1,1 3 1,2-1 6,-1 0 1,3-1 0,0-2 0,1-3-26,-1 3 0,6 1 0,-4 5 0,2 1-19,1 2 1,-1 1 0,6-5 0,0 2-8,0 3 1,0 5-1,2-6 1,2 0-22,1 3 1,3-5 0,-4 6 0,2 0 18,-2 0 1,4-5 0,-3 1-1,-1-2-139,-2 3 0,4-5 1,0 4 77,-2-3 1,-2-9 0,-2 1-81,0 2 0,-8-5 66,-4 3 1,3-8 0,-3 2 87,-2-4 0,-1-2 0,-3 0 0</inkml:trace>
  <inkml:trace contextRef="#ctx0" brushRef="#br0" timeOffset="317">1 699 7265,'2'-10'-322,"3"4"0,-1 4 0,8 2 454,1 0 1,3 0-125,1 0 1,1 0 0,1 0-1,3 0 1,1 0 9,-2 0 1,4 0-1,1 0 1,-1 0-26,0 0 30,6 0-95,-11 0 0,11 0 26,-8 0 0,6 0 0,-6 0 0,-1 0-46,-3 0 1,4-6 0,1 1 0,-3 1 91,-2 2 0,-1 2 0,-1-8 0,1-2 0</inkml:trace>
  <inkml:trace contextRef="#ctx0" brushRef="#br0" timeOffset="1207">682 629 7569,'17'0'0,"1"0"-643,-1 0 455,1 0 0,-3-2 253,-3-4 0,-1 4 1,-11-2-1,-7 8 1,-5 8-1,-2 1 1,5 1 387,1-2-462,2-1 1,6 7-1,0-1 57,0 1 0,2-1 21,4 0-168,-4-7-6,13 6 112,-13-14 13,14 5-235,-7-7 223,1 8-65,6-6 0,-7 6-67,9-8 115,-8 0-42,5 0 0,-11-2 6,8-4 1,-3 2 0,5-7-21,-2-3 33,-9-2 16,5-1-2,-8 0 0,0-1 0,0 1 0,0-1 23,0 1 0,-2-1 0,-2 1 0,-3 1 37,-3 5 1,4-3 0,-6 6-1,-1 0 38,-3 1 1,5 1-1,-1 6-53,-2 0 0,-1 0 1,-3 0 41,1 0 1,0 0 13,-1 0-110,8 0 0,5 0-5,10 0 1,5 0 0,8 0-16,-1 0 0,0 0 1,1 0-32,-1 0 1,-5 0 37,0 0 0,-3-8 1,5-3 37,-2-5 0,-7 4 1,5 1-1,-2-3-20,-4-1 0,-2-3 1,-2 1-1,0-1 3,0 1 1,0 5 0,0 0 12,0-1 1,-2-1-1,-4 3 112,-6 5 1,-3 4 0,-3 2-70,1 0 0,-1 0 0,1 0-12,-1 0 1,7 0 0,-1 0 3,-1 0 1,5 8-4,2 3 0,4-1-31,2 2 1,8-8 0,3 3 0,5-1-11,1 0 0,1 0 0,-1-6 1,1 0-14,-1 0 0,7 0 0,-1 0 0,-2 0 13,-1 0 1,-3 0 0,1 0-1,-1 0-32,0 0 0,1 0 1,-1 0 53,1 0 0,-1 0 12,1 0 1,-1 0 0,-1 2 0,-5 3 1,-1-3-1,-6 6 2,2 0 0,0-6 1,-4 13 0,1-3 242,3 4-245,0 1 1,-6 1 34,0-1 1,0 0 0,0 1 0,0-1-2,0 1 1,0-1 0,0 1 62,0-1-87,0 1 1,2-1-88,4 1 0,-2-7 0,7-1 1,1 0-30,-2-1 0,5-5 0,-3 2 0,3-2-156,3 2 0,-1-4 0,1 4-430,-1-5 672,1-1 0,-1-7 0,1-3 0</inkml:trace>
  <inkml:trace contextRef="#ctx0" brushRef="#br0" timeOffset="1938">1468 576 7228,'0'-9'-286,"0"3"0,2 10 363,3 2 1,-3 7-76,4-1 1,-2 3 0,0 3-52,2-1 1,-1 1 4,-5-1 0,0-5-25,0-1 1,0-5 18,0 6 40,0-8 0,0-4 28,0-12 1,0 2 0,2-1-10,4-3 1,-4-1 0,6-3-6,0 1 0,-4 5 0,7 0-1,3-1 0,-1 3 1,1 0-1,-2 3 12,1 3 1,-3 2 0,2 2 0,1 0-10,3 0 1,1 0 0,1 0 0,-1 0-1,1 0 1,-7 6 0,1 0 0,-1-1 24,-1 3 0,4-4 1,-6 8 8,1 1 1,-5 3 0,2 1-16,-4 1 1,-2-7 0,0 1-26,0 2 0,-2 1-22,-4 3 0,2-9 2,-7-3 14,-1-4 0,-4-4-6,5-4 0,3-3-11,8-9 0,0 1 1,2 1-1,2 3 5,2 1 1,7 2-1,-3-3 1,2 1 2,-1-2 1,-1 5-1,3-3 1,-1 0 2,2 3 0,-5-5 0,3 8 0,2 0 3,1-1 0,3 5 0,-1-4 25,1 4 1,-1 4-1,0 2 16,1 2 0,-6 5 1,-3-3-1,1 2-6,0 3 1,-4 3-1,3 1-26,-1 1 1,-2-1 0,-6 1-126,0-1 1,0-5-1,0-1-80,0 3 1,-2-6-79,-4-2 283,4-4 0,-6-2 0,8 0 0</inkml:trace>
  <inkml:trace contextRef="#ctx0" brushRef="#br0" timeOffset="2882">2271 559 7196,'17'-16'0,"1"3"30,-1 1-549,-7 8 585,-2-3 1,-8 14-1,0 5 22,0 3 0,-2 1 0,-2-2 0,-2-3-67,2 3 1,2-5 0,2 3-36,0 2 0,0 1 1,0 3-16,0-1 0,8-1 0,4-3-82,3-1 0,-3-8 0,0 2 3,1-4 0,3-2 71,1 0 1,1 0-1,-3-2 1,-1-2 37,-3-2 0,-5-6 0,4 5 0,0-3-10,-1-4 1,-3-1-1,4-3-4,-2 1 1,-1-1 173,-1 1 90,-4-1-233,6 9 0,-8 3 1,2 10-1,2 3-6,1 3 1,3 0 0,-4 3 0,2-1-4,-2 2 1,6 1 0,-1 3-26,1-1 0,5-5 0,-3-1-79,4 3 0,1-6 0,1 0 13,-1-1 1,0-5 0,1 4 0,-1-4 50,1-2 0,-1 0 1,-1-2-10,-5-4 1,3 2-1,-6-7 1,0-3 38,-1-1 0,5 3 0,-6 0 0,-2-3 1,-2-7 0,3 3 1,1-4-1,-2 1-17,-2-1 0,-2-4 0,2-8 1,2 2 17,2 4 0,0-4 1,-6 4-1,2-2 3,3 2 0,-3-2 0,4 5 0,-2 1 36,2 0 1,-4 0-1,4 3 1,-5-1 41,-1 2 0,0 1 1,0 3-45,0-1 1,-1 9 0,-3 1 0,-4 2-22,-2 0 0,4-5-4,-5 5 0,5 0 15,-6 6 55,8 0 6,-3 0-46,7 0 1,-6 2 0,0 4-2,2 5 1,2 5 0,2 1 0,0 1 4,0-1 1,0 1 0,0-1-1,0 1-24,0-1 1,0 1 0,0 1 0,0 2-9,0 3 1,2-1 0,2-4 0,2 3 0,-2 1 0,0 6 0,-1-6 0,3-1-2,-2-3 1,4 4 0,-2 1 0,0-3-23,1-1 1,-3 3-1,6 0 1,0-2-20,-1-1 0,-5-3 1,4-1-1,-2-3-162,0-1 0,1 0-9,-1 5 1,-2-5 65,8-1 1,-1-7 0,7 2 131,-1-4 0,1-2 0,-1 0 0</inkml:trace>
  <inkml:trace contextRef="#ctx0" brushRef="#br0" timeOffset="3803">3511 524 7569,'-8'-10'-117,"4"1"1,-7 5-204,-3-2 1,4 0-1,-1 6 345,-3 0 0,-1 0 0,-3 0 17,1 0 1,-1 0 0,1 0 13,-1 0 1,7 6 0,-1 2-12,-2 1 1,5 3 0,-1 5-21,2 1 0,2-1 0,6 1-29,0-1 1,0 1 0,2-3-23,4-3 1,-2 2 0,8-7 0,1 1 7,3 0 1,-1 0 0,-1-5 0,-2 3 2,1-2 1,3-2 0,1-2-31,1 0 1,-7 0 0,1 0 1,1 0 0,-3-2 0,0-4 32,-2-5 0,-1 1 0,-3-2 0,2-1-15,-2-3 1,-2 5 0,-2-1 39,0-2 1,0-1-1,0-3 1,0 1-6,0-1 0,0 7 1,0-1-1,0-1 1,0-3-6,0-1 0,0-1 23,0 1 6,0 7-27,0 2 10,0 8-2,0 0 86,8 0 0,-6 8-35,3 4 0,-3 3 1,-2 3-14,0-1 0,0-5 0,0-1 11,0 3 0,0 1 0,2 3-15,4-1 0,-2 1 0,8-3-64,1-3 1,-3 2 0,2-7 3,1 3 1,3-4 0,1 4 8,1-3 1,-1-1 0,1-6 11,-1 0 1,0 6 0,1 0 0,-1-2 21,1-2 0,-1-2-7,1 0 1,-1-2-33,1-4 1,-3 2 2,-3-8 0,1 7 1,-7-7-1,0 0-7,2 3 1,-6-7 0,6 4 1,-1-3 0,-5 3 1,4 1-77,-4-3 1,-2 4-157,0-1 0,-2 7 242,-4-2 0,-11 4 0,-10 2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49:49.661"/>
    </inkml:context>
    <inkml:brush xml:id="br0">
      <inkml:brushProperty name="width" value="0.08571" units="cm"/>
      <inkml:brushProperty name="height" value="0.08571" units="cm"/>
      <inkml:brushProperty name="color" value="#008C3A"/>
    </inkml:brush>
    <inkml:brush xml:id="br1">
      <inkml:brushProperty name="width" value="0.08571" units="cm"/>
      <inkml:brushProperty name="height" value="0.08571" units="cm"/>
      <inkml:brushProperty name="color" value="#E71224"/>
    </inkml:brush>
    <inkml:brush xml:id="br2">
      <inkml:brushProperty name="width" value="0.17143" units="cm"/>
      <inkml:brushProperty name="height" value="0.17143" units="cm"/>
      <inkml:brushProperty name="color" value="#00A0D7"/>
    </inkml:brush>
  </inkml:definitions>
  <inkml:trace contextRef="#ctx0" brushRef="#br0">20102 542 7569,'-18'0'-763,"1"0"471,7 0 1,-5 0 281,3 0 0,2 5 59,-1 1 0,5 2 0,-6-4 6,-1 2 1,3 5 0,0-3-1,1 0 4,-1 0 1,4 5-1,-6-1-27,-1 3 0,3 3 0,-1-1-23,-3 1 0,6-1 0,0 1-2,1-1 0,5 1 0,-4-1 0,4 1-8,2-1 1,0 1 0,0 1-1,0 2-1,0 3 0,0-1 0,0-6 0,0 1 10,0-1 1,8 1-1,1-1 9,1 1 1,6-1-1,-5-1-11,5-5 0,-5 3 1,1-6-1,2-1-3,1 1 0,3-2 0,-1-6 0,1 0-1,-1 0 1,1-2 0,-1-2-1,0-4-32,1-1 1,-1 3 0,-1-6 0,-2 1-2,-3 1 0,-1-6 1,3 5 24,-1-5 0,-8-1 1,2-1-2,-4 1 1,-2-1-1,0 1-23,0-1 1,0 1 0,0-1 31,0 1 0,-2 1 17,-4 5 1,-4-3 0,-7 8 1,-1 3 0,1 1 0,-1 4-4,1 3 1,-1-3-1,1 6 1,0 0-7,-1 3 1,1-1 0,-1 2 0,1 1-36,-1 3 1,3-4 0,1-1 0,4 3-116,3 1 1,-5-3 0,6 0-331,2 1 469,2 3 0,2 1 0,0 1 0</inkml:trace>
  <inkml:trace contextRef="#ctx0" brushRef="#br0" timeOffset="317">20469 751 7313,'17'0'-477,"-7"0"716,-2-8-292,-8 6-462,0-5 515,0 7 0,0-8 0,0-2 0</inkml:trace>
  <inkml:trace contextRef="#ctx0" brushRef="#br0" timeOffset="857">20748 297 7569,'10'2'-92,"-4"4"0,-4-2-176,-2 7 1,0-5-1,2 6 262,3 1 1,-3 3-1,4 1 57,-4 1 0,-2-1 1,0 1-1,0-1-10,0 1 0,0-1 0,0 1 0,0-1 0,0 1 0,0-1-32,0 1 0,-2-1 0,-2 0-17,-2 1 0,1-6 1,5-1 5,0 3 1,0-4 10,0 1 1,0 1 1,2-3 12,3-3 1,5-4 0,8-2-18,-1 0 0,0 0 0,1-2 1,-1-2 15,1-1 0,-1-7 0,1 6 0,1 2-16,4 2 1,-3-3 0,3-1-1,-3 0-14,-3-2 0,6 6 0,1-4-108,-3 4 0,-2 0-47,-1-3 0,-7 3-268,1-4 223,-8 4 0,2 2 208,-12 0 0,-4 0 0,-7 0 0</inkml:trace>
  <inkml:trace contextRef="#ctx0" brushRef="#br0" timeOffset="1191">21062 437 7295,'0'-10'-539,"0"0"363,0 5 230,0 3 0,0 7 13,0 13 0,0-3 1,0-3-1,0 2-18,0 1 0,0 5 0,0 1 0,0 2-22,0-1 1,0-3 0,0-2 0,0 1-27,0-1 0,0-5 1,0 0-1,0 1-27,0 3 0,0-5 1,0 1-99,0 2 0,0-5-72,0 3 0,0-6-49,0 5 1,2-7 244,4 2 0,4-4 0,7-2 0</inkml:trace>
  <inkml:trace contextRef="#ctx0" brushRef="#br0" timeOffset="2137">21394 192 7569,'0'-9'-956,"0"1"860,0 8 186,0 0 0,0 8-66,0 3 1,0 5 0,0 1-1,0 1 1,0-7-1,0 1-25,0 2 0,0 1-59,0 3 27,0-9 22,0 7 0,2-14 8,4 4 1,-4-6-1,6-4 1,-2-4 1,-1-2 1,7 4-1,-4-3 15,2 1 1,1 0-1,7 4 2,-1-2 1,-1-1-1,-3 3 1,-1-2 15,1 2 0,3 2 0,1 2-6,1 0 1,-1 0 0,1 0-22,-1 0 1,-5 0 0,0 0-6,1 0 0,-3 0 0,0 2 1,-3 4 1,5 4-1,-4 5-1,1-3 1,-5 3 0,2-3 7,-4 4 1,0 1 0,2 0 0,2 1 9,-2-1 1,-2 1 0,-2-1 27,0 1 1,0-1-4,0 1 0,-6-1 1,-2 1-29,-2-1 0,-1 1 1,-7-3-1,1-1-18,-1-3 1,1-5 0,-1 6 0,1-1-18,-1-1 0,-5 0 0,0-6 0,1 2-11,3-3 1,-4 1 0,-1 0 24,3 2 0,2 0 1,3-8-7,5-4 1,1 2-1,6-7-11,-2-3 0,0 4 0,8 1 0,2-1 17,2 0 1,2 0 0,-2-1 0,3 3 6,1 0 1,5 6 0,-3-5-17,4-1 0,-5 6 0,1-4 62,2 4 1,-5 2 12,3 0 1,-6 0-1,3 2-56,-1 4 1,-2 4-29,-6 7 1,0 0 0,0 1-56,0-1 1,0-5-20,0 0 1,0-6 0,0 5-185,0-7 0,-2 4 282,-4-8 0,4-8 0,-13-2 0,5-7 0</inkml:trace>
  <inkml:trace contextRef="#ctx0" brushRef="#br0" timeOffset="2668">21429 210 6311,'-2'-10'-37,"-4"4"88,5 4 1,-7 0 77,8-3-59,0 3-25,8-6 0,-1 6 0,7-2-13,-2-2 0,-3-2 0,5 5 1,-3-3-2,3 2 1,2-4 0,1 0 0,0 1 14,1-1 1,-1-4-1,3 4 1,1 1 4,2-1 1,1-4-1,-7 6 1,1 1-10,-1-3 1,1 6 0,-1-6-37,1 0 1,-1 6-1,0-3 35,1 3 1,-1-4-143,1 0-92,-1 0-135,-7 6 5,-2 0-172,-8 0 440,0 0 1,-8 8 0,-2 2-1</inkml:trace>
  <inkml:trace contextRef="#ctx0" brushRef="#br0" timeOffset="36885">19526 4960 7367,'-12'0'-973,"0"0"937,8-8 104,-11 6 26,13-5-102,-6-1 1,16 6-1,4-4 0,3 4 0,3 2 5,-1 0 0,1 0 0,-1 0 0,0 0 1,1 0-1,-3 2 1,-1 2-1,-2 2 0,-6 5 1,3-3 2,-1 2 0,4-4 6,-7 5 0,1 1 0,-8 4 23,-3-5 0,1-1 1,-8-6-7,-2 2 0,-1 1 0,-3-3 12,1 2 0,-1 0-23,1-6 1,0 0-5,7 0-13,2 0 0,10 0 0,4 0 0,6 0 1,3 0 0,2 0 2,1 0 1,-1 0 0,1 2 0,-1 4 0,1-4 1,-3 5-1,-1-1 22,-2 0 0,-7 6 0,5-5 9,-2 3 0,3 2-28,-5 5 0,0 1-2,-6-1 0,-2-1 1,-2-3-3,-2-1 1,-7-8 0,1 2 0,-3-3-2,-3 3 1,1-4 0,-1 4 0,1-4-2,-1-2 0,1 0 1,-1 0-1,1 0-48,0 0 1,1-2 0,2-2-260,3-2 105,-1 0 0,2 5 206,5-5 0,10-4 0,5-7 0</inkml:trace>
  <inkml:trace contextRef="#ctx0" brushRef="#br0" timeOffset="37615">20102 4820 7373,'0'-9'-360,"0"16"0,-6-1 0,0 12 383,2-3 1,2-5 0,2 2 49,0 1 0,0-3-31,0 1 0,0-5 41,0 6-48,0-8 1,2 4-29,4-8 1,-2 0 0,8 0-24,1 0 1,3 0 14,1 0 1,1-6 0,-1 0 26,1 2 1,-1 2 0,1 2 27,-1 0 1,1 0-1,-1 0-28,1 0 0,-1 0 0,0 2 6,1 4 0,-1-2 0,1 5-35,-1-1 1,-5 4 0,-2-4-17,-3 1 0,5-3 0,-6 6 14,-2 1 1,-2-3 0,-2 2-4,0 1 0,0-3 1,0 2-5,0 1 1,0-3 0,0 2 6,0 1 0,0-3 1,-2 0-1,-2-1 9,-2 1 0,-2-6 1,2 2-1,-3-2 19,-1 1 1,-5-3 0,1 4 0,-5-4-8,-5-2 1,1 0 0,6 0 0,-1 0 1,1 0 1,5 0 0,0 0-57,-1 0 0,3 0-254,-2 0-57,1 0 219,-7 0 0,7 0 1,1-2 129,2-4 0,2-3 0,6-9 0</inkml:trace>
  <inkml:trace contextRef="#ctx0" brushRef="#br0" timeOffset="38031">20032 4803 7569,'0'-10'-1073,"0"0"778,0 5 350,0 3 62,0-6 1,0 6-44,0-4 1,2 4-24,4-4 1,-2 4-26,7 2 1,1-1-1,5-3-5,1-2 1,-1 0 0,1 6-7,-1 0 0,1 0 0,5 0 0,2 0 0,1 0-1,-1 0 1,-2 0-1,-5 0 1,-1 0-30,0 0 1,1 0 0,-1 0-118,1 0 0,-7 0-448,1 0 271,-8 0 309,4 0 0,-8 0 0,0 0 0</inkml:trace>
  <inkml:trace contextRef="#ctx0" brushRef="#br0" timeOffset="38640">20643 4506 7266,'18'0'-384,"-7"0"0,1 0 1,2 0 445,1 0 1,3 2-1,-1 2-29,1 2 1,-3 1 0,-1-3 0,-3 2-34,3-2 1,-4 4 0,-1 0 0,1 1 10,0 5 1,-4-5 0,3 3 0,1 0-13,0-3 0,-6 7 0,3-4 0,-1 3 1,0 3 0,0-1 0,-4 3 0,2 1 6,1 2 0,1 0 1,-6-5-1,2 1 0,4 5 1,-4-5 0,4 4 0,-2-1-4,1 1 0,-3-4 0,4 5 0,-4-5-3,-2-2 0,0 7 0,0-1 0,0-2-3,0-1 1,0 3 0,0 0 0,0-1 2,0-3 0,0-1 0,-2-1 0,-2 2 11,-1 5 1,-7-5-1,4 4 1,-2-3 57,-3-3 0,3 1 0,-2-1 1,-1 1-29,-3-1 1,-3 1-1,-2-3 1,-3-1-10,3-3 0,2 1 0,1 4 0,1-3-25,-1-1 0,-5-6 0,0 3 1,1-1-28,3-4 1,1 4 0,1-3 0,-1-1-64,1-2 1,0 4 0,-1 2-1,1 0 83,-1-1 0,1 7 0,-1-4 0</inkml:trace>
  <inkml:trace contextRef="#ctx0" brushRef="#br1" timeOffset="-22406">11195 3371 7569,'0'-10'-1218,"0"0"956,0 5 308,0 3 0,0-8 95,0 4 101,8 4-166,-6-6-72,6 8 0,-3 2 0,1 4-7,-2 6 0,-2 3 0,-2 3 6,0-1 1,0 3 0,0 1 0,0 2 21,0-1 1,2-3 0,2-1-25,2-1 0,0 0 0,-6 1 10,0-1 0,2 1 0,1-1-7,3 1 1,0-1-49,-6 1 0,2-1 29,4 1 1,-2-7 14,7 1 0,-5-8 0,6 2 31,1-4 0,-3-2 1,2 0 14,1 0 1,-3 0 0,2 0-15,1 0 0,3 0 0,1 0 11,1 0 1,-7-2-1,1-2 1,2-2-22,1 2 1,3 2-1,-1 2-142,0 0 0,1 0 1,-1 0-36,1 0 0,-1 0 0,1 0-41,-1 0 0,-5 0-21,0 0 217,-9 0 0,-3-8 0,-9-1 0</inkml:trace>
  <inkml:trace contextRef="#ctx0" brushRef="#br1" timeOffset="-22076">11265 3545 6273,'12'-1'141,"-1"-3"-109,3-2 1,-4 0 0,1 6-24,3 0 0,1 0 1,3 0-24,-1 0 1,7 0 0,-1-2 0,-2-2 3,-1-2 0,-3 1 0,1 5 0,-1 0-83,0 0 1,1 0 0,-1 0-122,1 0 214,-8 0 0,5-8 0,-5-2 0</inkml:trace>
  <inkml:trace contextRef="#ctx0" brushRef="#br1" timeOffset="-21826">11213 3249 7569,'-16'-2'-559,"4"-4"271,5 4 168,7-6 0,7 8 1,5 0 53,4 0 1,1 0 0,1 0 0,-1 0 60,1 0 0,-1 0 0,0 0 0,1 0-28,-1 0 0,7 0 0,-1 0 0,0 0-70,2 0 103,-5 0 0,13 0 0,-6 0 0</inkml:trace>
  <inkml:trace contextRef="#ctx0" brushRef="#br1" timeOffset="-18314">10986 2934 6052,'-10'0'6,"-6"0"24,5 0 0,1 0 17,-2 0 1,1 0-39,-7 0 0,1 0 1,-1 0-10,1 0 0,-1 0 1,1 0-23,0 0 0,5 0 1,0 0 5,-1 0 0,-3 0 5,-1 0 1,-1 0-1,1 0 1,5 0-1,2 2 23,3 4 0,-1-4 1,4 6 28,-2-1 0,-5-3-38,5 8 1,-6-6-1,6 5-7,2 3 0,2-4 25,2 1 0,0 1 10,0 5 0,0-5 0,0 0-14,0 1 0,0-3 0,0 2-8,0 1 1,2 3-1,2 1 11,2 1 1,0-1 0,-6 1-1,0-1 12,0 1 1,0-1 0,0 0 0,0 1-10,0-1 0,0 1 0,0-1-8,0 1 0,0-1 1,0 1-1,0-1 7,0 1 1,0 5-1,0 0 1,2-1-4,4-3 1,-4-2-1,3 3 1,-1 1-22,2 2 1,-4 1 0,4-7 0,-4 1 17,-2-1 1,6 1 0,-1 1 0,1 2-4,2 3 0,-6-1 0,4-6 1,-2 1 3,1-1 1,-3 1 0,6-1 0,0 1 0,-6-7 0,6 1-6,-1 2 0,1-5 0,6 1 0,-3-2-27,3-4 0,2 0 0,1-1 1,0 3-41,1-2 0,7-2 0,4-2 1,6 0-50,6 0 1,-2 0 0,7 0 0,5 0 103,5 0 0,6-8 0,8-1 0</inkml:trace>
  <inkml:trace contextRef="#ctx0" brushRef="#br0" timeOffset="-7213">11265 4209 7569,'-10'-8'-267,"3"4"-823,7-7 999,0-1 123,0 2-19,0 3 0,-2 7 200,-4 0-213,4 0 0,-6 2 8,8 3 0,0-1 0,0 8 0,2 0-10,4-3 0,-2 7 0,5-4 1,-1 3 0,4-3 0,-4-3 1,1-1 1,-3 4 0,4-4 0,0-1-6,-1 1 0,3-2 1,5-4 1,1 4 0,-7-4 0,1 3 0,2-3-25,1-2 1,-3 6 0,0 0 0,1-2 13,3-2 0,-5-2 0,1 0 15,1 0 1,3 0 0,1 0 0,-5 0 1,-2-2-1,0-2 6,-1-2 0,1-2 0,4 5 0,-3-3 0,3 2 0,1-4 0,3 0-7,-1-1 1,3 3 0,1-4-1,2 0-5,-1 1 1,3 3-1,-2-4 1,0 0 1,3 1 0,-7 3 0,6-4 0,-1 1 8,-1-1 1,0 6-1,-5-2 17,-1 4 0,0-4 0,1 1 0,-1 1-12,1 2 1,-1 2-1,1 0 2,-1 0 1,1 0 0,-1-2 0,1-2 5,-1-2 0,1 0 0,-1 6-4,1 0 1,-1 0 0,0 0 0,1 0-3,-1 0 0,1 0 0,-1 0 0,1 2-16,-1 4 0,1-2 0,-1 6-2,1-3 1,-1 5 0,-1-4 0,-3 0-13,-1-1 0,-6 5 1,3-4 11,-1 1 0,-2-3-26,-6 6 19,8-8 0,-6 5-29,3-3 11,-3-4 0,-2 4 19,0-12 0,6 2 0,2-5 0,2-1 6,3 0 0,-3 4 0,2-3 0,1 1 11,3 4 0,1-4 1,1 2-1,-1 3 2,1 1 0,-1 2 1,1 0-1,-1 0-5,0 0 0,1 0 0,-1 2 16,1 3 0,5-3 0,0 6 1,-1 0 0,-3-4 0,-1 5 0,-1-1 0,1-2 5,-1 2 0,6-4 0,1 5 0,-1-1-13,2-4 0,-6 0 0,5 0 0,-5 2-12,-1-3 0,-1-1 1,1-2-15,-1 0 0,1-2 14,-1-3 0,-5 1 0,-3-8-9,-1-1 1,0 5 8,-2 2 0,-4-4 0,5 1 0</inkml:trace>
  <inkml:trace contextRef="#ctx0" brushRef="#br0" timeOffset="-4954">15579 2009 7367,'0'-18'-671,"0"8"0,2-3 671,3 7 1,-1-6 15,8 7 1,0-1 53,5 6 1,1 0-1,-3 2-22,-3 4 1,-3-3-1,-5 9 1,2 2-19,-2 1 0,-2 3 0,-2-1 1,0 1-17,0-1 0,6 2 0,0 3 1,-3 1-14,-1-2 1,-2-1 0,0-1 0,0 3-34,0 1 1,0 0-1,0-5 1,0-1-84,0 1 0,0-7 1,0 1-19,0 1 0,0-3 133,0 2 0,0-8 0,-7 3 0,-3-7 0</inkml:trace>
  <inkml:trace contextRef="#ctx0" brushRef="#br0" timeOffset="-4291">15666 1974 6078,'0'-18'141,"0"1"0,0 5 0,2 2-157,4 3 1,-2 1 0,7 6 0,3 0 11,1 0 1,3 0 0,-1 0-1,1 0-26,-1 0 1,1 0 0,-1 0 0,1 2 40,-1 4 0,-5-3 0,-1 9 0,1 2 10,-2 1 0,5-3 0,-5 0 0,2-1-10,-1-1 1,-5 5 0,6-3-14,1 4 0,-5-5 0,0-1-3,0-2 1,-6-1 16,3-1 6,-3-4-19,-2 6 0,-2-14 0,-1-2-6,-3-1 0,0 3 1,4-4-1,-2 0-2,-2 1 1,0 3 0,6-6 0,0-1-6,0-3 0,0-1 1,0-1-1,2 1 8,4-1 0,-2 1 0,8-1 0,1 1 18,3-1 0,3 1 1,3 0-1,1 1 9,-2 4 1,-1-1 0,-1 7-1,2 2-3,3 2 1,-1 0 0,-4-2-1,3-2-10,1 3 0,0 1 1,-5 4-1,-1 1-7,1 3 0,-3 8 0,-1-4 1,-3 1 9,3 1 0,-4 0 0,-1 5 0,-1 0-8,-4 1 0,0-1 0,0 1 0,2-1 9,-3 1 1,-1 5 0,-2 0-1,0-1-55,0-3 0,0-1 0,0-1-165,0 0 0,6 1 28,0-1 180,8 1 0,-5-8 0,9-3 0</inkml:trace>
  <inkml:trace contextRef="#ctx0" brushRef="#br0" timeOffset="-3783">16714 1956 7569,'12'0'-465,"-1"0"1,-5 0 0,6 0 455,1 0 0,3-2 1,1-2 42,1-1 1,-1-1 2,1 6 1,-3-2-1,-1-2-15,-3-2 0,1-2 1,5 4-68,1-1 0,-6-7 0,-1 4 36,3-1 1,-5 3 0,1-6 3,-2-2 1,-2 5 0,-6-3 7,0-1 1,-2 3-1,-4 0 34,-6 2 0,-3-3 0,-3 5-22,1 2 1,5 2 0,1 2-16,-3 0 1,-1 0 29,-3 0 1,3 2 0,1 2 0,4 4-15,3 1 1,-5 3 0,6 6 0,0-1 27,-2 0 1,7 1 0,-5-1-42,4 1 0,2-1 1,0 1-1,0-1-13,0 1 0,2-7 0,4-1-33,5-2 0,-1 3 1,2-5-18,1-2 0,3-2 0,1-2 0,1 0-32,-1 0 1,2 0 91,5 0 0,3 0 0,8 0 0</inkml:trace>
  <inkml:trace contextRef="#ctx0" brushRef="#br0" timeOffset="-3185">17500 1659 7379,'-18'0'-593,"7"0"0,-1 0 567,-2 0 1,-1 0-1,-3 0 26,1 0 1,0 2 0,-1 2 0,1 4 75,-1 2 1,1-5-1,-1 7-9,1 2 1,5-5 0,2 3-48,3 2 1,1-5-1,6 3-23,0 2 0,2-5 0,4 3 6,5 1 1,5-5 0,3-2 0,2-4-9,3-2 0,1 0 0,-4 0 0,3 0 2,-3 0 1,-2 0 0,-1 0-8,-1 0 1,1-6 0,-1-2-10,1-1 1,-3-3-1,-3-5-5,-6-1 0,-4 1 12,-2-1 1,-2 3-1,-4 1 90,-6 2 3,4 9 1,-1-5-36,3 8-32,4 0 0,-6 8-20,8 3 0,8 5 1,4-1-42,3-3 1,-3-2 0,-1-7-106,3 3 0,2 6 0,-1-4 47,-3 1 0,3-5 105,-3 2 0,3-4 0,3-2 0</inkml:trace>
  <inkml:trace contextRef="#ctx0" brushRef="#br0" timeOffset="-2663">17727 1624 6773,'6'-11'-676,"1"1"647,3 2 0,2 2 0,5 6 49,1 0 0,-7 0 0,1 0 12,2 0 0,1 6 1,3 2 40,-1 2 0,-5-4-33,-1 5 0,-5 1-1,6 5 1,-8 1-59,1-1 1,-3-5-12,-2 0 22,0-9 0,-2 5 5,-3-8 1,1 0 0,-8 0 1,6-8-12,-5-3 1,7-5 0,-2-1 1,4-1 1,2 7 0,0-1-30,0-2 1,0-1 0,0-3 27,0 1 1,8 0-1,3 1 1,5 2 1,1 3 1,1 5-1,-1-4 1,1 1 10,-1-1 0,1 6 1,-1-2-1,1 4 25,-1 2 0,6 0 1,1 0 32,-3 0 0,-2 0 0,-1 0 0,-1 0-24,1 0 1,-3 2-1,-1 4 1,-2 4 10,1-1 0,-3 7 0,0-4-41,-3 3 0,5 3 0,-6-1 1,-2 0-52,-2 1 0,-2-1 1,0 1 62,0-1 0,-2 7-17,-4-1 0,-12 8 0,-9-4 0</inkml:trace>
  <inkml:trace contextRef="#ctx0" brushRef="#br1" timeOffset="-20381">13151 3249 7569,'18'0'-613,"-7"0"0,1 0 685,2 0 0,-5 0 1,3 2-1,0 3-32,-3 7 0,7 3 1,-7 3-1,3 1-77,0 5 1,-8-3 0,1 6 0,-3-2-9,-2-3 1,0 3 0,0-2 0,-2-1-21,-3-3 0,1-2 1,-8 1-1,0-1-7,3 1 1,-7-7 0,3 1-1,-7 0 72,-3-3 0,-8-1 0,4-8 0</inkml:trace>
  <inkml:trace contextRef="#ctx0" brushRef="#br1" timeOffset="-19434">13361 2952 6316,'11'0'-57,"1"0"1,-6 0 111,6 0 1,-7 0-1,7 0-7,2 0 0,1 0-26,3 0 0,-1 0 0,0 0-28,1 0 1,-1 0 0,1 0-8,-1 0 0,1 0 0,-1 0-1,1 0 0,-7 0 10,1 0 22,0 0 4,5 0-20,-7 0-9,-2 0 34,-8 0 1,0 7-6,0 5 0,0-2 1,0 1 1,0 3 0,0-4 0,0 1-2,0 3 1,0 1 0,-2 3 16,-4-1 0,4 1-11,-4-1 0,4 1 1,2-1-19,0 1 0,0-1 1,0 1-7,0-1 1,0 1 0,0-1-2,0 0 1,0 1 0,0-1 0,0 1-6,0-1 1,0 1-1,0-1-2,0 1 0,0-1 0,0 1 30,0-1 1,0 1-17,0-1 1,2 1 0,2-1-3,2 0 0,0-5 1,-6 0-4,0 1 1,0 3 0,0 1-3,0 1 0,0-7 1,0 1-1,-2 0-6,-4-3 0,4 7-1,-4-4 0,4 3 3,2 3 1,0-1-1,2 0 0,4 1 0,-4-6 0,4-1 1,-4 3 0,-2-4 0,0 1 0,0 3 0,0-5 1,-2 3-22,-4 2 0,2-5 0,-10 1 0,-3 0-198,-4-1 0,-11-3 1,3 4 218,-4-2 0,-9 5 0,-3-3 0</inkml:trace>
  <inkml:trace contextRef="#ctx0" brushRef="#br1" timeOffset="-16942">13989 2637 7358,'-9'0'-1121,"1"0"1168,0 0 0,4-6 2,-7 1 1,7-3-28,-2 2 1,4 2-68,2-7 0,0 5 31,0-6 1,2 8 0,4-2 3,5 4 0,5 2 1,1 0-1,1 0 15,-1 0 0,1 0 1,-1 0 47,1 0 1,-1 0 1,1 0 1,-1 6-47,1 0 0,-9 2 19,-3-2 0,2 3-33,-2 9 1,0-7 0,-8 1-34,-4 2 1,-4 1 34,-7 3 1,-1-1-1,1-1 18,-1-5 0,1 5 11,-1-4 1,1 1 0,1 1-20,5-3 0,-3-5 0,6 4 0,-1 0-17,-5-1 0,4-3 1,-1 4-21,-3-2 0,1-1 0,-1-3 20,2 2 1,1 0-21,-7-6 54,9 0-23,-7 0 1,14-2-3,-4-4 1,6 2 0,6-7 0,2 5 0,5-4-1,-1 2 1,-6 2 0,6 6-25,1 0 0,-3 0 0,1-2 8,3-3 1,2 3 21,1-4 1,0 4-5,1 2 0,-6 0 47,-1 0 1,-7 2 0,4 2-17,0 2 0,-4 5 1,7-5-2,3-2 0,-5 4-5,3-2 1,-2 1 0,3-3-8,-1 2 0,-6 0 0,5-6-12,3 0 1,-4 0 0,1 0-17,3 0 1,-4 0 0,1 0 0,1 0 7,5 0 1,-5 0 0,-2-2 13,-2-4 1,-1 4 0,-3-6 103,2 1-34,0 5 1,-6-8 34,0 4-296,0 4 63,0-6-414,0 8 529,0 0 0,8 8 0,1 2 0</inkml:trace>
  <inkml:trace contextRef="#ctx0" brushRef="#br1" timeOffset="-21385">12261 3196 7318,'-12'0'-412,"0"0"0,1 0 0,-7 0 412,1 0 1,-1 8 0,1 2-1,1 1 8,5 1 0,-5 0 0,4 5 0,-3 2 25,-3 5 1,7-5-1,1 4 1,2-3 6,4-3 0,1 1 0,-1-1 0,-2 1-5,2-1 1,2 6 0,2 1-1,2-3-23,4-2 1,-2-1 0,5-1 0,1 1 2,0-1 1,1 1 0,7-1 0,1-1-33,5-5 1,-5 5-1,6-6 1,-2-1-41,1-3 1,-1 2-1,-4-2 1,3-2-56,1-2 1,2 3-1,-3 1 112,1-2 0,0-2 0,-5-2 0</inkml:trace>
  <inkml:trace contextRef="#ctx0" brushRef="#br1" timeOffset="-21072">12435 3441 7320,'8'-10'-977,"4"4"960,3 4 1,-3 2-15,-1 0 0,1 2 1,5 4 67,1 6 1,-6-5 0,-1 1 0,3-2 14,1 0 1,-3 2-1,0-5-79,1 3 45,3 0 0,1 0 0,1 0 0,1 0 0,4 1 0,-3-5 1,3 6-1,-4-2-180,-1 0 0,-1 1 0,1-3-147,-1 2 309,-7 0 0,6-6 0,-7 0 0</inkml:trace>
  <inkml:trace contextRef="#ctx0" brushRef="#br1" timeOffset="-20743">12732 3336 6332,'-10'0'34,"1"6"1,3 1 20,-6 3 0,4-4 0,1 4 1,1-1-39,0 1 1,-2 2 0,4 5 13,-1 1 1,-7-1 0,6 1 0,2-1-127,2 1 1,-4-1 32,1 0 0,-1 1-378,6-1 239,0 1 201,0-8 0,0-3 0,0-7 0</inkml:trace>
  <inkml:trace contextRef="#ctx0" brushRef="#br0" timeOffset="-6142">13518 2707 7387,'0'-17'-723,"0"-1"0,-2 3 717,-4 3 0,4-3 0,-4 3 44,4-4 1,2-1-1,0-1-26,0 1 1,6 5 0,2 1-2,2-3 0,1-1 1,5-3 14,-4 1 1,3 5-1,-3 0-14,3-1 0,-3-1 0,0 1 0,-1 1-3,-1-2 1,5 5 0,-1-3 0,5-2-6,5-1 0,1-1 1,-4 3-1,4 1 5,3-1 0,-1-3 1,4 1-1,-2 1 11,2 2 1,0 1 0,0-7 0,-4 3-2,-1 3 0,5-3 0,-2 5 0,4-2 3,2 1 0,-6 5 0,0-4 0,0 0-1,-2 1 1,6 5-1,-6-2 1,2 4-51,0 2 1,-1-6 0,3 0-1,-2 2 26,2 3 1,-6 1 0,0 0-1,-1 0 3,-1 0 0,0 0 0,-5 0 21,-1 0 0,1 0-11,-1 0 1,-2-2 0,-1-2-10,-2-2 1,-1 0 0,7 6-43,-1 0 1,1 0 0,-1 0-12,1 0 1,-7 0 0,1 0-71,2 0 1,1 0-76,3 0 197,-9-8 0,7 6 0,-7-5 0</inkml:trace>
  <inkml:trace contextRef="#ctx0" brushRef="#br0" timeOffset="-5849">14845 1886 7569,'10'-9'-609,"0"1"0,-6 6 502,1-4 1,9 4 0,-2-4 134,3 4 1,3 2 0,-1 0-1,0 0-5,1 0 0,-1 0 0,1 0 0,-1 0 12,1 0 0,-1 6 1,-1 2-1,-3 0 9,-1 0 1,-6 5 0,4-1 0,-3 3-37,-3 3 0,-2-1 0,-2 1 1,0 1-27,0 4 1,-8-3 0,-3 5-1,-5-2-103,-1 1 1,-9 5 0,-3-4 120,-4 2 0,-2 2 0,1 6 0</inkml:trace>
  <inkml:trace contextRef="#ctx0" brushRef="#br0" timeOffset="-1116">18775 1345 6046,'-12'0'273,"0"0"-116,9 0-2,-5 0-73,8 0 44,0 0-102,8 0 0,-5 0-42,9 0 0,0-6 29,5 0 0,1-1 1,-1 3-32,1-2 0,-1-6 1,0 4-1,1 1-50,-1-1 0,-1 0 0,-3 4 0,-1-2-52,2 3 0,1-1 0,3 0-185,-1-2 307,1 0 0,-1 6 0,1 0 0</inkml:trace>
  <inkml:trace contextRef="#ctx0" brushRef="#br0" timeOffset="-869">18740 1520 7569,'-12'9'-438,"0"-3"403,9-4 1,-3-2 0,12 0-43,5 0 1,5-6-1,1 0 1,1 1 102,-1-3 0,1 6 1,1-4-1,2 2-93,3-2 1,1 4 0,-4-5 0,2 1 47,-1 0 1,-1 0 18,2 6 0,-3-15 0,5-5 0</inkml:trace>
  <inkml:trace contextRef="#ctx0" brushRef="#br0" timeOffset="29982">14199 5135 6853,'18'0'-855,"-9"0"1141,-1 0-176,-8 7 0,0 3-16,0 8 1,0-1-51,0 1 1,0-1 0,0 0-17,0 1 1,6-1-1,0 1-27,-3-1 0,-1 1 1,0-1-18,4 1 1,-4-1-1,4 1-95,-4-1 0,0-1-68,4-5 0,-4-1 1,3-4-148,-3 5 326,-2-3 0,8 0 0,2-8 0</inkml:trace>
  <inkml:trace contextRef="#ctx0" brushRef="#br0" timeOffset="30517">14636 5187 6320,'-12'0'101,"0"0"-31,-1 0 0,3 0-37,-2 0 0,3 8 0,-5 4-33,3 3 1,7 2 0,-2 1-6,4-1 1,-4-5 0,0 0 19,2 1 1,2 3 0,2 1 1,0 1 1,2-7-1,4-1 20,6-2 0,3 3 1,3-5-36,-1-2 1,1 4 0,-1-2-1,1-2 11,-1-2 0,-5-2 1,-1 0 0,3 0 1,2-6 0,-1-2 0,-1 0-4,-3 0 1,-5-3 0,4 3-1,-2-2-10,-5-3 1,5 3-1,-2-2 1,-2-1-3,-2-3 0,-2 5 0,0-1 0,0-2-4,0-1 0,0 3 0,-2 1-6,-4-3 1,2 6 0,-6 1 0,1 1-55,-1 0 1,4 0 0,-5 6 0,-3 0-117,-1 0 0,-3 0-181,1 0 362,-1 0 0,1 8 0,-1 2 0</inkml:trace>
  <inkml:trace contextRef="#ctx0" brushRef="#br0" timeOffset="31104">14933 4925 7424,'17'0'-1114,"-5"0"1090,-1 0 0,1 0 38,5 0 1,-5 0 0,-2 2-1,-1 2 34,1 2 1,-4 0 0,6-4-21,1 3 0,-3-3 0,0 6 1,-1 0-1,1 3 0,-4-1 1,4 2-1,-1-1 2,1-1 0,0 6 0,3-5 0,-1 5-13,1 1 1,1 1 0,0-1-1,-3 1-5,3-1 1,-1 1-1,1-1 1,-2 1-8,1-1 0,-3 6 1,0 1-1,-1-3-2,1-2 1,-6-1 0,4-1 0,-2 1-7,-1-1 0,1 3 0,-6 1 0,2 2-3,4-1 1,-4 3 0,4-2 0,-4-2 7,-2-1 0,-8 3 0,-2 0 0,-1-1-6,-1-3 0,6 4 0,-6 1 1,1-3 1,1-2 1,-5-7-1,3 0-40,-4 1 1,-1 1-1,-1-2 1,1-5-101,0 1 1,-1-6 0,1 4 141,-1-4 0,-7 6 0,-2 1 0</inkml:trace>
  <inkml:trace contextRef="#ctx0" brushRef="#br0" timeOffset="26894">12051 5449 7361,'-12'0'-411,"1"0"1,5 2 464,-6 4 1,1-4-1,-7 4-17,1-4 0,5-2 0,0 0-9,-1 0 0,-3 0-84,-1 0 0,5 0 19,0 0-108,1 0 1,1-2 113,4-4 0,4 2 1,4-6 6,4 2 0,-2 3 1,8 3-1,1-2 22,3-2 0,-5 0 1,1 6 34,2 0 1,1 0 0,3 0 12,-1 0 1,-5 0 0,-1 0-1,3 0-25,1 0 1,-3 2 0,0 2 11,1 2 0,1 7-6,-2-1 0,1 4 0,-7 1-22,-2 0 0,-2-5 0,-2 0 5,0 1 1,0-3-1,0 2-7,0 1 1,0-3 0,-2 0 0,-2-1-7,-2 1 0,-2 0 1,5 3-1,-5-3-2,-2-2 0,4 3 0,-3-3 1,-1 0 16,0 0 0,4 0 1,-5-5 4,-3 3 0,0 2 1,1-4-1,1 2-8,-1-2 0,3-3 0,-2-1 0,-1 0 3,-3 0 1,3 6-1,-3 0-38,-3-2 1,-3-2-1,5-2 2,-1 0 0,1 0 14,0 0 1,-1 0 3,1 0 9,7-8-34,2-2 1,8-1-1,2 1 12,4 2 1,-2 3-1,7 5 17,3 0 0,-4-2 1,1-2-6,3-2 0,-4 0 0,1 6 68,3 0 1,1 0-4,3 0 0,-1 0-3,1 0 0,-1 0-22,1 0 0,-1 0 0,1 2 4,-1 4 1,-5-4 0,-1 6-32,3-1 1,0-3 0,-1 6-13,-1-2 0,-1 3 0,7-5-10,-1-2 1,1 4 0,-1-2-2,1-3 1,-3 1 0,-1 0 0,-3 2-202,3-2 1,-4-2 0,1-2-204,3 0 421,-6 8 0,0-6 0,-8 5 0</inkml:trace>
  <inkml:trace contextRef="#ctx0" brushRef="#br0" timeOffset="27818">12243 5117 7569,'-17'0'-383,"5"0"124,0 0 1,6 0 0,-3-2-1,-1-2 188,0-1 0,6-3 90,-1 2 0,3 2-31,2-8 1,0 1 17,0-7 1,2 9 0,2 1-1,3 2 26,3 0 1,-4-1 0,5 3-32,3-2 0,-4 0 0,1 6 0,1-2 12,-2-4 0,5 4 20,-3-4 1,3 5-18,3 1 1,-1 5 0,1 1 4,-1-2 0,-5 4 0,0 0-16,1 1 0,-5-3 0,0 6 16,-1 1 1,-3 3-30,8 1 1,-8 1 0,2-1-1,-4 1 0,-2-7 0,-2 1 21,-4 2 1,2-5 0,-6 3-4,3 2 0,-7-7 1,4 1-4,1 0 0,-7-6 1,4 4-7,-3-5 1,3-1 0,1 0-1,-3 0-8,-2 0 0,-1 0 14,0 0 1,-1 0 6,1 0 0,5-1-4,0-5-16,8 4-11,-3-14 1,9 14 0,3-3 3,7 3 0,-2 2 1,1 0-1,3 0 24,2 0 1,-5 0-1,1 0 1,1 0 9,3 0 0,-4 0 1,-1 0 17,3 0 0,-5 0 0,1 2 0,0 1 14,0 3 0,-5 0 0,7-4-8,2 4 1,-5-4 0,1 5-8,-2 1 1,5-6 0,-3 6-59,0 0 0,3-4 0,-5 5-101,2-1 0,-4 4 1,3-5-350,-1 3 470,-2-6 0,-6 4 0,0-8 0</inkml:trace>
  <inkml:trace contextRef="#ctx0" brushRef="#br0" timeOffset="28649">13186 5030 7569,'-17'0'-246,"5"0"1,0 0 0,1 2 107,1 4 1,-6-2 0,5 5 0,-5-1 158,-1-4 1,-1 4 0,1-1 0,-1 3-9,1 4 0,0-5 1,1 3-1,2 2-13,3 1 0,-1 1 0,-5-3 0,-1-1 27,1 2 0,1 1 0,3 2 0,3 1-14,2-1 1,-3 1 0,3-1 0,0 1-11,0-1 1,-3 1-1,5-1 1,2 1 7,2-1 0,-4 1 0,0-1 1,2 1 2,3-1 0,2 0 0,3 1 0,4-1-1,2 1 1,-4-3 0,5-1 0,3-2-24,1 1 1,3-3 0,-1 0 0,1-1-89,-1 1 1,7-6 0,-1 4 0,-2-3-72,-1 1 1,-3 0 168,0-6 0,1 0 0,-1 0 0</inkml:trace>
  <inkml:trace contextRef="#ctx0" brushRef="#br0" timeOffset="29168">13466 5274 7569,'-18'0'-235,"1"0"-10,-1 0 0,1 0 0,-1 0 0,1 0 228,-1 0 0,7 2 0,-1 2 0,0 4 38,3 2 0,-5-4 0,6 5 0,-1 1 8,-5-2 1,6 5-1,1-3 1,1 3 5,0 3 1,0-7-1,6 1 10,0 2 0,0 1-22,0 3 1,2-3 0,2-1 0,4-5-33,1-1 1,3 0-1,5-4 1,1 2 10,-1-3 0,7-1 0,-1-2 0,0 0-3,2 0 1,-5 0-1,5 0 1,-2 0-11,1 0 1,-1-2 0,-6-1 0,1-3-13,-1 2 1,-5-6 0,0-1 2,1-5 0,-5-1 0,-2-1 14,-4 1 1,-2-1 0,0 1-1,-2-1 6,-4 1 0,-4 5 1,-7 0-8,-1-1 0,-1-1 0,-2 3 1,-3 5-32,3 4 0,2 2 0,1 0-30,1 0 1,-1 0-1,3 2 7,3 4 61,4-4 0,0 13 0,-1-5 0</inkml:trace>
  <inkml:trace contextRef="#ctx0" brushRef="#br0" timeOffset="29483">13780 5432 7569,'0'-12'-34,"2"2"76,4 2-107,-4 3-969,13 5 1034,-13 0 0,6 0 0,-8 0 0,0 0 0</inkml:trace>
  <inkml:trace contextRef="#ctx0" brushRef="#br0" timeOffset="25383">10566 5816 6117,'18'0'34,"-6"0"1,-1 0 34,3 0 1,-4 0 0,1-2-9,3-4 1,1 4-1,3-4 12,-1 4 0,8 2 0,3 0-67,-1 0 1,-2 0-1,-6 0 1,3 0-12,1 0 1,6 0 0,-4 0-1,1 0-11,-1 0 0,-2 0 0,-4 0 15,5 0 1,-5 0-1,4 0-54,-3 0 1,-8 0-304,-1 0-33,-7 0 391,4 0 0,-16-7 0,-2-3 0</inkml:trace>
  <inkml:trace contextRef="#ctx0" brushRef="#br0" timeOffset="25843">10794 5554 6499,'9'-10'-93,"7"2"0,-14 16 129,4 4 0,1-3 52,-1 3 1,0 0-42,-6 5 1,0 1 0,2-1-31,4 1 1,-4-7 0,3 1-1,-3 2 4,-2 1 0,0 2 0,0 1 6,0-1 1,2 1 0,2-1-12,2 1 1,0-1-1,-6 1 1,0-1-17,0 1 1,0-1 0,0 1-5,0-1 0,0-5 0,0-1-12,0 3 0,0 1-202,0 3 0,2-8 1,2-3 217,1 1 0,1-6 0,-6 6 0</inkml:trace>
  <inkml:trace contextRef="#ctx0" brushRef="#br0" timeOffset="35335">18600 4698 6661,'-12'0'-290,"1"0"1,-1 0 295,-5 0 0,-1 0 37,1 0 0,-1 6 0,1 2-9,-1 1 1,1-3 0,-1 4 0,3 0-18,3-1 0,-3 1 0,3 4 1,-3-3-11,-3 3 0,3 1 1,1 1-1,2-1-1,-1 3 1,-3-5 0,-1 11-1,1-5 2,5-1 0,-3 5 0,6 0 1,0 0 8,1 3 0,-5-7 0,4 4 0,1-1 2,-1 1 1,2-2 0,6 7-1,0-3 1,0-2 0,0 0 40,0 1 1,0 5-46,0-6 1,0 0-1,2-5 1,2-1 13,2 1 1,7 5-1,-1 0 1,1-1-5,-1-3 0,7-2 1,-3-1-1,1-2-10,5-3 0,-1-1 1,-3 3-1,-1-3-47,1-2 1,-1 4 0,0-7 0,1-1-151,-1-2 0,1 4 1,-1 0-208,1-2 389,-1-2 0,1-10 0,-1-2 0</inkml:trace>
  <inkml:trace contextRef="#ctx0" brushRef="#br0" timeOffset="35900">18775 5117 6571,'0'-9'-464,"0"-1"505,0 4 0,-2 4 39,-4-4 0,2 4 1,-8 2-15,-1 0 0,-3 0-43,-1 0 0,1 2 0,3 2-7,1 2 1,2 8-1,-3-5 1,3 3-14,2 0 0,-3-1 0,5 7-6,2-1 0,2 1 1,2-1 15,0 0 1,0-5-1,2 0-5,4 1 0,3 1 0,9 0-3,-1-3 1,1-1 0,-1 2 0,1-7-12,-1-3 1,1 0-1,-1 2 1,1 2 3,-1-2 1,-5-2-1,-1-2 1,3 0 1,2 0 0,1-6 0,0-2-1,1-2 0,-3 5 1,-1-7 0,-2-2 0,-8-1 0,3-3 0,-1 1-1,0-1 1,0 1 0,-6 0 0,0-1 0,0 1 0,-2 1 1,-2 3 15,-2 1 0,-7 0 0,1-3-31,-4 3 1,1 2 0,1 6-1,3-1-15,-3 1 0,-1 2 0,-3 2 0,1 0-32,-1 0 1,6 0-1,1 0-305,-3 0 367,7 0 0,-1 8 0,8 1 0</inkml:trace>
  <inkml:trace contextRef="#ctx0" brushRef="#br0" timeOffset="36155">19124 5152 6103,'10'0'-118,"-3"0"0,-7 0 1</inkml:trace>
  <inkml:trace contextRef="#ctx0" brushRef="#br0" timeOffset="33269">16854 5152 7569,'9'0'-876,"-1"2"865,-8 4 0,2-4 1,2 6 72,2-1 1,0 3 0,-6 8-118,0-1 1,1-1-1,3-3 1,2-1 73,-2 1 0,-2 3 0,-2 1-3,0 1 1,0-1 0,0 1-9,0-1 1,0-5 0,0-1-13,0 3 0,0-4-14,0 1 0,2-1 27,4 2 0,-2-4 11,7-8-18,1 0 1,5 0 0,1 0-1,-1 0 1,1 0 0,-1 0 0,1 0-3,-1 0 1,1 0 0,-1 0-1,1-2-1,-1-4 0,0 4 1,1-4-1,-1 4-37,1 2 0,1 0 0,1-2 1,-1-2-1,-3-2 0,-3 1-246,5 5-80,-1 0 364,-7 0 0,-2-8 0,-8-2 0</inkml:trace>
  <inkml:trace contextRef="#ctx0" brushRef="#br0" timeOffset="33585">17185 5292 7569,'10'0'-870,"0"0"897,-4 0 1,-2 0 58,7 0 0,-7 8-74,2 3 1,-4 5 0,-2 1-1,0 1 4,0-1 1,0 1 0,0-1-1,0 1-12,0-1 1,0 6-1,0 1 1,0-3-47,0-2 1,0-1 0,0-1-1,0 1-131,0-1 0,2 1-73,4-1 0,3-1 246,9-5 0,-1 5 0,1-6 0</inkml:trace>
  <inkml:trace contextRef="#ctx0" brushRef="#br0" timeOffset="34640">17517 4820 5953,'-2'-9'48,"-4"3"1,-3 4-42,-9 2 0,7 0-23,-1 0 1,0 0 23,-5 0 0,5 0-10,1 0 0,1-2 0,-4-2-4,3-2 1,7-2 21,-2 3 0,4-5-14,2-8 1,0 9 0,0-1 0,2 6 7,4-2 0,4-5 12,7 5 1,0 0-5,1 6 0,-1 0 0,1 0 3,-1 0 1,-5 0 0,0 2 0,1 2 0,3 4 20,1 1-36,1 3 0,-7 0 1,1-1-11,2 3 0,-7 1 0,1 3-1,0-1 0,-6 1 40,4-1-29,-5 1 0,-1-1 0,0 1 5,0-1 1,-7 1 0,-3-1-13,0 1 0,1-7 0,3 1 1,-6 1 0,2-5 0,-1 0-3,-3 0 0,-1-1 1,-3 5-1,3-4 0,3 0 1,-3-6 0,3 3 0,-4-3 1,-1-2 0,-1 0 1,1 0 16,0 0 0,5 0 1,2-2 17,2-3 1,1 3-1,3-6-20,-2 0 1,0 4 14,6-7-25,0-1 1,2 0-18,4 1 0,4 7-33,7-2 0,-5 4 0,-1 2 6,3 0 1,-4 0 44,1 0 1,1 0 0,3 2-17,-3 4 1,-2-4 0,-4 4 79,5-5 1,-3 1-1,0 2-44,0 2 1,-5 0 0,7-4 45,-2 4 0,5-4 8,-1 3 0,4 3 8,1-2 0,1 0-57,-1-6 0,-1 2 0,-3 2-42,-1 1 1,-6 1-231,5-6-313,1 0 207,-2 0 348,-3 0 0,-7 0 0,0 0 0</inkml:trace>
  <inkml:trace contextRef="#ctx0" brushRef="#br0" timeOffset="32235">15718 5414 6197,'12'0'75,"0"0"1,-8-2 0,3-2-43,1-2 1,-4 1-1,8 5-16,1 0 0,-3-6 0,2 0 0,1 2 0,3 2 0,1 2-1,1 0 0,-1 0 0,1-2 0,1-2-7,4-1 0,-3-1 1,3 6-1,-2 0-10,3 0 1,-3 0 0,6 0-1,0 0-13,0 0 1,-3 0 0,3 0 0,-2 0-16,-4 0 0,-1 0 0,-3 0 0,1 0-10,-1 0 0,1 0-110,-1 0-157,1 0 38,-9 0 268,-1 0 0,-8-8 0,0-2 0</inkml:trace>
  <inkml:trace contextRef="#ctx0" brushRef="#br0" timeOffset="32770">16085 5152 6417,'0'12'-50,"2"-2"123,4-3 0,-4 1-35,4-2 1,-4-2 0,-2 7 11,0 3 1,0-4 12,0 1 1,0 1-23,0 5 0,0 1 1,0-1-23,0 1 1,0-1 0,2-1-1,1-3 0,3-1 0,0 0 0,-4 5-34,4 1 1,-4-7 0,4 1 6,-4 1 1,-2 3-30,0 1 1,0-5 0,0 0-160,0 1 1,0-3 43,0 2 1,0-7 0,2 5-104,3-2 255,-3-2 0,14 2 0,-6 1 0</inkml:trace>
  <inkml:trace contextRef="#ctx0" brushRef="#br1" timeOffset="-23331">9833 3598 7032,'-10'-2'-276,"4"-4"0,12 4 237,6-4 0,-2 4 0,1 2 60,3 0 0,1 0 0,3 0 1,-1 0-17,1 0 0,-1 0 0,3 0 0,1 0-59,2 0 0,2 0 0,-3 0 0,3 0 54,2 0 0,2 8 0,6 2 0</inkml:trace>
  <inkml:trace contextRef="#ctx0" brushRef="#br1" timeOffset="-34477">1258 8680 6347,'0'-10'171,"0"2"1,-2 8-119,-4 0 1,4-1 0,-5-3-13,-1-2 0,4 0-53,-8 6 1,1-6 21,-7 0 0,3-1 1,1 3-5,2-2 1,1-2 0,-7 4 2,1-2 1,-1-5 0,1 5 0,1 0 6,5-2 1,-5 5 0,5-9-18,-5-2 1,4 5 0,1-1 0,-1 0-5,2 0 1,-5 5-1,5-7 1,-1 0 8,-1 3 1,0-7 0,-5 6-1,1-1 19,5-1 0,-5 1 0,4-7 0,-1 1-14,1-1 1,-3 3 0,5 1 0,-2 2-9,1-1 1,-1-3 0,-5-1 0,1-3-21,4-3 0,-3 4 0,3-7 0,-1 3-5,1 0 1,-3-8 0,3 4 0,-4-2 6,-1-1 1,-1 1-1,1-7 1,0-3 5,-1-2 0,1-6 1,-3 5-1,-1-3-1,-2-3 0,-1 1 0,7-2 1,-1-1 30,1 2 0,-3-1 1,-1-1-1,-2 1 0,2 2 1,1 1 0,1-7 0,-3 1 1,-1 0 0,0-1 0,5-1 0,1-2-8,-1-3 1,1-1 0,1 2-1,3-4-8,1 0 1,6-10-1,-3 4 1,1 0 17,4 0 1,0-3-1,0 7 1,-2-2 0,3 2 1,1-2 0,2 7 0,0 3-17,0 2 1,0 1-1,0 1 1,0 0-11,0-1 0,0 7 1,0-1-1,0-1-29,0-3 0,0-1 0,0 1 0,0 1-34,0-3 1,0 3 0,2-14 0,1 0 25,3 2 1,6-6-1,-4 2 1,1-4 15,5 0 0,-4-2 0,1 12 1,3 2 84,1 4 1,3-5-1,-1 15 1,-1 3 11,-5 0 1,5 8-1,-6 6 1,1 0-67,1 0 1,-6 4-1,5-5 1,3 1-52,2 0 1,1 0 0,1-4-1,-1 2 18,0-2 1,1-2 0,1-2-1,3 0 13,1 0 1,2 0-1,-3 0 1,1 0 17,-2 0 1,4 2 0,-1 2 0,-3 2 44,-2-2 1,-1 6 0,-1 0 0,1 3-26,-1 5 1,1-5 0,-1 11 0,-1-5-8,-5-1 0,5 5 0,-4 0 7,3-1 1,2-1 0,1 1-1,-3 1-164,-3-2 1,4 5 88,-5-3 0,5 2 53,1-1 1,1 3-148,-1 8 125,-7 0 0,5 0-32,-3 0 0,4 0 60,1 0 1,-5-2 80,-1-4 0,-5 2-84,6-7 1,-6 7-1,5-4 8,3 0 1,-4 6 0,1-3-225,3 3 1,1 2-524,3 0 732,-9 0 0,-1 0 0,-8 0 0,0 0 0</inkml:trace>
  <inkml:trace contextRef="#ctx0" brushRef="#br1" timeOffset="-33747">1014 3022 7159,'-10'-2'-525,"4"-4"1,-2 2 573,2-8-5,1 8 0,5-5-12,0 3 0,2 4-4,3-4 0,-1 4-22,8 2 0,-6 0 0,5 2 6,3 4 1,-4 2-1,-1 5 1,1-3-22,0-2 1,-1 5 0,5-3 0,-2 2 1,1-1 0,-3-5 1,2 4 4,1-2 0,3 3 1,1-5 7,1-2 1,-7-2 0,-1 0-1,0 2 12,-1 1-8,-5 1-9,4-6-3,-8 0 0,0 2-5,0 4 45,0-4-1,0 14 0,0-13 13,0 9 1,-2-2-5,-4 1 0,4 5-20,-3-4 1,3-3 0,0 1-1,-4-2 0,4 5-4,-4-1 0,2 2 1,0-1 5,-2-1 1,1-1 0,5 7 2,0-1 1,0-5 0,0 0 1,0 1 1,0 3 0,0 1-6,0 1 1,0-1 0,0 1 0,0-1 0,0-5 0,0-1 18,0 3 0,0 1 0,0 3 1,0-1-17,0 1 1,-6-7-95,0 1 0,-2-6 0,2 6-85,-5 1 0,-5 3 0,-3 1 0,-3 1 148,-1-1 0,-8 1 0,4-1 0</inkml:trace>
  <inkml:trace contextRef="#ctx0" brushRef="#br1" timeOffset="-31182">2009 3231 5925,'0'-10'427,"0"3"-415,8 7 0,0 2 1,5 1-3,-1 3 1,-8 2 0,1-2 0,-1 4-6,2-1 0,-4 7 0,4-5 0,-4 5 3,-2 1 1,2 1 0,2-1 0,1 1-4,-1-1 1,4 1 0,-2-1-1,0 1 6,2-1 1,-5 1 0,7-1 0,0 1-3,0-1 1,1 0 0,7 1-3,-1-1 1,1-1 0,-3-3-1,-1-3 11,-3-2 0,-5 4 0,6-7 7,1-1 0,-5 0 102,-2 2-121,4-4 0,-6 0 0,5-10-7,-1-2 0,4-1 1,-7-7-1,1 1-2,2-1 1,-6 1 0,6-1 0,-2 1 3,-1 0 0,3-1 0,-4-1 0,2-3-3,-2-1 1,3-6 0,1 6 0,0 1 1,0 3 0,-2-1 0,-4 1 1,1 0-21,3 3 1,0 3 0,-6-5-93,0 1 0,2 7-498,4 4 610,-4 4 0,6 2 0,-8 0 0</inkml:trace>
  <inkml:trace contextRef="#ctx0" brushRef="#br1" timeOffset="-30726">3004 3144 5971,'-17'0'25,"7"0"0,1 2 1,3 4-6,-6 5 0,2 3 0,-1-1 0,-1-1-3,2 2 0,-5 1 0,3 5 0,-1 1 6,1 2 1,-2 2 0,7-3 0,-1 1-22,0-2 0,2 1 0,6-1 0,0 2-5,0-1 0,0-3 1,2-1 1,4-1 1,4-1 0,7-5 0,1-3-53,-1 0 1,1-6-1,1 3 1,2-3 52,3-2 0,7 8 0,-4 2 0</inkml:trace>
  <inkml:trace contextRef="#ctx0" brushRef="#br1" timeOffset="-30372">3249 3336 7569,'17'0'-224,"1"0"0,-1 2 1,1 2-1,-1 3 171,1 3 0,-1-4 0,3 4 0,1-1 19,2 1 0,2-4 0,-3 4 0,1-1-5,-2 1 1,5 0 0,-3 3 36,-2-1 0,-1-2 1,-3 3-1,1-3-15,-1-2 0,-5-2 0,-1-5-81,3 5 1,1-2-97,3 8 194,-1-8 0,1 3 0,-1-7 0</inkml:trace>
  <inkml:trace contextRef="#ctx0" brushRef="#br1" timeOffset="-29952">3563 3301 6820,'-9'0'-367,"1"0"0,8 2 399,0 4 1,-2-4 0,-2 5 0,-4-1 24,-1 0 0,3 8 1,-4-3-16,2 5 1,-3-5 0,3 1 0,0 2-13,0 1 0,1 3 0,3-1 0,-2 1-14,2-1 0,-4 1 0,2-1 1,3 0-22,1 1 0,2-1 0,0 1-103,0-1 0,0 1-36,0-1 1,0-5 19,0 0 124,0-9 0,7 5 0,3-8 0</inkml:trace>
  <inkml:trace contextRef="#ctx0" brushRef="#br1" timeOffset="-29408">3808 3039 7270,'17'0'-1328,"1"0"1313,-1 0 1,-5 0-1,-1 0 1,3 0 68,2 0 1,1 0-1,1 0 1,-1 0-29,0 0 0,1 6 1,-1 2-1,1-1-13,-1 1 1,1 4 0,-1-4 0,1 1-2,-1 5 0,1 1 0,-1 3 0,1-1-2,-1 1 0,0-1 0,1 1 0,-3-1 1,-3 1 1,2 5-1,-7 0 1,1-2 3,0-1 0,-2 3 0,-6 0 0,0 1 1,0 1 0,0-6 0,0 7 0,0-3-9,0 0 1,-2 0 0,-4-5 0,-4-1-12,1 1 1,-7-1-1,4 1 1,-3-1-55,-3 1 0,-1-1 0,-2 1 0,-4-1 58,-3 1 0,-1-1 0,-6 0 0</inkml:trace>
  <inkml:trace contextRef="#ctx0" brushRef="#br1" timeOffset="-28618">5083 3353 5886,'15'2'13,"-1"2"10,-3 2 1,1 0 7,6-6 1,-1 0 0,0 0 35,1 0 0,-1-2 1,1-2-48,-1-2 0,1 0 0,-1 6 0,1 0-33,-1 0 0,1 0 1,-1 0-1,1 0-60,-1 0 1,1 0-1,-1 0-161,0 0 234,-7 0 0,6 0 0,-7 0 0</inkml:trace>
  <inkml:trace contextRef="#ctx0" brushRef="#br1" timeOffset="-28262">5118 3615 6214,'17'0'55,"1"0"0,-1 0-49,0 0 1,1 0 0,-1 0 0,1 0-19,-1 0 1,1 0 0,-1 0 0,1 0-27,-1 0 0,1 0 1,1 0-1,2 0 38,3 0 0,-1 8 0,-6 2 0</inkml:trace>
  <inkml:trace contextRef="#ctx0" brushRef="#br1" timeOffset="-27356">6410 3249 7417,'0'-18'-659,"0"8"0,2 3 697,4 7 0,-4 2 3,4 3 0,-5-1 81,-1 8 0,0-6 0,2 5-103,4 3 0,-4 1 1,4 3-1,-4-1-9,-2 1 0,0-1 0,0 1 0,0-1-19,0 1 0,2-1 0,2 1 0,2-1-7,-3 1 0,-1-1 1,-2 1 29,0-1 0,6 0 1,0 1 9,-2-1 1,-2 1-13,-2-1 0,0-5-14,0 0 1,0-7-14,0 7 25,0-8 0,2 4 6,4-8 0,-3 0-4,9 0 0,-6 0 1,6 0-1,1 0 1,3-2 0,1-2-5,1-2 1,-1 0 0,1 6 0,-1 0 12,0 0 0,1-6 1,-1 1-1,1 1-11,-1 2 0,1 2 0,-1 0 6,1 0 0,-1 0 1,1 0-53,-1 0 1,-5 0 0,-1 0-718,3 0 379,2 0 374,-7 0 0,-9 0 0,-9 0 0</inkml:trace>
  <inkml:trace contextRef="#ctx0" brushRef="#br1" timeOffset="-26944">6393 3476 6222,'17'0'-39,"0"0"0,1 0 1,-1 0 61,1 0 0,-1-6 1,1 0-1,-1 2 39,1 2 1,-1 2 0,1-2-46,-1-4 1,1 4-1,-1-3 1,0 3-51,1 2 1,-1 0 0,1 0-69,-1 0 0,1 0 1,-1 0-221,1 0 321,-9-8 0,7 6 0,-6-6 0</inkml:trace>
  <inkml:trace contextRef="#ctx0" brushRef="#br1" timeOffset="-26585">6393 3161 7154,'11'0'-1038,"1"0"979,1 0 1,-3 0 0,2 0 96,1 0 0,3 0 0,1 0 0,1 0-3,-1 0 0,7 0 0,-1 0 0,-2 0-19,-1 0 1,-3-6 0,2 1 0,3 1-34,1 2 1,0 2-1,-5 0 1,-1 0-49,1 0 0,-7 0 65,1 0 0,7 0 0,9 0 0</inkml:trace>
  <inkml:trace contextRef="#ctx0" brushRef="#br1" timeOffset="-26070">7493 3091 7401,'0'-11'-566,"0"-1"1,-2 8 530,-4-2 0,2 4 0,-8 2 42,-1 0 0,3 6 0,-1 0 1,-3-2 47,-2-2 0,-3 6-24,-4 3 0,3 5 1,-3 1-1,4 3-31,1 3 0,1-4 1,-1 7-1,1-3-16,-1 0 1,1 6 0,1-3-1,3 1 12,1 4 1,8-4-1,-4 0 1,3-2 11,-1-3 1,0 3-1,6-2 1,2-1 14,4-3 1,-2-2 0,7 1 0,3-3-17,1-3 0,5 4 0,1-5 0,4 3-32,3-3 0,1 3 0,6-8 0,-2 0-20,-4 1 0,4-5 0,-4 4 0,2-2 45,-2 2 0,4-4 0,-6 6 0</inkml:trace>
  <inkml:trace contextRef="#ctx0" brushRef="#br1" timeOffset="-25720">7755 3388 7569,'17'0'-335,"1"0"1,-7 0 0,1 0-1,0 2 392,-3 4 0,7-2 0,-5 6 0,5-3-6,1-3 1,-5 6-1,0 0 1,1 1-36,3 1 1,3-2 0,3 3 0,1-3-1,-2-2 0,1 5 0,-1-3 0,2 2 3,-1-1 1,3-5 0,-2 6 0,-2-1-128,-1-1 0,-3 0 0,1-6-116,-1 1 1,1 7-29,-1-6 252,-7 8 0,5-13 0,-5 7 0</inkml:trace>
  <inkml:trace contextRef="#ctx0" brushRef="#br1" timeOffset="-25352">8156 3371 7569,'-17'0'-632,"-1"0"426,1 0 1,5 0 206,1 0 1,5 2-1,-6 4 67,-1 5 1,3 5 0,0 1-98,3 1 0,-5-1 0,4 3 0,0 1 51,1 2 1,-7 0 0,4-3 0,-1 1-7,-1 2 1,2 1-1,-3-7 1,3 1-36,2-1 0,1 1 0,3-1 0,-2 1-113,2-1 1,2 0-71,2 1 1,0-6 201,0-1 0,8-7 0,1 4 0</inkml:trace>
  <inkml:trace contextRef="#ctx0" brushRef="#br1" timeOffset="-24487">8488 3161 7569,'-9'0'-1317,"-1"6"1287,4 0 1,4 2-1,-6-4 4,1 1 1,3 3 9,-8-2 1,6-4 12,-5 4 1,5-4 9,-6-2 0,8-2-5,-2-4 1,6-2-1,6-5-9,6 1 1,-2 8 0,1-2 5,3 4 1,-1 0-1,1-2 1,-2-1 9,1 1 0,3 2 0,1 2 20,1 0 1,-1 0-1,1 0 1,-1 0-4,0 0 0,-5 6 0,0 1-19,1 3 0,-5-4 0,0 6-7,0 1 0,-6-3 1,3 1-4,-3 3 1,-2 2-1,0 1 9,0 0 0,-5-5 0,-3 0-4,-2 1 0,0 3 0,-3-1-2,1-3 0,6-2 1,-5-6-2,-3 1 0,-1 3 0,-3-4 2,1 2 1,-1 0-7,1-6 0,-1 0 0,1 0 0,5 0 1,2-2-5,3-4 1,1 2 34,6-8 1,0 7-11,0-7 1,0 6-1,2-4 20,4 3 1,-3 1 0,9 6 0,2 0 0,1 0 0,3 0 0,-1 0 1,1 0 1,-1 0-1,1 0-14,-1 0 0,0 6 1,1 0-50,-1-3 0,1 5 0,-1 0-32,1 2 0,-7-6 0,-1 3-68,-2 1 1,4-4-1,-5 6-189,3-3 314,-6-1 0,11 2 0,-5 2 0</inkml:trace>
  <inkml:trace contextRef="#ctx0" brushRef="#br1" timeOffset="-23984">8838 3004 6022,'17'0'72,"0"0"1,1 0 0,-1 0-27,1 0 0,-1 0 0,1 0 10,-1 0 0,1 6 1,-1 2-1,1 1-13,-1 5 0,1 1 0,-1 3 1,0-1-33,1 1 1,-6 1 0,-1 3 0,3 1-10,1-2 1,-3 6 0,-2 1-1,-1 1-2,1 0 1,-6 0 0,2 4-1,-2-2-10,1-2 0,-3 0 1,4 6-1,-4-2-3,-2-4 0,-2 4 1,-4-4-1,-3 2-47,-1-2 1,-5 2 0,3-5 0,-4-1-81,-1 0 1,-1 4 0,-1-5 139,-4-3 0,3-2 0,-5-1 0</inkml:trace>
  <inkml:trace contextRef="#ctx0" brushRef="#br0" timeOffset="9159">5799 4087 6939,'2'-10'-456,"4"4"1,-3 4 435,9 2 68,-8 0 32,4 0 0,-8 2-66,0 4 0,0-2 3,0 8 1,0-7-1,0 7 1,2 0-19,3-3 0,-1 5 1,6-6-1,-2 2 13,-4 3 0,5-3 14,3 1 1,4-1-1,-1 4 1,-1-5-6,-3-1 1,1-2 0,3-4 0,-1 2-13,-2 2 1,1-1 0,9-5-1,1 0-4,-2 0 0,-1 0 0,-3 0 0,2 0 3,5 0 0,-5 0 0,4 0 0,-3 0-28,-3 0 1,1 0 0,1 0 0,3 0 24,1 0 0,0 0 0,-5 0 1,-1 0 5,1 0 1,-1 0 0,2-1 0,3-3-9,1-2 1,0-2-1,-5 4 1,1-2-6,4 3 1,-1-5 0,7 0 0,0 0 0,-2 0 0,4-3 0,-6 3 0,1 0-1,-1 1 0,4-1 0,-6 4 1,1-2 0,1 2 0,-6 0 0,5 0 0,-5-1 10,-2 1 0,7 2 1,-1 0-1,-2-2-8,-1-2 0,-3 0 0,3 6 0,1 0-1,2 0 1,0 0 0,-5 0 0,1 0-2,5 0 0,-5-2 0,6-2 0,-1-1 4,-1 1 0,2 2 1,-4 2-1,3 2 3,-3 4 0,4-4 0,-1 5 0,-3-1-5,-2 0 1,-3 8 0,-3-3 0,-1 3-2,2-3 0,-5 9 0,3-7 0,0 1-17,-3 2 0,5-1 0,-6 2 12,1 1 1,-3-3-1,4-1 1,0-4-22,-1-2 0,-3 3 25,6-5 0,-6 0 1,5-6 26,3 0 1,-4 0-1,1 0 1,3-2-22,1-4 1,3 2 0,1-6 0,4 1-14,7-1 0,-3-2 0,2-5 0,2 1-11,2 5 1,2-5 0,0 7 0,0-3 8,0 0 0,-1 8 0,1-1 0,0 3 56,0 2 1,0 0-1,0 0 1,0 0-19,0 0 1,0 0 0,0 2 0,0 1-10,0 3 1,2 8 0,1-4-1,3 1-12,-2 1 0,-2-6 1,-2 3-1,0-1-23,0-4 1,-2-2 0,-2-2-1,-4 0 41,-2 0 1,0 0 0,-3 0 0,1 0 32,-2 0 1,-7 0 0,-3-2 0,1-4-26,-2-5 0,5 1 1,-5-2-1,2-1-25,-1-3 1,-7-1-1,4-1 1,-2 1-84,0-1 0,-1 1 0,-5-1 0,0 1-59,0-1 0,-2 1 1,-3 1-1,-7 5-365,-4 5 499,-9 4 0,-2-6 0,-8-1 0</inkml:trace>
  <inkml:trace contextRef="#ctx0" brushRef="#br0" timeOffset="10221">6550 4296 6202,'-12'6'11,"0"0"1,7 6-1,-7-5 1,0 3 3,3 4 0,-7 1 1,4 3-1,-3-1 12,-3 1 1,1-1 0,-2 3 0,-3 1-18,-1 2 0,0 2 0,3-1 1,-1 3-12,-2 0 0,-3 6 0,5-6 0,-4 2 3,-2 0 1,3-5-1,-3 3 1,2-2-7,4-4 1,-5 5 0,3-3 0,2 0 12,1 2 0,1-5 1,-2 3-1,-3-3 3,3-3 0,2 2 0,1 3 0,1 1-8,-1 0 0,-5-5 0,0-1 1,3 1 0,7-1 1,-9 1 0,5-3 5,-3-3 1,7 1 89,1-7 84,1 8-65,1-12-92,2 5-119,8-7 1,0-1-344,0-5 186,0 4 1,2-6 247,4 8 0,-4-8 0,6-1 0</inkml:trace>
  <inkml:trace contextRef="#ctx0" brushRef="#br0" timeOffset="10971">5397 4995 6093,'10'0'30,"-2"0"1,-8 2 23,0 4 1,0-2-29,0 7 1,0-5-1,-2 4 1,-2 0 15,-2-1 0,-2 3-34,2 5 0,4 1 0,-3-1-24,3 1 1,2-7 16,0 1 1,2-2-1,3 1 13,7-5 0,4-4 5,1-2 0,0 6 1,1 0-1,-1-2-10,1-2 0,-1-2 1,1 0-15,-1 0 0,1 5 33,-1 1 0,1 0 1,-1-6-7,1 0 0,-1 6 1,0 0 2,1-2 0,-1-3 1,1-1-1,-1 2-11,1 4 1,-1-4 0,1 4-15,-1-4 0,1-2 1,-1 0-1,1 2 2,-1 4 0,1-4 1,-1 3-1,0-3 0,1-2 0,-1 0 0,1 0 24,-1 0 1,1 0 0,-1 0 0,1 0-7,-1 0 0,1 0-113,-1 0 0,-5-5-186,-1-1 174,-7 0 0,2 6 0,-10 2 105,-2 4 0,-15-4 0,2 5 0</inkml:trace>
  <inkml:trace contextRef="#ctx0" brushRef="#br0" timeOffset="13092">1712 5414 7371,'-10'0'-1018,"1"0"1043,3 0 26,4 0 1,-8 0-1,4 0-20,-5 0 1,-5 0-1,-1 2-21,-1 4 0,-5-2 0,0 5 0,1-1-11,3-4 1,-4 6 0,-1 0 0,1-1 2,-2-3 1,6 4 0,-5-1 0,5 1-6,1-4 0,1 2 0,1 0 1,3-1-3,1 1 1,6 0 14,-5-2 0,7-3 43,-2 9 1,4-6 0,4 4-12,4-3 0,5 1 0,11-4 0,1 2-21,-2-2 0,5 0 0,-3 0 0,0 1-12,2-1 1,-5 0-1,3 0 1,-3 2-36,-3-2 0,-1 0 0,-3-1-17,-1 3 0,-3 2 20,3-2 0,-4-2 17,-8 7 0,-2 1 0,-4 4 2,-6-5 0,-1 5 0,-1-7 1,3 3-3,-3 0 0,-7-3 1,-3 5-1,3-4 7,2-3 1,1 5-1,1-4 21,-1 2-24,1-7 0,5 11 0,2-6 2,3 1 1,-5-3 0,6 6 19,2 2 1,4-7-1,6 1 13,6 0 1,-2-6 0,1 4 0,3-3 14,1 3 1,3-4 0,-1 4-1,3-4-9,3-2 1,-4 0-1,7 0 1,-3 0-9,0 0 0,0 0 1,-3 0-1,1 0-19,2 0 0,1 0 0,-7 0 0,1 0-44,-1 0 1,-5 0 0,-1 0-215,3 0 1,1 0-69,3 0 1,-6 0 88,-1 0 225,-7 0 0,12 0 0,-7 0 0</inkml:trace>
  <inkml:trace contextRef="#ctx0" brushRef="#br0" timeOffset="13976">2131 5728 7569,'0'-9'-1025,"0"-1"911,0 4 0,8 2 116,4-7 0,3 7 1,3-2 30,-1 4 0,-1 0 0,-3-2 1,-1-2 3,1 3 1,3 1-1,1 2-12,1 0 0,-1 0 1,1 0-18,-1 0 0,-5 7-7,0 5 0,-7 4 0,5 1-2,-2 0 0,-2 1 0,-6-1 0,0 1-8,0-1 1,-8 1 0,-4-1 0,-3 1 1,-5-1 4,-3 1 1,-2-3 0,-4-1 1,5-3 1,5-7 6,2 2 0,7-4-24,2-2 1,16-6 0,2-2 0,1 1-18,1-1 0,-1-6 0,9 5 0,1-3 10,3 0 1,-1 3 0,-6-5 0,1 2-1,-1-1 1,1 3-1,-1-1 1,1-3 13,-1-2 1,-1 5 0,-3-1-1,-1 0 6,1 3 1,-5-7 0,0 5 13,0-5 1,-1-1 0,5-1-7,-6 1 1,2 5-1,-3 0 1,1 1 1,2 1 57,-6-5 31,6 5-74,-8 0 12,0 2 1,-2 10-11,-4 4 1,4-2-1,-6 6 1,2-1 22,1 1 0,-3 2 0,4 5 1,-2 1 1,-2-3 0,5-1 0,-3-3-14,2 3 0,0 2 0,0 1-3,-2 0-2,0-7 1,1 6 0,-1-5 35,2 5 0,2 1-23,2 1 1,0-1-14,0 1 1,0-7 0,2-1 4,4-2 1,-2 3 0,7-5-19,3-2 0,1-2 0,3-2 0,-1 0-5,1 0 0,-1 0 0,1 0 1,-1 0-87,1 0 1,-1 0-1,1 0-90,-1 0 1,0 0-1,1 0-136,-1 0 0,-5 0 303,0 0 0,-1-8 0,7-1 0</inkml:trace>
  <inkml:trace contextRef="#ctx0" brushRef="#br0" timeOffset="14659">2795 5170 7569,'-12'0'-1017,"1"0"988,7 0 0,-12 0-99,5 0 1,1 0 114,-2 0 0,1 0 57,-7 0 1,6 0 0,1 0 9,-3 0 1,5 0 1,-3 0 0,8-2-38,-2-4-29,4 4 1,10-12-4,4 9 1,3-3 0,3 4 2,-1-2 0,1 0 0,-1 6 8,0 0 0,-5 0 1,0 0-1,-1 2 3,-1 4 0,4-2 0,-7 6-2,3-3 1,-6 7 0,2-2-1,-4 3 0,-2-3 0,0-1 0,0 3 2,0 1 1,-8 1 0,-2-2 0,-1-3-1,-1 3 1,2 1 0,-3 1 0,3-3-1,2-1 1,-3 0-1,3 5 3,-2 1 0,1-1 69,-3 1 1,4-7 157,8 1-177,0-8 0,8 4 0,4-8-18,3 0 0,2-6 0,1 0 0,-1 2-15,1 2 0,-1-4 0,1 0 1,-1 1-26,1-3 0,1 6 0,2-4 0,3 4-109,-3 2 1,-1 0 0,-3 0-390,0 0 277,1 0 226,-1 0 0,-7 8 0,-2 2 0</inkml:trace>
  <inkml:trace contextRef="#ctx0" brushRef="#br0" timeOffset="15110">3336 5694 6150,'10'7'15,"-4"5"0,-4 3 0,0 3 1,2-1 43,1 1 1,1-1 0,-6 3 0,0 1-1,0 2 0,2 6 0,2-3 0,2-1-13,-2 0 0,-2 0 0,-2-3 0,0 3-26,0 2 0,0-6 0,0 5 1,0-3-24,0 0 0,0 3 0,0-5 0,0 2-24,0-2 1,0-1 0,0-3-127,0 1 1,0-1 0,-2-1 4,-4-5 1,2-3-1,-6-6-60,3 4 208,-7-4 0,4-2 0,-7-10 0</inkml:trace>
  <inkml:trace contextRef="#ctx0" brushRef="#br0" timeOffset="15517">3301 5711 6878,'16'-8'-432,"-4"-3"1,3 1 405,-3-2 0,1 6 0,1-3 0,-3 1 26,3 4 0,2-4 0,1 3 7,1 1 0,-1 0 0,0 0 0,1-2 34,-1 2 0,1 2 1,-1 2-1,1 0 10,-1 0 0,1 0 1,-1 0-8,1 0 1,-7 0 0,1 0-4,2 0 1,-5 8-26,3 4 0,-8 3 1,2 3 3,-5-1 1,-1 1-1,0-1-19,0 0 0,-5 1 1,-3-3-1,-2-1 18,-3-2 0,-3-8 1,-1 3-1,-1-1-13,1 0 0,-3 2 0,-1-4 0,-2 1-30,1-1 0,3-2 1,1-2-1,1 0-51,0 0 1,5 0-1,2 2 1,0 2-231,1 2 305,5 0 0,-12-6 0,7 0 0</inkml:trace>
  <inkml:trace contextRef="#ctx0" brushRef="#br0" timeOffset="15935">4175 5484 6291,'-12'0'16,"0"0"0,3 8 0,-5 1 1,2 3 29,-1 0 0,3-1 0,-2 7 0,1-1 1,1 1 1,-4-1 0,7 1 0,-1-1-24,0 1 1,-3-1 0,5 1 0,2-1-11,2 0 1,2 1-1,0-1 13,0 1 1,0-1 0,2 1-79,4-1 0,3 1 0,9-3-40,-1-3 1,1 3-1,-1-5-57,1 0 0,-1-2 0,1-8-27,-1 0 1,1 0 174,-1 0 0,8 0 0,2 0 0</inkml:trace>
  <inkml:trace contextRef="#ctx0" brushRef="#br0" timeOffset="16630">4349 5641 7569,'10'0'-781,"0"-2"0,-5-2 735,7-1 0,4-1 66,1 6 0,-5 0 0,-1 0 18,3 0 1,1 0 0,3 0 0,-1 0 24,1 0 1,-1 0 0,1 0-30,-1 0 1,1 0-1,-1 2-20,1 3 1,-9-1 0,-3 8-27,-4 2 1,-2 1 0,0 3-1,0-1 7,0 0 0,-6 1 0,-1-1 0,-3-1 3,-4-4 0,1 3 0,-1-5 0,2 0 16,-1-5 1,3 3 0,-2-2 11,-1-2 0,3-2-9,-1-2-3,7 0 1,-2-2-51,12-4 0,1 2 1,7-6-1,-2 1 27,1-1 0,3 4 0,1-5 0,1-1-5,-1 2 1,1-5-1,-1 5 1,1-2-11,-1 1 1,-5-1-1,-1-5 9,3-1 0,-1 1 0,1-1 0,-2 1 1,1-1 0,-3 1 0,0-1 21,-3 1 1,-1 5-20,-6 1 114,0 7 1,-2-4 0,-3 8-35,-7 0 1,-2 2 0,1 4-10,1 5 0,2 5 0,-1 1 0,5 1-13,4-1 1,2 3 0,0 1-26,0 2 1,0 1 0,0-7-1,0 0-16,0 1 1,8-6 0,3-1-43,5 3 1,1-4 0,1-1 0,-1-1 4,1-4 0,-1 0 1,1 0-144,-1 1 1,1 1-1,-1-6-311,1 0 486,-9 0 0,7 0 0,-7 0 0</inkml:trace>
  <inkml:trace contextRef="#ctx0" brushRef="#br0" timeOffset="17059">4908 5432 7305,'12'0'-1183,"-1"0"1182,3 0 0,1 0 0,3 2 22,-1 3 0,-5-1 0,0 6 0,1 0 68,3-1 0,-5 3 0,1 4 0,2-3-46,1-1 1,3-1 0,-1 7 0,1-1 5,-1 1 0,-1-1 0,-3 1 0,-1-1-5,1 1 1,-3 5-1,0 0 1,-1 0-1,1 3 1,-6-7 0,2 6 0,-4-1-39,-2-1 1,0 2 0,0-4-1,0 3-34,0-3 1,-8 0-1,-4 1 1,-3 1 28,-3-2 0,-1-1 0,-2-3 0,-5-1-130,-1-5 1,0 5-1,-4-4 1,2 1 128,-2-1 0,-2 3 0,-2-5 0</inkml:trace>
  <inkml:trace contextRef="#ctx0" brushRef="#br0" timeOffset="18097">5764 5781 7126,'17'0'-473,"1"0"1,-1 0 483,1 0 1,-1 0 0,1 0-10,-1 0 1,1 0 0,-1 0 17,0 0 0,1 0 1,-1 0-12,1 0 1,-1 0-1,1 0-18,-1 0 1,-5 0-1,0 0-88,1 0 1,-3 0-21,1 0 117,-7 0 0,12 0 0,-6 0 0</inkml:trace>
  <inkml:trace contextRef="#ctx0" brushRef="#br0" timeOffset="18460">5869 5973 6274,'17'0'13,"1"0"0,-1 2 15,0 4 1,1-4-1,-1 4 42,1-5 0,-1-1 0,1 0-26,-1 0 1,1 0 0,-1 0-1,1 0-125,-1 0 1,1 0-1,-1 0 87,0 0-6,-7 8 0,6-6 0,-7 6 0</inkml:trace>
  <inkml:trace contextRef="#ctx0" brushRef="#br0" timeOffset="20600">6794 5536 6407,'10'8'49,"-4"4"1,-4 3 0,-2 3-25,0-1 0,0 1 1,0-1-1,2-1-1,3-5 0,-3 5 1,4-4-1,-4 3-9,-2 2 1,0 1 0,0-1 0,0 1 3,0-1 1,6 1-1,0-1 6,-2 1 0,-2-7 0,-2 1 25,0 2 0,0 1-65,0 3 1,0-1-12,0 1 0,0-7-183,0 1 0,0-6 1,0 5 0,2-7 208,3 2 0,5-4 0,8-2 0</inkml:trace>
  <inkml:trace contextRef="#ctx0" brushRef="#br0" timeOffset="21307">7894 5257 6352,'-9'0'-146,"-1"0"0,4 0 169,-5 0 1,1 0 0,-2 2 28,-1 4 0,3-4 0,-2 3-14,-1-3 1,-3 4-1,-1 0 1,1 0-16,5 2 0,-5-1 1,4 7-1,-3-2-5,-3 1 0,1 3 0,-1 1 0,3 1 2,3-1 0,-3 6 0,3 1 0,-3-1-6,-3 2 1,1-5-1,-1 5 1,1-2 15,-1 0 0,7 7 1,1-5-1,2 0-9,4 0 1,-3-2 0,1-3 0,2 1-2,2 3 1,2-1-1,0-6 1,2 1-8,4-1 1,-2 1-1,5-1 1,1 1-53,0-1 0,1-1 1,7-3-1,-1-1-54,1 1 1,-1-5-1,3 0 1,1-2-38,2 0 0,0-1 0,-5-5 0,-1 0 130,1 0 0,7 0 0,2 0 0</inkml:trace>
  <inkml:trace contextRef="#ctx0" brushRef="#br0" timeOffset="21900">8017 5641 7569,'0'-11'-1640,"0"-1"1612,0 8 0,0-6 163,0 4 0,-8 5-19,-4-5 0,3 4-60,-3 2 0,6 0-35,-6 0 0,7 8 0,-5 3-1,2 5 1,2-5-1,6 1 1,0 2-13,0 1 1,-5 3 0,-1-1 24,2 0 0,2-5 0,2 0-22,0 1 1,8 1 0,1 0 0,3-5 3,0-1 0,-1 4 0,7-7 0,-1-1-17,1-2 1,-1-2 0,1 0 0,-1 0-17,1 0 1,-1 0 0,0 0 9,1 0 1,-1-2 0,1-2-7,-1-1 1,-5-9-1,-2 2-9,-3-3 1,-1-3-1,-6 1 16,0-1 1,0 1 0,-2 0-1,-2-1 6,-1 1 0,-9-1 0,2 3 0,-3 1 4,-3 2 0,1 7 0,-1-5-32,1 2 1,-6 2 0,-1 6-20,3 0 1,2 0 0,3 2 0,3 2-145,1 2 0,8 8 192,-2-3 0,-3 5 0,-1 1 0</inkml:trace>
  <inkml:trace contextRef="#ctx0" brushRef="#br0" timeOffset="22081">8471 5711 7569,'17'0'-712,"-7"0"174,-2 0 389,-8 0 138,0 0 1,0 8-1,0 1 1</inkml:trace>
  <inkml:trace contextRef="#ctx0" brushRef="#br0" timeOffset="22611">8925 5571 7569,'-10'0'-666,"-5"0"1,3 0 641,-4 0 1,-1 2 0,0 4 34,-1 6 0,1-3 1,1 3-1,2 0 28,3-3 1,1 7 0,-3-4-10,1 3 1,8 3 0,-2-1-1,4 0 0,2-5 0,0 0-12,0 1 0,6-3 1,2 0-1,2-2-21,3-5 0,3 5 0,1-2 0,1-2-3,-1-2 1,-5-2 0,-1 0 0,3 0-3,1 0 1,3 0-1,-1 0 18,1 0 1,-1-8-4,1-4 0,-3-3 0,-3-3-1,-6 1 0,-4-1 1,-2 1-1,0 0 1,0-1 0,0 1 0,-2-1 0,-2 1 0,-2-1 1,-8 3 0,3 1 0,-5 4-7,-1 3 0,-1 1 1,1 6-1,-1 0-55,1 0 1,0 0-1,-1 0-128,1 0 1,-1 8 181,1 3 0,7 5 0,-6-7 0,7-1 0</inkml:trace>
  <inkml:trace contextRef="#ctx0" brushRef="#br0" timeOffset="23290">9222 5501 7569,'11'-5'-414,"1"-1"1,-6 0 533,5 6 1,-5 0-401,6 0 167,-8 0 0,4 2 116,-8 4 0,0-2 0,0 7 3,0 3 0,0-4 0,0 1-8,0 3 1,0-5-9,0 3-41,0 0 69,0-3 1,2-1 0,3-8 0,5 0-15,8 0 1,-1 0 0,0 0 7,1 0 0,-6 0 1,-1 0-5,3 0 1,1 0 0,1 2 0,-3 2 7,-1 2 0,-6 0 0,6-6-2,1 0 1,-3 6-9,1-1 0,-1 9 8,2-2 0,-4-3 0,-8 3 19,0 2 1,0-5-35,0 3 1,0-1 9,0 7 0,0-6 1,-2-3-8,-4-1 0,-4 0 0,-7-4 6,-1 2 0,1-1 0,-1-5 0,1 0-8,-1 0 1,-5 6-1,0 0 1,1-2-3,3-2 1,2-2-1,-1 0 1,1 0-82,-1 0 1,1 0-223,-1 0-80,1 0 385,-1 0 0,9-8 0,1-2 0</inkml:trace>
  <inkml:trace contextRef="#ctx0" brushRef="#br0" timeOffset="23709">9187 5519 6360,'17'0'70,"1"0"0,-1 0-49,1 0 0,-7 0 1,1 0-1,2-2 10,1-4 1,3 4 0,-1-4 0,0 4-3,1 2 0,-1-1 0,1-3 1,-1-2-22,1 2 1,-1 2-1,1 2 1,-1 0-12,1 0 0,-1-6-76,1 0 1,-1 1-250,0 5 122,-7 0 206,-2 0 0,-16 7 0,-2 3 0</inkml:trace>
  <inkml:trace contextRef="#ctx0" brushRef="#br0" timeOffset="24353">9676 5205 6837,'10'7'-315,"-1"-5"1,-3 4 259,6-4 0,-3-2 1,3 0 59,2 0 1,-5 0 0,3 0 89,2 0 1,-5 6 0,3 0-68,1-2 0,3-3 0,0 1 1,-3 2-26,-1 2 0,-1 2 0,7-4 0,-3 4 1,-3 1 1,4-3 0,-7 6 0,3-1 11,0-1 0,-3 6 0,5-5 0,-3 5 11,3 1 1,-4 1-1,1-1 1,3 1 3,1-1 1,-3 6-1,0 3 1,-1-1-9,-1 0 1,4 0 0,-8-3 0,-3 3 10,-1 2 0,4-4 1,0 4-1,-2 1-8,-2-1 0,-2-4 1,-2 4-1,-2-2 33,-2-3 0,-7 3 1,1-2-1,-2-1-66,3-3 1,-5-1 0,5-1-1,-5 0-48,-1 1 0,-1-1 0,1 1 0,-1-3-115,1-3 0,-1 4 0,-1-5 0,-3 3 170,-1-3 0,0 13 0,5-5 0</inkml:trace>
  <inkml:trace contextRef="#ctx0" brushRef="#br0" timeOffset="40315">6323 7318 6156,'-10'0'612,"2"0"-498,0-8-128,6 6 1,-3-6-4,10 8 0,5 0 0,8 0 14,-1 0 0,1 0 0,-1 0 0,1 0 18,-1 0 0,0 0 0,1 0 0,-1 0-11,1 0 1,5 0 0,2 0 0,1 0-6,-1 0 0,6 0 0,-4 0 0,2 0-3,0 0 0,0 0 0,4 0 1,-2 0-4,-2 0 0,-1 0 0,1 0 0,-6 0-24,-4 0 0,-1 0 1,-1 0-246,1 0-188,-1 0 464,-7 0 0,-2 0 0,-8 0 0</inkml:trace>
  <inkml:trace contextRef="#ctx0" brushRef="#br0" timeOffset="40773">6637 7073 7569,'-10'0'-886,"3"2"729,7 4 1,0-2 215,0 8 1,1-7 60,5 7 1,-2-2-53,8 1 0,-8 5 0,3-6 0,-1 1 2,0 1 1,0-1 0,-6 7-37,0-1 1,0 1 0,0-1-33,0 1 0,0-1 0,2-1 1,2-3-28,2-1 1,-1 0 0,-5 5-5,0 1 1,0-7-1,2 1-82,4 1 1,-4-3 0,4 2-151,-4 1 0,0-5 0,2 0 261,2 0 0,7-6 0,-3 5 0</inkml:trace>
  <inkml:trace contextRef="#ctx0" brushRef="#br0" timeOffset="41761">7825 7091 7439,'0'-18'-446,"0"1"1,0 5 465,0 0 1,0 1-380,0-7 368,-8 9 0,-2 1 1,-7 8-7,-1 0 1,7 0 0,-1 0 14,-2 0 0,-1 0 0,-3 0 0,1 0-14,-1 0 1,1 0 0,-1 2-6,1 4 1,0-4-1,1 5 1,2-1-8,3 0 0,-1 8 16,-5-3 1,7-1 0,4 2 15,4 1 0,2-3 0,0 2 32,0 1 0,0-3-43,0 1 1,8-7 0,4 4-9,3 0 1,-3-6 0,-1 4 0,3-4-9,2-2 0,1 5 1,0 1-2,1-2 0,-1-2 0,1-2 0,-1 2 9,1 4 1,-1-4 0,1 4-1,-1-3 36,1 3 0,-1-4 0,1 4-17,-1-4 0,1 4 0,-1 2-26,0 1 1,-5-5 0,-2 4-9,-2 0 1,3-4-29,-5 7 0,0 1 22,-6 5 0,-2-1 0,-2-3 15,-2-1 0,-2-8 0,5 4 3,-3-1 1,-8-3-1,3 6 0,-5-2 1,-1-2 0,-1-4 0,1 1 30,-1 3 0,1 0 0,-1-6-15,1 0 0,-1 0 0,1 0 1,-1 0-11,1 0 0,5-2 0,1-2 7,-3-2 1,4-5-25,-1 5 0,1-8 39,-2 3 0,-1 1 0,7-2 36,2-1 1,2 3-35,2-2 1,2 3 0,2-5 0,4 3-1,1-3 1,-3 4 0,6-1 14,1-3 1,3 4-162,1-1 0,1 5-185,-1-6 0,-1 6 0,-3-3 299,-1 1 0,0-6 0,5 5 0</inkml:trace>
  <inkml:trace contextRef="#ctx0" brushRef="#br0" timeOffset="42598">8017 6602 6164,'-12'0'-90,"0"0"0,1 0 191,-7 0 0,7 0 23,-1 0-61,0 0 1,3-2-116,3-4 1,4 2 27,2-8 0,0 7 1,2-5 0,4 2 0,3 0 0,9 4 24,-1-1 0,1-1 0,-1 6 17,1 0 0,-1 0 0,1 0 0,-1 0 38,1 0 0,-1 0 0,0 0-43,1 0 0,-1 0 0,1 0 1,-1 0-16,1 0 1,-1 6 0,-1 1 33,-5 3 1,3-4-17,-8 6 1,5-1 11,-5 7 0,0-1 13,-6 1 0,-6-1 1,-1-1-9,-3-5 1,-2 3-1,-5-6-18,-1 1 1,1-5 0,-1 2 0,1-2-7,-1 2 0,1-4 1,-1 3-13,1-3 0,0-2 0,-1 0-27,1 0 0,5 0 22,0 0 1,8-2 4,-1-3 1,3 1-3,2-8 0,2 8 5,3-2 0,5-1 0,8 1 18,-1 2 1,-5 2-1,-1 2 31,3 0 0,1 2 1,3 2-5,-1 2 1,-5-1 0,0-3-14,1 4 0,3-2 3,1 8 0,1-3 0,-3 5-166,-3-2 1,-2-8-110,-5 1 1,5 3 75,8-2 164,-1 0 0,1 2 0,-1 1 0</inkml:trace>
  <inkml:trace contextRef="#ctx0" brushRef="#br0" timeOffset="43417">9099 6672 7569,'-17'7'-167,"5"-5"0,1 4 0,-3-4 0,1 0 0,-1 2 0,2 2 81,-1-2 0,3 3 0,-2-1 1,-1 0 139,-3 2 1,-1-4-1,-1 5 1,1 1-17,-1 0 0,-5-4 0,0 3 0,2 1-11,1 0 0,3-1 0,-1 5 0,1-2-12,-1 1 0,7 1 0,1-1 0,0-1 4,1 2 1,3 1 0,-4 3 0,0-1 21,1 0 1,5 1 0,-2-1 0,2 1-9,-2-1 0,4 7 1,-4-1-1,4-2-34,2-1 1,0-3 0,0 1 0,0-1 18,0 0 1,0 1 0,0-1-1,0 1-8,0-1 1,2 3 0,2 1 0,2 2-22,-2-1 1,6-3 0,1-1-46,5-1 1,1 1-1,1-3-69,-1-3 0,1-3 0,-1-5 0,1 2-151,-1-2 0,1-2 276,-1-2 0,8 0 0,2 0 0</inkml:trace>
  <inkml:trace contextRef="#ctx0" brushRef="#br0" timeOffset="44048">9257 7038 7412,'-12'0'-470,"0"0"0,1 2 378,1 4 1,-5-4-1,5 6 1,-2-2 154,1-1 1,5 3 0,-6-4 50,-2 2 1,5 6-1,-1-5-47,2 3 1,1-4 0,3 5-24,-2 3 0,0-4 0,6 1-44,0 3 0,0-4 0,2-1 1,2 1-13,2 0 1,7-4-1,-1 3-3,3-1 0,3 0 0,-1-4 0,1 2 4,-1-3 0,1-1 0,-1-2 0,1 0-9,-1 0 1,1 0-1,-1 0 1,2 0-2,5 0 0,-5 0 1,4 0 14,-3 0 0,-5-2 0,-1-1 0,-4-5 7,-3-2 1,-1 4-1,-4-3 1,2-1-4,2 0 1,0-2 0,-6-5 5,0 0 0,-2-1 0,-2 1 0,-2-1 5,2 1 0,-6 5 1,1 0-1,-3 1 18,0 1 1,7 0 0,-7 6-1,-2-1-18,-1 1 0,-3-4 1,1 2-18,0 2 0,-1 2 0,1 2 0,-1 0-66,1 0 0,-1 0 1,1 0-19,-1 0 0,3 2 1,1 2-1,4 4-285,3 2 377,1-6 0,-2 11 0,-2-5 0</inkml:trace>
  <inkml:trace contextRef="#ctx0" brushRef="#br0" timeOffset="44328">9658 7178 7266,'-9'0'-640,"1"0"610,8 0-95,0 0 125,8 0 0,1-8 0,9-1 0</inkml:trace>
  <inkml:trace contextRef="#ctx0" brushRef="#br0" timeOffset="44802">10043 6951 7569,'17'0'-1000,"-7"0"1073,-3 0 1,-7 8-58,0 3 0,0 5 0,0 1-14,0 1 1,-1-1 0,-3 1 28,-2-1 0,0 1 0,4-3 0,-2-1 57,-2-3 0,1-5-8,5 6 0,0-6-14,0 5 0,0-5-32,0 6 1,1-8 0,5 2-22,6-5 0,3 1 1,3 2 5,-1 2 0,1 0 0,-1-6 0,1 0-6,-1 0 0,7 0 0,-1 0 0,-2 0-12,-1 0 1,-1 0 0,2 0 0,3 0-72,-3 0 0,-2 0 1,-1 0-709,-1 0 466,1 0 0,-9-2 312,-3-4 0,-4 4 0,-17-13 0,-5 5 0</inkml:trace>
  <inkml:trace contextRef="#ctx0" brushRef="#br0" timeOffset="45090">10217 7073 7332,'0'-9'-534,"0"1"1,2 8 870,4 0-149,-4 0 1,6 2-86,-8 4 1,0 3-1,0 9-102,0-1 0,0 1 1,0-1-37,0 1 1,0-1 0,0 0-1,0 1-30,0-1 0,0 1 1,0-1-37,0 1 1,0-1-1,0 1-87,0-1 0,0-5 0,2-2 188,3-3 0,5 7 0,8-4 0</inkml:trace>
  <inkml:trace contextRef="#ctx0" brushRef="#br0" timeOffset="45649">10706 7073 7391,'10'0'-361,"-18"0"1,2 0-1,-11 2 421,1 4 0,7 2 0,-1 5 0,0-1-11,1 2 1,5-5 0,-2 3-12,4 2 0,2 1 0,0 2 7,0 1 0,2-1-38,4 1 1,3-3 0,9-3 0,-3-4-7,-3 0 0,9-6 1,-3 3-1,1-3-1,1-2 0,-3 0 0,1 0 1,-1 0-30,0 0 0,7 0 0,-1 0 0,-2 0 24,-1 0 0,-5-7 1,-1-3-1,-2-2 18,1 1 0,1-1 1,-1-6-1,-3 1-7,-2-1 0,-2 1 1,-6 0-1,0-1 5,0 1 1,-2-1-1,-4 1 38,-6-1 1,-3 3 0,-3 1 0,1 4-71,-1 3 1,1 1 0,-1 6-1,1 0-26,-1 0 0,1 0 1,-1 0-1,1 0-95,0 0 1,-1 0-42,1 0 1,1 2-209,4 4 391,5-4 0,-1 13 0,-2-5 0</inkml:trace>
  <inkml:trace contextRef="#ctx0" brushRef="#br0" timeOffset="46160">11055 6776 7569,'18'0'-669,"-6"0"0,-1 0 564,3 0 1,1 0 0,3 0 0,-1 0 147,1 0 0,-1 0 0,1 0 1,-1 0 63,1 0 1,-1 0 0,1 0-33,-1 0 0,0 6 0,1 0 0,-1-2-33,1-2 0,1 0 0,3 2 0,1 1-30,-2-1 0,1 4 0,-1 0 0,2 2-12,-1 3 1,-3 1 0,-2-1-1,-1-1 16,-4 2 1,3 1 0,-5 4 0,1 3-6,1 1 1,-2 0-1,3-3 1,-3 1-6,-2 2 1,0 7 0,-5-5 0,3 0 0,-2 0 1,-2 4-1,-2-3 1,0-1-1,0 0 1,0 4-1,0-4 1,0 1-9,0-1 1,-6 4 0,-1-6 0,-3-1-21,-4-3 1,1-2 0,-1 1 0,2-1-49,-1 1 0,-8-1 0,-3 1 0,1-3-198,-2-3 1,-1 1 266,-3-7 0,-4 8 0,6-4 0</inkml:trace>
  <inkml:trace contextRef="#ctx0" brushRef="#br0" timeOffset="47119">12086 7178 7472,'12'0'-286,"-1"0"315,3 0 1,1 0 0,3 0-286,-1 0 0,1 0 0,-1 0 295,1 0 0,-1-6 0,1 0-11,-1 3 1,0 1 0,3 2 0,1 0-44,2 0 0,1 0 0,-7 0 0,3 0 57,3 0 1,-4 0 0,5 0 0,-3 0-108,2 0 0,-3 0 0,3-2 0,-4-2 7,-1-2 0,-7 0 1,1 6-60,2 0-296,1 0 413,-5 0 0,-2 0 0,-8 0 0</inkml:trace>
  <inkml:trace contextRef="#ctx0" brushRef="#br0" timeOffset="47524">12313 7038 7569,'10'0'-1328,"5"0"1329,-3 0 1,-4 2-1,-3 4 39,-3 6 1,-2-3 57,0 3 0,2-2 0,2 3 0,2-1-59,-2 2 1,-2-5 0,-2 3-7,0 2 1,0 1-1,0 2 1,0 1-42,0-1 1,0-5 0,0 0-1,0 1-37,0 3 0,0-3 0,0 3-57,0 3 1,6 3-115,-1-5 1,9-1 215,-2-5 0,3 5 0,3-6 0</inkml:trace>
  <inkml:trace contextRef="#ctx0" brushRef="#br0" timeOffset="48087">13378 6846 6588,'0'18'146,"0"-1"0,0 1-60,0-1 0,0 1 1,0-1-55,0 0 1,0 1 0,0-1-1,2 1 13,4-1 0,-4 1 0,4-1-43,-4 1 1,-2-1-40,0 1 1,2-1-145,3 1 0,-3-1-218,4 0 93,-4 1 306,6-8 0,-6 5 0,6-5 0</inkml:trace>
  <inkml:trace contextRef="#ctx0" brushRef="#br0" timeOffset="48878">13850 6811 6489,'-2'-9'243,"-4"3"0,2 4-254,-8 2 0,7 2 0,-7 2 7,-2 1 0,5 3 0,-3-2 13,-2 6 1,5-5 0,-1 1 0,0-2-6,1 0 0,-1 7 0,-4-3 0,5 2-2,1-1 0,-4 1 1,5 4-1,-1-3-4,0-1 0,-4-1 1,5 7 3,-3-1 1,6 1 0,-2-1 2,4 1 0,2-7 0,0 1 0,0 2 2,0 1 1,0-3-1,2-1 3,4 3 0,-2 0 0,6-1 0,-1-1 8,1 1 1,-4-3 0,5 0-8,3-2 0,-4 3 0,-1-3 0,1 0-7,0 0 0,-4-1 0,5-3 1,3 2-1,1-2-56,3-2 1,-6-2 18,-1 0 1,1 0 0,5 0 6,1 0 1,-1 0-1,1 0 19,-1 0 0,-5-2 0,-1-2 0,3-4-34,2-1 0,-5 3 1,1-6 13,1-2 1,-5-1 0,-2-3 15,-4 1 0,-2 5 0,0 1 75,0-3 0,-2-1 31,-4-3 0,-4 3 0,-7 3-22,0 6 0,-1 4 1,1 2-59,-1 0 1,1 0 0,-1 0 0,1 0-17,-1 0 0,1 2 0,-1 2 0,1 4-66,-1 2 0,7-5 0,1 7 0,2 2-148,4 1 1,3 3 0,1-1-18,0 0 232,0-7 0,0 6 0,0-7 0</inkml:trace>
  <inkml:trace contextRef="#ctx0" brushRef="#br0" timeOffset="49949">14112 6357 6437,'-18'-8'59,"7"7"1,-1-5-2,-2 4 0,5 2-32,-3 0 0,2-2 0,-3-2-43,1-2 52,8 0-88,-4-1 0,10-1 46,4-4 1,-2-1 0,8 7 3,1 2 0,3 2 0,1 2 39,1 0 0,-1 0-15,1 0 0,-1 2-10,1 4 1,-3-2 0,-1 5 0,-3-1 0,1-2 0,0 0 32,-1-1 0,-7 9-34,2-2 0,2-3 0,0 1 0,-1 0 2,1-1 1,-2 3 0,-6 6 3,0-1 1,0-5-1,0-1 4,0 3 0,-2 0 0,-2-1 1,-4-3 23,-1-2 1,3 3 0,-6-3-16,-1 2 0,-3-5 0,-1 5 0,-1-2 11,1-4 1,-1 4 0,1-3 11,-1-1 1,1-2-4,-1-2 0,1 0 11,-1 0 1,7 0-38,-1 0 0,6-6 0,-3-1-114,1-3 1,2 4-33,6-6 1,0 7 1,0-7 68,0 0 1,2-3 26,4 3 1,-2 4-1,7 8 8,3 0 0,-4 0 1,1 0 21,3 0 0,1 0 1,3 2-23,-1 4 1,1-4 0,-3 6 77,-3 0 1,3-4 87,-3 7 1,-2-5-72,1 6 1,-5-7-69,6 7 0,-6-8 0,3 4 4,-1 0 1,6-5-21,-3 9 0,-1-8 0,0 4-18,-2-1 0,-1-5-54,-1 4 0,-4-2-135,4 2 1,-2-4 169,2 4 0,-4-2 44,3 1 0,-3-3 0,-2 6 0</inkml:trace>
  <inkml:trace contextRef="#ctx0" brushRef="#br0" timeOffset="50807">15352 6497 5953,'9'-10'117,"-3"2"0,-12 8-78,-5 0 0,1 0 0,-2 0-3,-1 0 1,-3 0 0,-1 0 13,-1 0 0,7 0 0,-1 0-7,-2 0 1,-1 0-1,-2 2-8,-1 4 1,1 4-1,-1 5 1,1-1-8,-1-2 0,1-1 0,-1 5 0,1-3-5,-1-1 1,1 0 0,-1 5 0,1 1 11,-1-1 0,1 1 0,0-1 0,-1 0-13,1 1 0,1-1 0,3 1 0,1-1-1,-2 1 0,5 1 0,-1 3 1,0 1 19,0-2 1,5 4 0,-5 1 0,2-1-13,4 0 1,2 0 0,2-3 0,0 1-17,0-2 0,0 5 0,0-3 0,2-2-21,4-1 0,-2-3 0,8 0 0,-1 1 8,-1-1 1,11 1 0,-3-3 0,1-1 1,1-2 1,-1-3 0,4 5 0,4-2-76,1 1 1,-1-3 0,-6 0 0,2-3-87,-1-3 0,-3 4 0,-1-2 0,-1-2-49,1-2 0,-1 3 0,1 1 1,-1-2 207,0-2 0,1-2 0,-1 0 0</inkml:trace>
  <inkml:trace contextRef="#ctx0" brushRef="#br0" timeOffset="51400">15596 6864 7569,'-11'0'-287,"-1"0"11,0 0 1,-5 0 234,-1 0 1,7 0 0,-1 0 0,-2 0 45,-1 0 1,3 0 0,1 0-1,-1 2 18,2 3 0,-5-1 1,3 6-1,-1 0 35,1-1 0,-2 3 0,9 6-16,1-1 1,-4 0-1,2 1 1,2-1-3,2 1 1,2-1 0,0 1 0,0-1-25,0 1 0,2-7 1,2 1-1,4 0-43,2-3 0,1 5 0,7-6 0,-1-1-3,1 1 0,5-2 1,0-4-1,0 2-4,3 2 1,-7-1 0,6-5 0,-1 0 18,-1 0 1,0-1 0,-5-3 0,-1-4 3,1-2 1,-1-1 0,-2-7-39,-3 1 0,2-7 0,-8 1 0,-3 2 7,-1 1 1,-2-3-1,0 0 1,0-1 32,0-1 1,-5 6 0,-3-6 0,-2 3 120,-4 5 0,-1-5 0,-2 11 0,-1-3-78,1 3 0,-1 3 0,1 8 1,-1 0-42,1 0 1,-1 0 0,1 0 0,-1 0 0,1 0 0,-1 0-341,1 0 235,-1 0 1,7 2-1,1 4 112,2 5 0,-3-1 0,5 2 0,0-1 0,6 7 0</inkml:trace>
  <inkml:trace contextRef="#ctx0" brushRef="#br0" timeOffset="51761">15998 7056 6465,'2'-12'365,"4"0"1,-4 7-401,3-7 0,-1 8 207,2-2-388,-4 4 216,6 2 0,0 0 0,1 0 0</inkml:trace>
  <inkml:trace contextRef="#ctx0" brushRef="#br0" timeOffset="52284">16434 6776 6872,'0'18'67,"0"-7"0,2-1 0,2 0-15,2 0 0,0-5 0,-6 7 0,0 2-20,0 1 0,6 3 0,0-1-34,-3 1 0,-1-1 1,0 0-1,2 1 31,2-1 1,0 1 0,-6-1-96,0 1 0,0 5 0,0 0 31,0-1 0,0-9 0,2-1-79,4 2 0,-4-5 0,5 1 0,1-2 1,-6-1 0,6-3-201,0 2 314,-7 0 0,15-6 0,-6 0 0</inkml:trace>
  <inkml:trace contextRef="#ctx0" brushRef="#br0" timeOffset="52883">17011 6899 7196,'-2'-10'-336,"-4"4"1,-4 4 0,-7 2 352,-1 0 0,7 0 1,-1 0 79,-1 0 1,3 6 0,0 2-45,2 1 0,1 1 1,3 4-1,-2-3 11,2 3 1,2-4 0,0 1-47,-4 3 0,4 1 0,-3 3 10,3-1 0,2-5 0,0 0-38,0 1 1,2-3-1,1 2-13,3 1 0,8-3 19,-3 1 1,5-7 0,1 2 5,1-4 1,-1-2-1,1 0 4,-1 0 1,1 0-1,-1 0 21,1 0 1,-1 0 0,1-2 29,-1-4 1,1-3 0,-3-9-39,-3 1 1,-5-1 0,-7 1 3,0-1 0,6 1 0,0-1-36,-2 1 0,-2-1 0,-2 1 0,0 0-82,0-1 0,-2 1 58,-4-1 1,-4 3-1,-9 3-12,-4 6 0,3 4 0,-3 2 0,4 0-72,1 0 0,1 0 1,-1 0-37,1 0 1,1 2 156,5 4 0,-5 4 0,6 7 0</inkml:trace>
  <inkml:trace contextRef="#ctx0" brushRef="#br0" timeOffset="53845">17255 6532 5912,'12'0'175,"0"0"0,-1 0-170,7 0 0,-1 0 0,1 0-7,-1 0 0,1 0 0,-1 0 0,0 0 0,1 2 0,-1 2 1,1 1 41,-1-1 1,1-2-1,-1 0 1,1 2-13,-1 2 1,-5 2-1,-1-4 1,3 3-12,2 3 1,-5-4 0,1 4 0,1-1 11,3 1 1,-1-4 0,-1 5 0,-2 1-14,1-2 0,3 5 1,1-5-1,-1 2-5,-5-1 0,5 1 0,-6 5 9,-1 1 0,5-1 0,-8 1-10,-2-1 0,3 1 1,-1-1-1,0 1-4,2-1 0,-6 1 1,4-1-1,-4 1 5,-2-1 0,5 0 0,1 1 0,-2-1 6,-2 1 0,-2-7 1,0 1-1,0 2-7,0 1 0,0 3 0,0-1 0,-2 1 5,-4-1 1,4 3 0,-5 1 11,-1 2 1,0 0-1,-6-5 1,3-1 15,-3 1 1,4-3-1,-1-1 1,-3-2 41,-1 1 0,3-3 1,0 0-23,-1-3 1,-3 5 0,-1-4 10,-1 1 1,7-5-60,-1 2 1,2-2 0,-3 0-156,1 2 1,6 0-175,-5-6 0,-1 0 150,-5 0 164,7 7 0,-6-5 0,7 6 0</inkml:trace>
  <inkml:trace contextRef="#ctx0" brushRef="#br2" timeOffset="69375">1660 4995 7442,'-12'0'-674,"0"0"0,7 0 701,-7 0 0,0 0 24,-5 0 0,-1 0-20,1 0 1,5 0-1,1 0-16,-3 0 1,4 0 0,-1 0-18,-3 0 0,-1 0 0,-3 0 0,1 2-3,-1 4 0,-5-4 0,0 5 0,1-1 10,3 0 1,-1 2-1,-1-4 1,-2 2 0,2-3 1,1 1 0,3 0 0,-1 2 0,1-2 0,-1 0 0,1 0-2,-1 1 0,1 3 0,-1-4 5,1 2 1,5 6-1,1-7 1,-1 1-7,2 2 1,-3-4 0,5 6-1,0-1-6,0 1 1,-3-4-1,3 4 1,0-1-10,0 1 0,-5 0 0,3 3 1,-1-1 2,-1 1 1,6-3-1,-6 2 4,-1 1 1,-3 3 0,1 1 0,1-1 1,3-4 0,1 3 1,-4-5-1,5 1 5,1 1 0,-6-2 0,5 3 0,-3-3-1,0-2 0,6 5 1,-3-1-3,1 4 0,-4-5 1,7 1-1,1 1 0,2 3 0,-4 1 0,0 1 0,2-1 0,2 1 0,2-1 0,0 1 0,0-1 0,0 1 0,0-1 0,0 1 1,0-1 0,0 0 0,0 1 1,0-1-1,0 1 5,0-1 0,0-5 0,2 0 1,4 1 1,-4 3 0,4 1-8,-4 1 1,-2-1-1,2 1 1,2-1-2,1 1 0,1-1 0,-6 0 0,0 1-14,0-1 0,6 1 1,0-1 1,-2 1 0,0-1 0,-1 1 6,3-1 1,6 1-1,-4-1 2,1 1 1,-5-7 0,4-1 0,-2 0 13,0-1 1,1-3 0,-3 6-9,2 1 0,2 3 1,-4 1-2,2 1 0,5-1 1,-5 1-1,-2-1-2,-2 1 1,4-1 0,1 1 0,3-1 0,-6-5 1,4-1-2,0 3 0,-5 0 0,7-1 0,-2-1 1,0-3 0,-4 5 2,1-2 0,7-7 0,-4 5-1,1-2 0,-3 4 0,4-5 0,-2 3-11,-4 4 1,3-5 0,1 3-5,2 2 1,-4 1-1,3 3 0,-1-1 1,0 0 6,-2 1 1,2-1-1,5-1 6,-1-4 1,-6 1 0,3-5-3,-1 2 0,6 1 5,-3 7 0,-1-3 0,0-1 0,-1-4-4,1-3 0,-4 1 0,6-2 0,1 6 0,3-5 0,1 1-14,1 0 0,-1 0 0,0 5 6,1-1 1,-1-6-1,1 5 5,-1 3 0,-5-4 1,0-1 4,1-1 1,3 4 0,1-7 2,1-1 0,-1 4 0,1-2 0,-1-2 0,-5 4 1,-1-3-1,3-1-1,1-2 1,3-2 0,-1 0-1,1 2-1,-1 4 0,1-4 0,-1 4 0,1-2-1,-1 1 1,1-1-1,-1 6-6,1-2 1,-1 0 0,0-5 0,1 3 1,-1-2 0,1 0 0,-1 0 0,1 2 4,-1-2 1,1 0-1,-1-1 1,1 3 1,-1-2 0,1-2 0,-1-2 0,1 2-1,-1 4 0,2-4 0,3 5 0,1-1 1,-2 0 0,5 2 0,-1-4 0,0 2-19,0-3 0,1 5 0,-3-2 1,4 0 9,0 2 0,4-6 1,-6 3-1,1-3 3,-1-2 1,4 0-1,-4 2 1,0 2 7,1 2 1,-3 0 0,-4-6 0,3 0-3,1 0 1,0 0 0,-3 0 0,1 0-2,2 0 1,3 0 0,-5 0-1,2 0-2,-2 0 0,5 2 0,-3 2 0,0 1 1,3-1 0,-7-2 0,4-2 1,-1 0-1,1 0 0,-4 0 0,5 2 0,-5 2 1,-2 2 1,7 0 0,-1-6 0,0 0-1,2 0 1,-3 0 0,5 0 0,0 0-1,0 0 0,-3 6 0,5-1 0,0-1 0,-2-2 0,4-2 0,-6 0 0,0 0 0,1 0 0,5 0 0,-4 0 0,0 0 0,-4 0 0,3 0 0,-3 0 0,-2 0 0,-1 0 0,3 0 0,0 0 0,-1 0 0,-3 0 0,0 0 0,3 0 0,1 0 0,-2 0 0,5 2 0,-3 2 0,0 2 0,2-2 0,-3-2 0,7-2 0,0 0-1,-2 0 1,4 0-1,-6 0 1,3 2-2,3 3 0,0-3 1,0 4-1,-4-4 1,-2-2 1,0 0 0,-3 2 0,1 2 0,-2 2 0,4 0 0,-1-6 0,-3 2-1,-1 3 1,3-3 0,0 4 0,-2-4 0,-1-2 1,3 0-1,2 2 1,3 2-3,3 2 1,-4 0-1,2-6 1,0 0-8,-2 0 0,4 0 1,-6 0-1,3 1 6,3 5 1,-4-4-1,0 4 1,-2-4 1,-3-2 1,3 0 0,-2 2 0,-2 2-7,-1 2 0,3-1 1,0-3-1,-1 2-1,-3 2 0,1 2 1,1-4-1,2 2 6,-2-3 0,5-1 1,-3-2-1,0 0 0,3 0 1,-7 6 0,6 0 0,-2-2-2,1-2 0,1-2 1,-4 0-1,5 0 7,1 0 1,-6 0 0,4 0 0,0 2-3,5 4 0,-3-4 0,0 3 0,0-3-2,0-2 0,-3 0 0,3 0 1,-2 0-12,-4 0 1,4 6-1,-1 0 1,-3-2 8,-1-2 1,-1-2 0,2 0 0,3 0 1,-3 0 0,-2 0 1,-1 0-1,1 2 1,4 4 1,-3-5 0,3 5 0,-2-4 0,3-2 0,-5 0 0,4 2 0,-1 2-1,1 2 0,-3 0 0,3-4 0,-2 2-1,2 1 0,-3 3 0,3-4 0,-3 2-1,-3-2 1,2 3 0,3-1 0,1 0 5,-2 2 0,-1-4 0,-3 5 1,1-1-6,-1-4 0,6 4 1,1 0 1,-3 1 0,-2-5 0,-1 4 0,-1-2 6,1 0 0,-1-1 1,1-3-1,-1 2 0,1 2 1,1 0 0,2-6 0,3 0-5,-3 0 0,-1 0 0,-1 0 0,2 0-1,3 0 1,5 0 0,-6 0-1,-2 0-5,-1 0 0,3 0 0,0 0 0,-1 0-2,-3 0 0,4 6 0,1 0 1,-3-3 1,-2-1 1,-1 0 0,-1 2 0,3 2 0,3-2 1,-4 4 0,5-3 0,-3-1-1,2-2 1,-1 0 0,5 2 0,-2 2-1,-4-2 1,5-2-1,-3-2 1,-2 0-1,-1 0 0,-1 6 1,2-1-1,3-1-5,-3-2 1,-2-2 0,-1 0 0,-1 0-2,1 0 0,5 6 0,0 0 0,-1-2 2,-3-2 1,1-2-1,1 0 1,2 0-2,-1 0 1,3 0 0,0 0 0,0 0 2,0 0 1,5 0 0,-7 0-1,-2 0 4,-1 0 0,-3 0 0,0 0 0,1 0-2,-1 0 1,1 0-1,-1 0 1,1 0 2,-1 0 1,1 0 0,-1 0 0,1 0-3,-1 0 0,1 0 1,-1 0-1,1 0 0,-1 0 0,2-6 1,3 0-1,1 2 0,-2 2 0,-1 2 0,-3 0 0,1 0 0,-1 0 0,6 0 0,1 0 0,-3 0 0,-2 0 0,-1 0 0,1 0 0,3 0 1,1 0 0,0 0 0,-3 0 0,1 0-1,2 0 0,6 0 0,-3 0 0,-1 0 0,0 0 0,0 0 0,-3 0 0,3 0 1,2 0 0,-4 0 1,6 0-1,1 0 0,-3 0 1,6 0 0,-6-2 0,2-2-2,0-1 1,-2-1 0,4 6-1,-2 0 6,2 0 0,-3 0 0,1 0 1,2 0-5,2 0 0,2 0 0,0 0 1,-2 0-4,-4 0 1,4 0 0,-4 0-1,4 0 0,2 0 1,-8 0-1,-2 0 1,-2 0 15,1 0 0,5 0 0,-4 0 0,0 0-14,0 0 0,1 0 0,-5 0 1,4 0-3,2 0 0,-5 0 1,3 0-1,-2 0 2,1 0 1,5 0 0,-6 0 0,0 0-3,2 0 0,-3 0 1,5 0-1,0 0-3,0 0 1,-5 0 0,3 0 0,-2 0 3,0 0 0,7 0 0,-7 0 0,-2 2 2,-1 4 0,-1-5 0,2 5 1,3-4-2,-3-2 0,4 0 0,0 0 0,1 0 7,-1 0 0,4 0 1,-4 0-1,0 0-8,1 0 1,3 0 0,-4 0 0,2 0-2,4 0 0,-4 0 1,3 0-1,-1 2 0,-2 4 1,4-4 0,-6 4 0,0-4-1,1-2 1,5 0 0,-4 0 0,2 0-1,0 0 0,-6 0 0,6 0 0,0 0 1,-1 0 0,5 0 0,-4 0 0,2 0 0,-2 0 0,2 0 0,-6 0 0,2 0 0,4 0 0,-3 0 0,-1 0 0,-2 0 0,-4 0 0,4 0 0,1 0 0,-1 0 0,0 0 0,0 0 0,-3 0 0,3 0 0,2 0 0,0 0 0,4 0 0,-4 0-3,-1 0 1,5 0 0,-2 0 0,2 0-3,-2 0 0,4 0 0,-6 0 1,2 0 0,0 0 0,-1 0 1,3 0-1,-4 2 3,-2 3 1,4-3-1,-6 4 1,-1-4 0,-3-2 0,4 0 1,1 0-1,-3 0 1,-2 0 1,5 0-1,-1 0 1,0 2-2,3 4 1,-5-4 0,6 4-1,0-4 0,0-2 0,-3 0 1,3 0-1,0 0 0,0 0 0,-4 0 0,5 0 0,-1 0 0,0 0 0,-4 0 0,4 0 0,-1 0 0,-5 0 0,4 0 0,-1 0 0,-3 0-1,-2 0 1,5 0 0,-1 0-1,0 0-1,2 0 1,-3 0 0,7 0-1,0 0-5,-2 0 0,4 0 1,-6 0-1,3 0-6,3 0 1,2 0 0,1 0-1,-1 0 12,-3 0 1,3 0 0,-4 0 0,2 0-2,-2 0 1,2 0 0,-6 0 0,2 0 3,4 0 1,-4 0-1,3 0 1,1 0 4,2 0 0,-4 0 0,0 0 0,0 0-4,-2 0 0,6 0 0,-4 0 0,4 0-5,2 0 1,-6 0 0,0 0 0,0 0 4,-1 0 1,5 0 0,-4 0 0,2 0 2,-2 0 1,2 0 0,-6 0 0,2 0 1,4 0 1,-3 0-1,1 0 1,0 0-2,-2 0 1,6 0-1,-4 0 1,2 0 2,-2 0 0,4 0 1,-4 0-1,4-2-3,2-4 1,-6 4 0,0-4 0,2 4-6,2 2 1,2 0 0,0 0 0,-2 0-2,-4 0 0,8 0 0,-6 0 0,0 0 1,2 0 1,-6 0 0,3 0 0,1 0 8,2 0 1,2 0-1,-2 0 1,-2 0 0,-2 0 1,0 0-1,6 0 1,0 0-3,0 0 0,-6 0 0,0 0 0,2-2-13,2-4 1,2 4 0,0-3 0,-2 3 2,-4 2 0,4 0 1,-4 0-1,4 0 14,2 0 1,0 0-1,0 0 1,0 0-1,0 0 0,-1 0 0,1 0 1,0-2-12,0-4 1,0 4-1,0-4 1,0 4 5,0 2 0,0 0 0,2 0 0,2 0 0,1 0 1,1 0 0,-6 0-1,0 0-2,0 0 0,0 0 0,0 0 0,0 0-3,0 0 0,-1 0 0,1 0 1,0 0 1,0 0 0,0 0 0,0-2 0,0-2 2,0-1 1,0-1-1,0 6 1,0 0 6,0 0 1,5 0-1,1 0 1,-2-2 0,-2-4 0,-2 4 1,0-4-1,0 4-4,0 2 0,-1 0 1,3 0-1,2-2-9,2-3 0,0 3 1,-6-4-1,0 4-6,-1 2 1,1-6 0,0 0 0,-2 0-4,-4-1 0,2 5 0,-5-6 1,-1 2 3,0 0 0,-2-2 0,-3 5 0,1-5-5,2-2 0,1 6 0,-7-4 3,1 1 0,-1-3 0,1-5 0,-3 1 1,-3 2 0,1 1 0,-5-7 0,2 3-31,3 3 1,1-4 0,0 5 0,-3-5-22,3-1 0,-1-6 0,1-1 0,-2 1 18,1-2 1,-5 5-1,-2-5 1,-2 2 28,1 0 0,-3-7 0,4 5 1,-4 0 44,-2 0 0,-6-4 1,1 3-1,1 1-9,2 0 0,2 2 0,-2 5 0,-2 1-20,-2-1 1,0 1 0,6-3 0,0-1 4,0-2 1,0 0 0,0 3 0,0-1-2,0-3 1,-6-5 0,1 6-1,1 2-5,2 1 1,2 1-1,0-2 1,0-3-10,0 3 0,0 2 0,0 1 0,0 1-23,0-1 1,0 1-1,0-1 1,0 1 12,0-1 1,0 1-1,0-1 1,0 1 3,0-1 0,2-5 0,2 0 1,1 2 13,-1 1 0,0 3 1,0-1-1,4 1-2,2-1 0,-5 3 0,5 1 1,0 4-16,-1 3 1,3-7 0,6 4 2,-1 1 1,-5-1 0,-1 6-9,3-2 1,1-5 0,3 5 0,-1 0-2,1-2 0,-1 6 1,1-5-1,-1 1 2,1 0 1,-1-2 0,1 4 0,-1-2 8,1 3 1,5-1 0,0 0-1,-2-2 2,-1 2 1,3 0 0,2 0 0,3-1 5,3 1 1,-4 2 0,0 2 0,0 0 1,0 0 0,-5 0 1,3 0-1,-2 0-3,0 0 1,3-2-1,-5-2 1,2-2-5,-1 2 0,3 2 0,0 2 1,2 0-7,4 0 0,-4-2 0,3-2 0,-1-1 0,-2 1 0,6 2 0,-6 2 1,2 0 5,0 0 0,-2-6 0,4 0 1,-3 2 13,-3 2 1,4 2-1,-6 0 1,0 0 5,3 0 0,-5 0 0,6 0 0,0 0-13,1 0 1,-7 0-1,4-2 1,-2-2 0,1-1 1,5-1 0,-4 6 0,0 0 11,0 0 1,-1-6 0,-7 0 0,1 2-4,-1 2 1,1 2 0,1-2 0,2-1-7,3-3 1,-1 0 0,-6 6 0,1 0-6,-1 0 0,7 0 1,1 0-1,0 0-9,0 0 1,4-6-1,-3 0 1,1 2 12,4 2 1,0 2 0,0-1-1,-4-3 15,-2-2 1,4 0 0,-3 6 0,-1 0-15,0 0 1,-2-6-1,-5 0 1,1 2 16,5 3 1,-5-5 0,4 0-27,-3 2 1,-3 0 0,1 0-5,-1-2 1,0-5-1,1 5 12,-1 2 0,1-4 0,-1 1 0,1-3 1,-7 6 0,-1-4 0,0 2-8,0 1 0,-7-3-107,3 2 1,-6 4 106,-6-4 0,-11-3 0,-10-1 0</inkml:trace>
  <inkml:trace contextRef="#ctx0" brushRef="#br2" timeOffset="71688">1730 4943 7569,'17'0'-255,"0"-2"1,1-2-14,-1-2 1,7-6 0,-1 6 0,0 1 254,3-3 0,-7 6 1,6-4-1,-2 4 12,1 2 1,1-6-1,-4 1 1,5 1-1,1 2 1,-4 0 0,6-2 0,0-2 0,-2 2 1,6 0 0,-4 0 0,4-1 12,2 1 1,0-4 0,0 0-1,0 0 0,0 1 0,6-1 1,2 4 12,1-2 1,-3-2 0,4 5 0,-1-3-1,1 2-11,3 2 0,-5 2 1,0 0-1,-3 0-17,1 0 0,0 0 0,-6 0 0,0 0-3,0 0 0,0 0 0,0 0 0,-1 0-10,1 0 0,6 0 0,0 0 1,-2 0 4,-2 0 1,-2 0 0,-1 0 0,1 0 8,0 0 1,6 0 0,0 0 0,-2 0 2,-3 0 0,-1 6 1,0 2-1,-2-1-1,-4 1 0,4-2 1,-5-4-1,1 2-5,0 2 1,-6-1 0,4-3-1,0 2 0,1 2 1,-5 0 0,6-6-1,0 0 3,-2 0 0,4 0 1,-5 0-1,-1 0 1,0 0 1,0 0-1,-3 0 1,1 0-1,-2 0 0,-1 0 0,-3 0 0,1 0 29,-1 0 1,0 0-6,1 0 1,-1 0-115,1 0 5,-8 0 1,-1 2 84,-3 4 0,4 3 0,7 9 0</inkml:trace>
  <inkml:trace contextRef="#ctx0" brushRef="#br2" timeOffset="75504">6462 4960 6201,'0'-12'-98,"0"1"1,2 7 97,4-2 8,-4 4 41,6 2-37,0 0 0,-5 0 0,9 0-4,2 0 1,-5 0 0,3 0-9,2 0 1,1 0 0,3 0 0,-1 0-3,1 0 1,-1 0-1,0 0 1,1 0 1,-1 0 1,1 0 0,1 0-1,3 0-5,1 0 0,0 0 1,-3-2-1,1-2 4,2-2 1,2 1 0,-3 5 0,1 0 3,-2 0 1,5 0-1,-1 0 1,0-2 4,0-4 0,4 4 1,-3-4-1,1 4-4,4 2 0,-4 0 0,0 0 1,0 0-6,1 0 1,-7 0 0,4 0-1,-2 0 0,1 0 1,5 0-1,-6 0 1,0 0-2,3 0 1,-5 0-1,6 0 1,0 0 1,0 0 1,-3-6-1,5 1 1,2 1 2,2 2 0,2 2 0,0-2 0,0-2-3,0-2 1,5 0 0,1 6-1,-2 0 0,-2 0 0,-2 0 0,-2 0 1,-2 0-2,-2 0 0,-2 0 1,4 0-1,-4 0 0,-2 0 1,6 0 0,-3 0-1,1 0 1,0 0 0,-2 0 0,4 0 0,-2 0 0,2 0 0,2 0 0,0 0 0,-2 0 0,-2 0 0,0 0 0,6 0 0,-2 0-1,-3 0 0,1 0 0,-6 0 1,0 0-4,0 0 1,4 0 0,-3 0 0,-1 0 1,0 0 1,0 0 0,-3 0 0,3 0 0,2 0 1,-4 0-1,4 0 1,1 0 0,-1 0 0,-4 0 1,4 0-1,0 0-7,1 0 1,-5 0 0,4 0 0,-2 0 0,-3 0 1,3 0 0,-2 0 2,-2 0 1,-1 0 0,-3 0-1,1 0 1,-1 0 3,1 0 0,-1 0 0,3 0 1,1 0-3,2 0 1,0 0 0,-3 0-1,1 0 5,3 0 0,5 0 0,-4 0 0,2 0-4,4 0 1,-4 0-1,0 0 1,1 0-1,-1 0 0,-6 0 0,4 0 0,-1 0-1,-1 0 1,0 0 0,-5 0 0,-1 0 0,1 0 0,-1 0 0,2 0 0,3 0 5,1 0 1,2 0 0,-3 0 0,3 0-6,2 0 0,-4 0 1,4 0-1,1 0 1,-1 0 1,0-6 0,4 1 0,-4 1-1,-2 2 1,5 2-1,-7 0-4,-2 0 0,4 0 1,-1-2-1,-1-2 1,0-2 1,1 2 1,-1 2-1,-4 2 1,3 0 0,1 0 0,2 0 0,-4 0 0,5 0-2,1 0 1,-4-5 0,6-1 0,0 2 0,-2 2 1,5 2-1,-7 0 1,0 0-2,0 0 0,4 0 0,-5 0 0,-3 0 1,-2 0 1,-1 0-1,-1 0 1,1 0 5,-1 0 1,1 0 0,-1 0 0,3 0-5,3 0 1,-2 0 0,6 0-1,0 0 1,1 0 0,-5 0 1,4 0-1,0 0-4,0 0 1,-5 0-1,1 0 1,-4 0-1,-1 0 1,5 0 0,1 0 0,-3 0 0,-2 0 0,-1 0 1,-1 0-1,1 0 1,1 0 0,2 0-1,3 0 1,-3 0 1,-2 0-1,-1 0 1,1 0-1,5 0 0,-5-2 0,4-2 1,-3-2 1,-3 2 0,1 2 0,-1 2 0,1-2 9,-1-3 1,0 3 0,1-4 0,1 4 4,5 2 0,-5 0 1,4 0-1,-3-2-15,-3-4 0,6 4 0,1-4 0,-3 4-2,-1 2 1,-3 0-1,0 0 1,1-1-4,-1-5 1,7 4-1,-1-4 1,-2 4 3,-1 2 1,-1 0-1,2 0 1,3-2 0,-3-4 0,4 4 0,1-3 0,-1 3 0,0 2 0,4 0 0,-4 0 0,2 0-1,5 0 0,-5-6 0,0 0 0,0 2 0,0 2 1,-4 2 0,7 0 0,-1 0-3,-2 0 1,0 0-1,-6 0 1,3 0 0,-3 0 1,4 0 0,0 0 0,1 0 0,-1 0 0,0 0 0,-4 0 0,5 0-10,1 0 0,-4 0 1,4 0-1,0 0 0,1 0 0,-1 0 0,4 0 0,-4 0 2,-2 0 1,6 0 0,-4 0 0,3 0 6,-1 0 1,-2 0-1,2-2 1,-4-2 1,0-2 0,-3 1 0,5 5 1,0 0-2,0 0 0,-3 0 1,3-2-1,-2-2 2,-4-2 0,5 0 0,-1 6 1,0 0-6,0 0 0,0 0 1,-1-2-1,3-2 2,0-1 1,6-1 0,-4 6-1,2 0 1,-2 0 0,4-6 1,-6 0-1,3 2 3,-1 2 1,-2 0 0,4-2 0,-4-1 1,-2 1 0,4 0 1,-3 0-1,1-2-3,4 2 0,-6 2 0,0 0 0,0-2-3,5-1 1,-3-1-1,2 4 1,0-2 1,-2-2 0,10 0 1,-6 6-1,0 0-4,2 0 0,0-5 0,2-1 0,-2 2 2,-4 2 1,4 2-1,-6-2 1,2-2 0,0-2 0,-5 0 1,3 6-1,0-1 13,0-5 1,-3 4-1,5-4 1,0 4-9,-2 2 1,4-6 0,-6 0 0,2 2-6,4 3 0,-3 1 0,1-2 1,0-2 1,-2-2 1,4 0-1,-6 6 1,2 0 6,4 0 0,-3-6 0,1 0 1,0 3-9,-2 1 0,4 2 0,-6 0 0,0 0 1,1 0 0,3 0 0,-6 0 0,0 0-3,3 0 1,-5-6-1,6 0 1,0 2 5,0 2 1,1 0-1,3-2 1,-4-2 2,-2 3 0,6-5 0,-4 2 0,2 0-4,1-2 0,-7 7 1,4-7-1,0 2-4,0 0 1,-5-6 0,3 7 0,-2-1-2,0-2 0,7 6 1,-7-6-1,0 3-1,2-1 0,-5 0 1,5 6-1,-2-2 1,1-4 0,5 4 1,-4-6-1,0 3 0,0-1 1,1-2-1,-5 4 1,4-2 0,2 2 0,-3-3 0,3-1 0,-2 0 0,-4 0 0,5 1 0,-1 3 0,0-2 0,0 2 0,4-4 0,-3 2 0,-1 3 0,0 1 0,4-4 0,-4 0 0,1 2 2,-1 2 0,4 2 1,-4 0-1,2-2-2,4-4 0,2 4 1,0-3-1,-2 3 0,-2 2 0,1 0 0,4-2 0,-1-2 3,-3-2 1,3 0 0,-4 6 0,2 0 5,-2 0 0,4 0 0,-4 0 1,4 0-10,2 0 0,2 0 0,2 0 0,1 0-1,-1 0 1,4 0 0,-2 0 0,-3 0-2,-1 0 1,4 0-1,0 0 1,-2 0 0,-3 0 0,-1 0 0,0 0 0,0 0 1,0 0 0,0 0 0,2 0 0,2 0 0,1 0 0,1 0 0,-6 0 0,0 0 0,0 0 0,2 0 0,2 0 0,1 0 0,-1 0 0,-4 0 0,-4 0 0,-2 0 0,2 0 0,0 0 0,0 0 0,-1 0 0,1 0 0,-4 0 0,2 0 0,0 0 0,-2 0 0,6 0 0,-4 0 0,4 0 0,2 0 0,0 0 0,0 0 0,0 0 0,0 0 0,0 0 0,0 0 0,-2 0 0,-4 0 0,2 0 0,-6 0 0,0 0 5,1 0 1,3 6 0,-4 0 0,0-2-6,0-2 1,4-2 0,-3 2 0,-1 2 3,0 1 0,4 1 0,-4-6 1,1 0 4,-1 0 0,4 0 0,-4 2 1,0 2-7,1 2 0,3 0 0,-4-4 0,0 1-1,0 3 0,5 0 0,-5-6 0,0 0-1,0 0 1,6 6 0,-4 0 0,1-2-3,-5-2 1,2 3 0,-2 1 0,-1-2-2,-3-2 1,-1 4-1,-1 0-7,1-2 0,-1-1 0,1 1 7,-1 2 0,0 0 1,-1-4-1,-2 2 0,-3 2 0,7 1 0,5-3 0,-2 2 3,-1-2 1,-1 4-1,2-1 1,3 1-3,-3 0 0,-2 0 0,-1-4 0,-1 3 2,1 3 0,-6-6 1,-1 4-2,3 0 0,1-5 0,3 7 0,-1-2 0,-5 3 0,-1-3 0,3 2 0,2 0 1,1 1-1,1-3 0,-1 0 0,-1-4 0,-3 5 0,-1-1 0,1-4 0,3 4 0,1 0 0,1 1 0,-3-3 0,-1 4 0,-4 0 0,-3-1 0,7-3 0,-2 6 0,1-1 0,1 5 0,-3-3 0,3-1 0,-4-6 0,1 6-7,3 1 1,-4 1 0,-1-1 0,1-3 0,0-2 1,-4 5 6,5-1 0,1 3 10,5 3 1,-1-1-1,-3-1 1,-3-2-9,-2-3 1,0 1 0,-3 5 1,-3 1-13,4-1 1,-4-5 10,-2-1 1,0 1 9,0 6 0,0-1 0,0 1 0,0-1-5,0 0 0,0 1 1,0-1-18,0 1 1,-2-7 0,-2 1 24,-2 2 1,-1-1 0,3 1 6,-2-2 0,-6-1 0,5 7-15,-3-1 1,6-5-1,-4-1-11,1 3 0,5 1 0,-4 3 1,4-1 0,2 1 1,0-1-1,0 1-2,0-1 0,0 1 1,0-1-1,-2-1 16,-4-5 0,4 5 1,-6-4 9,1 3 1,5 3 0,-6-1-7,0 0 0,6 1 0,-4-1-15,4 1 1,2-1-1,0 1-4,0-1 1,-2-5 0,-1 0 9,-3 1 1,-2 3 0,4 1 14,-2 1 1,-7-1 0,1 0 0,-3 1-5,-3-1 0,-1 1 0,-5-1 0,-5 1-36,-4-1 0,-7 1 1,-3-1-1,-4 1-139,-7-1 1,-8 8 156,-14 4 0,-11 12 0,38-18 0,1-1 0</inkml:trace>
  <inkml:trace contextRef="#ctx0" brushRef="#br2" timeOffset="77009">6532 4192 6691,'-9'-2'-601,"3"-4"821,4 4-152,2-6 0,-8 8-73,-4 0 1,3 6 0,-1 2 0,0 0 24,1-1 0,3 7 0,-4-2 0,0 3-15,1 2 1,3 1 0,-6-1 0,-1 1 11,-3-1 1,-1 1 0,-1 1-1,1 3 5,-1 1 0,1 2 1,-3-4-1,-1 5-16,-2 1 0,-1-6 1,5 4-1,-2-1-10,-3-1 1,-5 6 0,4-4 0,0 1 7,0-1 1,-5 4 0,7-4 0,2 0 17,1 1 0,-3 3 0,0-6 1,2 0-7,1 2 0,8-5 0,1 3 1,-1-3-1,3-3 0,-1 0 1,6 1-24,-2-1 0,-2-1 0,4-3 7,-1-1 0,-3-6-5,2 6 1,2-9 6,-7 3 1,5 2 0,-4 0-10,2 2 1,-5-5 0,3 7-15,0 2 0,-5-5 3,3 3 0,-3-2 0,-1 3 6,4-1 1,-3-8 11,3 2 1,-1-3 0,-1 1-13,2 2-17,9 0-10,-13 2 0,12-6 0,-6 5-62,3 1-2,1-6 1,4 6 0,-2-6 16,-2 4 1,-2-4 0,5 5 85,-3 1 0,-8-6 0,4 6 0</inkml:trace>
  <inkml:trace contextRef="#ctx0" brushRef="#br2" timeOffset="77463">5048 5170 6200,'11'0'-11,"1"0"0,0 5 0,5 3 24,1 2 0,-1-4 0,-1 5 1,-3 1 5,-1-2 1,-1 5-1,7-3 1,-1 3 18,1 3 0,5-3 0,2-1 0,3-2-15,3 1 1,2-3 0,2 0 0,-1-1-2,1 1 1,0-6-1,-2 4 1,-2-3-40,-2 1 0,-1 0 0,1-4 1,-6 2 30,-4 2 0,5 0 1,-1-4-1,-2 1 25,-1 3 1,-3 0-1,1-6-3,-1 0 1,1 0-1,-1 0 60,1 0 1,-1-6-1,-1-2 1,-3 1-69,-1-1 0,-6-4 0,3 5-96,-1-3 1,0 6 0,-4-4-212,1 0 1,1 5 278,-6-9 0,0 0 0,0-5 0</inkml:trace>
  <inkml:trace contextRef="#ctx0" brushRef="#br2" timeOffset="77814">4716 4978 7141,'17'0'-265,"1"-2"1,-1-2-1,3-2 1,1 2 258,2 2 1,6 0 0,-3-2-1,1-2 6,4 3 0,2 1 0,2 2 0,0-2-8,0-4 0,0 4 0,2-4 0,1 4-1,3 2 0,0 0 0,-6 0 0,-2 0-115,-4 0 124,4 0 0,-6-8 0,8-1 0</inkml:trace>
  <inkml:trace contextRef="#ctx0" brushRef="#br2" timeOffset="81293">10951 2690 7420,'-10'0'-1549,"2"-2"1623,8-4 0,0 2 13,0-8-66,0 9 1,-6-7 11,1 4 0,-3 4-33,2-4 0,-4 4 3,-7 2 1,5 0-6,1 0 0,-1 0-13,-6 0 1,7 0 11,-1 0 1,6 0 7,-5 0 0,-1 0 3,-5 0 1,5 0 0,0 0-8,-1 0 1,3 0 0,-2 0-3,-1 0 0,3 6 1,-2 0-1,1 0 0,1 2 0,-5-7 0,5 7 1,-2-2-1,1 0 1,-1 0 0,-4-4 7,5 3 0,-5-3 8,5 4 1,-3-2-1,0 0-14,3 2 0,5 5 0,-6-3-1,-1 2 0,3-6 1,0 4-1,1-3-1,-1 1 1,4 6-1,-6-4 4,-1 1 0,3-3 26,-1 6 0,5-1 2,-6 7 0,8-6 6,-2-1-31,4 1 0,-3-1 1,-1 1-1,0 0 0,-2-3 1,4 7 0,-5-4 0,-1 3-14,0 3 0,6-1 0,-3 1 0,1-1 12,0 0 0,-2 1 0,2-1 25,-5 1 0,1-1 0,0 1-11,3-1 0,-5 1 0,4-1-3,-2 1 0,1-1 0,-5 1-17,3-1 0,5 0 1,-4 1-5,2-1 0,0-5 0,5 0-16,-3 1 22,0 3 1,0-5 0,0 1 0,0 0 2,-1-3 0,3 5 1,-6-6-1,2 1 12,4 5 0,-3-4 1,-1 1-12,-2 3 0,6 2-7,-1 1 1,-3 0-1,2 1 0,2-1 0,-4 1 0,3-1 1,-1 1 6,6-1 0,-2-1 0,-2-3 6,-2-1 1,0-6 0,6 5-8,0 3 1,0-4 0,0 1 0,0 3 1,0 1-1,0 3-10,0-1 1,0-5 0,0 0 1,0 1 0,0 3 1,2-1-1,2-1 2,2-2 1,0-7-1,-4 7 6,3 2 0,-3-5 0,6 1-4,0-2 1,-6 0 0,6-5-2,-1 3 1,-3 6 0,6-4-2,-2 1 0,5 3 0,-1 5 1,2-5-1,-1-2 1,-3 0-1,-2-1 1,3-3-1,-3 4 1,2-3 0,-6 1 0,3-4 3,1 2 0,-4 6 1,6-5-6,-3 3 1,1-6 0,-4 4 0,4-2-13,2-1 0,-5 7 1,7-4-4,2 1 1,-1-3 0,1 6 0,-3 0 4,3-3 1,-4 5 0,-1-6 0,1-1 0,0 1 1,-6 0-1,3-4 30,1 2 1,0 1 0,6-3-15,-3 2 1,1 0 0,3-4 0,-1 2-23,-2 2 0,-1 1 1,7-3-7,-1 2 1,-1 2-1,-3-4 14,-1 1 0,0 1 0,3-4 1,-1 2 3,-3 2 0,-5 0 0,4-4 0,0 2 8,-1 1 1,-3 1 0,6-4-2,1 4 0,3 2 1,1 3-1,1-3-19,-1 0 0,1-4 1,-1 5 6,1-1 0,3 0 1,-2-4-1,-3 2 6,-1-2 1,1-2 0,1-1 0,1 3 8,-1 2 0,1 0 0,-1-6 1,1 2-11,-1 4 1,6-4-1,1 4 1,-3-5-2,-2-1 1,5 6-1,1 0 1,0-2 4,0-2 0,-1-2 1,-5 0-1,2 0 0,3 0 1,-1 0 0,-5 0 18,-1 0 0,0 0 0,1 0 1,1 0-8,5 0 1,-5 0-1,6 0 1,-1 0-5,-1 0 0,8 0 0,-4 0 0,2 0-5,0 0 0,0 0 0,4 0 0,-2 0 1,-2 0 1,1 0 0,3 0 0,-2 0-2,-2 0 0,-6 2 0,4 2 1,0 2-2,1-3 0,-5-1 1,4-2-1,0 0 5,0 0 1,-3 0-1,5 0 1,2 0 2,2 0 0,-4 0 0,0 0 0,2 0-8,2 0 0,0 0 0,-2 0 0,-2 0 6,2 0 0,2 0 1,2-2-1,-2-1 0,-4-3 1,4 0 0,-2 6 0,4 0-7,0 0 1,8 0 0,-12-2 0,0-2 9,2-2 0,0 0 0,2 6 0,0-1 12,0-5 0,0 4 0,-1-4 0,1 2-16,0-2 1,6 4 0,0-5 0,-2 1-12,-2 0 0,-1 0 0,3 4 0,2-2 4,-2-2 0,0-5 0,-1 5 1,3 0-3,-2-2 0,0 4 0,0-5 0,1-1 9,-1 0 1,-2 5-1,-2-5 1,0 2 36,0 4 0,0-4 1,0 1-1,-2-1-35,-4 0 0,4-3 0,-4 5 0,4 0-4,2-2 1,-6 0 0,0-5 0,0 3-15,-2 2 1,6-5-1,-6 1 1,2-1 1,1 1 1,-3-4 0,2 7 0,-4-3 1,0 0 0,-5 1 0,3-5 1,-4 3-17,-1 1 0,-1 2 0,1-3 0,-3 1-21,-3-2 0,3 5 0,-5-3 1,2-1-39,-1-3 1,-5-1 0,4-1 67,-2 1 1,3-1-1,-5 1 1,-2-1 5,-2 1 1,0-1-1,2 1 1,2-1 3,-2 1 1,-2-1 0,-2 1 29,0-1 1,0 1 0,0 0-29,0-1 1,-2 1 0,-2-1-5,-2 1 0,-2-1 0,4 1 1,-2-1 1,3 1 1,-5-1 0,2 1 0,2-2-2,2-5 0,-4 5 1,-1-4-1,-1 3-1,0 3 1,-6-1 0,3 1 0,-3-1-18,3 1 0,-11 1 0,5 3 0,-5 1-45,-3-2 1,0-1 0,-6-1 0,0 5 65,-6 5 0,2-4 0,-8 1 0</inkml:trace>
  <inkml:trace contextRef="#ctx0" brushRef="#br2" timeOffset="83643">14304 3144 7569,'-12'0'-788,"1"-2"505,-3-4 0,4 4 0,-1-4 191,-3 4 0,4 2 92,-1 0 0,-1 0 0,-5 0 0</inkml:trace>
  <inkml:trace contextRef="#ctx0" brushRef="#br2" timeOffset="84187">15142 3039 7569,'-10'0'-1369,"-5"0"1290,13 0 74,-6 0 1,16-6-1,2-2 48,-1-1 1,7 5 0,-4-4-13,3 0 1,8-1-1,3-7 1,-1 2-13,0 3 1,6-1-1,0-3 1,6 1-12,4 2 0,1 1 0,1-7 0,8 1 5,5-1 0,2 7 0,-4-1 0,3-1-23,1-3 0,8 4 0,-4 1 1,2-1 11,0 2 1,0-3 0,8 5-1,0-2 10,-3-3 0,5 3 0,-10 0 0,2 1 9,-2-1 1,2 6-1,-8-2 1,-1 4-22,-3 2 1,-9 0 0,-3 0 0,-1 0-16,0 0 0,0 0 0,-6 0 0,-2 0-19,-4 0 0,2 0 1,-8 0-1,-2 0-55,-1 0 0,-3 0-86,1 0 175,-9 0 0,-1-7 0,-8-3 0</inkml:trace>
  <inkml:trace contextRef="#ctx0" brushRef="#br2" timeOffset="84560">17203 2428 6367,'10'-8'-84,"-1"6"1,-3-4 86,6 4 0,3 2 59,3 0-40,-1 0 81,1 0-24,-1 0 1,-5 6 1,-1 0 85,-7 0-32,4-6-1100,-8 0 966,0 8 0,-8 1 0,-1 9 0</inkml:trace>
  <inkml:trace contextRef="#ctx0" brushRef="#br2" timeOffset="84970">16906 2637 7569,'17'0'-112,"1"0"1,-1 0-75,1 0 1,1 0 0,3 0 0,3-2 0,0-2 181,0-1 0,6-1 0,-2 4 0,4-2 10,2-2 1,0-5-1,0 3 1,0-2 6,0-3 1,0-1-1,2 0 1,2 3 1,1-3 1,1-1 0,-6-3 0,0 1-8,0-1 0,0 1 1,0-1-1,0 1-10,0-1 1,0 1 0,-2-1 0,-4 1-21,-6 0 1,-4-1 0,-1 1 0,-1-1-11,1 1 1,-3-1 0,-1 1-17,-2-1-19,-9 1 33,5-1 0,-10 9-99,-4 3 1,-1 6 132,-5 6 0,-4-4 0,7 5 0</inkml:trace>
  <inkml:trace contextRef="#ctx0" brushRef="#br2" timeOffset="85276">17884 2131 6829,'12'0'-173,"-1"0"0,-1-2 0,4-2 0,-1-2 200,7 2 1,-1 2 0,8 2 0,0-2 27,0-3 0,3 3 0,4-4 0,1 4 14,0 2 1,0-6 0,0 0 0,-2 2-45,-4 2 0,2 2 0,-7 0 1,-3 2-28,-2 4 0,-7 2 1,-2 6-1,-3-3-8,-3 3 1,-4 7 0,-5 4 0,-7 1-31,-4-1 1,-9 12-1,-4-2 1,-4 1-63,-2 1 1,0-2 0,0 2 0,2 0 101,4-2 0,-4 12 0,6-11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2.17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53 0 7569,'18'10'-770,"-9"6"815,-3-5 0,-4 5 0,-2 1-169,0 1 1,-2-1-1,-2 1 1,-3-1 25,-3 1 1,4-1 0,-6-1 97,-1-5 0,-3 12 0,-1-3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37.09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6415,'10'-7'0,"-2"-3"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37.5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93 8068,'0'-12'-1038,"0"1"1,0 5 951,0-6 1,0 7 93,0-7 1,0 6 292,0-6 169,0 1-219,0-7 1,0 7-27,0-1 0,0 6-14,0-5 0,0 5-13,0-6 1,0 6-145,0-5 66,0 7-133,0-4 44,0 8 0,0 8 1,0 3 38,0 5 1,0 1-1,0 3 1,0 1-2,0 2 1,0 1 0,0-7 0,0 1-40,0-1 1,0 1 0,0 1 9,0 4 1,0-3 0,0 3 0,0-4-1,0-1 12,0-1 0,0 7 1,0-1-1,0 0-63,0 2 1,0-5-1,2 3 1,2-2-156,2 3 1,-1-5 0,-5 4-153,0-3 0,0-3-55,0 1 0,0-7 1,2-1-493,4-2 865,-4-2 0,6-14 0,-8-2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38.4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7568,'0'-9'28,"2"1"74,4 8 1,-2 0 0,7 0 33,3 0 1,1 0 0,3 0-1,-1 0 1,1 8-1,-3 3-64,-3 5 1,3 1 0,-5 1 0,0-1-83,-4 1 0,1-1 0,1 1 0,0-1-13,0 1 1,-1-1-1,-3 1 1,4-1 7,2 0 1,-6 1 0,3-3 0,-1-1-14,0-2 0,2-6-16,-2 5-6,3 1 1,3-2 47,0-5 0,-9-5 0,5-4-9,0-1 1,-4-9-1,8 2-11,1-3 0,-3-3 0,1 1 1,1-1-33,-2 1 1,5 0 0,-5-1-1,2 1 35,-1-1 1,-5 1 0,6-1 3,1 1 1,-3 1 0,0 3-1,-1 3 51,1 2 1,2-3 0,3 3-1,-3-2 0,3 6 1,-5-4 10,0 1 0,5 5 0,-3-4 0,-2-2 56,1 2 1,-5 1-37,6 5 0,-6 1 71,5 5 1,-5-2-77,6 8 0,-8-1 1,2 7-1,-3-3 9,3-3 1,-4 4-1,4-5 1,-4 5-14,-2 1 1,2 3-1,2 1 1,2 2 3,-3-1 1,-1 3 0,0-2-1,2 0-24,2 3 1,2-5-1,-4 6 1,1-2-24,-1-3 1,4 3 0,-2-2-25,-2-1 1,4-3 0,-1-2 0,1 1 0,2-1 9,0 1 0,-7-1 1,5-1-1,-2-3-534,0-1 1,0 0-252,-6 5 1,0-5 783,0-1 0,0-7 0,0 4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39.40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041,'9'0'-51,"-1"0"335,-8 0 43,0 0 69,0 7-243,0-5 0,0 14-83,0-4 0,0-3 1,0 3-1,-2 0 22,-4-3 0,4 7 0,-3-5-70,3 5 0,2 1 1,0 1-1,0-1 20,0 1 0,0-1 1,2-1-1,1-3-28,3-1 1,6 0-1,-4 5 1,-1 1-4,1-1 1,6-5 0,-5-1 0,3 1 20,0-2 0,-1 5 0,7-5-20,-1 0 0,1-3 0,-1-7-20,1 0 1,-1 0 0,1 0 0,-1 0 10,1 0 0,-1 0 1,1-2-6,-1-3 1,0-3 0,1-6-1,-1 3-57,1-3 0,-7 0 0,1 1 0,2 1 18,1-1 0,-3-3 1,-2-1-1,-1 1 9,1 5 0,-6-5 1,4 6-1,-3-1 23,1-1 0,0 6 0,-4-5-8,4-3 1,-4-2 0,6 1-17,-1 3 1,-5-3-28,4 3 59,-4 4 0,0-5-34,4 7 142,-4 0-8,5 6-46,-7 0-3,0 0 24,0 8 1,0-4-23,0 7 1,0 1 6,0 6 0,0-1 4,0 0 0,0 1 0,0-1 1,0 1-7,0-1 0,6-5 0,0 0 0,0 1-11,2 3 0,-4-5 0,5 1 0,1 0-54,0-3 0,-4 5 0,5-6 0,3-1-156,1 1 0,3-2 1,-1-6-1,1 2-164,-1 4 1,1-4 0,-1 4-1,1-5-142,-1-1 0,6-1 0,1-5 470,-3-6 0,-2-3 0,-1-3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0.0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53 6717,'0'-18'345,"0"7"203,0-1-104,0 8 31,0-4-325,0 8 0,0 2 0,0 4-71,0 6 0,0 9 0,2 4 0,2 1-10,2-1 0,-1 6 0,-5-2 0,0 4-10,0 2 1,2 0 0,2 0 0,2-2-159,-2-4 1,-2 4-1,0-4 1,2 2 86,1-2 1,1 2 0,-6-6 0,2 1 6,4-1 0,-4 4 0,4-6 0,-4-1-41,-2-3 1,2-2-1,2 1 1,1-1-220,-1 1 0,-2-7 1,-2 1-460,0 2 0,2-7-148,4-1 872,-4-4 0,13-2 0,-5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0.4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53 8007,'0'-17'-137,"0"5"-41,0 0 204,0 9 0,2-5 136,3 8 0,-3 8-37,4 3 1,-2 5-1,0 1 1,2 1-15,-2-1 1,-2 6 0,-2 1 0,0-1 1,0 2 0,0 0 1,0 6-1,0-1-77,0 1 0,0-4 1,0 2-1,2 2-51,3 2 0,-3 0 1,4-2-1,-4-2 55,-2 2 1,0-4 0,2 0 0,2 1-200,2-1 1,0-6 0,-6 2 0,2-3-481,3-3 1,-3 1-626,4-1 1264,4 1 0,0-1 0,7 1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1.0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53 7130,'12'0'273,"-1"0"1,-5 0 0,6 0-216,1 0 0,3 0 0,1 0 0,1 0 33,-1 0 0,1 0 0,-1 0 0,1 0-43,-1 0 0,6-6 0,3 0 0,-1 3-5,0 1 1,0 2 0,-1-2 0,3-2-107,0-2 1,6 0 0,-6 6 0,2 0 69,0 0 0,-7 0 1,1-2-1,-4-2-8,-1-1 0,-1-1 0,1 6-5,-1 0 0,1 0 0,-1 0-26,1 0 1,-7 0-120,1 0 130,-8 0-21,3 7 107,-7 3 0,-7 8 58,-5-1 1,2-7 0,-1-2-73,-3-1 1,-1 3 5,-3 8 0,1-1-72,-1 0 0,7 1 14,-1-1 1,8 1 121,-2-1 1,4-5-1,2 0-30,0 1 1,0-3-55,0 2 0,2-3 1,2 5-1,4-4 23,2-3 1,-5 5-1,5-4 1,0-1 2,-1 1 1,3 0-1,6-4-31,-1 2 1,1-1-1,-1-5-100,0 0 1,1 0 0,-1 0 0,1 0-113,-1 0 0,1 0 0,-1 0-89,1 0 1,-1-5 0,1-3-91,-1-2 1,-5 0-1,-3-3 1,1 1-235,0-1 1,-6-3 592,2-1 0,3-9 0,1-1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1.2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71 8007,'-10'-2'-236,"2"-2"1,2-4 32,1-2 1,-1-1 1089,6-7-1268,0 9 381,0 1 0,-8 16 0,-2 1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1.9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7641,'0'-11'164,"0"-1"0,2 8 131,3-2 0,5 4-77,8 2 1,-1 0-193,0 0 1,-1 2-1,-2 4 1,-5 6 0,1 3 44,0 3 0,-5-1 0,5 1 0,0-1-185,0 1 1,-5-1 0,5 0-1,0 1-100,0-1 1,-5 1 0,7-1-101,2 1 1,1-3 0,1-1-1,-3-4-95,-1-3 0,-6-1 409,5-6 0,1 8 0,5 2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2.3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7 1 7370,'-9'2'228,"3"3"0,-4 5 0,0 8-169,1-1 0,-5 1 1,6-1-1,1 0-6,-1 1 1,-4 5-1,4 1 1,-1-1 5,-5 2 1,4-6-1,-1 5 1,-1-3-63,2 2 0,-5-3 0,5 3 0,0-4-85,5-1 1,-3-1-122,2 1 0,0-1-1281,6 1 1490,0-9 0,8 7 0,2-6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0.02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8 53 7483,'-7'0'-420,"7"0"0,7 0 476,11 0 0,-7 0 0,1 0 0,2 2-28,1 4 0,3 2 0,-1 5 0,1-1-31,-1 2 1,0 1 0,1 3-1,-1-1 23,1 0 1,5 1-1,0-1 1,-1 1-118,-3-1 0,-1-1 0,-1-3 0,-1-1 34,-5 2 1,3-5 0,-6 1 0,-1 0-156,1-1 0,6-5 218,-3 2 0,-3 4 0,0 0 0</inkml:trace>
  <inkml:trace contextRef="#ctx0" brushRef="#br0" timeOffset="368">515 1 6116,'0'9'130,"-2"-1"-92,-4-8 1,2 0-1,-6 2 1,1 2 20,-1 2 1,0 7 0,-3-3 0,1 2-36,-1-1 0,-1 1 1,0 6-1,3-1-22,-3 1 0,1-1 0,-1 2 0,2 3 21,-1 1 0,-3 0 0,-1-5 0,-1-3-111,1-3 1,1 3-1,3-5 1,3 2 11,2-1 0,-3-5-2,5 6 78,0-8 0,6 4 0,0-8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3.0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7 70 6985,'10'-8'446,"-2"6"0,-8-13-634,0 3 1,0 2-1,-2 1 212,-4 1 0,2 2 0,-8 6 48,-1 0 1,3 0 0,-1 0 0,-3 0-3,-2 0 0,-1 0 0,0 0 0,-1 0-2,1 0 1,-1 0-1,1 2 1,-1 4-11,1 6 0,-7-3 0,1 3 0,2 2-13,1 1 0,3 3 0,1-1 0,3 0 3,1 1 0,8-1 0,-2 1 0,5-1-99,1 1 1,0-1-1,1-1 63,5-5 1,-2 3 0,8-6 0,1 0 31,3-1 0,1-1 0,1-6 0,-1 0-33,1 0 0,1 0 0,3 0 0,1-2-4,-2-4 1,-1 2 0,-3-5 0,1-1 11,-1 0 0,0-1 1,-1-7-1,-2 1-128,-3-1 1,-1 1 0,2-1 0,-5 3 63,1 3 1,-6-3 0,4 3 156,-4-3 0,-2 3-44,0 0 0,2 8 615,4-1-554,-5 3 0,9 9-117,-4 5 0,-4 4 1,6-1-152,-1-3 0,-5 3 1,6-5-1,-2 2-89,0-1 0,2-1 1,-5 3-1,5-1-554,2 2 1,0 1 781,1 3 0,5-1 0,-7 1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4.24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333 6991,'11'0'195,"1"0"0,0 6-46,5-1 1,1 1 9,-1-6 0,-5 0 0,-3-2-104,-1-4 0,6-3 0,-4-9-36,-1 1 0,1 5 0,-6 0 1,2-1-32,-2-3 0,-1-1 0,1-1 0,2 1 9,-2 0 1,-2-7 0,-2 1-1,0 2-20,0 1 0,-8 5 0,-2 1 0,-1 2 8,-1-1 1,1 3-1,-7 0 1,1 3 29,-1 3 1,7 2 0,-1 2 0,-2 0 106,-1 0 1,-3 0 0,1 0-77,-1 0 1,7 2-85,-1 4 1,8-2-1,-2 7-43,4 3 0,4-6 0,4-3 51,6-3 1,3 4 0,3 0 0,-1-2 8,1-2 1,1-4 0,3-2 0,1-2 57,-2 2 1,4 0 0,-1 0 0,-1-3-19,2-3 0,-5 6 0,3-2 0,-4 2 22,-1-1 1,-1 3 0,1-4-23,-1 4 0,1 2 7,-1 0 1,1 0 43,-1 0-65,-7 0-4,5 0 1,-11 2 43,8 4 1,-8-2 14,1 7 187,-3 1-168,-2 5 0,-2-1 1,-1-3-55,-3-1 0,-2-8 0,4 4-19,-2-1 0,0-3-2,6 8 0,0-6 1,0 5-17,0 3 0,0-4 1,0 1 33,0 3 0,0-4 1,0 1 14,0 3 0,0 1-31,0 3 0,6-1 1,2-1 0,2-5 1,-4 3 0,5-6-49,3 2 0,-5-7 0,3 3 1,2-4 0,1-2 0,3 0 23,-1 0 1,1 0 0,-1 0 6,1 0 1,-1 0 0,0 0 4,1 0 0,-1-6 1,1-1 4,-1-3 1,1 0 0,-1-3-31,1 1 0,-3 0 0,-1-3 0,-4 1-75,-3 3 0,7-1 0,-4-6 66,-1 1 1,1 1 0,-6 3 0,2 1-71,-2-1 1,-2 3 278,-2-2 26,0 1-159,0 1 0,-2 2-19,-4 8 9,4 0 52,-14 0 1,14 2 15,-3 4 1,3-2-51,2 7 0,0 1 0,2 4 41,3-5 1,-3 5 0,6-5 12,0 5 0,-6 1 1,4 1 0,-4-1 0,-1-1 0,3-3-53,2-1 1,6 0-100,-6 5 1,5-5 0,-3-2 0,2-3-202,3-3 0,-3-2 0,2-2 1,1 0-17,3 0 0,1 0 0,1 0 1,-1-2-1030,1-4 1298,-1-3 0,1-9 0,-1 1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4.4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68 7947,'-2'-11'-28,"-1"-1"111,-3-2 0,-2 5 204,2-3-1135,4 8 1,-6-2 847,8 12 0,0 4 0,0 7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5.2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2 53 7947,'10'0'-735,"-3"0"856,-7-8 1,-2 1-75,-3-5 0,1 4 0,-6 6 19,2-3 0,-5 3 0,1-4-51,-4 4 1,-1 2 0,0 0 0,-1 0-4,1 0 0,-1 0 0,1 2 0,-1 2 3,1 1 1,-1 7 0,1-4 0,-1 0 3,1-1 1,5 7-1,1-2-26,-3 3 0,6 3 0,2-1 56,5 1 0,-5-1 0,0 0-31,2 1 0,2-6 0,2-1 0,2 1-8,4-2 1,-4 5 0,6-5 10,-1-1 0,-3 5 0,6-6 0,0 0 22,-1-1 0,3-1 1,5-4-8,1 4 0,-1-4 0,1 4-34,-1-4 1,1-4 0,-1-2 0,1-4-9,-1-2 0,-1 5 0,-3-7 0,-1 0-91,1 3 0,-3-7 1,2 4 51,1-3 1,-5-3 0,0 1 12,0-1 1,-6 7 0,3-1-6,-3-1 1,-2 3 54,0-2 230,0 8-173,0-3-5,0 7 1,0 7 0,0 5 14,0 4 0,0 1 0,0 0 2,0 1 0,6-6 0,0-1 0,0 1-29,2-2 0,1 5 1,9-5-1,-1 1-53,1 1 0,-1-8 0,3 4 0,1-2-113,2-1 1,6 1 0,-5-6 0,-3 0-155,-2 0 1,5 0 0,-1 0 0,-2-2-493,-1-4 1,-3 3 753,1-9 0,7-8 0,2-7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5.77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70 7947,'-12'0'-50,"3"-2"0,1-4-219,4-5 1,2 1 244,2-2 0,0 6 197,0-5-14,8 7-95,2-4 0,1 8 0,-1 2 56,-2 4 0,-2 4 0,-6 7-9,0 1 0,0 5 0,0 0-63,0-1 1,0-1 0,0 0-1,1 4 1,3 3 26,2 3 1,6 2 0,-6 2 0,-1-1-7,3 1 0,-4 2 0,6 2 0,-2 2-27,-5-2 0,5-2 0,-2-1 0,-2 3-14,-2 2 1,0 0 0,2-8 0,2-2 7,-3-2 0,-1 0 1,-2 6-1,0-2-4,0-4 1,0 2 0,0-6 0,2 0-49,4 1 0,-4-3 0,4-6 1,-4 1-69,-2-1 1,2 1 0,2-1-171,1 1 1,3-9 0,-4-1-200,2 0 0,2-6 0,-3 4-395,7-4 848,-4-2 0,7 0 0,-5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6.3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23 7942,'8'9'-185,"-6"-1"0,7-8 0,-3 0 193,6 0 1,-2 0-1,1 0 23,3 0 0,1 0 0,3 0 46,-1 0 1,1-2 0,-1-2-74,1-2 0,-7-5 1,-1 3-1,-2-2 48,-4-3 0,3 3-39,-1-2 1,0 1-44,-6-7 1,-2 8 25,-4 5 0,4 1 0,-5 0-8,-1-2 0,-2 0 0,-7 6 9,-1 0 1,7 0 0,-1 0 0,-2 2 68,-1 4 1,-3-2 0,1 8 1,-1 1 1,3 3 0,1 1 0,3-1-30,-3-5 0,6 5 1,3-5-1,1 5 43,-2 1 0,4 1 0,-4-1 0,4 1 59,2-1 1,2-1 0,2-3-45,2-1 0,7-2 0,-3 3 1,2-3 4,-1-2 0,1 3 0,5-5-68,1-2 1,-1-2-1,1-2 1,-1 0-159,1 0 1,-1 0 0,1 0-792,-1 0 0,1-2 282,-1-4 633,1-3 0,-9-9 0,-1 1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6.7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7301,'0'10'-104,"7"-2"282,5-8 0,3 0 0,3-2 0,-1-2-31,1-2 0,1 0 1,3 6-1,3 0 18,2 0 1,-4 0 0,6 0 0,1 0 7,-3 0 1,4 0 0,-6 0 0,2 0-11,4 0 0,-4 0 0,2-2 0,1-2-14,-3-1 1,4-1-1,-8 6 1,0 0-49,3 0 0,-7 0 0,4 0 0,-3 0-410,-3 0 0,1 0-204,-1 0 1,-5 0 0,-3 2-281,-1 4 1,-2-3 792,-6 9 0,0 0 0,0 5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7.67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53 140 6757,'16'-2'0,"-3"-2"0,-3-4-24,-2-1 1,-3 3 0,-3-4 0,2 0 275,2 1 0,0 3-162,-6-6 0,-2 2-26,-4-1 1,-4-3 0,-7 8-1,0 3 41,-1 1 0,1 2 0,-3 0 0,-1 0-20,-2 0 1,-8 0-1,1 0 1,-1 0 29,2 0 1,-4 0-1,4 0 1,-2 2-74,2 3 1,2-1 0,7 8 0,1 0-33,4-3 0,3 7 0,0-5 0,4 5 15,1 1 1,5-5-1,-4 0 1,6 1 41,6 3 0,-2 1 1,7 1 8,3-1 1,1-1 0,3-3 0,-1-3-59,1-2 1,1 3-1,3-5 1,1 0-109,-2 2 1,-1-6 0,-1 4 0,2-5-155,3-1 0,-1 0 0,-6-1 0,1-3 23,-1-2 0,7-10 0,-1 1 0,0-7-75,2 1 0,-5-6 0,3-2 1,-4-6 295,-1-6 0,-1-3 0,1-9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8.2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315 7918,'0'-18'-286,"0"1"1,0-6 0,0-3 0,0 1 33,0 0 1,-5 2 0,-3 5-1,0 1 272,0-1 1,-5 1 126,1-1 1,-2 1-1,1 1 123,1 5 1,8 1 193,-1 4-125,3 4-251,2-6 0,2 10 0,1 4-19,3 6 0,6 3 0,-6 3-9,-2-1 1,-3 3 0,-1 1 0,2 2-15,4-1 1,-4-3-1,4 0 1,-4 3-27,-2 1 0,0 6 0,0-4 0,0 3 21,0 3 1,0-4 0,2 2 0,2 2-28,2 2 1,-1 0 0,-5-2 0,0-2-6,0 2 0,0 0-1,0 0 1,0-4 14,0-1 1,2 3-1,2-4 1,2 2-4,-2 4 1,-2-4 0,0 1 0,2-1 43,2 0 0,-1-6 0,-3 4 0,2-1 17,2-1 0,0 0 0,-4-5-42,4-1 1,-3 1 0,7-1-88,-2 1 1,-2-7-1,-4-1-110,4-2 1,-5-1 88,5-1 0,-2-4 0,0 6-245,2 0-480,0-6 301,-6 5 0,2-7 0,3 0 493,7 0 0,4 0 0,1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8.4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5 6325,'9'-18'1138,"5"7"-917,-8-1-108,-1 8 1,-5 4-1,0 12-48,0 3 1,0 3-1,0-1 1,0 1 37,0-1 1,-1 1-1,-3-1-359,-2 1 1,0-1-1089,6 0 1344,0 1 0,0-8 0,0-3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3.43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04 6354,'7'-10'-55,"-3"2"0,8 8 1,1-2 53,3-4 1,1 5 0,1-5-6,-1 4 1,1 2 0,-1 0 32,1 0 1,-1 0-1,-1 2-32,-5 4 0,5-5 1,-6 7-1,1-2-24,1 0 1,-6 6 0,3-5-1,-1 3-22,-4 4 0,4-5 44,-2 3 0,-1 0 0,-5 5 10,0 1 1,-1-7 0,-5-1 31,-6-2 1,2 3 0,-1-5 0,-3-2-36,-1-2 0,3-2 1,0 2-57,-1 4 1,-3-4 6,-1 3 1,7-5 17,4-5 1,4 1 0,4-8 29,4-2 0,-2 5 0,8-3 0,1 1 4,3 1 1,1-4 0,1 6 0,-3-1-6,-3-5 1,3 4 0,-3-1-2,3-3 0,-3 5 0,0-1 2,1 2 1,1-6-1,0 5 12,-3-1 0,-7 0 20,2 5 0,-2 1 12,2-8 0,-4 6 1,3-5 0,-5 7-3,-5-2 0,3 6-23,-4 6 1,-2-2 0,2 7-2,2 3 0,-3-4 0,1 1 17,2 3 1,2 1 0,2 3-8,0-1 0,0 1 0,0-1-15,0 1 1,6-1-1,1-1 1,3-3-23,4-1 0,-5-6 0,3 3 0,2-1-55,1-4 1,3 4 0,-1-2 0,1-3-106,-1-1 1,2-2 169,5 0 0,-5 0 0,6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8.5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2 53 6779,'-7'-10'135,"5"-5"-290,-4 3-580,-4 4 735,8 1 0,-13 14 0,5 3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9.1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7 18 7324,'0'-10'65,"-7"3"-120,-5 7 0,-4 0 1,-1 0-1,-1 2 44,1 3 0,-1-3 0,1 6 1,0-2 80,-1 0 1,1 5 0,-1-3 51,1 2 1,7-4 0,4 5-39,4 3 1,2-4-15,0 1 0,2-7-30,4 2 0,4-4 1,7-2-1,1 2 3,-1 4 1,6-4 0,1 3-1,-3-3 2,-2-2 1,-7 0-1,0 0 1,1 0-22,3 0 0,1 0 0,-1 2 1,-3 2-26,-1 2 0,-2 2 0,3-4 0,-1 1-72,2-1 0,-5 4 0,3 0 22,1 2 0,-3-5 50,2 7 0,-6-2 0,3 3 27,-1-1 1,-4 0-1,-10 3 23,-5-3 0,1 1 0,-2-5 0,-1 0 18,-3 0 1,-1-1-1,-1-3 1,1 2-6,-1-2 0,1-2 1,-1-2-1,1 0 1,-1 0 1,1 0 0,-1 0-44,1 0 0,-1 0 1,1 0-115,0 0 1,1-2 0,2-4-370,3-6 0,7 3 1,-4-3-263,0-1 1,6-3 724,-3-1 0,3-1 0,2 1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49.6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70 7990,'10'-17'-500,"-3"-1"1,-7 7 191,0-1 556,0 8-119,0-4 0,0 16 0,0 6-59,0 7 1,0-2 0,0 7 0,0-1 77,0 4 0,6-2 1,0 2-1,-2 2-69,-2 2 0,-2 2 0,0-2 0,0-2-47,0-2 0,6 0 0,-1 4 0,-1-2 22,-2-1 0,0-3 0,2 4 0,2-2-87,-2 2 0,4-4 0,-3 0 0,1-2-1,2-3 0,-6 3 0,4-2 0,-2-1-116,1-3 0,-3-1 0,4-1-216,-4 0 1,4-5-351,0 0 257,0-8 459,-6 3 0,-8-14 0,-2-3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50.0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6755,'12'0'238,"0"0"1,-7 0 0,7 0-1,2 0-150,1 0 1,3 0 0,-1 0 0,1 0 0,-1 0 36,0 0 0,1-2 0,-1-2 0,1-2-9,-1 2 0,1 2 0,-1 2-66,1 0 0,-1 0 1,1 0-1,-1 0-114,1 0 0,-7 0 1,1 0-1,1 0-2,3 0 0,1 0 0,1 0-175,-1 0 1,-5 0-885,0 0 77,-1 0 1048,-1 0 0,6 0 0,-7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50.62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990,'12'0'-539,"-1"0"0,-5 0 723,6 0 1,-6 0-132,5 0 0,1 2 0,5 1 4,1 3 0,-7 2 0,1-4 5,2 2 1,1 7 0,3-3-25,-1 0 0,-5 5 0,-3-3 33,-1 3 0,4 3 1,-4-1-70,1 1 0,-5-1 0,2 1-19,-4-1 1,-2 1 0,0-1-7,0 1 0,-2-3 0,-2-1-4,-2-3 0,-7-1 17,1 2 0,2 1 48,-1-7 1,5 0-10,-6-6 0,6-6 1,-3-2-19,1-1 0,2-3 1,6-5-14,0-1 1,0 1 0,2-1-7,4 1 0,-2 5 0,6 0 1,-1 1 17,1 1 0,-4-5 0,5 3 35,3-4 0,-4 5 0,1-1-39,3-1 0,1-1 1,1 0-1,-2 5-53,-3 1 1,-5-4 0,6 4-184,1-1 0,3 3-716,1-6 299,-7 8 647,5-3 0,-13 7 0,6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51.0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0 6574,'0'10'360,"-2"3"1,-2-5-120,-1 2 1,-3 0 0,4 3-130,-2-1 1,0-1 0,6 7 0,-2-3 5,-3-3 1,3 4 0,-4-5 68,4 5 1,2 1-41,0 1 0,0-1-126,0 1 0,2-7-118,4 1 1,3-8-197,9 2 0,-1 1 1,1-1 100,-1-2 0,1-2 0,-1-2-650,1 0 1,-7 0 841,1 0 0,-1-8 0,7-1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51.2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35 7819,'-17'-8'29,"7"5"601,4-9-630,4 8-618,2-4-259,0 8 877,0 0 0,8 8 0,2 2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52.26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813,'10'0'-497,"0"0"1455,-5 0-748,-3 0 0,6 2 0,-6 4-38,4 6 1,-4 3 0,4 3-97,-5-1 0,-1 1 0,0-1 0,0 1-72,0-1 1,0 3 0,0 1 0,0 2 1,0-1 0,0 5 0,0 2 0,0 2 22,0-2 1,0 4 0,0-4 0,0 4-15,0 2 0,0-2 0,0-2 0,0-2-18,0 2 1,0 0-1,2 0 1,2-4-7,2-1 1,2 3 0,-4-6 0,2-2-76,-3-1 0,-1-3 1,-2 1-1,2-1-134,4 1 1,-4-1 0,4 1 17,-4-1 0,-2-5 0,0-1-300,0 3 0,0-4 501,0 1 0,0-7 0,0 12 0,0-7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52.7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57 5770,'8'-9'65,"-6"-1"581,3 4-495,-3-4 0,-2-7-82,0 0 1,0 5 14,0 0 0,0 6-58,0-5 0,2 7 0,4-2 0,6 2-2,3-2 1,3 4 0,1-3 0,2 3 7,3 2 1,1-6 0,-4 0 0,3 2 58,-3 2 0,-2 2 0,1 0 0,1 0-14,2 0 0,-5 0 0,-6 0 0,1 0-36,3 0 0,-5 0 1,1 0-32,2 0 1,-1 2-1,1 2-14,-3 2 0,-7 2 0,4-5 1,-2 5-31,0 2 1,-1 2-1,-5 5-2,0 1 0,0-1 0,0 0 0,0 1 23,0-1 0,0 1 0,-2-1 0,-1 1 19,-3-1 1,-6-5 0,4 0-5,-1 1 1,-3 1 0,-5-1 34,-1-1 1,1-6-1,-1 3 1,1-1-27,-1-4 1,7-2 0,-1-2 0,-2 0-12,-1 0 0,-3 0 1,1-2-41,-1-4 0,1 2 0,0-5 1,-1 1 0,1-4 1,-1 6-32,1 3 1,-1-5-68,1 2 1,1-2-159,5 2 0,3 3-107,8-9 0,8 8 402,3-2 0,13-4 0,3 1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53.48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420,'12'0'587,"0"0"57,-8 0-582,3 0 1,-7 2 15,0 3 1,-5-1-24,-1 8 1,0 0-1,6 5 29,0 1 1,0-1 0,0 0-1,0 1-5,0-1 1,0 1 0,0-1-1,0 1-36,0-1 0,0 1 1,0-1-45,0 1 1,6-7 0,2-1 0,-1 0 24,1-1 1,6-5-1,-3 2 1,5-4-123,1-2 1,-5 0 0,0 0 0,1 0 41,3 0 1,1 0 0,1-2 0,-1-4 42,0-5 0,-1 1 0,-2-2 1,-3-1 8,3-3 0,-4-1 1,1-1-1,1 1-37,-2-1 1,3 1 0,-5-1-26,2 1 0,-7-1 0,3 1 14,-4 0 1,-2 5-37,0 0 107,0 1-30,0 1 0,-2 2 124,-4 8 0,4 2 1,-3 4 27,3 6 0,2 9 1,0 2-1,0-1-76,0-3 0,0-2 0,2 3 0,2 1-49,1 2 1,3 1-1,-2-7 1,4 1-109,-1-1 1,7-1 0,-6-3 0,1-1-184,1 1 0,0-3 1,5 2-754,0 1 1028,1-5 0,7 0 0,2-8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3.81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0 6622,'17'0'145,"-5"0"-170,-1 0 1,1 0-32,6 0 1,-1 0 0,0 0-182,1 0 0,-1 0 237,1 0 0,-8 0 0,5 0 0,-5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53.9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70 8028,'10'-12'-228,"-2"3"1,-2-1 408,0 0 0,-1 4-93,-5-5 133,0 7-135,0-4 0,0 16 0,0 3 0,0 5 12,0 1 0,2 3 0,2 3 0,2 6-50,-2 4 0,-2 4 1,-2 2-1,2 2-73,4-3 0,-4 1 1,3 0-1,-3 2-20,-2-2 0,0-3 0,0-1 26,0 0 0,6-6 1,0 1-1,-2 1 1,0 0 8,2-2 1,-4 2-1,3-6 1,-3 0-148,-2 0 1,0-1-1,0-7 1,0 1-64,0-1 1,0 1 0,0-1-142,0 1 1,-2-9-1,-2-1 361,-1 0 0,-9-6 0,4 5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54.5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8103,'18'0'-21,"-7"0"1,1 0 32,1 0 0,3 0 0,1 0 0,1 0 0,-1 0 10,1 0 1,1 0-1,3 0 1,1 0 15,-2 0 1,1 0 0,-1 0 0,2 0-34,-1 0 1,-1 0 0,0 0 0,3 0-21,-3 0 1,-2-2-1,-1-2-22,-1-1 1,1-1 0,-1 6-5,1 0 1,-1 0 19,1 0 28,-9 0 31,-1 0 40,-8 0 0,0 2 39,0 3 1,-2-3-50,-4 4 0,2 2-41,-7-2 1,5 5 0,-4-3-27,2 2 0,-3-4 0,3 3 0,0 1-28,1 0 0,-7 2 73,2 5 1,-1 0 0,1 1-18,6-1 1,-2 1-1,3-1 45,1 1 0,2-1 0,2 1-8,0-1 1,0-5 0,0-1 22,0 3 0,0-4-44,0 1 0,6-5 0,1 4-22,3-2 1,2-3 0,5-3-24,1 4 1,-1-4 0,1 4-163,-1-4 0,1-2 0,-1 0-231,0 0 1,-5 0-136,0 0 0,-1 0 0,5-2 528,-4-4 0,3-4 0,-5-7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54.7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104 8028,'0'-18'-43,"0"6"166,0 1 1,0-1 528,0-5-1508,0-1 1,-2 9-57,-4 3 912,4 12 0,-13 3 0,5 9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49:55.3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18 7988,'-10'0'-301,"-3"-2"385,7-4 1,-8 4-100,3-3 0,-5 3 1,-1 2 38,-1 0 1,1 5 0,-1 1 0,1 0 14,-1 2 0,1 0 0,-1 5 0,1-3 19,-1-2 0,3 5 1,1-1-24,3 3 1,5 3-1,-4-1-17,2 1 0,3-1 1,5 1-1,0-1-9,0 1 0,0-7 1,0 1-1,0 2-11,0 1 1,5-3 0,3-3 0,0 1 7,0 0 0,5-6 0,-1 3-11,3 1 0,3-6 0,-1 4 1,1-4 5,-1-2 0,1 0 0,1 0 0,2 0-5,3 0 1,-1-2 0,-6-2 0,1-4-1,-1-1 1,1 3 0,-1-6-1,1 1 3,-1 1 0,-5-6 0,-2 5 1,-3-5 27,-3-1 0,4 5 1,-2 0-1,-2-1-19,-2-3 1,-2 5 0,-2-1 0,-2-2-12,-2-1 1,-8-1 0,5 3-1,-3 3-75,0 2 0,1-3 1,-7 5-1,-1 2-111,-4 2 1,3 0 0,-3-2 0,4-2-112,1 3 0,1 1 1,-1 4-466,1 3 765,7-3 0,-6 14 0,7-6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14.1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3 6879,'0'-10'761,"0"3"-684,7-1 0,-3 0-22,8-4 0,0-1-139,5 7 117,-7 0 0,5 6-23,-3 0 0,-2-6 27,1 0 0,1 1-17,5 5 1,1 0 0,-1 0-5,1 0 0,-7 2 0,1 1-15,2 3 1,-5 2-9,3-2 0,-2 4 4,1 7 0,-1-1 0,-6-3-69,2-1 1,0-6 0,-6 5 44,0 3 0,0 1 24,0 3 1,-2-1 0,-2 1-2,-2-1 1,0-5-1,4-2-1,-4-3 0,4 7-34,-3-2 13,3-5 111,2 9 31,0-14-90,0 6 1,0-16-33,0-4 1,6 2-44,-1-1 1,3-1 34,-2-5 1,-4-1 4,4 1 1,-2 1 0,-1 3 8,3 1 1,2 2 0,-4-3 4,2 1 1,7 2 0,-3-3-4,0 1 1,5 6 0,-3-5-3,3-3 0,1 4 0,-2 1 0,-3 1 35,3 4 1,1-4 0,1 1 14,-5-3 1,5 6 17,-4-2 1,1 2 0,1 0-7,-3-1 1,-5-1-1,6 6-2,1 0 1,-3 0-24,2 0 1,-1 0 0,5 2-39,-4 3 1,3-3 0,-5 6-20,0 0 0,5-4 8,-3 7 0,-3-5 1,1 6 2,-2 2 1,-2-5-1,-6 3 5,0 1 1,2-3 0,2 2 0,1 1-10,-1 3 0,-2-4 0,-2-1 3,0 3 0,0 1 34,0 3 0,0-1 0,0 1 15,0-1 1,0-5 0,0-1-20,0 3 0,-2 2-13,-4 1 0,4 0-2,-3 1 0,3-6 37,2-1 0,0-5-2,0 6 0,0-6-25,0 5 0,-2-7 0,-2 4-117,-2 0 0,-2-5-179,2 9 0,-3-2 0,-9 3-305,1-1 1,-1-6 585,1 5 0,-1-7 0,1 4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27.7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24,'10'2'247,"-4"4"0,-4 4 0,-2 7-178,0 1 1,1-1 0,3 1-1,2-1-82,-2 1 0,-2-1 0,-2 3-13,0 3 1,0-4 0,0 5 0,0-5-1,0 0 22,0 5 1,0-5 0,2 4-1,2-3 1,2-3 1,-1 1 0,-5-1-1,0 1 3,0-1 0,0-5 0,0-1-15,0 3 0,0 1-12,0 3 0,0-6 12,0-1 0,0-5 3,0 6 16,0-8 0,0 5-7,0-3-40,0-4 31,0 14 1,0-13 0,0 9 0,0-6 22,0 6 1,0-7 25,0 7 1,2-8 61,4 2 0,-4-2 87,4 1-39,4-3 1,-1 6-79,9-8 1,-6 0 12,-1 0 1,1-6-18,5 0 0,1 1 1,-3 3-22,-3-4 1,3 4 0,-3-4 6,4 4 1,1 0 0,1-2-37,-1-1 1,6-3 0,1 4 4,-3-2 1,-2 0 0,-1 6-1,-1 0-88,1 0 1,-7 0 0,1 0-1,2 0-407,1 0 0,-3 0 0,-1 0-21,3 0 1,1 0 0,3 0 495,-1 0 0,1 0 0,-1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28.3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88 7914,'9'0'-1162,"1"0"1303,-4 0 1,-2 0 36,8 0 1,-7 0-36,7 0 1,0 0-119,5 0 1,-5 0 0,-3-2 58,-1-4 0,0 2-39,-2-7-91,-4-1 12,5-5 0,-14 5 33,-5 0 0,2 8 13,-1-1 1,5 3 0,-6 2 25,-1 0 1,-3 2 0,-1 1 104,-1 3 1,7 8-105,-1-2 0,6 1 1,-4 1-1,3-3-6,3 3 0,-4-4 0,2 1 7,2 3 1,2 1-1,2 3-27,0-1 0,0 1 0,2-3 30,4-3 1,-2 2-1,6-7 1,-1 1-9,1 0 1,-4 0 0,6-5-25,1 3 1,3 0 0,1-6 0,1 0 0,-1 0-28,1 0 1,-1 0-1,2 0 1,3 0-260,1 0 0,0-6 0,-5-2 0,-1 1-197,1-1 0,-1-6 472,1 3 0,-1-5 0,1-1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28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48,'0'12'139,"0"0"1,0-1 0,0 7-1,0-1-125,0 1 0,0-1 1,0 1-1,0-1-9,0 0 0,0 1 0,2-1 0,2 3-18,1 3 0,1-4 0,-6 7 0,2-3-10,4 0 0,-4 1 0,4-7 1,-4 1 17,-2-1 1,0 2 0,2 3-9,3 1 1,-3 0 0,4-5 0,-4-1-34,-2 1 1,0-7 0,0 1-105,0 2 0,0-5 0,0 3-446,0 1 294,0-5 0,0 2 87,0-4 0,6-6 215,0 0 0,0-8 0,-6-9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29.1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8 6999,'-10'0'276,"4"-2"-133,12-4 0,-2 4 1,7-4-16,3 5 0,2 1 0,1 0 12,0 0 1,-5 0 0,0 0-168,1 0 0,3 0-837,1 0 864,1 0 0,-1 7 0,1 3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29.9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441,'0'-10'1134,"0"2"-925,0 8 0,8 0-80,3 0 0,5 0 1,1 2-51,1 4 1,-1 2 0,1 5 0,-3-1-57,-3 2 1,3-5 0,-3 3 0,4 2-108,1 1 0,-5 3 1,-1-3-1,1-1 66,-2-3 0,5 1 1,-3 5-71,3 1 1,-3-7-1,-2 1 1,-1 0-142,1-3 0,-4 5 0,6-6-146,1 2 0,-5-5 0,0 5 375,-1-2 0,-5 5 0,6-3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4.06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6696,'7'10'-61,"3"-3"0,7-7 28,1 0 1,-1 0 0,1 0-60,-1 0 1,1 0-1,-1 0 1,1 0-280,-1 0 371,1 0 0,-1-7 0,1-3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30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18 7800,'16'-2'-485,"-5"-3"403,-3 3 293,-8-6 1,0 10 0,-2 4-71,-4 5 1,4 5 0,-5 1 0,-1 1-50,-4-1 0,3 6 1,-3 1-1,0-3-46,3-1 1,-7 3-1,4 0 1,-3-2-62,-3-1 1,1 3 0,-1 0-53,1-1 0,5-5 0,3-3-198,1-3-789,-6 1 1054,12 6 0,-5-9 0,7-1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31.2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5 70 7819,'8'-9'-718,"-6"-7"755,6 7 1,-16-3 24,-4 0 0,-3 8 0,-3-1 0,1 3-11,-1 2 0,1 0 0,0 0 0,-1 0 19,1 0 1,-3 0-1,-1 2 1,-2 1 26,1 3 1,3 2 0,1-4 0,1 4 7,-1 1 1,3-3-1,1 6-83,3 1 1,1 3 0,-2 1-81,7 1 0,5-1-16,5 1 1,5-3 0,8-1 0,-1-4 66,0-3 0,-1 1 0,-2-4 0,-3 2 24,3-2 1,1-2 0,3-2 0,-1 0-23,1 0 1,-1 0 0,1 0 0,-1-2-43,1-4 0,-1 2 1,-1-8-1,-3 1-30,-1 1 0,-1-6 0,7 5 45,-1-5 1,-7 5 0,-2-1-3,0-2 1,-7-1 153,5-3 183,-4 1 0,-4 1 3,-4 5-264,5 3 1,-7 16-24,8 3 0,0 5 0,0 1-255,0 1 0,0-6 1,2-3-1,2 1-234,1 0 0,7-5 0,-4 7 470,2 2 0,1-7 0,7 9 0,-1-6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31.7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861,'2'-10'-21,"2"3"1,4 1 23,2 0 0,-5 0 126,7 6 1,-6 0-48,6 0 1,-3 2-24,3 4 0,3 4 1,-5 7-69,0 0 0,-2 1 1,-8-1-22,0 1 1,5-1 0,1 1-56,-2-1 0,-2 1-168,-2-1 230,0 1 1,0-7-1,-2-1 18,-4-2-7,4-2 1,-5-14-34,7-4 1,1-3 0,3-3 17,2 1 0,6 5 0,-6 0 0,-1 1 17,3 1 0,-4-4 0,6 7 1,0-3 12,-1-4 0,3 5 0,5-1 0,-1 0 32,-5 1 0,5 3 0,-4-4 1,3 0 19,3 1 1,-1 5-1,1-4 1,1 2 39,4 0 0,-3 1 0,3 5 0,-4 0-16,-1 0 0,-1 0 0,1 0 1,-1 0-9,1 0 0,-3 2 0,-1 1 0,-3 5-41,3 2 0,-4-4 0,-1 5 0,-1 3-54,-4 1 1,4-3 0,-2 0-1,-2 1 12,-3 3 1,-1 1-1,0 1-358,0-1 1,0 1 0,0-1-665,0 1 1034,0-1 0,0 1 0,0-1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32.2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123 7861,'0'-10'-161,"8"-5"0,-7 11 1,5-8-1,-2 0 373,2 3 0,-4-7-96,4 4 0,-6 3-81,-6-3 1,2 8-1,-8-2-58,-1 5 0,-3 1 0,-3 0 0,-2 0 48,-3 0 1,1 0 0,4 0 0,-3 0 24,-1 0 0,0 0 0,5 1 0,1 3-3,-1 2 1,1 8 0,-1-3 0,3 5-39,3 1 0,4 1 1,8-1-35,0 1 1,0-1 0,2 1 0,2-1 9,2 1 0,8-7 0,-3-1 0,5 0-113,1-1 1,7-5 0,-1 2 0,0-4-130,2-2 1,-5 6-1,5 0 1,-2-2-141,1-3 0,-1-2 397,-6-5 0,9-4 0,1-7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32.6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557,'0'-17'-527,"2"7"284,4 4 385,-4 4-10,6 2 0,-8 2-42,0 4 0,0 4 0,-2 7 0,-2 1-7,-2-1 1,0 1 0,6-1 0,0 2-12,0 5 0,0-3 0,0 6 0,0 0 1,0 1 1,2-5 0,2 6 0,2 0-74,-2-2 0,4 4 0,-3-5 1,1-1-23,2 0 0,-6 4 0,6-4 1,-2 1-8,-1-1 1,3-2-1,-4-4-9,2 5 1,0-5-1,-6 4 1,0-3-40,0-3 1,5-5-1,1 0-147,-2 1 0,-2-3-211,-2 2 0,0-7-298,0 7 733,0-8 0,-8 4 0,-1-8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33.0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89,'17'0'-17,"-5"0"182,-1 0 1,-5 6-185,6 0 1,-1 7 0,7-3-1,-3 2-24,-3-1 0,4-1 1,-7 4-1,3-5-185,0-1 0,-1 6 0,5-3-551,-5 5 779,5-6 0,-6 5 0,7-5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33.5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18 7769,'0'-9'-250,"0"1"0,-2 10 332,-4 4 0,2-5 1,-5 7-1,-1-2-1,0 0 0,0 7 1,-3-1-1,1 2-52,-1-3 0,-1 5 0,1-4 0,1 3-12,-2 3 0,1-1 0,-1 0 1,2 1 5,-1-1 1,3 1 0,-1-1 0,-1 1-20,2-1 1,-3 1 0,5-1 0,0 1 5,0-1 0,-3-5 0,5-1 0,0 1 56,-2-2 1,6 5 0,-3-3 24,3 3 0,2-3 0,0 0 14,0 1 1,0-3-34,0 2 1,0-7-92,0 7 0,0-6 0,2 4-167,3-3 0,-3 1-309,4-2 1,-4-2-286,-2 7 780,0-7 0,0 12 0,0-6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39.3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122 6988,'9'0'-834,"1"0"993,-4 0 1,-4-2 45,4-3-76,-4 3 0,-2-8 8,0 4 1,0 2 0,-2-5-20,-4 1 1,2 2 0,-8 6-88,-1 0 1,3 0 0,-2 0 0,-1 0-4,-3 0 1,5 0 0,-1 0-10,-2 0 0,-1 0 0,-3 2-23,1 4 1,1-2 0,3 5-1,3 1 18,2 0 0,1-4 0,3 5 29,-2 3 0,0 1-13,6 3 1,0-1-1,0 1 27,0-1 1,2-5 0,4 0-15,5 1 0,5-5 0,1-2-39,1-4 1,-1 3 0,1 1-32,-1-2 1,1-4-1,-1-4 1,1-2 5,-1 3 0,-5-5 1,-1 0-9,3-2 1,2 1 0,-1-5 0,-1 4-13,-3 3 0,-7-7 54,2 2 0,-4-3-4,-2-3 0,0 7-13,0-1 1,0 6 0,-2-3-51,-4 1 1,4 2 38,-6-2-1,8 6 0,0-4 61,0 12 1,0-2-1,0 8 45,0 1 0,0 3-49,0 1 1,2 1-19,4-1 1,4-1-1,5-3 1,-1-3-5,-2-2 1,-1 5 0,7-3 0,-1 0-15,1-4 1,-1-4-1,1-2 1,-1 0-13,1 0 1,-1 0 0,0 0 0,1 0-24,-1 0 1,1-6 0,-1-2 21,1-2 1,-1 1 0,-1-5 0,-3 4-1,-1 3 1,-6-5 0,4 4 0,-3-2 9,-3-3 1,4-3-1,-2-1 11,-2-1 0,-2 1 0,-2 0-14,0-1 0,-6 1 0,-2 1-23,-2 4 0,4-1 0,-5 7-92,-3 2 0,-1 2 0,-3 2 42,1 0 0,5 0 0,0 0 2,-1 0 0,-3 0 59,-1 0 26,-1 0-5,9 8 0,1-4 1,10 6 6,4-3 0,3-1 1,9-6-1,-1 0 21,1 0 1,-1 0 0,1 0 0,-1 0 28,1 0 1,5 0 0,0 0-1,-1 0-13,-3 0 1,-2-2 0,1-2 0,-1-2-19,1 3 0,-6 1 0,-1 2 0,3 0-21,1 0 1,-3 0 0,0 0-20,1 0 0,-3 0 0,1 0-12,3 0 0,-4 0 5,1 0 0,-7 7 46,2 5 0,-4 4 0,-2 1 24,0 1 1,0-7-1,0 1-3,0 1 0,0 3 0,0 1-69,0 1 1,0-7-1,2-1-43,4-2 1,-4 6-345,4-3 0,-4-1-464,-2 2 866,7-9 0,-5 5 0,6-8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39.9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70 6999,'11'0'347,"1"0"1,0 0-343,5 0 1,1 0-5,-1 0 0,-5 0 0,-1 0 122,3 0 0,2 0-146,1 0 0,-5-6 0,-3-2 52,-1-1 0,4 3-39,-6-6 0,-1 6 22,-5-5-21,0 7 1,-7-4-5,-5 8 1,-4 0 0,-1 0 30,0 0 0,-1 0 0,1 0-7,-1 0 0,6 0 0,1 2 0,-3 2 0,-1 4 5,-3 1 0,1-3 0,-1 6 35,1 1 0,7-3 0,2 0 0,3 0 29,-1-1 0,0-3 0,6 6 25,0 1 1,0 3-57,0 1 0,0 1 0,2-3 20,4-3 0,-4 3-26,3-3 1,-1-4-1,0 0 1,4-3 82,2 1 0,-4 0 0,5-6-58,3 0 1,-5 0 0,3 0 0,2 0-1,1 0-1,3 0 1,-1 0-1,1 0 1,-1 0-56,1 0 1,-1 0-1,0 0-30,1 0 0,-1 0-127,1 0 0,-1 0-665,1 0-519,-1 0 1329,-7-8 0,-2-1 0,-8-9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0.6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 16 7798,'-10'-8'-24,"10"6"1,2-4 0,4 12 84,-4 6 0,-2-1 0,2 5 1,2 3 17,1 1 1,1 1-1,-6 0 1,2 5-20,4 1 0,-4-6 0,4 4 1,-2-1-65,1-1 1,-1 2-1,6-4 1,-2 3-16,-4-3 1,0-1 0,-1-3-84,3 0 1,0 1 0,-6-1-1,0 1-50,0-1 0,0-5 0,0 0-248,0 1 0,-2-3 0,-4 0 400,-5-3 0,-5 7 0,-1-4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4.62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23 53 6103,'-18'0'80,"1"0"1,0 6 0,1 2-74,4 1 0,-1 3 0,7 5 8,2 1 0,-4-1 0,3 1 4,1-1 0,2-5 0,2-1 16,0 3 1,6-4 0,1-1-22,3-1 0,2 4 0,5-6-22,1-2 1,-1-2-1,0-2 1,1 0-1,-1 0 0,-5 0 0,0 0 0,1 0-3,3 0 0,1-6 0,1-2 0,-1 0 0,1 0 1,-7-3 0,-1 3-1,-2-2 45,-4-3 0,3 3 0,-1-2-17,-2-1 0,-2-3 1,-2-1-14,0-1 1,-2 7-1,-4 1 1,-3 0-8,-1 1 1,-6 3-1,5-4 1,-5 0-11,-1 1 0,-1 5 0,1-4 0,-1 2 6,1 0 1,-1 1 0,1 5-8,-1 0 0,1 0 1,0 1-120,-1 5 0,8-2 1,5 8-212,3 1 344,2-5 0,-8 8 0,-2-7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1.0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985,'-10'-8'-266,"2"6"334,8-6 0,6 6 0,2-2 0,2-2 40,3 3 1,-3 1 0,3 2 0,5 0 34,3 0 1,3 0 0,-5-2 0,2-2-65,3-2 1,5 0-1,-4 6 1,0 0-95,0 0 1,1 0 0,-5 0 0,2 0-52,-1 0 1,-1 0 0,0 0-243,3 0 1,-1 0 0,-6 0 0,1 0-190,-1 0 1,-5 0 0,0 0 496,1 0 0,-5 8 0,0 2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1.7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53 6585,'-12'0'298,"1"0"-130,7 0 1,-4 2-131,8 4 1,0-2-1,-2 6 1,-2-1 46,-1 1 1,-1-4-1,6 5-30,0 3 0,-6 2 0,0 1-9,2 0 1,2-5-1,2 0-40,0 1 0,0 3-78,0 1 0,8-1 43,4-5 0,3-1 0,3-6 1,-1 2 2,1-2 1,-1-2 0,1-2 15,-1 0 0,0-2 0,1-2 0,-1-2 71,1 2 0,-1-6-37,1-1 1,-3-5 0,-1 1-1,-4 1-6,-3 3 1,1 5 0,-4-6 21,2-2 0,0 5 0,-6-3 36,0-1-7,0 5-63,0 0-8,0 8 1,0 2-1,0 4 11,0 5 0,0-1 0,0 2 1,2-1-7,3-1 1,-1 6-1,8-5 28,2 5 1,1-6 0,1-3 0,-3-1 23,-1 0 1,-1 2 0,7-4 0,-1 1-34,1-1 1,-1-2 0,1-2 0,-1 0-17,1 0 1,-1 0 0,1 0 0,-3-2 12,-3-4 0,3 3 0,-3-7 1,2 0-32,-3 0 1,3 5 0,-6-7 31,1-2 1,-5-1 0,2-3 0,-4 1 0,-2 0-17,0-1 1,0 1 0,0-1 0,0 1-90,0-1 1,-2 7-1,-4-1-59,-6-2 0,3 7 1,-3 1-1,-1 4-189,-3 2 1,4 0-1,1 0 1,-3 0-352,-1 0 684,-3 8 0,1 1 0,-1 9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2.3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18 6884,'-17'0'-436,"5"0"525,1 0 0,5 0 20,-6 0 1,1 0 0,-7 0-13,1 0 1,-1 2 0,1 2 0,-1 2-20,1-2 1,5 0 0,0 0 0,1 3-68,1 3 1,-5 2-1,5 5-54,0 1 1,2-7 0,8 1 0,0 2 98,0 1 1,0 3 0,0-1 77,0 1 1,2-1-29,4 0 1,4 1 0,7-3-48,1-3 0,-1 2 0,1-9 1,-1 1-16,1 2 1,-1-6-1,1 4-65,-1-4 1,1-2-1,-1 0 1,0 0-37,1 0 0,-1 0 0,1 0 1,-1-2 22,1-4 1,-3 2-1,-1-6 1,-2 1 88,1-1 0,1-2 0,-1-5-47,-1-1 1,-2-5 0,3 0 0,-3 2 91,-2 1 0,-3 3 1,-5-1-10,0 1 0,0-1 1,0 1-57,0-1 1,-1 7 0,-5 1 0,-6 2-95,-3 4 0,-5-3 1,-1 1-136,-2 2 0,-1 2 1,7 2-1,-1 0-44,1 0 1,-6 0-1,-3 0 1,1 0 237,0 0 0,-6 8 0,4 1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3.3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2 7031,'2'-9'204,"2"1"-123,2 0 0,8 4 0,-3-5 1,5 1-26,1 4 0,-1 0 0,-3 0 0,1-2-16,5 2 1,-1 2-1,5 2 1,-3 0-16,-3 0 0,0 2 1,3 2-1,1 2-45,2-2 0,-3 4 1,-7 0-1,3 1-4,-2 5 1,-1 1 0,5 1 0,-3-3-49,-3-1 0,1 0 0,-7 5 0,0 1 47,2-1 1,-6-5 0,4-1 34,-5 3 1,-1-4-22,0 1 0,-1-1 12,-5 2 1,-4 1-1,-7-7 63,-1-2 0,6-4 66,1-6 0,5-4-37,-6-7 1,8 0 0,-1-1-71,3 1 1,8-1 0,1 3 0,1 1 12,0 2 1,5 1 0,-3-7-1,2 1-22,-1-1 0,1 7 0,4-1 1,-3 0-85,-1 3 0,-1-7 0,7 6-325,-1 1 1,1-5-471,-1 8 865,1 1 0,-1-3 0,1-2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3.9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7 6402,'-8'-9'56,"4"1"97,-8 8 0,1 0 1,-7 0-53,1 0 0,-1 0 0,1 0 0,0 0-32,-1 0 1,1 0-1,-1 0 1,1 0-4,-1 0 0,3 2 1,1 2-1,2 4-42,-1 1 0,-3 1 0,1 4 1,1-3-9,3 3 1,1 1-1,-2 3-4,6-1 1,4 1 0,2-1-28,0 1 1,0-7-1,2-1 1,4 0 27,6-1 0,-2-5 0,1 2-20,3-4 0,1-2 1,3 0-1,1 0 7,4 0 1,1-2 0,1-4 0,-8-3 0,-1-1 1,0-6 0,1 5-26,0-5 0,-5-1 0,-2-1 2,-2 1 0,-3 5 1,-3 2 98,4 3 0,-4-7 190,4 2-170,-4 5 0,0-1-48,4 8 1,-4 8-1,3 3-117,-3 5 0,-2-4 1,2-1-1,2 3-227,2 1 0,2 3 1,-4-1-69,1 1 0,1-7 1,-4-1 362,4-2 0,4 5 0,7-3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4.4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6585,'8'-9'1022,"-4"-5"-699,8 8 0,-1-5-481,7 5 1,-1 0 224,1 6 1,-7 2 0,-1 4-46,-2 5 0,3-1 1,-5 2-1,-2 1-67,-2 3 1,-2 1 0,2 1 57,4-1 0,-4 1 0,4-1 1,-4 1-171,-2-1 1,0 1 34,0-1 156,0 1 65,0-9-71,0-1 0,0-22-27,0-3 1,0-4 0,0 3-30,0 1 0,5-1 0,3 3 0,2 1 8,3 3 1,-3 1 0,2-4-1,1 5 16,3 1 1,-5 0 0,1 4 0,2-2-4,1 2 0,3-3 0,-1 1 0,1 2 32,-1 2 0,1 2 0,-1 0 1,0 0 59,1 0 0,-1 0 0,1 0 0,-1 0 89,1 0 0,-1 0 0,1 0-101,-1 0 1,1 6 0,-3 2-1,-1-1-22,-3 1 1,-5 6 0,4-3-99,-2 5 0,-1-4 1,-3-1-287,2 3 1,0 1-1,-6 3-236,0-1 0,0-5 569,0-1 0,0 9 0,0 7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4.8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87 6724,'0'-17'152,"0"0"0,0 5 1,-1 2 55,-5 2 0,4 1 0,-6 3-371,0-2 1,-1 0-1,-9 6 202,1 0 0,-1 0 1,1 0-1,-1 0 57,1 0 1,-1 0 0,-1 0-29,-4 0 1,-3 6 0,-3 2 0,8 1 0,7 5 1,-1 0 0,5-1-1,0-1 0,5 1 1,3 3 0,2 1-65,0 1 1,0-1 0,2 1-19,3-1 0,7-1 0,9-3-60,3-1 0,-1-8 0,-4 2 1,3-4-118,1-2 0,6 0 1,-4 0-1,1 0 20,-1 0 1,4 0 0,-6-2 0,-1-4-79,-3-6 0,-7-3 0,-1-3 248,3 1 0,-6-8 0,-1-3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5.2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6456,'0'-27'0,"0"4"0,0 3 0,0 3-59,0-1 0,2 7 0,1-1 0,5 0 234,2 3 1,-4 1 0,3 6-26,-1-4 1,0 4 161,-2-4-212,-4 5 1,11 2 0,-7 5-10,-2 6 1,-2 3 0,-2 3 0,0-1 23,0 1 1,0 1-1,0 3 1,0 3-46,0 2 0,-6 0 1,0 4-1,2-2-4,3 2 1,1-3 0,0 1 0,0 0-47,0-2 0,0 6 1,1-6-1,3 2-80,2 0 1,0-5 0,-6 3-1,2 0 13,4 0 0,-4-6 1,4 3-1,-5-5-148,-1-1 0,2-1 0,2 0-116,2 1 0,2-3 0,-4-1-119,2-2 1,1-8 429,-1 1 0,4-3 0,7-2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5.6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1 0 7148,'-18'0'26,"1"0"1,5 2 0,0 2 37,-1 2 0,-3 2 0,-1-3 0,-1 5 7,1 0 1,1 5 0,3-3-49,1 3 0,6 3 0,-3-1-14,1 1 0,2-1 0,8-1-28,4-5 0,-2 3 0,7-6-11,3 2 1,1-7 0,5 3-1,1-4 17,2-2 1,1 0 0,-7 0 0,3 0 8,3 0 0,-4-6 1,5-1 17,-5-3 0,-2-2 1,1-5 54,-1-1 1,-7 1 0,-4-1-30,-4 1 1,-4-1-1,-4 3-91,-6 3 0,-3-1 0,-5 7 0,-1 2-72,-2 2 1,-2 2 0,3 0 0,-1 0-18,2 0 0,-1 0 1,1 0-1,-2 0 140,1 0 0,3 8 0,1 2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6.5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06,'10'0'638,"-3"2"-486,-7 3 0,6-1-110,0 8 1,0 0-1,-4 5-16,4 0 0,-4-5 0,3 0-33,-3 1 1,-2 3-133,0 1 1,0 1 24,0-1 1,0-5 22,0 0 127,0-9 1,0 3-24,0-12 1,0-3 0,2-9-23,4 1 0,-2 5 1,8 1-1,-1-3-19,-1-2 0,5 5 0,-3-1 19,4-1 0,1-1 0,1 2 0,-3 5 11,-3-1 0,3 6 0,-3-4 0,3 4 24,3 2 1,-7 0 0,1 0 0,2 0 1,1 0 1,-3 0 0,0 2 72,1 4 1,3 4-1,-1 7-46,-3 0 0,-3 1 0,-5-1-66,2 1 0,0-1 0,-4 1-33,4-1 0,-4 1-1,4-1 0,-5-5 11,-1-1 6,0-7 0,-7 4 16,-5-8 1,2 0 0,1-2-36,1-4 1,0-1 0,4-7 0,-2 2 14,3-1 0,1 3 0,2-2-29,0-1 0,5-3 1,3 1-1,0 1-20,0 3 0,5 1 1,-1-4 81,3 3 1,3 1 0,-1-2 0,1 5 72,-1-1 1,1 6 0,-1-4-36,1 4 0,-1 2 1,1 0-1,-1 0 65,1 0 1,-1 0-1,1 0-21,-1 0 1,0 0 0,1 0 0,-1 0 14,1 0 0,-1 8-57,1 3 1,-3-1-1,-1 2 1,-4 1-1,-1 3 12,1 1 1,-6 1 0,2-1 0,-4 1-55,-2-1 1,0 1 0,0-1 0,0 1-12,0-1 0,-2-5 0,-2-1 0,-2 3-187,2 2 0,-6-5 1,-1 1-44,-5 1 0,-1 1 242,-1-2 0,-7 3 0,-2-5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4.89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70 0 7473,'10'8'-371,"-3"-4"1,-7 7 242,0 3 1,0 1 0,0 3 47,0-1 1,-7 1-1,-5-1 1,-4-1 79,-1-5 0,0 5 0,-1-6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7.7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7598,'-10'-8'-249,"4"-4"1,5 3 497,1-3 77,0 8-111,0-4 0,7 8-95,5 0 0,-2 2 1,1 4-94,3 6 0,-1-3 0,1 3 1,-2 0-20,1-3 1,1 7-1,-1-4 1,-1 1 34,2-1 0,-1 3 0,1-3 0,-3 2-272,3-3 0,-4 5 0,-1-5-132,-1 5 0,4 1 0,-6 1-410,-2-1 771,5-7 0,-7 5 0,6-5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8.0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51 6799,'16'-11'-168,"-5"-1"1,3 6 827,-8-5-507,0 7 1,-8-2-60,-4 12 0,2 1 0,-6 7 0,1-2 29,-1 1 0,4 1 0,-6 1-150,-1 3 1,-1 1-1,3 10 1,3-5 0,0-5 0,6-1 0,-4-1 0,4 0-160,2 1 0,0-1 0,0 1 1,0-1-352,0 1 537,0-9 0,8 7 0,2-6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8.6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71 7980,'10'-8'-158,"-2"4"-730,-8-8 898,0 8 77,0-11 0,0 11 0,-2-6-9,-4 3 0,2 1 0,-7 6-41,-3 0 1,-2 0-1,-1 0 1,-1 0-16,1 0 0,0 0 0,-1 0 1,1 0-37,-1 0 0,7 2 0,-1 2 29,-2 1 0,-1 3 0,-3-2 0,1 6 19,-1 3 1,7 1-1,1-3 1,2-1-3,4 1 0,2 3 0,2 1-28,0 1 1,0-1 0,0 1-30,0-1 1,8-5 0,4-2 0,3-3 2,3-3 1,-1 4-1,1-2 1,-1-2 8,1-2 0,-1-2 0,3 0 0,1-2 10,2-4 0,0 2 1,-5-8 119,-1-1 0,-1-3-90,-4-1 1,1-1 0,-5 1 0,0-1-15,-1 1 0,-1 5 0,-4 1-68,4-3 1,-4-1 278,4-3 93,-4 8-362,-2 3 0,2 20 56,3 5 0,-3 3 1,6-4-1,-2 1-202,0-1 0,5-5 0,-3 0 0,0 1-446,0 3 1,5-5 636,-1 1 0,4 0 0,1 5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9.7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5 245 5963,'18'0'1291,"-1"0"-1255,1 0 1,-7 0-45,1 0 1,0-2 19,5-4 1,-7 3 0,-4-9 72,-4-2 1,3-1 0,1-3-7,-2 1 0,-2-1 0,-2 1-49,0 0 0,-2-1 0,-2 1-26,-2-1 0,-7 3 0,3 1 0,-1 4-1,-1 3 0,6 1 1,-6 6-91,-1 0 0,-3 0 0,-1 0 0,-1 0 68,1 0 0,5 0 0,1 0-25,-3 0-14,-1 8 53,5 1 1,4 7-1,12-5 23,5-5 1,5-4 0,1-2 0,1 0-16,-1 0 1,3 0-1,1 0 1,2 0-1,-1 0 1,-1 0 0,0 0 0,3 0 13,-3 0 1,-1-6 0,-1 1 0,2-1 50,3-2 1,1 6 0,-4-4 0,2 4-25,-1 2 1,-3-6 0,-1 1-1,-1 1 28,1 2 1,-1 2-92,0 0-9,1 0 0,-6 0 1,-3 2-37,-1 4 1,-2-3 46,-6 9 38,0 0 0,0 5 1,0 1-19,0-1 0,-6-5 0,0-1 6,2 3 0,2 1 0,2 3 19,0-1 0,0-5 16,0 0 0,0-1-21,0 7 0,0-7 1,2-1-14,4-2 1,-2 4 0,8-7-35,1-1 1,3 4 0,1-2-57,1-2 1,-1-2 65,1-2 1,-1 0 0,1-2 0,-1-2 3,1-2 0,-3-8 1,-1 5-1,-3-3-1,3 0 0,-4 7 0,-1-7 0,-1-2-40,-4-1 0,4 3 0,-1 1 0,1-3-15,0-2 1,-2 5-1,-6-1 95,0-1 0,0 3 90,0-2 177,0 8-276,0-3 0,0 9 0,0 3-3,0 7 1,0-2-1,0 1 38,0 3 0,0 1 0,0 3 12,0-1 1,2-5 0,4 0-47,5 1 1,-1 1-1,2-1-90,1-1 1,-3-6 0,1 4-107,3-3 0,2-1 0,1-4-148,0 4 1,1-4 0,-1 4-160,1-4 1,-3-4 481,-3-4 0,4-4 0,-7-7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49.9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35 7980,'-18'-8'-27,"7"5"-325,-1-9 410,8 8 0,-2-4-5,12 8 1,-4 2-1119,4 4 1065,3 4 0,1 7 0,8 1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51.0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70 7300,'12'-15'-1172,"-2"1"1935,-2 3-653,-3 7-111,-5-12 0,-7 14 57,-5-3 1,-4 3-43,-1 2 1,0 0 0,-1 0 0,1 0-6,-1 0 0,-5 0 0,0 0 0,1 0 11,3 0 1,-4 5 0,-3 3-1,1 0 10,0 0 1,2 3 0,7-3 0,2 0-14,3 0 1,7 5 33,-2-1 0,4-2 0,2 1 2,0 3 1,2-4 0,2 1 0,4 1-13,1-3 0,-3 5 0,4-6 0,0 0-10,-1-1 1,-3 1-1,6-4 10,1 2 0,3 0 1,1-6-78,1 0 0,-1 0 0,1 0 0,-1-2 28,1-4 1,-1 2-1,1-6 1,-1 1 1,1-1 0,-1 0 0,1-3 20,-1 1 0,0 0 22,1-5 0,-8 5-23,-5 1 1,-3 5-22,-2-6 0,0 6-7,0-5 1,-2 7 160,-3-2-89,3 4 35,-6 2 0,10 8-66,4 3 1,3 5 0,9-1-50,-1-3 1,-5 2 0,0-8 0,1-3-15,3-1 1,1 0 0,1 2-1,-1 2-178,1-2 1,-1-2-1,0-2-183,1 0 0,-1 0 0,1 0-224,-1 0 622,1-8 0,-1-2 0,1-7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51.7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08,'9'7'93,"1"3"1,-6 7 0,2 1-72,-2-1 1,-2 1-1,0 1 1,1 3 12,3 1 1,0 2 0,-4-4 0,2 3-29,2-3 0,0 4 0,-6-1 0,1-3-35,5-2 1,-4-1 0,4-1 0,-4 1 12,-2-1 0,0 1-42,0-1 1,0-5-1,0-1 5,0 3 0,0-4-172,0 1 235,-8-7 1,6 2 0,-4-12 4,5-5 0,2 1 0,5-2-3,6-1 1,3-3 0,3 1 0,-1 1 13,1 2 1,-1 7 0,1-5 0,-1 2 44,1 4 1,-1 2 0,1 2-40,-1 0 0,1 0 1,-1 0-1,0 0-9,1 0 0,-1 0 0,1 2 27,-1 4 1,1-2-74,-1 8 0,-1-1 0,-5 7-4,-5-1 1,2 1 0,-2-1-5,-2 1 1,-2-7-1,-2 1 1,-2-1 18,-4-1 0,2 4 0,-6-6 0,1-1 11,-1 1 1,-2 0 0,-5-4-1,-1 2 0,1-1 0,-1-5 0,1 0 1,-1 0 0,1 0 0,0 0 0,-1-2-5,1-3 1,1 1 0,3-6 0,1 0-71,-2 1 0,-1 3 0,-1-6 1,3 0-314,1 3 1,6-7 0,-4 5 386,3-5 0,-7-1 0,4-1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52.2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8005,'17'0'-854,"-7"-2"1186,-4-4-508,-4 4 264,-2-6 0,2 14 0,2 2 1,2 2-22,-3 3 1,-1 3-1,0 1 1,2 1-7,2-1 1,2 7 0,-4-1 0,1 0 8,-1 2 0,4-3 0,-2 7 0,-2 0 6,-2-2 0,0 6 1,2-6-1,1 2 8,-1 0 0,-2-7 0,-2 3 0,0-2-47,0 1 1,0-1 0,0-6-1,0 1-34,0-1 1,6 1 0,0-1 75,-2 1 1,-2-1-110,-2 1-276,7-1-753,-5-7 487,6 5 1,-8-11-140,0 8 711,0-8 0,0 3 0,0-7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52.7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350,'2'10'-1,"3"-4"0,3-3 1,6 1 12,-3 2 1,-1 2-1,4-4-88,-3 2 1,1-1 132,5-5 0,1 0-22,-1 0 0,1 0-2,-1 0 1,-5-5 0,-2-3 7,-3-2 1,5 4 0,-6-5 19,-2-3 1,-2 4-37,-2-1 0,0-1 2,0-5 1,0 5-3,0 0 1,-2 9 0,-2-5-43,-2 0 1,-8 6 0,3-4 37,-5 4 0,5 2 0,-1 2 1,-2 2 5,-1 2 1,3 6 0,1-5 0,-3 3 9,-1 4 0,3-1 0,2 1 1,2-3 26,5 3 1,1-4 0,0 1-21,-4 3 0,4 1-28,-4 3 0,12-1-13,6 1 0,3-3 1,3-1-64,-1-2 1,0-9-1,-1 5 1,-2-2-93,-3 0 0,1 0 1,5-6-1,1 2-141,-1 3 0,1-3 1,-1 4-1,1-4 293,-1-2 0,1 0 0,-1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53.4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140 8005,'9'-8'-293,"1"6"0,-6-5-11,2-1 1,0-2 409,-6-7 1,0 5-1,0 0-61,0-1 1,0 3 29,0-1 0,-2 5-31,-4-6 0,-4 8 0,-7-2-70,-1 4 1,1 2-1,-1 0 1,-1 0 41,-4 0 1,3 0-1,-3 0 1,3 0 8,3 0 0,0 0 1,-1 0-1,1 0 11,-1 0 0,7 6 0,-1 2 33,-2 2 0,5-4-75,-3 5 1,8 1 5,-2 5 0,4-5-29,2 0 1,2-1 78,4 7 0,4-9 0,7-1-16,1 0 1,-1-6 0,1 4 0,-3-2-25,-3 1 1,3-3 0,-3 4-12,3-4 1,3 0 0,-1 2 0,1 2 0,-1 0 7,1 1 1,-1-5 0,1 6 0,-1-2-31,1 0 1,-1 5 0,1-5 8,-1-2 0,1 4 1,-1 0-26,0 1 0,-5-5 0,-2 4 0,-1-2-11,1 0 0,-6 1 1,4-1-15,0 6 1,-6-3 76,3 3 1,-5-2-1,-5 1 17,-7-5 1,2 2-1,-1-2-21,-3-2 1,4 0 0,-1-1-1,-3 3 1,-1-2-8,-3-2 1,1-2 0,-1 0 0,1 0-96,-1 0 0,1 0 1,-1 0-357,1 0 1,-1 0-90,1 0 538,-1-8 0,9-1 0,1-9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5.57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 7380,'10'0'-492,"-2"7"1,-8 3 576,0 7 1,1 1 0,3-1-34,2 1 1,0-1 0,-6 1-45,0-1 0,0 1 0,0-1 17,0 1 1,0-7-1,2 1-219,4 2 0,-4-5 0,4 3-203,-5 1 397,7-5 0,-6 0 0,6-8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53.9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8 0 6770,'-12'10'166,"2"-2"-126,2 0 0,-5-7 0,3 7 1,-1-2-1,-1 0 7,-2-2 0,5 4 0,-3-1 1,-2 1-22,-1 0 1,3 0 0,1-5-1,-3 5-27,-2 2 0,-1-4 0,0 3 0,1 1 25,4 0 1,-3 0 0,3 3 0,-3-3 23,-3-2 1,1 5-7,-1-1 1,1 3 18,-1 3 1,7-7-25,-1 1 1,6-6-27,-5 6-54,7-9-181,-4 5-471,8-8 557,0 0 0,6-2 138,0-4 0,7-3 0,-3-9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0:59.8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02,'0'18'0,"0"-1"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05.9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500,'9'-2'188,"-3"-4"1,-2 4 430,2-4-333,-4 4-118,5 2 0,-5 2-121,4 4 0,4 4 0,5 7 1,-1-1 3,-2-4 0,5 3 1,6-3-1,-1 3-15,-3 3 0,4-1 1,1 1-1,-1-1-9,2 1 0,-3-1 1,5 0-1,-2 1 16,-4-1 1,5-5-1,-3 0 1,-2-1-224,-1-1 1,-3 4 0,1-7 0,-3 3-215,-3 4 0,3-5 37,-3 3 0,3-2 0,1 3-109,-4-1 466,-5-8 0,1 11 0,2-5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06.4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8 7996,'0'-10'-1114,"0"2"1142,0 8 1,0 2 45,0 4 0,-2-2 0,-2 7 42,-2 3 0,-2 2-81,3 1 0,-3 1 0,-6-1 0,5 0-32,1 1 0,-6-3 0,3-1 0,-3-2-6,2 1 1,-7 3 0,3 1-1,1 1 14,-1-1 0,-9 3 1,10 1-1,-1 2 4,2-1 1,3-3 0,-7-2 0,1 1-14,-1-1 0,3 1 1,1-1-1,3 1-3,-3-1 0,4-1 0,1-3 0,-1-1-6,0 2 0,6-5-17,-1 3 15,3-8-91,2 4 1,0-10-80,0-4 1,2 4 0,3-6-264,7 0 442,-4 6 0,7-13 0,-5 5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06.8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51,'17'0'-195,"-5"0"-276,-1 0 0,-5 0-198,6 0 669,-8 0 0,3 8 0,-7 2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07.1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92,'12'0'131,"-1"0"0,-5 0 169,6 0 1,-6 0-673,5 0 58,-7 0 314,4 0 0,-8 7 0,0 3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08.2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6 6070,'0'-10'817,"2"2"-750,4 8 0,-2 0 0,8 0-47,1 0 1,-3-6-1,2 1 17,1 1 0,3 2 0,1 2-27,1 0 1,-1 0 0,1 0 2,-1 0 1,0 0 0,1 0-8,-1 0 1,1 6-1,-1-1 1,1 1-21,-1 2 1,1 2-1,-1 5-30,1-3 0,-1 3 1,-1-3-2,-5 3 1,3-3-1,-8 0 7,-2 1 1,-3-3-1,-1 2-126,0 1 1,0 3 104,0 1 0,0-5 0,-1-2 54,-5-3 0,2 5 0,-8-6 17,-1-2 0,3 0-11,-2 1 1,1-3 61,-7 4 0,1-4 99,-1-2-91,9 0 1,1-8-43,8-3 0,0 1 0,0-2 0,2 1 22,4 1 0,1-6 0,7 7 0,-2-3 8,1 1 1,-3 1 0,1-4 0,1 3-19,-2-3 1,3 4-1,-5 1-35,2 1 1,-4-4 0,3 4-16,-1-1 1,4 3 0,-6-6-1,-3-1 0,5 3 0,-2-2-29,-2-1 0,4-3 0,-1 1-30,3 3 0,-6 2 0,4 6-228,0-1 1,-5-1-20,9 6 1,-6 2 314,6 4 0,-9-4 0,5 5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08.4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52,'10'8'0,"-2"1"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08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644,'12'-10'-19,"-1"4"53,3 4 1,-4 2 0,-1 2 56,-1 4 0,4-2-33,-6 8 1,5-7 0,-3 5-1,0 0 1,1-2 49,1-1 1,-4 7 0,6-2-111,1 3 0,-3 3 0,2-1 1,1 0 0,-3 1 1,1-3-1,1-1-37,-2-2 0,3-6 1,-5 3 40,2-1 1,1 4-82,7-7 1,-3 3-195,-3-2 0,-2-4-642,-4 4 185,-4-4 729,5-2 0,-14 0 0,-3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09.3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 6737,'-10'2'135,"4"4"1,3 1 0,-1 7-1,-2-2-80,2 1 1,-4-3-1,0 2 1,1 1-44,-1 3 0,-4-5 1,6 1-1,1 1 2,-3 3 0,4 0 0,-6-3 0,2-1 4,5 1 1,-5 3-1,2 1 6,2 1 0,-4-7 0,3 1-17,1 2 1,2-5 0,0 1-86,-4-2 1,4 0-509,-4-3 586,4-3 0,10 6 0,2-8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22,'11'6'-3,"-1"1"0,-2 3-11,-4 4 1,4 1 0,-3 3-1,-1-1-8,-2 1 0,4-1 0,0 0 0,-2 1-12,-2-1 0,-2 1 1,0 1-1,0 3 3,0 1 1,0-6-1,0-5 1,0 2-10,0 1 1,0 3 39,0-1 0,-8 0 0,-2 1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5.83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 7472,'9'2'-457,"-3"3"1,-4-1 456,-2 8 0,0 0 0,-2 3-82,-4-3 1,5 3 56,-5-3 0,4 3-305,2 3 330,0-8 0,0-3 0,0-7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0.3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41 7023,'2'-10'-827,"2"2"1108,2 0 190,8 6-324,-5-5 1,9 1-50,-1 0 1,1 0-1,-3 4-51,-3-4 1,3 4 0,-3-3 0,4 3 16,1 2 0,0 0 1,1 0-1,-1 0-52,1 0 0,-1 0 0,1 0 0,-1 2-31,1 3 1,-7-3 0,1 6-56,2 0 1,1 2 0,1 7-25,-5 1 0,-3-7 1,-8 1 37,0 1 1,0 3-1,-2 1 15,-4 1 0,4-6 0,-5-3 1,1 1 9,0 0 1,-6-5 0,4 5 76,-1-2 1,3-2 0,-4-4 9,3 3 0,-1-3 132,2 4 0,4-12-89,-4-5 1,4-5 0,2-1-52,0-1 0,8 1 1,2-1-1,1 1 21,1-1 0,-2 1 0,3 0-111,-1-1 1,0 1-1,3-1-285,-3 1 1,3-1 260,-3 1 1,-2 5 69,1 0 0,1 9 0,5-5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0.8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88 7051,'10'7'-687,"5"-5"890,-3 4 1,3-4-285,3-2 1,-6 0 0,-3-2 108,-1-4 0,-2 2 0,-4-5 27,4 1 0,-5-6-28,5 3 1,-4-5 6,-2-1 1,-2 7 0,-4 4-24,-5 4 0,1 2 0,-1 0 0,-3 0 9,-2 0 1,5 0 0,-1 0-20,-1 0 1,-3 2 0,-1 2 0,1 4 15,4 2 0,-3-5 1,3 5-1,-1 0 17,1 0 1,-2-5-1,7 7 1,-3 0 7,-4-3 1,7 7-1,-1-5-11,0 5 0,6 1 0,-4 1 27,4-1 0,2 1 0,2-3 42,4-3 0,-2-2 0,8-6 0,1 1-11,3-1 1,1 0 0,1 0 0,1 2-62,4-2 1,-3-2 0,3-2 0,-4 0 20,-1 0 1,5 0 0,1 0 0,-3 0-204,-2 0 0,-7 0 1,0 0-1,1 0-1354,3 0 1508,1 0 0,1-8 0,-1-2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1.2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399,'10'0'1017,"0"0"-921,-5 0 1,-3 2-1,4 3 1,-4 7-50,-2 4 0,2 1 0,2 2 0,2 3 32,-2 1 1,-2 6 0,-2-4 0,0 3-31,0 3 1,0-4 0,0 0-1,0-2-42,0-4 0,0 5 1,0-3-1,0-2-43,0-1 0,0 3 0,0 0 1,0-1-292,0-3 1,0-1 0,0-1-461,0 0 787,7 1 0,3-1 0,8 1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1.9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53 7603,'0'-12'-321,"0"0"0,-2 3 290,-4-3 1,3 4 0,-9 8 44,-2 0 0,-1 0 0,-3 0 0,1 0 27,-1 0 0,1 0 0,0 0 0,-1 0 23,1 0 1,-1 0 0,3 2 0,1 2-18,2 2 0,1 6 0,-7-5 0,1 3 22,-1 4 1,7-5 0,1 3-7,2 1 1,2 3-1,6 1-53,0 1 0,0-1 0,2-1-35,4-4 1,4 1 0,7-5 0,1 0 12,-1-1 1,1-1-1,-1-6 1,1 0-7,-1 0 1,1 0-1,-1 0 1,1 0-28,-1 0 0,-5 0 0,-1 0 0,3-2 6,1-4 0,1 3 0,-2-9-36,-3-2 1,1-1-15,5-3 0,-7 1 0,-4-1-38,-4 1 1,-2 5 138,0 1 1,0 5 105,0-6 393,0 8-431,0-3 1,0 9-1,0 3-32,0 7 1,2-2 0,3 1-88,7 3 1,-2 0 0,1-1-76,3-1 0,2-3 0,1 5 0,1-4-90,-1-2 1,0-3 0,1-3-18,-1 4 221,1-4 0,7 6 0,2-8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2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16,'0'17'118,"0"1"1,0-1 0,0 1-123,0-1 1,0 0 0,0 1 60,0-1 1,0 3 0,0 1 0,2 2-2,3-1 0,-3-1 0,4 0 0,-4 5-37,-2 1 1,6-4 0,0 4 0,-2 0-40,-2 1 1,3-5 0,1 4 0,-2-2-106,-2-3 1,4-3-1,0-1 1,-2-1-46,-2 0 1,-2 1 0,2-3-215,3-3 1,-3 4 383,4-5 0,-12 5 0,-3 1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3.0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284,'9'-8'-725,"1"6"0,-4-3 936,6 3 1,-3 2-1,3 0-4,1 0 1,-3 0 0,2 0-161,1 0 1,3 0-1,1 0 1,1 0 54,-1 0 1,7 0 0,-1 0-90,-2 0 0,1 0 1,-1 0-1,4 0 0,0 0 26,1 0 1,-1 0 0,-4 0-1,2 0-139,-1 0 0,-1 0 0,1-2 0,1-2 27,-2-2 1,-1 0 0,-1 6 0,2 0 47,3 0 1,-1 0 0,-8-2-1,-1-2-29,-2-1 1,-1-1 115,7 6 0,-9-2 0,-1-2 125,0-2-8,-6 0-136,6 6 0,-8-2-13,0-3 0,-2 3 0,-4-6-49,-6 0 0,3 6 0,-3-4 20,-2 4 1,5 2-1,-3 0 1,-2 0 57,-1 0 1,-3 0 0,1 0 28,-1 0 0,3 2 1,1 2-36,3 2 0,-1 8 1,-3-3-33,3 5 0,-2 1 0,7 1-18,-3-1 1,6 1 0,-2-1 18,4 1 0,2-1 0,0 0-7,0 1 0,2-6 1,4-3 7,6-1 0,-3 4 1,3-6-1,2-3-50,1-1 0,3 4 0,-1 0 0,0-2-118,1-2 0,-1-2 0,1 0 0,1 0-81,5 0 0,-5 0 1,6 0-1,-2-2-161,1-4 0,5 4 387,-6-4 0,8-3 0,-4-1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3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72 35 6591,'-2'-9'54,"-4"3"1,2 4 36,-8 2 1,1-2-1,-7-2-13,1-2 0,5 0 0,1 6 0,-3 0 4,-2 0 0,-1 0 1,0 0-1,-1 2-50,1 4 1,-3-4 0,-1 6 0,-2-2-15,1-1 0,-3 3 1,0-2-1,0 4 30,-1-1 0,3 5 1,6-6-1,1 2-4,4 3 0,3-3 1,5 1-4,-2 3 1,0 2 0,8-1-29,4-3 1,4 1-1,5-5 1,-1 0-7,-3 0 0,7 3 1,5-5-1,-2-2-82,-1-2 1,-1-2 0,3 2 0,1 2-40,-2 2 1,4-1 0,-1-5 0,-3 0-41,-1 0 0,3-2 0,0-1 0,-2-3-105,-1 2 1,-3-6 258,1-2 0,7-3 0,2-3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4.0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8 7974,'-9'-8'-1105,"1"6"1289,8-6-100,0 8 1,6 2 0,0 4-5,-3 6 1,1-3 0,0 3-19,2 2 0,0 1 0,-6 3-49,0-1 0,0 2 1,-2 3-1,-2 1-36,-2-2 1,0-1 0,6-3 0,0 3 18,0 3 0,0-2 1,0 6-1,0 1 0,0-1 0,0-6 0,0 4 0,0-1-13,0-1 1,0 0-1,2-3 1,2 1 23,2 2 0,2 1 0,-4-7 1,1 0 12,-1 1 0,0-3 0,0-1 1,2-2 4,-2 1 1,-2 3 0,-2 1 6,0 1 1,0-7-416,0 1 2,0 0 0,0-1 381,0 1 0,0-8 0,0 4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4.8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626,'2'-10'748,"3"4"-641,-3 4 0,6 4 0,-6 4-88,4 6 1,-4-2 0,4 1 0,-4 3-30,-2 1 1,0 5-1,0 1 0,0 2 0,0 3 0,0-5 0,0 2 0,0 0 26,0 3 0,0-7 0,0 6 1,0-1-25,0-1 0,0 2 0,0-4 0,2 3-17,3-3 0,-3-1 0,4-3 0,-4 0-179,-2 1 1,2-1-115,4 1 1,-4-1-264,4 1 581,-4-9 0,-2 7 0,0-6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5.2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53 7580,'-10'-2'66,"4"-4"0,12 4 0,6-4 36,3 4 0,8 0 0,1-2 0,-1-2-2,2 3 0,0-1 0,6 0 0,-3-2-84,-3 2 1,6 2-1,-4 2 1,0 0-215,-4 0 1,-3 0-1,-1 0-139,5 0 1,-5 0-1,4 0 1,-3 0 104,-3 0 1,1 0 0,-1 2 231,1 4 0,-1-4 0,0 6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7.48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35 6872,'12'0'-284,"0"0"0,-7-6 370,7 0 1,-6 1 0,5 3-25,3-4 0,-4 4 0,1-4-23,3 4 1,2 2 0,1 0 0,0 0 13,1 0 0,-1 0 0,1 0-50,-1 0 1,1 0-15,-1 0 1,-1 8-26,-5 3 0,-3 5 0,-8 1-13,0 1 1,-2-6 0,-4-1 17,-5 3 1,-5-4 0,-1-1 0,-1-1-3,1-4 0,-1 4 0,1-3 10,-1-1 1,1-2 18,0-2-59,7 0 51,2 0 0,22 0 1,3 0-3,3 0 0,-1 0 0,-2 0 33,1 0 1,-1 0 0,1 0 1,-1 0 1,1 6 0,-1 2-13,1 2 1,-7-5 0,-1 7-8,-2 2 1,-2-5 0,-5 1 0,3 0-4,2-1 1,0-3 0,-6 6-6,0 1 1,-2-3-1,-2 2 16,-2 1 0,-7 1 0,3 0 0,-2-5 14,1-1 1,-1 4-1,-5-7 1,1 1-7,5 2 0,-5-6 1,4 6 25,-3 0 1,-3-7 0,1 5-1,-1-4 28,1-2 1,5 0 0,1 0 19,-3 0 0,-1 0-130,-3 0 0,6 0 35,1 0 1,7-2-671,-2-4 673,4 5 0,2-7 0,0 8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5.7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8 6381,'-10'-8'37,"-5"6"75,3-3 0,-3 3 0,-3 2 11,1 0 1,-1 6-40,1-1 1,-1 9-27,1-2 1,-1 3-25,1 3 1,7-1 0,2 1-11,1-1 1,5 0 0,-4 1 22,4-1 0,2 1 1,2-1 1,4 1 0,-2-3 0,7-1-20,3-2 1,1-3 0,3 3 0,-1-6-48,1-4 0,1 0 0,3 1 0,1 3 10,-2-2 0,-1-2 0,-3-2 0,0-2 11,1-4 1,-1 2 0,1-5 0,-3-1 29,-3 0 1,4 5-1,-7-7 1,1-2 0,4-1 1,-9-3-1,-1 1 33,-2-1 1,-2 1 0,0-1-31,0 1 1,-6 0-1,-1 1-17,-3 4 0,-2-1 0,-3 5 0,-1 0-14,-1 0 1,-3 3 0,-9 5 0,6 0-204,4 0 1,-1 0 0,-1 2-1,-2 1-366,1 3 0,-3 8 563,2-2 0,-1 3 0,7 3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8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35 6020,'0'-10'595,"0"1"-302,0 3-194,0 4-128,0-6 0,-2 8 11,-3 0 1,-5 0 0,-8 0 1,1 0 0,0 0 0,-1 0 8,1 0 0,5 2 0,0 2 0,-1 2 20,-3-2 1,-1 3-1,1 1 1,3 0 3,1 0 1,0 3-1,-3-3 1,1 0-6,3 0 1,5 3 0,-4-3 0,2 2-11,4 3 0,2-3 0,2 2-11,0 1 0,2-3 1,4 0 6,6-3 1,3 1 0,3-4 0,-1 2 1,1 0-1,-1-6 1,1 0 17,-1 0 0,1 0 0,-1 2 13,1 3 0,-1-3-25,1 4 0,-7-4-15,1-2 7,-8 0 1,2 0 1,-12 0 0,-4 0 0,-7 2 22,-1 4 0,1-4 1,1 6 50,4-1 1,-3-3-19,3 8 0,3-2 0,-1 3-3,2-1 1,2 0 0,4 3 0,-2-1-4,-1-3 0,-1-5 0,6 6-34,0 1 1,2-3-1,4 0-18,5-3 1,-1-1 0,0-4 0,-1 2-21,1 2 1,2 0 0,5-6 0,1 0-52,-1 0 1,1 0-1,-1 0 1,0 0-84,1 0 0,5 0 0,0-2 0,-1-2-242,-3-2 0,-1-2 401,-1 3 0,1-5 0,-1-8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8.3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760,'10'-11'-1296,"-4"-1"1397,4 8 1,-8-2 0,5 10 22,1 2 1,-4 6 0,6-5-19,-2 3 1,5 0 0,-3 3 0,1-3-23,1-2 1,0 5 0,5-1-66,1 4 1,-3-5 0,-1-1-1,-3 0-146,3-1 1,0-3 0,-1 6-1,-1 0-96,1-3 0,-3 1 0,0-4-319,-2 5 542,5-3 0,-11 8 0,6-7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8.7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3 68 7761,'0'-17'-1559,"0"5"1677,0 1 1,0 5 103,0-6-187,0 8 1,0-2 46,0 12 0,-1-2-41,-5 8 0,2-1 1,-8 7-56,-1-1 1,-3 1 0,-1-1-1,1 1 12,4-1 0,-3 1 1,3-1-6,-3 1 0,-3-7 0,3 1 1,1 1-1,4 3 1,3 1 0,-5-5 0,4 0-76,-1 1 0,5-3-233,-2 2 0,6-9 315,6 3 0,3-4 0,9-2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8.9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040,'12'-6'-395,"-1"0"0,-5-5 686,6 5-424,-8 0-164,3 6 297,-7 8 0,-7 1 0,-3 9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19.1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7983,'0'12'0,"-2"-3"-81,-3-1-276,3-2 268,-6-6-275,8 0 0,8 0 364,3 0 0,5 0 0,1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0.7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3 6830,'0'-17'60,"2"1"-32,3 4 0,-1-1 0,8 5 20,2-2 1,-5 5 0,3-5 0,1 2 25,3 4 1,1 2 0,1 2-51,-1 0 1,1 0 0,-1 0-1,1 0-8,-1 0 1,-5 0 0,-1 0-1,3 2-19,2 4 1,1-2 0,1 8 6,-1 1 0,0 3 0,-1 1-94,-4 1 0,1-1 0,-7 1 77,-2-1 1,-2 1-7,-2-1 1,-2 0 21,-4 1 1,2-3-1,-7-3-7,-3-6 19,6-4 1,-5-4-10,7-4 0,0 2 1,6-7-1,0-3-3,0-2 0,2 5 1,2-1-1,4-1-17,1-3 1,1-1-1,4-1 1,-3 1 20,3-1 1,-5 3 0,3 1 47,2 2 0,1 3 1,3-3 6,-1 6 0,1-1 0,-1 1 0,1 2 1,-1 2-5,0 2 1,1 0 0,-1 0 0,1 0-43,-1 0 0,1 0 1,-1 0-1,1 0-19,-1 0 0,1 0 0,-1 2 1,1 2-19,-1 2 1,-1 1 0,-3-3 0,-3 4 8,-2 2 1,-3-5 0,-5 7 4,0 2 1,0 1 0,0 3-164,0-1 0,0 1 0,-1-1-103,-5 1 1,4-7 0,-4 1-360,4 1 632,2 3 0,-8 1 0,-1 1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1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53 7647,'-6'-11'-340,"1"-1"0,-1 6 0,4-4 509,-4 3-59,4 1 1,-8 6-11,5 0 0,3 2 0,-6 2 42,0 2 0,6 7-51,-4-1 0,4 3 1,2 3-58,0-1 0,0-5 0,0-1-6,0 3 0,6 2 0,2-1 0,0-1-43,-1-3 1,7-5 0,-2 4-11,3-2 1,3 3-1,-1-5 1,1-2-79,-1-2 1,1-2 0,-1 0 76,0 0 1,-1-2 0,-2-2 0,-3-4-35,3-1 0,-5 3 0,1-6 0,-2-1 38,-4-3 0,4 4 0,-3 1 1,-1-3 48,-2-1 0,4 3 0,0 0-6,-2-1 0,0 3 308,1-2-305,-3 9 1,8-5 0,-6 10-50,2 4 1,0-3 0,-6 9 1,0 2 0,0 1 0,0 3-208,0-1 1,0-5 0,0-1-506,0 3 736,0-6 0,7 7 0,3-5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2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8026,'8'-10'-45,"-6"-6"0,8 13-10,-5-9-122,-3 8 0,8-2 236,-4 12 0,2 4 5,3 7 0,3-5 1,-8 0 0,-2 1 1,-3 3 0,-1 1-16,0 1 1,0-7-213,0 1 28,0 0 1,0-1 9,0 1 17,0-8 0,0-4 81,0-12 0,2-3 1,2-3-1,4 3 21,2 3 0,-6-4 0,3 5-20,1-5 0,2-1 58,7-1 0,1 3 85,-1 3 0,1 4 1,-1 8-26,1 0 1,-1 0-1,1 0-75,-1 0 0,-5 0 0,-1 0 0,3 2-47,1 4 0,-3-2 0,0 8-47,1 1 1,-3 1 0,0-1 0,-3-1-36,-3 2 0,-2-5 0,-2 3 57,0 2 94,0 1 40,0 3 1,-2-9-41,-3-3 1,3-6-17,-4-6 0,4 2 1,2-7-16,0-3 1,2 4 0,2-1-6,1-3 1,9 1-1,-4-1 1,1 2 16,1-1 0,-2 3 0,3 0 0,-1 1 22,2-1 1,1 4-1,3-4 1,-1 3 29,0 3 0,1 2 0,-1 2 1,1 0 15,-1 0 1,1 0-1,1 0-107,4 0 0,-3 8 1,3 1-1,-3 3 16,-3 0 0,-1-1 0,-3 7 0,-3-1-126,-2 1 0,3-1 0,-5 1 0,0-3-210,2-3 0,-6 3 1,3-3-358,-3 3 695,-2 3 0,-7-1 0,-3 1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2.8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862,'0'-18'-639,"0"7"745,0-1 1,8 8-56,4-2 1,-3 4-1,1 4 1,0 2 10,-1 2 1,-3 8 0,4-3 0,0 7-45,-1 5 0,-3-2 0,4 7 1,0-1 0,-1 0 1,-3 2 0,4 4 0,-2-2-43,-4-2 0,-1-2 0,1 4 11,2-2 1,0-1 0,-6 3 0,0-4 0,0 0 11,0 0 1,0-6 0,0 3 0,0-5-151,0-1 1,2-1 0,2 1 51,2-1 0,-1-5-34,-5-1 83,0-7 35,0 4 0,0-16 0,0-3 18,0-5 0,0-1 0,0-1 38,0 1 1,2 1 0,2 3-17,2 1 0,6 6 0,-5-4 0,3 1-1,4-1 0,1 6 1,3-2-1,-1 2 1,1 1 0,-1-3 0,1 0 0,-1 6 10,0 0 1,1 0-1,-1 0 1,1 0 23,-1 0 1,1 2-1,-1 2-31,1 2 0,-1 1 0,1-1 9,-1 6 0,-5-3 0,-3 3-126,-1 2 0,4-5 1,-6 3 65,-2 2 0,-4-5 0,-4 3 1,-4 0 22,-2-3 0,-1 5 0,-7-6 0,1-1 20,-1 1 1,-5 4-1,0-4 1,1-1-17,3 1 1,1-2 0,1-6 0,-1 2-49,1 4 1,5-4-1,1 3-102,-3-3 0,4-2-346,-1 0 491,-1 0 0,-5-7 0,-1-3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06.55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8 7569,'12'0'-820,"-1"0"248,-7 0 541,12 0 1,-12 0 112,7 0-47,-7 0 1,2 0-10,-12 0 0,2 5 0,-7 1-3,-3-2 0,4-2 0,-1-2-21,-3 0-39,6 0 1,1-2 28,7-4 1,2 4-1,3-4-65,7 5 1,4-5 0,1 0 79,0 2 0,1 2 1,-1 2 58,1 0 0,-1 0 1,1 0-46,-1 0 1,-5 0-1,0 0 1,1 0-7,3 0 0,-5 2 0,1 4-15,1 5 1,-3-3 0,0 0-1,-2 0-6,-4 3 1,-3-1 0,-1 2 0,0 1-6,0 3 0,0 1 1,0 1 9,0-1 0,-5 1 0,-3-3 0,0-1 3,0-3 0,-5-1 1,3 4-1,-2-5 8,1-1 0,-1-2 1,-5-4-13,-1 4 1,1-4 0,-1 4-38,1-4 1,-1-2-77,1 0 75,-1 0 0,9-8 31,3-4 0,6-1 1,4-1 65,2 2 0,7 8 54,-1-1 1,-2 3-67,1 2 0,1 0 0,5 0 25,1 0 0,-1 0 0,1 2-76,-1 3 0,1-3 0,-1 6-60,1 0 1,-1 0-345,0 3 112,-7 5 298,6-6 0,-7-1 0,9-1 0</inkml:trace>
  <inkml:trace contextRef="#ctx0" brushRef="#br0" timeOffset="208">559 227 7569,'12'2'-99,"0"4"1,-8-2-81,1 7 0,3-5 207,-2 6 0,0-6 0,-6 5-230,0 3 0,0 1-46,0 3 0,0-1 248,0 1 0,0-8 0,0-3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3.3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06 7969,'12'6'-811,"-1"-1"0,-5 1 939,6-6 0,-1 0 0,7 0-41,-1 0 0,-5 0 0,0 0 9,1 0 1,3-6 5,1 1 0,1-7-30,-1 6 1,-7-8-66,-4 3 1,-4 1-31,-2-1 0,0 5 9,0-6 1,-2 2-1,-4-1 7,-6 5 1,-3 4 0,-3 2-4,1 0 0,-1 0 0,1 0 7,-1 0 1,1 2-1,-1 4 1,1 3 6,0 1 0,-1 4 1,3-7-1,1 3 5,2 4 0,8-5 0,-1 3 51,3 2 0,2 1 1,0 3 24,0-1 1,0 1-1,2-1-28,3 1 0,-1-7 0,8-1 1,0 0-47,-3-1 0,7-5 0,-4 2-156,3-4 0,2 4 1,1 0-1,-1-3-179,1-1 1,5-2 323,0 0 0,1 0 0,-7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3.9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7969,'8'-10'-68,"-4"-3"0,5 5-145,-1-2 0,6 4 0,-3-3 258,5 1 1,-5 2 0,1 6 63,2 0 0,1 0 0,3 0-33,-1 0 1,1 2-1,-1 2-28,0 2 0,1 7 1,-1-3-39,1 0 1,-6 5-1,-1-5 1,1 1-82,-2 1 0,3 0 0,-5 3 27,2-3 1,-7 3 0,3-3 0,-4 4 0,-2 1 26,0 1 1,0-7 0,0 1 0,0 1-52,0 3 0,0-4 27,0-1 1,-2-1 0,-4 2-19,-5-7 0,1 3 0,-2-2 36,-1-2 0,-3-2 93,-1-2 1,1-8-23,5-4 1,3 3 0,8-3 8,0-2 1,0-1-1,2-1 1,2 3 9,2 1 0,7 1 0,-1-5 19,3 4 0,-3-3 1,0 5-1,1-2 44,3 1 0,1-1 0,1-3-47,-1 3 0,1-4 0,-1 7 0,1-3 42,-1 1 0,0 5 0,1-4-60,-1 2 0,1-3-133,-1 5 1,-5 0-1049,0 6 228,-9 0 888,5 0 0,-16 8 0,-1 1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4.7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70 6669,'18'0'166,"-9"-2"347,-3-3-375,-4 3 1,-4-6-132,-4 8 0,3 0-38,-9 0 0,6 2 1,-6 4 8,-1 5 1,5-1 0,2 2-1,4 1 16,2 3 0,0-5 0,0 1 26,0 2 1,8-1-1,4-1 1,1-4 22,-1-1 0,4-5 0,-5 4 0,5-2-28,1 2 1,6-4-1,1 4 1,-3-4 15,-2-2 1,-1-2 0,-1-4-12,1-6 1,-6 2-1,-3-1 60,-1-3 0,-2-1 0,-6-3-73,0 1 1,0-1 0,-2 1 0,-2-1-30,-2 1 0,-7 5 1,1 3-1,-4 1-114,-1 4 1,-1-4 0,1 2 0,0 2-13,-1 3 0,1 1 0,-1 1-165,1 5 1,1-2 0,3 8 312,1 1 0,8 3 0,-4 1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5.3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26 7584,'0'-10'-98,"0"-5"0,-2 15 149,-4 0 1,2 2-32,-7 9 1,1 1-1,-4 4 1,5-3-33,1-1 1,-4 1-1,6 9 1,3 1 9,1-2 1,0-1 0,-2-1-1,-2 3 38,2 1 1,2 0 0,2-4 0,0 3-12,0 1 0,0 6 0,0-4 0,2 1-29,4-1 1,-4 0 0,6-4 0,-3 3-4,1-3 1,6 4-1,-6-1 1,-2-3-44,-2-2 0,3-1 0,1-1 0,-2 3 23,-2 3 0,-2-4 0,0 5 24,0-5 0,0-1 1,0-1-6,0 0 1,0 1 0,0-1 9,0 1 0,-6-6 0,-2-3 33,-1-1 0,3-2 0,-6-6 1,1 2 39,1 4 1,-6-5 0,5 5 0,-5-4-52,-1-2 1,-1 0 0,1 0 0,-1 0-32,1 0 0,-1 0 0,1 0-17,0 0 1,-1 0-1,1 0-197,-1 0 1,6 0-1,1-2-153,-3-4 1,6 3 373,3-9 0,3 0 0,2-5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5.5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843,'12'-6'-170,"-1"1"1,1-7-1,5 6 100,1 2 0,-1 2 0,1 2 0,-1 0 13,1 0 0,1 0 0,2 0 0,1 2 57,-7 4 0,11 4 0,-7 7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6.4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567,'10'-8'450,"-5"-4"6,5-3 41,-8 5-536,6 2 1,-8 16-1,0 4 38,0 3 0,0 4 0,0 3 0,-2 3-14,-4 2 0,4-5 1,-4 3-1,4-2 44,2 0 1,0 6-1,0-3 1,0-1-11,0 0 0,0 4 1,0-5-1,0-3-13,0-2 0,0 5 0,0-1 0,0-2-11,0-1 1,0-3 0,0 1-52,0-1 1,0 0 0,0 1-55,0-1 0,0-5 74,0 0 0,0-6 22,0 5 60,0-7 1,0 2 0,0-12-67,0-6 0,0 3 1,0-3-33,0-2 0,6-1 1,0-3 32,-2 1 1,4 5-1,-1 1 28,3-3 1,-4 4-1,6-1 51,1-3 0,-3 1 0,2-1-13,1 2 0,3 7-24,1-7 0,1 6 0,-1-4 0,0 3 0,1 3 13,-1 2 1,1 2 0,-1 0 0,1 0 29,-1 0 0,1 0 0,-1 0-17,1 0 0,-7 0 1,1 0-1,0 2-9,-3 4 0,5-3 1,-6 7-1,1 0-1,5 0 1,-4-1 0,-1 5 0,-1-2-59,-4 1 1,4 3-1,-2 1-134,-3 1 0,-1-1 0,-2 0-120,0 1 0,0-1-30,0 1 1,-7-6-1,-5-1 303,-4 3 0,-1 1 0,0 3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7.0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88 7302,'18'9'-1045,"-1"-1"1465,1-8 0,-7 0-438,1 0 1,-6 0-15,6 0 1,-7 0 64,7 0 1,0-2 17,5-4 0,1-3 43,-1-9 1,-7 7-47,-4-1 0,-4 6-19,-2-6 1,0 7 0,-2-5 17,-4 2 1,2 2-61,-8 6 1,1 0-1,-7 0-5,1 0 0,-1 0 1,1 0 9,-1 0 1,1 6-1,-1 2 75,1 2 1,1 1 0,3 5 0,3-3 14,2-1 1,2 0-1,6 5 9,0 1 1,0-1 0,0 0 3,0 1 1,2-1-56,4 1 1,4-3 0,7-1-12,1-2 0,-6-9 1,-1 3-1,3-4-256,1-2 0,3 6 0,-1 0-927,1-2 1154,-1-2 0,8 5 0,3 3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7.6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7 35 7913,'-7'-11'-392,"-5"-1"0,2 8 354,-1-2 0,-1 4 1,-5 2-1,-1 0 55,1 0 1,-1 0 0,1 0 0,-1 0 22,1 0 0,-1 0 0,1 0 1,-1 2-3,1 4 1,-1-2 0,1 8 11,-1 1 1,3 3-1,3 1-18,6 1 0,-1-7 0,1 1 0,2 1 0,4 3 1,6 1 0,-4-5 1,6 0-1,-1-1-66,5-1 0,-2 6 0,1-7 22,3 1 0,1 4 0,3-9 0,-1-1 0,1 4 0,-1-2 1,1-2 6,-1-2 1,1-2 0,-1 0 0,1 0 1,-1 0 1,-5-6 0,-1-2 3,3-2 1,-4 5 0,-1-7 3,-1-2 1,4 5 0,-6-3-7,-3-2 0,-1 5 1,-2-3-1,0-2-27,0-1 1,6-3-84,0 1 0,0 5 63,-6 1 136,0 7 0,-2-4 43,-4 8 0,2 8-55,-7 3 1,7 5 0,-2 1-24,4 1 0,2-1-154,0 1 0,2-1 1,4 1-69,5-1 0,-1-5 1,2-2-1,1-3-159,3-3 0,-5 0 0,1 0 327,2 2 0,1 0 0,3-6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8.0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105 7853,'0'-11'-360,"0"-1"1,0 6 0,-2-3 438,-4 1 0,-2 0 1,-5 4 126,1-2 0,0-5-71,-5 5 1,-1-6 0,1 7-62,-1 1 1,1 2-1,-1 2-59,1 0 0,0 0 0,-1 2 0,1 2-87,-1 1 0,1 9 1,1-2 68,4 3 0,-1 3 0,7-1-24,2 0 1,2 1-1,2-1 1,2-1 57,4-4 0,-2 3 0,8-3-52,1 3 1,3-5-1,1-2 1,1-2-51,-1-1 1,1 1 0,-1-6 0,0 0-105,1 0 1,5 0-1,0 0 1,-1 0-39,-3 0 0,-7-2 0,0-4 213,1-5 0,-5-5 0,0-1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8.4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 8003,'0'-17'-755,"0"5"321,0 1 583,0 7-50,0-4 1,0 10 0,0 4-44,0 5 0,0 5 0,0 1 1,0 1-1,0 1 2,0 5 0,0-3 0,0 6 1,0 0-24,0 0 0,6-3 0,0 5 0,0 0 30,2-2 1,-6 6 0,5-4 0,-1 2-26,0-2 0,2 2 0,-4-5 0,1-1 8,-1 0 0,-2 0 0,-2-3 0,0 1-68,0-2 0,0-1 0,0-3 0,0 1-206,0-1 0,0-5 0,0-1-215,0 3 1,0 1-323,0 3 763,0-8 0,0 5 0,0-5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14.84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40 228 6269,'12'0'-138,"0"0"1,-7 0 0,7 0 144,2 0 1,1 0-1,3 0-9,-1 0 1,-5 0 0,-1 0-1,3 0 3,1 0 1,-3 0 0,0 0 0,1 0-2,3 0 1,-5 0 0,1 0 19,2 0 1,1 0 0,3 0-4,-1 0 0,-5 0 1,-1 0-1,3 0-4,2 0 1,1 0 0,0 0 0,1 0-3,-1 0 0,1 0 0,1 0 0,3 0-9,1 0 0,2 0 1,-4 0-1,5 0-5,1 0 0,-6 0 0,4 0 0,-1 0-1,-1 0 1,6 6 0,-6 0-1,1-2 1,1-3 1,-6 5-1,7 0 1,-3-2 1,0-2 0,2-2 1,-3 0-1,3 0 2,2 0 0,-4 0 1,6 0-1,1 0 1,-3 0 0,6 0 0,-6 0 1,2 0 3,0 0 0,-2 0 0,4 0 0,-2 0-5,3 0 0,-5 0 0,2 0 0,0 0-3,-2 0 0,6 0 0,-4 0 1,2 0 1,-2 0 0,4 0 1,-4 2-1,4 2 0,2 2 0,0-1 1,0-5-1,0 0-5,0 0 1,0 0-1,0 0 1,-2 2-11,-4 4 1,4-4 0,-4 4-1,4-4 7,2-2 0,-2 0 0,-2 2 0,-2 2 1,2 2 0,2-1 1,2-5-1,0 0 13,0 0 1,0 0 0,2 0 0,2 0-7,1 0 1,3 0-1,-4 0 1,4 0 3,1 0 1,-3 0 0,4 0-1,-1 0-4,1 0 0,-1 0 1,5 0-1,-4 0 0,-3 0 1,5 0 0,-4 0 0,1 0 12,5 0 1,-5-2 0,1-1 0,0-3 2,-1 2 1,1 2 0,3 2 0,-1 0-9,1 0 1,3 0-1,1 0 1,1 0-12,-1 0 1,-3 0-1,1 0 1,4 0-1,1 0 1,-1 0 0,-2 0 0,1 0-1,-1 0 1,1 0 0,-1 0-1,0 0-5,1 0 0,-1 0 0,1 0 0,-1 0 6,0 0 1,1 0-1,1 0 1,2 0 1,3 0 1,-1 0-1,-6-2 1,2-2-1,5-2 0,-5 0 0,4 6 0,-3 0 1,-3 0 0,0 0 1,1 0-1,-1 0-1,1 0 0,-1-2 1,-2-1-1,-1-3 0,-3 2 0,-1 2 0,4 2 0,-3 0 0,3 0 0,-5 0 0,3 0 0,1 0 0,3 0 1,1-6 0,1 0 0,1 2 0,4 2 1,-3 2 0,3 0 0,-4 0-2,-2 0 0,1-5 0,1-1 1,1 2-1,-3 2 0,2 2 1,-11 0-1,2 0-1,3 0 1,1 0 0,1 0 0,-1 0-6,-1 0 1,6 0 0,-7 0 0,1 0 3,-1 0 0,9-6 0,-3 0 0,1 2 1,0 3 1,-1 1 0,-1 0 0,1-2 1,-1-4 1,2 4 0,3-4-1,-1 4 1,-6 2 0,7 0 1,-9-2-1,1-2 8,1-2 0,2 1 1,5 3-1,1-2-8,-2-2 1,-1 0-1,-3 6 1,0-2 8,1-4 0,-1 4 0,0-3 0,1 3-4,-1 2 0,1-2 0,-1-2 0,-1-2 1,-5 2 0,10 2 1,-3 2-1,-1 0-1,-3 0 0,7 0 0,-4 0 0,3 0-1,-1 0 0,4 0 0,0 0 1,-1 0-7,-3 0 1,-2 0 0,1 0 0,-3 0 5,-3 0 0,1 0 0,-5 0 0,2 0 5,3 0 0,3-2 0,1-2 1,-2-1-8,-3 1 1,2 2 0,-7 2-1,3 0-6,3 0 0,3-2 0,-1-2 0,-1-2 5,-3 2 0,1 2 1,3 2-1,-3 0-1,-6 0 0,1 0 0,-1 0 0,-4 0-2,-6 0 1,8-6 0,-4 1 0,2 1 18,0 2 0,-1 2 0,3 0 1,4-2-9,2-4 0,-7 4 0,5-4 1,-2 4 5,0 2 1,-1-2-1,-5-1 1,0-3 24,0 2 0,-2 2 0,-2 2 0,-2-2-11,2-4 1,-4 4 0,3-4 0,-1 2-13,-2-1 0,4 3 0,-6-4 1,2 4-30,4 2 1,-4 0 0,1 0 0,-1 0 17,0 0 0,-6 0 0,3 0-197,-5 0 1,-3 2 0,-5 4 188,-5 5 0,-12 5 0,-4 1 0</inkml:trace>
  <inkml:trace contextRef="#ctx0" brushRef="#br0" timeOffset="2767">594 2184 7264,'-5'12'-1499,"-1"-1"1580,0-7-33,6 4 30,0-8-21,0 0-47,8 0 0,-4 0-3,7 0 1,1 0-6,5 0 1,1 0 3,-1 0 1,1 0 0,-1 0 0,1 0-1,-1 0 0,1 0 0,-1 0 1,0 0-1,1 0 0,5 0 0,2 0 1,3 0-10,3 0 0,2 0 0,0 0 0,-2 0-6,-2 0 0,0 0 0,6 0 1,0 0 6,0 0 1,-6 0-1,0-2 1,0-2-1,-2-2 0,4 0 1,-6 6-1,1 0 6,-1 0 0,4-1 1,-4-3-1,2-2 6,4 2 1,-3 2 0,1 0 0,0-2-10,-2-2 1,6 1 0,-4 5 0,4 0 0,2 0 1,0-6-1,0 0 1,0 2 0,0 2 0,0 2 0,0-2 1,-1-2-5,1-2 1,0 1 0,2 5 0,2 0 2,2 0 0,0-6 1,-7 0-1,1 2-2,0 2 0,0 2 0,0 0 0,0 0-1,0 0 1,0 0 0,0 0 0,0-2 5,0-4 0,0 4 1,0-3-1,0 3 7,-1 2 0,1 0 0,0-2 0,0-2-7,0-2 0,0 0 0,0 6 0,-2 0-4,-4 0 1,8 0 0,-6 0 0,0 0-2,2 0 1,0 0 0,2 0 0,0 0-7,0 0 1,6-2 0,-1-2 0,-1-1 4,-2 1 1,4 2-1,0 2 1,-3 0-1,-1 0 0,-2 0 0,0 0 1,-2 0 0,-4 0 0,4 0 0,-4 0 0,4 0-3,2 0 0,6 0 0,0 0 0,-1 0-7,3 0 0,-6 0 0,6 0 0,-3 0 5,1 0 0,2 0 0,-4 0 0,1 0 1,-1 0 0,-2 0 1,-2 0-1,0 0-6,0 0 0,0 0 1,0 0-1,0 0 4,0 0 1,0 2-1,-1 2 1,1 1 5,0-1 0,6-2 1,0-2-1,-2 0-6,-3 0 1,5 0-1,0 0 1,0 0 6,1 0 0,-5 0 0,4 0 0,-4 0 0,-2 0 0,0 0 1,2 0-1,1 0 1,3 0 1,0 0 0,-6 0 0,0 0-3,0 0 0,5 0 1,3 0-1,0 0 5,0 0 1,3 0 0,-3 0 0,0 0 7,-1 0 0,1 0 0,-4 0 0,3 0 0,3 0 1,-6 0 0,4 0 0,-3 0-11,1 0 0,6 0 0,-5 0 0,1 0-1,0 0 1,3 0 0,-3 0 0,2 0-23,3 0 0,-3 0 0,1 0 0,1 0-2,-3 0 0,7 0 0,-6 0 0,1 0 25,1 0 1,-3 0-1,5 0 1,-5 0 12,-1 0 0,4 0 0,-5 0 0,1 0-8,0 0 1,-1 0 0,-3 0-1,4 0-4,2 0 1,-1 0-1,5 0 1,-5 0-8,-1 0 0,6 0 0,-5 0 1,3 0-5,-1 0 1,-1 0 0,2 0 0,-5 0 4,1 0 1,-6 0 0,4 0 0,-3 0 0,3 0 1,-4 0 0,6 0 0,-3 0-1,1 0 0,6 0 0,-5 2 0,3 2-10,4 2 1,-5 0 0,3-6 0,-1 0-4,-1 0 1,0 0 0,-7 0 0,3 0 7,-2 0 1,-2 0 0,-2 0 0,0 0 4,0 0 0,5 0 0,1 0 0,-2 0-4,-2 0 0,-2-2 0,2-2 1,1-2 11,3 2 0,6 2 0,-5 0 0,1-2-3,0-1 0,-2-1 1,-5 6-1,1-2 4,-2-4 0,4 4 1,-10-4-1,4 4 0,2 2 0,0 0 0,0-2 0,0-2 2,0-1 1,6-1-1,1 6 1,1 0-11,0 0 1,3 0 0,-3 0 0,0 0 4,-1 0 1,5 0-1,-6-2 1,-3-2 21,-1-2 1,-4 0-1,-2 6 1,-4 0-12,-1 0 1,5-2-1,-2-1 1,2-3-1,-2 2 1,4 2-1,-4 2 1,4 0-22,2 0 1,6 0-1,0 0 1,-3 0 3,-1 0 0,-2 0 0,0 0 0,-2 0 7,-4 0 0,4 0 0,-4 0 0,2 0 20,-2 0 0,8 0 1,-6 0-1,0-2-15,2-4 1,0 4 0,2-4 0,-2 4-13,-4 2 0,4 0 0,-5 0 0,-1 0 4,-4 0 0,-4 0 0,-1 0 0,-1 0 14,1 0 1,-1 0-14,1 0 0,-3-2 0,-1-1 15,-3-3 1,1 0-32,6 6 0,-1 0-85,0 0-190,-7 0 0,4 2 287,-8 4 0,-8 3 0,-8 9 0</inkml:trace>
  <inkml:trace contextRef="#ctx0" brushRef="#br0" timeOffset="5865">297 4332 6031,'0'10'-104,"0"-2"91,0-1 1,2-5-2,4 4 0,4-4 17,7-2 1,-5 0-1,0 0 6,1 0 0,3 0 0,1 0 0,1 0-4,-1 0 0,1 0 1,-1 0-1,1 0 5,-1 0 0,6 0 1,3 0-1,1 0 0,4 0 0,2 0 1,2 0-1,-2 0-7,-4 0 0,4 0 0,-4 0 0,2 0-3,-2 0 0,4 0 0,-6 0 0,2 0-2,0 0 1,-5 0 0,5 0 0,0 0-3,-2 0 1,4 0 0,-6 0 0,2 0 2,5 0 0,-1 0 0,0 0 0,-4 0 0,-2 0 1,6 0 0,-2 0 0,4 0 0,2 0 0,0 0 0,0-2 0,0-2 0,0-2 0,0 1 0,0 5 0,0 0 0,0 0 0,5 0 0,1 0 0,-2 0 0,-2 0 0,3 0 0,3 0 0,0 0 0,0 0 0,-1 0 0,-3 0 0,2 0 0,-2 0 0,3 0 0,1 0 0,0 0 0,-1 0 0,5-6 0,-6 0 0,-1 2 16,3 2 1,-4 2 0,6 0 30,-3 0-44,7-8 0,-10 6 1,5-3-1,1 3 2,-1 2 0,1 0 0,4 0 0,-3 0-16,3 0 1,1 0 0,1 0 0,-3 0-7,-1 0 1,-1 0 0,7 0-1,-3 0 7,-3 0 1,1 0 0,-5 0 0,0 0 10,-1 0 0,-1 0 0,-4 0 0,2 0-1,1 0 0,1 0 1,-4 0-1,2 0 5,2 0 1,5-6 0,-3 0 0,0 2-3,-1 2 0,11 2 0,-5 0 0,1 0-5,1 0 1,-7-2-1,-1-2 1,-1-1 0,0 1 1,6 2 0,-5 2 0,1 0 7,0 0 1,-1-6-1,-3 0 1,4 2 0,1 2 1,-3 2 0,6 0 0,-1 0-9,-1 0 0,5-2 0,-3-2 0,3-1-11,3 1 1,-3 2 0,-1 2 0,-5-2 4,-1-4 1,4 4 0,-5-4 0,1 4 1,0 2 1,-2-2 0,-7-2 0,1-1 9,0 1 0,6 2 1,0 2-1,-2-2-5,-3-4 1,5 4 0,2-4-1,0 4-7,-1 2 1,7 0 0,-3 0 0,5 0-23,1 0 1,1 0 0,-1 0 0,2 0 18,5 0 0,-5-2 0,4-1 1,-4-3 6,-1 2 1,1 2 0,2 2 0,3 0 1,-3 0 0,-2 0 0,1 0 0,3 0-8,6 0 1,-4 0 0,0 0 0,0 0-5,4 0 1,2 0-1,2-2 1,-2-2 9,0-2 0,10 0 0,-8 5 0,2-3 2,3-2 0,-1 0 0,-6 6 0,-2 0 2,2 0 1,-6-6 0,0 0 0,-1 2-6,-1 3 1,2 1-1,-4 0 1,4 0-5,3 0 1,-5 0 0,4 0 0,0 0 3,0 0 1,-4-2-1,6-2 1,0-2-2,-2 2 1,6 2 0,-6 2 0,3 0 2,-1 0 0,-6-2 0,4-2 0,-2-2 3,-4 3 1,4-1-1,-1 0 1,-5-2-3,-5 2 1,7 2-1,-6 2 1,1-2-2,-3-4 1,-3 4-1,3-3 1,-3 3 0,-2 2 0,3-6 1,-5 0-1,0 2-1,1 2 1,1-4 0,6 1 0,-3 1 6,3 2 1,-1-4 0,3 0 0,-3 2 1,1 2 1,5 0 0,-9-2-1,-1-1-8,-3 1 1,2 2 0,-3 0-1,-1-2 5,-2-2 0,4 0 0,0 4 1,-4-1 26,-6-3 1,9 0 0,-1 6 0,4 0-26,-2 0 1,-5 0 0,-1 0 0,0 0 0,0 0 1,-2 0 0,-2 0 0,-4-2-17,-1-4 0,-3 4 1,-4-4-1,3 4-2,1 2 0,0 0 1,-7-2-1,-3-1 11,-1-3 0,0 0 1,5 6-1,1 0 10,-1 0 0,-5 0 0,-1 0 0,3 0-5,1 0 1,3 0 0,-1 0 17,1 0 1,-1 0 0,1 0-7,-1 0-143,-7 0 125,-2 0 0,-16 8 0,-2 1 0</inkml:trace>
  <inkml:trace contextRef="#ctx0" brushRef="#br0" timeOffset="8214">1 245 6427,'11'0'-590,"1"0"623,-8 0 0,2 0 0,-10-1 57,-2-5-31,0 4-72,6-6-21,0 8 16,0 0 13,8 0 1,-6 2-1,6 4 5,-1 5 0,-5 5 0,4 1 0,-4 1 0,-2-1 0,0 1 0,0-1 0,0 1 1,0-1 0,0 1 9,0-1 1,0 1 0,0-1 1,0 1 0,0-1 1,2 0-8,4 1 0,1-1 0,5 3 0,-4 1-6,0 2 1,-6 3 0,5-5 0,-1 4-2,0 2 1,0-3-1,-4 3 1,2 0-2,1 0 0,3-4 0,-4 5 1,2-3 1,-2-4 0,4 4 0,-3 1 12,-1 1 1,4-4-1,0 6 1,0 2 0,-1 0-10,-3-2 0,4 4 0,0-4 0,-1 3-2,1-3 0,4 4 0,-4-4 0,-1 2-1,1-2 1,0 4 0,-4-4 0,2 4-2,-2 2 0,-3-6 0,-1 0 1,0 0 0,0-2 0,0 4 0,0-5 0,0 1 4,0 4 0,0-4 1,0 0-1,2-2-2,4-3 0,-4 5 0,4 2 0,-2 2 1,2-2 1,-4 2 0,3-6-3,-3 3 0,0 1 0,2 4 0,2-2 1,-2-2-1,-2 2 1,-2 0-1,0 0 1,0-2-2,0 2 0,0 0 0,0 0 1,0-4-1,0-1 1,0 5 0,0-4 0,0 2-1,0 0 1,0-6 0,0 6-1,-2 1 2,-4-3 1,4 4 0,-6-8 0,3 0 2,-1 3 1,-2-5-1,4 6 1,-4 0-4,-1 0 1,5-3 0,-2 3 0,2-2-3,-2-4 1,4 7 0,-4-1 0,5 2-1,1 0 1,-6-2 0,0 2 0,2-3-1,2-1 1,2-4 0,0 6 0,0-2-1,0-3 0,0-3 1,0 1-1,0 1 1,0 2 0,0 1 0,-2-5 0,-2 2 0,-2 3 0,1 1 0,3-4 0,-2 2 0,-2-1 0,-2-1 0,4 0 0,-1 3-3,1-3 0,2 4 0,2-1 0,0-3 1,0-2 1,0-1 0,0-1-1,0 1 2,0-1 0,0 1 1,0-1-3,0 1 1,0-1-1,0 1-4,0-1 0,0-5 1,0-1-2,0 3 1,0 1 4,0 3 1,0-1 0,0 1 2,0-1 0,0 1 1,0-1-2,0 1 1,0-1-1,0 1 1,2-3 0,3-3 0,-3 3 0,4-3-1,-4 3 1,4-3-1,0 0 0,-2 1 0,-2-3 0,-2 2 0,0 1 0,5 3 0,1 1 0,6 1 0,-4-3 7,1-3 0,-3 3 1,6-3 0,-8-2 4,2 1-54,-5-7 0,-2 10 1,-5-6 41,-6 1 0,-3-5 0,-3 4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29.0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7 123 7859,'11'-18'-189,"1"1"1,-6-1-1,4 1 114,-3-1 0,-1 7-1,-6-1 1,-2 8 0,-4-2 79,-5 4 0,-5 2 0,-1 0 0,-1 0 6,1 0 0,-1 0 0,1 0 0,-1 0 30,1 0 1,5 0-1,1 0 1,-3 0 11,-1 0 1,-3 6-1,1 2-21,-1 2 0,1 1 0,1 7-104,4-1 0,5-5-12,7 0 0,0-1 71,0 7 0,7-9 0,5-3 1,2-2 8,-3 2 1,5-4 0,-4 4 0,3-4 47,3-2 0,-3 1 1,-1 3 109,-3 2 0,1 0 0,5-4-90,1 4 1,-7-2-73,1 7 0,-8-5 0,4 4 0,-2 0-61,-1-1 1,1-3 0,-6 6 50,0 1 1,0-3 11,0 2 0,-6-1 0,-1 5 41,-3-5 1,4-1 0,-6-6 47,-1 2 0,-3 5 0,-1-5 0,-1-2-12,1-2 1,0 4 0,-1 0 9,1-2 1,-1-2 0,1-2 0,-1 0 50,1 0 0,-1 0 0,3-2 0,1-2-94,3-2 1,-1 0 0,-6 4-463,1-4 0,5 4-1095,1-3 1520,-1 3 0,-5-6 0,-1-2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0.1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5 6806,'0'-11'-165,"0"-1"1,-2 8 678,-4-2-12,4 4-229,-5 2-17,7 0-196,0 0 0,2 6 1,3 2-63,7 2 0,-2-7 0,1 5 0,3-2-36,2 0 1,-5 5 0,1-3-1,1 0-46,3 0 0,-4 0 0,-1-5 0,1 5-52,-2 2 1,3-4 0,-5 3 0,2-1-127,3-4 1,-3 6 261,2 1 0,-1-3 0,7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0.7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18 7795,'0'-9'-508,"-8"1"0,4 8 630,-7 0 1,5 8 12,-6 3 1,8-1-22,-1 2 0,-3-1-82,2 7 0,-6-1 0,7 1 1,-1-1-19,-2 1 0,6-7 0,-4 1 0,2 2-2,-1 1 0,3 3 0,-4-1-13,4 0 0,0 1 0,-2-1-9,-2 1 0,0-1 0,6 1 0,-2-1 21,-3 1 0,3-7 0,-4 1 0,4 2 4,2 1 1,0 3-1,-2-1-10,-4 0 1,4 1 0,-6-1-2,1 1 0,5-1 31,-4 1 1,2-8 0,0-3-52,-2 1-556,1-6 192,5 6 1,7-8 379,5 0 0,-4-8 0,-1-2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1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32,'11'0'-108,"1"0"0,-8 0 0,4 0 1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1.2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9,'2'9'-577,"4"-3"396,-4-4 0,13-2 181,-3 0 0,4 0 0,1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2.2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489,'10'0'-243,"-2"0"0,-8 8-108,0 4 1,-2-2 350,-4 1 0,-4 1 0,-7 5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2.3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44,'0'17'0,"7"-7"0,3-2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2.9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939,'10'12'-349,"-4"-1"1,-4-5 139,-2 6 1,1-3 208,5 3 0,4 4 0,7-7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3.0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0 7057,'-9'-8'-85,"1"6"1,0 2 0,-2 1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3.5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79,'10'2'-713,"-4"4"0,-4 4 713,-2 7 0,0-7 0,0 5 0,0-5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25.07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0 5751,'-10'0'65,"2"0"-53,8 8 1,0-4 0,0 7-9,0 3 0,0-4 1,0 1-7,0 3 0,0-4 0,0 1 15,0 3 0,6 1 1,0 3-1,-2-1 0,-2 1 1,-2-1-1,2-1-5,3-5 0,-3 5 1,4-4-1,-2 3-10,2 3 0,-4-1 0,6 0 1,-3 1-1,1-1 0,2 3 0,-4 1 0,4 2 13,1-1 1,-5-3 0,4 1-1,-2 1-2,0 2 1,5 1 0,-5-7 0,0 2 4,2 5 0,-6-5 1,5 6-1,-1-1 0,0-1 0,2 6 0,-4-4 0,1 0-3,-1 1 0,4 5 0,-2-4 0,0 2-11,1 0 1,-3 0 0,6 6 0,-2-2 0,-4-4 1,0 4-1,-1-4 1,3 2 1,-2-2 1,-2 4 0,-2-5 0,0 1 6,0 0 0,0 0 0,0 4 0,0-2-4,0-2 1,0 0-1,0 6 1,0 0-4,0 0 0,0 0 0,0 0 0,0 0 0,0 0 1,0 0 0,-2 0 0,-2-2 3,-2-4 0,1 4 0,5-4 1,-2 2-2,-4-2 0,2 4 1,-6-6-1,3 2-2,3 0 0,-4-2 0,0 4 0,0-3-5,1-3 1,1 6 0,4-4 0,-2 2-5,-2 0 1,0-2 0,6 4 0,0-3 2,0-3 1,0 6 0,0-2-1,0 2 0,0-2 1,0 2 0,0-6-1,0 1 4,0-1 0,0 6 0,0-4 0,0 0 5,0-3 1,0 1-1,0 0 1,0 0-7,0 0 0,0 5 0,0-5 0,0 0-1,0 0 1,0 4 0,0-3 0,0-1-9,0 0 0,0 4 1,0-4-1,0 1 3,0-1 1,0 4 0,0-6 0,0 1 3,0 1 0,0-6 0,0 6 1,0-1 0,0-1 1,0 0 0,0-5 0,0-1-1,0 1 0,0-1 1,0 1-1,0-1 1,0 0 0,0 1 0,2-1 0,2 1-2,2-1 0,0 1 0,-6-1 0,0 1-1,0-1 1,0 1 0,2-1 0,2 1 0,1-1 1,1 1 0,-6-1-1,0 0 1,0 1 0,0-1-9,0 1 1,6-1 6,0 1 0,0-1 0,-4-1 2,3-5 1,-3 5-1,4-4 1,-4-3 0,-2 3 0,0 2 0,0-5 2,0 3 1,-6-6-4,1 5 1,-3-1-1,2 2 1,4-3-2,-4-3 1,2-4 44,-2 4 0,3-4 11,-9-2-52,8 0 1,-9 2-48,7 4 0,-2-4 1,4 5-133,-2 1 81,-7-6 0,3 12 95,-8-9 0,-7 17 0,-2-3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3.7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45,'10'0'-1055,"-2"1"1055,-8 5 0,-8-4 0,-2 6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4.3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885,'0'10'-68,"0"6"1,0-7-1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4.4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74,'10'2'-781,"-4"4"781,-4-4 0,-2 6 0,0-8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5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5744,'10'-8'0,"-2"-1"0,-8-9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6.1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53 7990,'10'-8'-1322,"-3"-1"1385,-7-1 1,-1 2-1,-3 10-1,-2 4 0,-2-2 0,4 7-68,-2 3 1,1-4 0,3 1 34,-4 3 1,4 2-1,-4 1 38,4 0 0,4-5 0,2 0 0,2 1 0,7-5 0,-3 0 0,2-2-11,-1-1 1,1 1 0,5-6-60,1 0 0,-1 0 0,1 0 0,-1 0-6,1 0 1,-1 0 0,1-2 0,-1-2 30,1-1 1,-1-9-1,-1 2 1,-3-1 19,-1 1 0,-8-3 1,2 3 15,-5-3 0,-1-3 0,0 1-52,0-1 0,-7 3 0,-3 1 0,-2 4-126,1 3 1,-1 1 0,-5 6 0,-1 0-113,1 0 1,-1 0 0,-1 0-108,-4 0 1,3 2 338,-3 4 0,3 3 0,3 9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6.7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19 70 7805,'0'-12'-105,"0"1"1,-2 1-213,-4-2 0,-3-1 391,-9 7 0,7 0 29,-1 6 0,0 2-52,-5 4 1,5 2-1,2 5 1,3-1 5,3 1 1,-4 3 0,2 3-1,0 3-82,-1 1 1,5 2 0,-4-3 0,4 3-6,2 2 0,0-6 0,0 5 0,0-3 26,0 0 1,0 2 0,0-3 0,0 1 20,0-2 0,0-1 0,0-3 0,0 3 9,0 3 1,0-4-1,-2 5 1,-2-5-15,-2-2 0,1 1 0,5-1 0,0 1-16,0-1 1,0 1-1,0-1 1,0 1-16,0-1 1,-6 1 0,0-1 8,2 1 1,0-7 0,0 1 4,-2 1 0,-1-5 0,1 0 32,-6 0 1,2-6 0,-1 3 15,-3-3 1,-1 4-28,-3 0 0,1 0 0,1-8-39,5-4 1,1 4 0,6-6-45,-2 1 0,-2-1 1,5-6-121,-3 3 0,0 5 0,6-6-199,0-1 0,-6-3 386,0-1 0,-7-9 0,3-1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6.9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50,'17'0'0,"1"0"-67,-1 0 1,1 0 0,-1 0 46,1 0 0,-1 0 0,3 0 1,1 0-26,2 0 1,3 0 0,-5 0 0,4 0-46,2 0 1,-5 0-1,1 0 1,-2 0 89,3 0 0,-5 8 0,6 2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7.4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44,'0'-10'177,"0"5"1,0 10-65,0 7 0,0 4 1,0 1-1,0 0-117,0 1 0,0-1 1,0 3-1,0 1 54,0 2 0,0 3 0,0-5 0,0 2-44,0-1 1,0-3 0,2 0 0,2 3-23,2 1 0,0 0 0,-6-5 0,0-1-15,0 1 1,0-1-1,0 1-156,0-1 1,0 1 0,0-1-363,0 1 1,0-7-354,0 1 902,0-8 0,0 11 0,0-5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7.6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8 7995,'6'-17'0,"0"-1"0,7 9 0,-3 1 0,2 2 68,-1 0 0,-1-2 1,4 5-1,-3-3 83,3 2 0,1 2 0,3 2 0,-1 0-200,1 0 0,-1 0 0,1 0-51,-1 0 0,1 0 0,-1 0-426,1 0 1,-7 0-1,1 2 526,1 4 0,3-4 0,1 5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8.5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53 7702,'-7'-10'-509,"3"-3"440,-8 7 1,6 0 242,-5 6 0,5-6-208,-6 0 1,6 1 0,-5 5 82,-3 0 0,-1 0 0,-3 0-43,1 0 0,-1 0 0,1 0 0,-1 0 18,1 0 1,-1 5 0,-1 1 0,-1 0 4,3 2 1,-4-4-1,11 7 1,-2 1-4,1-2 0,7 5 1,-2-3-12,4 3 0,2 3 0,0-1-3,0 1 0,2-7 0,2 1 0,4 0 24,1-3 1,3 5 0,3-6 0,-1-1-5,-2 1 1,-1 4-1,7-6 16,-1-2 1,1-1 0,-1 1-59,1 2 0,-1 0 0,1-6 0,-1 0-7,1 0 0,-7-6 0,1 0 1,1 1-17,3-3 0,-1 4 1,-1-8-1,-2 1 11,1 1 1,-3-6 0,2 7 0,-1-3 13,-1 0 1,-2 1 0,-8-7 92,0 1 1,0 5-21,0 1-41,0-1 2,-8-6 0,4 7-129,-8-1 63,9 8 1,-11-2 66,8 12 0,0 4-26,6 7 0,0 1 1,0-1 73,0 1 1,0-7 0,2 1 39,4 2 0,4 1-100,7 3 1,1-3 0,-3-1 0,-1-5 5,-3-1 1,-5-2-1,6-6-17,1 0 1,3 0 0,1 0-22,1 0 1,-6 0 0,-1 0 11,3 0 1,1-8-1,3-3-12,-1-5 1,-5-1 0,-2-1-23,-3 1 1,5-1-1,-6 1 5,-2-1 0,-2 7 40,-2-1 1,0 6-18,0-5 1,-2 7 117,-4-2-94,4 4 0,-6 4-21,8 4 0,-6-2 1,1 7 19,1 3 1,2 1 0,2 3-4,0-1 0,7 1 0,3-1-55,0 1 0,3-7 0,-5-1 1,2-2 24,4-4 1,1 3 0,3-1 0,-1-2-380,0-2 0,1-2 1,-1 0 399,1 0 0,-1 0 0,1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25.71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8 5745,'17'-18'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8.7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995,'0'-17'-330,"0"-1"1,0 6 409,0 1-111,0 7 31,0-4 0,0 8 0,0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9.2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692,'0'-12'-240,"0"1"461,0 7-154,0-4 0,2 8 0,2 2 14,1 4 0,1-2 1,-6 7-1,0 3-7,0 1 1,0 3 0,0-1-1,0 3 7,0 3 1,0-4 0,0 5 0,0-3-21,0 2 1,2-3 0,2 5 0,2-2-10,-2 1 1,-2-1-1,0-6 1,1 3-45,3 3 1,6-4 0,-6 5 0,0-5-54,1-1 0,-3-1 0,6 0-14,-2 1 0,-3-6 0,-5-1 2,0 3 0,6-4 1,0 1-29,-2 3 0,-2-5-623,-2 3 164,0 0 1,0-1-192,0 1 735,0-8 0,0 4 0,0-8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39.9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158 7200,'12'-6'0,"-1"-2"-330,3-1 0,-6 3 1,-1-4 986,1 2-496,-6-5 0,6 3 33,-8-7 1,0 5-70,0 0 1,0 7-187,0-7 1,-8 6 0,-3-4 91,-5 3 0,-1 1 0,-1 6 0,1 0-10,-1 0 1,1 0 0,-1 0-67,1 0 0,-1 0 0,3 2 43,3 4 1,-1 3-1,7 9 9,2-1 1,2 1-27,2-1 1,0 1-1,2-3 41,4-3 0,-2-3 0,7-5 0,3 2 13,1-2 1,3-2 0,-3 0-1,-1 2 56,-2 2 1,-1-1-1,7-5 1,-1 0-27,1 0 0,-1 6 0,0 0-31,1-2 1,-6 4 0,-3-1 0,1 1-32,0 0 0,-4 0 0,5-2-18,3 5 0,-6-1 1,-1 0-112,1-3 0,-6 7 99,4-2 0,-4 3-48,-2 3 0,0-7 53,0 1 0,-8-2 27,-4 1 1,-3-1 0,-3-6-52,1 2 0,5-1 0,1-5-41,-3 0 0,-2 0 0,-1 0 1,0 0-102,-1 0 0,6 0 0,1 0-202,-3 0 1,1-1 389,1-5 0,-4-4 0,7-7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1:40.4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70 7045,'0'-17'-549,"0"-1"713,0 9 1,-6-1 6,0 4 1,-2 4 165,2-3-230,4 3 0,-5 9-80,7 5 0,-2-2 0,-2 1 17,-2 3 1,-8-1 0,5 1 0,-3-2-53,0 1 1,1 1 0,-7-1 0,3-1 3,3 2 1,-3-1 0,3 1 0,-3-3 36,-3 3 1,1 0 0,1-1-14,4-1 0,-3 0 0,5 5 1,-1-1 24,-1-5 0,8 5-3,-2-5 127,4-3 229,2 8-157,0-14-83,0 5-681,0-7-868,0 0 1391,-7 0 0,-3-7 0,-8-3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1.7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 6802,'-10'0'459,"2"0"1,8 2-405,0 4 1,0-2-1,0 7-30,0 3 1,0-5-1,0 3 1,0 2 13,0 1 1,0 3-1,0-1 1,0 1 2,0-1 0,0 1 0,-1-1-47,-5 0 8,4 1 1,-6-1 0,8 1 0,0-1-23,0 1 1,0 5 0,0 0 0,0-1-11,0-3 1,0-1 0,0-1-24,0 0 1,0 1-37,0-1 0,0-5-49,0 0-48,0-8 154,0 11 4,0-13-12,0 6-308,0-8 136,0 0 1,0-8 0,0-2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2.2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259,'6'-11'-154,"0"-1"0,5 6 1,-3-3 341,2 1 1,1 2 59,7 6-107,-1 0-16,1 0-71,-1 0 0,1 0 51,-1 0-6,-7 0-53,5 0 1,-5 0 22,8 0 25,-1 0-197,1 0 0,-1 0 172,1 8-3,-9-6 23,7 5-4,-7 1-66,9 2-132,-8 0 9,5 5 1,-11-11-37,8 8 126,-8-1 1,9 1-1,-7 0-34,-2 1-76,-2 3 112,6-7-43,-7 7 0,7-6 36,-8 7 1,-8-1 0,-3-3 11,-5-1 0,-1-6 0,-1 3 1,1-1 6,-1-4 0,-5 0 1,0 0-1,2 2 24,1-3-33,3 7 8,-1-8-1,1 6 1,5-8 1,0 0-92,1 0-191,1 0 261,2 0 7,8 0-195,0 0 0,8-8 0,2-2 1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3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9 0 7087,'-17'0'134,"5"0"0,1 0-32,-3 0 0,4 0 0,-1 0-71,-3 0 1,4 0 0,1 2 0,-1 2-6,0 2 1,1 2-1,-5-4-116,2 1 122,1 9 1,-5-10 0,3 7 9,1 3 1,0 0-16,-5-3-41,-1 5-80,1-7 121,0 9-23,-1-1-69,1 1 73,-1-1 1,1 1-1,-1-1-34,1 1 30,-1-1 1,7 3 5,-1 3-1,0-4-7,3 7 1,-1-9 71,4 0-67,4 1-6,-6-1 0,8 1 8,0-1 6,0 1 0,0-1 0,2 1 0,2-1 0,4-1 53,2-5-17,-6 5 1,11-6 0,-3 7-18,3 0 0,1-5 1,-3 0-1,-1-1 0,2-1 1,1 4 0,3-7-9,-1 3 1,1-6 0,-1 4 0,0-2 1,1-1 0,-6 1 1,-1-6-68,3 0 0,1 0 0,3 0 1,-1 0-143,1 0 1,-7 0 0,1 0-1,2 0-137,1 0 1,3-2 317,-1-3 0,0-5 0,1-8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3.7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6160,'0'-9'1119,"0"1"-627,0 8-9,0 0-401,0 8 0,0-5 0,1 7 0,5 0 9,6-1 1,3 1-1,3 4 1,-1-5-108,1-1 0,-1 4 1,1-4-1,-1-1-38,1 1 1,-1 6 0,1-5 0,-1 3-104,1 0 0,-1-3 0,-1 5 0,-3-4-79,-1-3 1,-1 7 4,7-2 0,-8 3 0,-3 1-591,1-5 822,-6-3 0,6 0 0,-8 2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4.2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1 7239,'-12'2'427,"3"4"-319,1 5 0,-4-1 0,6 2 0,1-1-11,-3-1 0,6 6 1,-6-5-64,0 5 1,1 1 0,-7 1 0,4-1-6,2 1 0,-3-1 0,3 1-63,-2-1 0,1 0 0,-3 1 0,4-3 40,1-3 0,3 4 1,-8-5 14,-2 5 0,5-5 0,-1 1 10,2 2 0,-3-5 0,3 1-16,-2-2 1,4 3-31,-5-5-2,7 0 1,-4-4-678,8 4 291,0-4 0,2 6-7,4-8 0,3 0 410,9 0 0,-1-8 0,1-2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4.6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70,'17'0'218,"-1"2"0,-3 2-237,-1 2 0,-8 8-133,2-3 1,-5 5-1,-1 1 6,0 1 1,-5-7 0,-3 1 145,-2 2 0,-1 1 0,-7 3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40.562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0 5881,'0'12'30,"0"-1"-24,0 3 0,0-4 0,0 1 1,0 3 4,0 1 1,0 3 0,0-1 0,0 1-4,0-1 0,6 1 0,0-1 0,-2 1 1,-2-1 0,0 3 1,1 1-1,3 2 2,-2-1 0,4 3 0,-2 0 1,-2 0-2,-2 0 0,-1 6 0,3-1 0,2 1 1,-2-2 1,-2 4 0,-2-4-1,0 4-1,0 2 0,0 0 0,0 0 0,0 0-6,0-1 1,0 1 0,0 0 0,0 0 1,0 0 1,0 0 0,0 0 0,0 0-2,0 0 0,0-6 0,0 0 1,0 2 6,0 2 0,-2 2 0,-2 0 0,-2-2-10,2-4 1,3 4 0,1-4-1,0 2 5,0-2 1,0 4 0,0-6 0,0 3-5,0-1 0,0-2 0,0 4 1,0-2-4,0 2 0,5-4 1,1 2-1,0 0 0,2-1 1,-6 5 0,5-6-1,-1 2-1,0 0 1,2 0 0,-4 4 0,4-2-1,1-2 0,-5-5 0,4 3 0,-2 0 0,-1 0 1,7-4-1,-4 4 1,0-1-1,-1-5 0,5 4 0,-4-1 1,0-3 0,-1-2 0,1 1 0,-4 1 0,2 2 0,-2-1 0,3-1 0,-1 0 0,-2 3 0,-2-3 0,4 4 0,0-1 0,-2-1 0,-2 2 0,3-6 0,1 5 0,-2-3 0,-2 2 0,-2-3 0,0 3 0,0-4 18,0-1 1,6-1 0,0 1 0,-2-1-2,-3 1 1,-1-1-1,2 1 1,2-1-9,2 1 1,0-1-1,-6 3 1,2 1-3,4 2 1,-4 2 0,5-3 0,-1 1-10,0-2 0,0 1 1,-6-1-1,2 2 0,4-1 0,-4-3 0,3 0 0,-3 3 3,-2 1 0,6 0 0,0-5 0,-2-1 8,-2 1 0,-2-1 1,0 1-1,0-1-6,0 1 1,0-1 0,0 3 0,0 1 0,0 2 1,0 0 0,2-5 0,2-1 3,1 1 1,3-1 0,-4 1-1,2-1 0,6 1 1,-7-1-11,-1 1 1,4-7 5,-2 1 0,0-6-22,-6 5 0,0-5-118,0 6 0,0-1 57,0 7 1,0-6 0,-2-3 0,-2 1 78,-2 0 0,-8 1 0,5 7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5.0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22,'10'0'804,"5"0"-694,-13 8-52,14 2 1,-12 1 54,7 1-9,-7-8-82,12 11 1,-7-11-203,9 8 287,-1 0-43,-7-3-356,5 7 168,-5-14-69,0 13 1,5-13-97,-3 4 0,-2 2 1,1-2-197,3-3 1,0 1 484,-3 2 0,5-4 0,-7 6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5.3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 7768,'-12'6'-155,"1"-1"1,5 3 208,-6-2 0,1 2 1,-5 5-1,2-1 34,3 2 1,5-5-1,-4 3 1,1 0 18,-1-3 0,4 7 1,-4-5-1,1 3-10,-1-2 0,4 3 1,-6-3-1,1 3-47,1 3 1,-3-1 0,5 1 0,0-1-88,0 1 1,1-1 0,3 1-22,-2-1 1,0 0-1,6 1-111,0-1 1,-2-7-1,-2-2-777,-2 0-2,1 1 948,5 1 0,0-2 0,0-8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5.9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91,'17'0'-28,"1"0"1,-6 0 0,-1 0 103,3 0 1,1 0 0,3 0 0,-1 0-58,1 0 1,-1 2 0,1 2 0,-1 4 50,1 2 1,-1-7-1,0 5 1,1 0-80,-1 4 1,1-3 0,-1 3 0,1 2-48,-1 1 0,1-3 0,-1-1 0,1 3-60,-1 1 1,-7 3-1,-2-1 54,-1 1 1,-5-1 0,4 3 0,-4 1 0,-2 2-11,0-1 0,0-3 0,0 0 0,0 3 4,0 1 0,-2 0 0,-2-3 1,-2 1 54,2 2 0,1 1 0,-1-7 0,-2 1 51,2-1 1,-4 1 0,2-1 0,1-1 37,-3-5 1,4 5 0,-8-7 0,1 3 63,1 0 0,-6-6 1,5 3 8,-5-1 0,-1 4 1,-1-5-89,1 3 0,5-6 0,1 4-351,-3 0 0,4-7-746,-1 5 1036,-1-4 0,2-2 0,3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7.0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5 7026,'11'-5'-379,"1"-1"447,-8 0-220,4-2 1,-6 0 215,3-3 112,-3 3-40,6 0-95,0-1 522,-6-1-168,6 2-214,-8 0-53,0 6 0,-2-5-76,-4 7 0,2 0 0,-6 2-67,3 3 0,-1 5 1,4 8-1,-2-1-56,2 1 0,0-7 0,0 1 1,-1 1 61,1 3 0,2 1 1,2 1-1,0-1 50,0 1 0,0-1-13,0 1 0,6-1 0,1-1 0,3-5 0,2-3-1,-3 0 0,7-6 0,-4 6-23,3-1 0,3-5 31,-1 4-167,1-4 65,-1-2 0,-5-2 70,-1-4-116,1 4 107,-2-13 0,3 11 11,-7-8-17,8 8-2,-12-11 0,7 5 16,-3-7-22,-4 7 14,6-6 0,-8 7 43,0-9-50,8 9 21,-7-7 0,7 6 0,-8-7 0,2 1 12,4 5-18,-4-5-2,6 14 0,-1-13 0,-5 13 0,14-6 0,-14 8 0,13-8 0,-5 6 0,8-5 165,-9-1-160,7 6-1,-14-6 5,13 8 175,-5 0 10,0 0-152,5 0 144,-5 0-122,7 0-77,1 0 66,-1 0-8,1 0 1,-1 0-185,1 0 195,-1 8-23,-7-6-88,5 13 92,-5-13 0,0 14-82,5-6 0,-13 1-43,4 1 81,-4-1-5,-2-1 1,0 6-20,0-5 14,0-3 1,0 8 5,0-5 1,-2-1 0,-4 2 0,-5 1 5,-5-5-4,6 7 2,-5-13 27,5 6 1,-2-8-1,1 0 39,-3 0 0,5 0-28,-3 0 1,2-2-44,-1-4 1,3 3-1,8-9 1,0-2-20,0-1-192,0 5 105,0-5 0,0 11-128,0-8 0,0 6-462,0-5 425,0 7 128,0-4-356,0 8 511,0 0 0,0-8 0,0-2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7.3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8022,'10'0'197,"-2"0"-514,-8 0 149,0 0 0,7 0 1,3 0-1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8.0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0 7921,'-17'0'-443,"-1"0"213,1 0 0,-1 2 320,1 4 0,0-4 0,1 6 4,4 0 0,-3-6 152,3 3-185,-3 5-12,5-8 0,-6 12 137,5-9-87,3 9-70,-7-12 1,7 14 49,-4-5 9,4-3-55,1 7 1,3-7 27,-8 4-8,8 3 1,-4-5-29,8 8 1,0-7 0,0 1-1,0 1 50,0 3 0,0-4 1,2-1 29,4 3-52,4-6 0,0 7-195,5-5 191,-5-1 0,7-1-206,1 0 181,-1-6 1,-3 8 30,3-5-535,-3-3 323,11 6 1,-7-8-681,-1 0 395,0 8 226,9-6 1,-5 6 215,8-8 0,0 0 0,6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8.7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8 7760,'-8'-10'-333,"-3"5"0,-5 3 418,-1 2 0,5 0 1,0 0 20,-1 0 1,-3 0-10,-1 0 1,-1 0-95,1 0 65,7 7-12,-5-5 0,5 8-194,-8-4 212,1-4-89,0 13 1,-1-7-3,1 4 61,-1 3-32,8-5 1,-3 2 13,7-1-5,0 1 11,-2-2-15,7 5 4,-7-5-18,8 7 0,0-5 3,0 0 16,8-9 0,-7 13 0,15-14 15,-4 4 1,3-4 0,3-2 33,-1 0 0,2 0-30,5 0-94,-5 0 73,6 0 15,-7 0-7,-1 0-117,1 0 107,-1-8 1,-5 4-93,0-8 90,-1 8-7,7-11 1,-3 11-258,-3-8 232,3 1-4,-5 1-7,0-5-28,-2 5 40,-1-8 1,-5 7 2,4-1 15,-4 0 0,-4 3 202,-4 3-36,4 4 0,-5 10 9,7 3-149,0 5 16,0-6 0,1 5-98,5-3 96,-4-4-5,14-1 6,-7 1-167,1-6-6,6 6 138,-7 0 1,3-7-426,0 5 176,-1-4-6,7-2 0,-7 0 0,1 0 0,2 0-564,1 0 810,-5 0 0,13-8 0,-3-1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9.1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36,'0'-10'-911,"0"2"1166,0 8 1,0 0 1,6 2-1,2 4-51,1 6 0,-3 3 1,4 3 95,-2-1-385,-3 0 189,3 9 18,-6-7-243,14 14 235,-15-14-29,7 14 5,0-5-153,-6 7 1,8-6 156,-5 0-296,-3-8 234,6 12 0,-2-12 18,0 9-110,0-9 74,-6 12 1,5-14 15,1 5-177,0 3 66,-6-8 1,6 6-164,0-7-9,0-8 206,-6 5-160,0-5 1,0 7-304,0 1 1,0-7 54,0 1 454,0-8 0,7 4 0,3-8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09.5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8 7921,'-9'-2'-248,"1"-2"-5,0-2 344,6 0 0,-6 8 1,8 4-16,0 6 0,0 3 0,0 3 0,0-1-29,0 1 1,0-1-1,0 1 1,0-1 51,0 0 0,0 3 0,0 1 1,2 2 137,4-1-135,-4 5-3,6-8-198,0 7 192,-6-1-2,5 2 25,1 0-192,-6-2 185,6 1-28,0-7 5,-7 6-155,7 1 18,-8-7 96,8 6-139,-6-7-17,6-1 56,-8 1 0,2-1 0,2 0-371,1 1 1,1-1 103,-6 1 1,2-3 0,2-1 321,2-2 0,0-9 0,-6 5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0.0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5 122 6827,'10'0'-820,"6"0"820,-14 0 0,5 0 0,1 0 0,-6 0 0,6-7 0,-6 5 0,4-4 210,-4 4 66,5-6-3,-7 6 9,8-13-151,-6 13 0,6-14-84,-8 5 33,0 3 73,8 0-183,-7 0 94,7 6 1,-8-7-5,0 3 10,0 4-39,0-6 1,-2 8 0,-4 0 0,-5 0-15,-5 0 1,5 0 0,-1 0 0,-2 2 0,-1 4 0,3-2 0,1 5 63,-3-1-43,-1 6-4,5-12-12,-6 13 8,14-5-18,-13 0 16,13 5-38,-6-5 30,0 7 18,6-7 0,-5 6 1,7-5 140,0 5 1,0 1-103,0 1 1,2-7-1,3-1-139,7-2 1,4 3-1,1-5 1,1-2-96,-1-2 0,0-2 1,3 0-1,1 0-207,2 0 0,3 0 1,-5 0-1,4 0 364,2 0 0,3-8 0,4-1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51.280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297 105 6872,'10'-11'-180,"-4"-1"1,-4 6 200,-2-6 1,-2 9-123,-4-3 83,4 4 1,-8 2-1,4 0 0,-3 0 0,-7 2 15,5 4 0,-5-3 0,4 7 5,-3-2 0,-3-2 0,3-4 1,1 2 0,3 1 0,-1 1 0,-5-6-3,-1 0 1,1 0 0,-1 0 20,1 0 1,-1-2-17,1-4 0,7 3-11,4-9 0,4 6-2,2-6 1,2 3 0,4-3 0,4 4-3,0 1 0,5 5 0,-3-4 0,5 4 6,6 2 1,-3-6 0,3 0 0,-3 2 1,-3 2 0,6 2 0,1 0 0,-3 0 1,-2 0 0,-1 2 0,-1 2 0,1 2 2,-1-2 0,-5 0 0,-1 0 1,1 3 0,-2 3 1,-2-4-1,-7 6 13,5 1 1,-4 3 0,4 1-1,-4 1-9,-2-1 0,0 1 1,0-1 2,0 1 1,0-1-1,-2 0 1,-2 1-2,-2-1 1,-1 1 0,3-1 0,-4 3-8,-2 3 0,4-4 1,-3 5-1,-1-5-4,0-1 0,5-1 1,-7-1-1,0-3-2,3-1 1,-7-3 0,4 5 1,-3-2 1,-3-6-1,1 3 0,-1-1 0,1-2 1,0-6 64,-1 0 0,1 0-60,-1 0 1,1 0 0,1-2 2,4-4 0,3 4 1,5-6-46,-2 1 1,0 3 17,6-8 0,0 0 9,0-5 1,0 5 0,2 3-16,4 1 1,-4 0-1,6 4 8,-1-2 1,-3 1 0,6 3 6,-2-4 0,5 4 15,-1-4 0,4 4 7,1 2 1,1 0 1,-1 0 0,0 0 40,1 0 1,-6 0 0,-1 0 4,3 0 1,-5 0 0,1 2 0,0 2-18,0 2 1,-5 5 0,7-3 0,2 0-27,1 0 1,-3 5 0,-1-3 0,3 2-29,2-1 1,-1-5 0,-1 6 0,-3-1-23,3-1 0,-4 4 1,1-9-1,1 1-71,-2 2 1,5 0 0,-3 3 0,1-3 107,-1 0 0,11 2 0,-3 7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0.4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105 6923,'0'-17'162,"0"5"-174,0 1 0,1 1 1,3-4 240,2 3 1,0 5-120,-6-6 0,-2 8-62,-4-1 0,-3 3 1,-9 2-1,1 0 2,-1 0 1,1 0 0,-1 0 0,-1 0-41,-4 0 0,3 0 0,-5 2 1,2 3-37,-1 7 1,1-2 0,8 1 0,1 3 35,2 2 0,6 1 0,-3 0 13,1 1 1,2-1 0,6 1-13,0-1 1,8-1 0,4-3-112,3-1 1,3-8 0,1 2 0,2-2-93,3 1 0,1-3 0,-4 4 0,4-4-222,3-2 0,-7-6 414,2 1 0,4-9 0,1 4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0.9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921,'-9'0'-905,"1"0"974,8 0 1,0 2 0,0 4 0,0 5 7,0 5 1,2-1 0,2-1 0,1-2-29,-1 1 1,-2 3-1,-2 1 1,0 3-8,0 3 0,0-4 1,0 7-1,0-3-29,0 0 1,2 6-1,2-4 1,2 1 21,-2-1 0,-2 6 1,-2-4-1,2 2-49,3 0 0,-1-2 0,6 3 1,-2-5 22,-4 0 0,3-4 1,-1 7-1,0-3 38,2-4 1,-6-1 0,4-3-1,-3 0 95,3 1 0,-4-1 1,6 1 5,0-1 1,-6-5 0,5-2 14,1-3 1,-4 1-142,8-2-530,-8-4-143,3 6 0,-7-10 651,0-4 0,-7-4 0,-3-7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1.9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72 0 7833,'-9'2'152,"3"4"0,4 3 0,2 9-146,0-1 1,-6 1 0,0-1 9,2 1 1,2-1 0,2 1 0,0-1-22,0 1 0,0-1 0,0 3 0,0 1-15,0 2 0,6 0 1,0-5-1,-2-1 19,-2 1 0,-2-1 0,0 1 0,0-1-7,0 1 0,0-1 1,0 1 13,0-1 0,-2-1 0,-2-3 0,-2-1 20,2 1 0,-3-3 1,-1 0-1,0 0-8,0-1 1,-3-3-1,3 4 1,0-1 49,0 1 0,-5-6 0,1 2-47,-3-4 0,-3 0 1,1 2-1,-1 1-16,1-1 0,-1-2 0,1-2 1,-1 0-1,1 0 1,-1-6-1,1 1 1,-1 1-42,1 2 1,0-4 0,1-2 0,2 0-57,3 1 0,1-1 0,-3 4-114,1-2 1,2-7-152,-1 1 1,3 2-107,8-1 0,0 5 463,0-6 0,15 1 0,5-7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2.3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2 6052,'-10'-7'627,"2"5"1,10-6-489,4 8 0,4 0 0,7 0-8,1 0 0,-1 0 0,2 0 1,3 0-12,1 0 1,2 0-1,-3 0 1,3 0-32,2 0 1,-4 0 0,6 0-1,1 0-38,-3 0 0,4 0 0,-6 0 0,0-2-65,0-4 0,5 4 0,-7-4 0,-2 4-104,-1 2 1,-3-5 0,0-1-400,1 2-30,-1 2 1,-5 2 546,0 0 0,-8 0 0,3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3.0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35 6988,'-8'-9'367,"-2"1"-473,-7 8 170,-1 0-56,1 0 51,-1 0 14,9 0-63,-7 0 193,6 8-148,-7-7-2,0 7 42,-1 0-25,8-6-24,-5 13 26,5-13 1,0 14-202,3-14 191,-1 13-51,6-5 0,-6 2 0,8-1 1,0 3-24,0 1 0,0 3 1,0-1 24,0 1 1,0-1 0,0 1 65,0-1-70,0-7 8,8 5 11,-6-13-10,13 14 3,-5-14 4,0 6-56,5-1 61,-5-5-8,8 6-50,-9-8 50,7 0 5,-7 0-6,9 0-219,-1 0 202,1 0-3,-1 0 7,1 0-69,-1 0 61,1 0-19,-1 0 97,-7-8-86,5 6 3,-5-5-8,0-1 104,5 6-92,-13-14-1,6 14 6,0-13 24,-6 13-20,5-14 1,-5 13 0,2-9 0,2-2 30,-2-1-72,-2-3 43,-2 1-1,0 7 21,0-5-23,0 5 1,0-7-28,0-1 25,0 1 0,-2 5 0,-4 0-41,-5-1 1,1 3 0,-2 0-84,-1 3 0,3-1 1,-2 4-207,-1-2 0,-3 0 0,-1 6-346,-1 0 512,9 0 159,-7 8 0,6 2 0,-7 7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3.4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5 1 7614,'-11'0'78,"-1"0"1,6 0-57,-5 0 1,5 0-1,-4 2 66,2 4 0,-5 3 1,3 9-20,0-1 0,3 1 0,7-1 39,0 1 0,0-7 1,0 1 20,0 1 1,0 3 69,0 1-123,7 1-6,-5-8-184,14 5 178,-7-13-7,9 6 21,-8 0-231,5-7 24,-5 7 158,7-8-450,1 0 204,-1 0 3,1 0 177,-1 0-563,1 0 249,-1 0 145,-7 0-418,5 0 219,-5 0 405,0-8 0,-3 7 0,1-15 0,2 6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3.6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53 7852,'-11'-6'105,"-1"0"1,8-8-279,-2 3 365,4 3-728,2 0-93,0 8 536,0 0 1,0 8 0,0 2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4.5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003,'0'-11'96,"0"-1"1,6 1 0,1-5-20,3 4 1,-6 3-1,4 5-120,0-2 111,1 0-40,9 6 121,-9 0-79,7 0-13,-6 0-7,-1-8 149,7 6-144,-6-5 3,7 7 27,-7 0-70,5 0 72,-5 0-20,7 0-217,-7 0 213,6 0 16,-7 0-15,1 7-152,6-5 145,-15 6-8,15 0 6,-14-6-279,13 13-16,-13-5 240,6 0-189,-8 5-27,0-5 210,0 7-53,0-7 17,0 6-4,0-7 15,0 9 7,0-8 0,0 5-24,0-3 26,0 3-17,0-5 1,0-2 66,0-1-86,-8-5 27,6 6-11,-5 0 30,7-6 0,0 4-10,0-12 0,0-4 36,0-7 0,0-1 4,0 1 43,0 7 0,0-5 14,0 3 0,0-4-39,0-1 1,2-1-39,3 1 0,-1 1 1,6 3-1,0 3 4,-1 2 0,1-5 0,4 3 1,-5-2-54,-1 1 57,6 7 3,-12-12 1,13 15 0,-5-7 2,0 0 118,5 6-124,-13-6 2,14 8 4,-14-7-31,13 5 36,-13-6 7,14 8-9,-7 0-3,9 0 1,-7 0-89,1 0 87,-8 0 6,11 0 1,-11 0 0,8 0 0,0 2 120,-3 4 104,7-4-225,-6 5 0,5 1 39,-3 4 0,3-3-118,-3 3 88,3 0 0,-3-1 1,-2 1-40,-3 2 47,-1-7 1,2 9 7,-6-6-256,6-1 198,-8 7 1,0-7 0,2 9-59,4-1 0,-5-5 49,5 0-154,-4-1 0,-2 7 0,0-1 0,-2-1-132,-4-5 1,3 3 0,-7-6-87,2 1 397,2-5 0,-1 4 0,-3-8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5.1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891,'8'-9'-814,"-6"1"818,6 0 131,-8 6 19,0-6 0,0 6-426,0-3 382,0 3-79,0-6 0,0 10 130,0 4 1,0 3 0,0 9-91,0-1 1,0 1-1,0-1-29,0 1 0,0-1 1,0 3-1,0 1-23,0 2 1,0 0 0,0-5 0,0-1 84,0 1-52,0-1-27,0 1-54,0-1 0,2 1 85,4-1-19,-4 1-156,5-1 155,-7 1-5,0-1-74,0 0 70,0 1-3,0-8 1,0 5-93,0-5 1,0 1 71,0 1-46,0 0 40,0-3 5,0 7-13,0-14 183,0 13-172,0-13 2,0 14 1,0-14 127,0 6-111,0-1 9,8-5-16,-6 6 28,6-8-28,-8 0 13,8 8-3,-6-6 12,13 6-122,-13-8 116,14 0-6,-15 0-2,15 0-160,-14 0 147,13 0 6,-5 0-19,0 0-156,5 0-12,-13 0 167,14-8-248,-6 6 0,-1-6 203,7 8 18,-14 0-153,13-8 0,-13 6 21,14-5 0,-14 5 0,3-4-172,-3-6 0,-2 3 337,0-3 0,0 0 0,0-5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5.4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34,'10'0'-146,"5"0"0,-11 0 0,8 0 0,1 0 406,3 0 0,-4 0 0,-1 0 0,3 0-131,1 0 1,3 0-1,-1 0 1,1 0 18,-1 0 0,1 0 0,-1 0 0,1 0 33,-1 0 1,-5 0 0,-1 0-399,3 0-1550,1 0 1767,3 0 0,-8-8 0,-3-1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37.27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23 36 6060,'-18'0'-161,"1"0"1,-1 0 160,1 0 0,5 0 10,1 0 11,-1 0 1,2-2 5,4-4 4,5 4-4,1-6 1,0 6 21,0-3-3,0 3-70,0-6 0,0 10 27,0 4 1,0-2 0,0 7-9,0 3 0,0-4 1,0 1 15,0 3 1,0 1 0,0 3-2,0-1 1,0 1 0,0-1-3,0 1 1,1-1 0,3 1 0,4-1-1,2 0 1,-6 7 0,3-1-1,-1-2-4,0-1 1,8-1-1,-5 3 1,3 1-6,0-2 1,-3 4-1,3 1 1,-4-1 4,0 0 1,-5 4-1,7-4 1,0 1 5,0-1 1,-7 4-1,5-4 1,-2 0-7,0 1 1,0 3 0,-4-4-1,1 2 0,3 4 1,0-4 0,-4 2-1,2 1 0,2-3 0,2 4 0,-5-6 0,3 0-6,-2 0 1,4 6 0,-2-3-1,-2 1 1,-2 0 1,-2-6-1,0 4 1,0 0-2,0 1 1,0-5 0,0 4 0,0 0 0,0 0 0,0 1 0,0 3 0,-2-2 0,-4 2 1,4-4 0,-4 2 0,4 2-1,2 2 1,0 2 0,0-2 0,0-2 0,0-2 0,0-2 1,0 4-1,0-2-1,0 3 1,0-5-1,0 0 1,0-2 8,0-4 1,0 5 0,0-3 0,0-2 4,0-1 1,0-3 0,0 3 0,0 1-6,0 2 0,2 0 0,2-5 0,2 1-6,-2 5 0,-1-3 0,1 6 0,4-2-5,2-3 0,-6 3 0,2 0 1,-5 0 1,-1 1 1,6 3 0,0-6 0,-2-2-3,-2-1 1,-2 3 0,0 0 0,0-1 1,0-3 0,2-1 0,2-1 1,2 0 0,-1 9 0,-3-1 0,4-4 0,-4 8 0,4-11 0,-2 1 4,2 1 0,-4-3 1,5 1-1,-1-1-3,0 1 1,0 5 0,-4 0 0,2-2-2,1-1 0,1-3 0,-6 1 1,2-1-1,4 1 1,-4 5 0,4 0 0,-4-1-2,-2-3 1,2-2 0,2 1 0,1-1 0,-1 1 0,-2-1 1,-2 1 0,0-1 0,6 1 1,0-1 12,-2 1 1,3-7 0,-1 1 12,-2 2 1,0-5 0,0 3-12,2 1 1,0 3 0,-6 1 0,0 1 0,0-1 0,0 1 1,0-1-1,0 1-12,0-1 0,5 1 1,1-1-1,-2 1 3,-2-1 0,4 1 0,0-1 4,-2 0 0,-3-5 0,1 0-4,4 1 0,-4-3 1,4 2-5,-4 1 1,-2-3-1,2 0 1,2-1-31,2 1 0,-1-4 0,-5 6-64,0 1 1,0-3-58,0 1 1,0-5 146,0 6 0,-15 0 0,-5 5 0</inkml:trace>
  <inkml:trace contextRef="#ctx0" brushRef="#br0" timeOffset="15053">1223 507 7296,'-12'0'-684,"1"0"1,7-2 682,-2-3 0,2 3 70,-2-4 1,-3 4 2,-9 2 232,8-8-154,3 6-173,7-13 0,7 13 0,5-4 1,4 4 1,1 2 1,1 0 0,-1 0 10,1 0 1,-1 0 0,0 0 0,1 0 10,-1 0 0,1 0 1,-1 0-1,1 0 7,-1 0 0,-5 6 0,0 2-15,1 1 1,1-3 0,-1 6-25,-1 1 1,-8 3 27,2 1 0,-4 1 0,-4-1-3,-4 1 0,2-3 1,-8-1-1,-1-4 11,-3-3 0,-1 7 1,-1-4-1,1-1-6,-1-3 1,1 2 0,-1-2 0,3 0-5,3 1 0,-3-5-26,3 4 7,4-4 26,1-2 0,8 0 0,5 0 0,-2 0 0,8 0 1,1 2-1,3 4 0,1-4 0,1 3 1,-1-3 2,1-2 1,-1 2 0,1 2 7,-1 2 1,1 2-1,-1-2 5,1 5 1,-7-1 0,-1 2-11,-2 1 0,-3-3 1,-5 2-6,0 1 1,0 3 0,0 1 2,0 1 0,0-1 0,-1-1 1,-3-3-4,-2-1 1,-8-1-1,3 5-4,-5-4 0,-1 3 0,-1-3 7,1 3 1,-7-3 0,1-2 0,2-1 18,1 1 0,1-6 0,-2 4 1,-3-2-4,3-1 1,-4 1 0,1-6 0,3 0-11,2 0 0,-1 0 0,-1 0 0,-2 0 9,1 0 0,3 0 1,1 0 1,1 0 1,0 0 0,-1 0 0,3-2-13,3-4 0,-4 4 0,5-5-107,-5-1 1,5 6-48,-1-4 0,0 4 143,-5 2 0,-8 0 0,-3 0 0</inkml:trace>
  <inkml:trace contextRef="#ctx0" brushRef="#br0" timeOffset="35427">856 2132 7263,'10'-8'-735,"0"6"0,-6-6 884,1 0 7,1 6-80,-6-5-91,0 7 105,0 0-84,8 0 1,-4 2-1,8 1 1,-1 5-1,1 2 8,-1 4 1,1-5 0,4 3 0,-3 1-6,-1 3 1,-1-1 0,7-1 0,-1-2-5,1 1 0,-1 3 0,1 1-10,-1 1 1,-1-7 0,-3-1-1,-3 0 7,-2-1 0,-2-3 1,-4 4-1,1 0-96,3-1 0,0-3-24,-6 6 0,2-2 118,4 1 0,4 5 0,7-7 0</inkml:trace>
  <inkml:trace contextRef="#ctx0" brushRef="#br0" timeOffset="35809">1572 2236 5970,'-17'6'48,"1"2"-37,5 2 1,-5-1 0,6 5 0,-1-2 2,-1 1 0,1 3 0,-7 1 0,1 1-18,-1-1 0,7 1 0,-1-1 0,-2 0 1,-1 1 1,-9 5 0,1 0 0,2 1 8,1 1 1,1-4 0,-2 7-1,-3-1-11,3 0 1,-4-6-1,2 4 1,1-1 3,3-1 0,1 0 0,1-7 1,-1-3 1,1-1 0,-1 0 1,3 5-54,3 1 0,-1-7-61,7 1 113,0 0 0,6 5 0,0 0 0</inkml:trace>
  <inkml:trace contextRef="#ctx0" brushRef="#br0" timeOffset="36598">1607 2830 5792,'0'-10'-16,"0"1"45,0 3 0,0 2 5,0-8 1,0 7 0,-2-5 0,-3 2-46,3 2 1,-14 6-7,4 0 1,-3 0 0,-3 0 0,3 2 9,3 4 0,-3-4 0,3 4 0,-3-2 5,-3 2 1,6-3 0,1 7-1,-1 0-2,2-1 1,-3-3 0,5 4 0,0 0 11,1-1 1,1-3-1,6 6-6,0 1 0,0-3 8,0 2 0,2-8 0,4 2 0,5-3 34,5 3 1,1-4 0,1 4-29,-1-4 1,1 0-1,-1 2 1,0 2 8,1-3 1,-1-1 0,1-2-8,-1 0 0,-5 6 0,0 0 0,1-2 1,3 0-20,1 2 0,-5-4 1,-2 5-1,-1-1-3,1 0 1,-6 8-8,2-3 1,-4 5 5,-2 1 0,0 1 6,0-1 1,-8 1 3,-4-1 0,-3-1 1,-3-5-1,1-3 1,-1 0 1,1-6 0,-1 3 0,1-3 20,-1-2 1,7 0 0,-1 0 0,-1 0-7,-3 0 0,4 0 0,1 0 19,-3 0 0,4-5 0,1-3-3,1-2 0,0-2-21,2-5 1,4 0 0,-3-1 0,3 1 0,2-1 0,2 1 0,2-1-13,1 1 0,7-1 0,-4 1 0,1 1-48,5 5 0,-4-5 0,1 6 0,3 1-71,1 3 0,3 4 0,-1 2 115,1 0 0,-1 0 0,1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6.4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60 35 7130,'-8'-10'48,"-4"3"11,-3-1 0,-3 6 1,-1-4-1,-3 4-75,-1 2 0,-12 0 0,2 0 0,-2 0 91,-3 0 1,-1 0-1,6 0 1,2 0-13,2 0 1,-1 6 0,-2 2 0,2 0 3,7-1 0,10 7 1,1-4-1,0 1-16,3 1 0,1 0 0,8 5-43,0 0 0,0 1 1,2-1-1,4-1 5,5-4 1,-1 3 0,2-5 0,-1 1 18,-1 1 1,5-6 0,-3 4 0,4-3-8,1-3 0,0-2 0,1-2 0,-1 0-4,1 0 0,-1 0 0,1-2 0,-1-2-139,1-1 0,-1-7 1,1 4-1,-1-2-155,1-3 0,1 3 0,0-2 0,3-1-592,-1-3 865,-5-1 0,9-1 0,-8 1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6.9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7 6796,'-2'-9'-282,"-4"3"481,4 4-116,-6 2 0,6 0 0,-1 2 20,-3 4 0,-2-4 0,4 5-43,-2 1 1,-1 2-1,3 7 1,-2 1 3,2-1 1,-4 1-1,2-1 1,2 1-39,3-1 1,1 1 0,0 1 0,0 2 27,0 3 0,0 5 1,0-4-1,0 0 6,0 0 1,5 7-1,3-5 1,0 2-18,0 0 1,-1-2 0,-3 4-1,2-4-108,-2-1 0,4-1 1,-2-4 74,-3 2 0,5 1 34,-2-7-156,0 1 122,2-9 0,-6 7-16,3-5 8,5-3 0,-8 8 1,6-12 4,-8 7-1,0-7-2,0 4 1,0 0 12,0 3-2,0-3-321,0 0-432,0 0-299,-8-6 1037,6 5 0,2-7 0,10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7.2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14,'10'0'0,"-2"0"-411,-8 0 242,0 0-1,7 0 271,-5 0-55,6 0 0,-6 2 63,4 3-42,-4-3-13,6 14 1,-8-6-198,0 7-41,7 0 214,-5-7 1,6 6-129,-8-5 47,0 5 0,0-5 91,0 1-327,0 0 144,0-3-23,0 7 1,0-12 0,-2 6 165,-4-3 0,4-1 0,-5-6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7.4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35 7793,'0'-17'-242,"0"7"4,0 2 1,-2 8 0,-4 0-523,-6 0 760,4 0 0,1 8 0,7 2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7.9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35 7814,'17'0'-376,"-7"0"279,-2-7 187,-1 5-190,-5-6 0,12 6 184,-8-4 111,0 4 113,-6-6-453,0 8 0,-2 0 0,-4 0 107,-6 0 1,2 0 0,-1 2 0,-3 2-30,-1 2 1,-3 0 85,1 2-15,-1-6 11,1 5-5,-1 1-3,9-6-2,-7 14 2,6-15 39,1 7-39,-7 0 5,14-6-72,-6 13 69,8-13-12,0 14 0,0-12 0,2 5 0,4-1 61,6-4 0,3-2 98,3-2 1,-1 0-141,1 8-1,-1-6 5,1 6 16,-1-8-17,1 0 196,-1 0-171,-7 0 36,5 0-35,-5 0-198,0 0 238,5 7-157,-5-5-32,7 14 134,-7-14-210,6 13-19,-14-13 201,13 14-34,-13-7-182,6 1 179,-8 6 11,0-14 3,0 13 0,0-5-66,0 7 131,0-7 0,-2 4 0,-2-7 0,-4 1-12,-1 0 0,3 0 1,-6-5-1,-1 3 21,-3-2 1,-1 0 0,-1 0 0,1 2-34,-1-2 1,-1-2-1,-3-2 1,-1 0-29,2 0 1,1 0-1,1 0-77,-4 0 0,3 0 0,-3 0-57,4 0 1,3-2 0,2-2-514,3-2 256,7 0 399,-4-2 0,8 6 0,0-5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8.4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6939,'10'-17'-615,"-3"-1"1323,-7 1-511,0 7 40,0 2-117,0 8 0,0 2 0,0 4-45,0 6 0,0 3 1,0 3-1,0-1-52,0 1 1,0-1 0,0 3 0,0 1 19,0 2 0,0 3 0,0-5 0,0 4 2,0 2 1,0-3 0,2 3-1,2 0-53,2 0 1,2-6 0,-4 5 0,3-3-37,3 0 1,-6 0 0,4-7 0,-2-2-203,-1-3 1,3 1-315,-2 5 171,-4 1 0,6-7 26,-8 1 363,0-8 0,-8 4 0,-2-8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8.8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558,'2'-16'-71,"4"5"0,-2 3 329,8 8 1,-7 0 0,7 0-68,2 0 1,1 0 0,3 0 0,-1 0-4,0 0 0,1 0 0,-1 0 0,1 0-66,-1 0 0,7-2 0,-1-2-275,-2-2 0,-1 0 0,-3 6-314,1 0 1,-7 0 231,1 0 0,-8 2-919,2 4 1154,3-4 0,-7 14 0,6-7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9.3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564,'9'0'-265,"-1"0"234,-8 0 0,2 0 158,4 0 1,4 0-48,7 0 0,-5 0-37,-1 0 1,1 6 0,4 2 0,-3 0-19,-1-1 1,-1 1-1,7-2 1,-1 4 14,1-1 0,-7 5 0,1-6 0,2 1-36,1 5 1,-3 2 0,-2 1 13,-3 0 1,-1-5 0,-6 0-85,0 1 1,0-3 0,0 2-73,0 1 0,-8-3 105,-3 2 0,-5-9 0,-1 3 0,-1-4-19,1-2 1,-1 6 0,1 0 46,-1-2 0,1-2 87,-1-2-76,9 0 1,3-8 0,12-2 67,5 1 0,-1-5 0,2 6 0,1-2-37,3-3 1,-4-3 0,-1 1 0,3 1-8,1 3 1,-3-1-1,0-5 1,-1-1-27,-1 1 1,3-1-1,-5 1-63,2-1 1,-4 1-215,5-1 0,-5 3-416,6 3 334,-8 4 355,4 8 0,-1 0 0,3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9.6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 7580,'-2'10'-542,"-2"-3"621,-2 1 0,-1-4 1,1 6-1,-4-1 0,0 1 1,1 2-1,5 5 14,-2 1 1,-6-1 0,7 1-1,1-1 30,2 1 1,2-7-1,0 1 44,0 1 0,7 3-200,5 1 1,4-5-130,1 0 0,1-8 0,-1 1 0,0-3 128,1-2 0,-6 0 1,-1 0 33,3 0 0,1-7 0,3-3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19.8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8 7814,'0'-17'-51,"0"-1"1,0 7-319,0-1 0,0 6 180,0-5 0,0 9 189,0 2 0,7 0 0,3 7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17.481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280 17 7569,'-17'0'-212,"5"0"-440,1 0 1,-1 0 546,-5 0 0,5 0 136,0 0 0,1 0 32,-7 0 0,6 0 3,1 0-43,7 0 0,-2 0-29,12 0 0,4-5 0,7-1-3,1 2 1,-1 2 0,1 2 0,-1 0 1,0 0 1,1 0 0,-1 0 0,1 0 4,-1 0 1,1 0-1,-1 0 1,1 0-1,-1 0 0,-1 2 0,-3 2 0,-3 4-3,-2 1 0,-2-3 0,-6 6 3,0 1 0,0-3 1,-2 0-1,-2-1 2,-2 1 0,-8-4 0,3 4 0,-5-1-2,-1 1 0,-1-6 1,1 2 5,-1-4 0,1 4 12,-1-1-12,1 1-5,7-6 1,10-2 0,12-2 0,3-1 0,3-1 1,-1 6-1,1 0 0,-1 0 0,1 0 0,-3 2-1,-3 4 0,3-5 0,-5 7 1,0 0 0,3 2 0,-5 7 0,2 1 0,-6-7 0,2 1 0,-5 1 0,-8 3 0,-3 1 0,-2-1 19,1-4 0,-3 1 0,-7-5 0,-2 2-2,1 3 1,1-5 0,-1 0 0,-1-2 7,2-1 1,-4 1-1,1-6 1,3 0-14,2 0 0,1 0 0,1 0 0,-1 0-6,1 0 0,-1 0 0,1 0 0,1-2 9,5-4 0,-5 5-221,4-5 206,5-4 0,-1 0 0,8-7 0</inkml:trace>
  <inkml:trace contextRef="#ctx0" brushRef="#br0" timeOffset="502">857 0 6033,'9'0'46,"-1"8"-20,-8 3 1,0-1-1,0 2 1,-2-1-2,-4-1 0,3 6 0,-7-5 0,0 7-3,0 5 0,1-4 0,-5 7 1,2-3 2,-1 0 0,-3 2 0,-1-1 0,-2 3-2,-5 0 1,5 6 0,-4-6 0,3 2-11,3 0 1,-7-1 0,1 3 0,2-2-6,1 2 1,3-6 0,-1 0 0,3-1 1,3-1 0,-3 6 1,3-6-1,-3-3-8,-3-7 0,8 3 0,3-5-3,-1 5 1,6 1 13,-4 1 1,4-1-303,2 1 1,0-7 288,0 1 0,8-8 0,2 4 0</inkml:trace>
  <inkml:trace contextRef="#ctx0" brushRef="#br0" timeOffset="1471">996 751 5758,'8'-10'116,"-6"-5"-67,4 3 0,2 2 12,-2-1 0,-1 5-35,-5-6 0,0 6 0,-2-3-9,-3 1 1,-5 2 0,-8 6-21,1 0 0,5 0 0,1 0-4,-3 0 1,-1 0 0,-3 0 5,1 0 0,5 0 0,2 2 11,3 4 0,-7 4-8,2 7 1,3-1-1,-1-3 1,2-1-6,4 1 0,2-3 2,2 2 0,0-1-1,0 7 0,0-6 0,2-3 0,4-1 1,-2 0-1,8-4 2,1 1 1,3 1 0,1-6-1,1 0 0,-1 6 1,1 0 14,-1-2 0,0 0-4,1 2 1,-6-5 0,-1 7-11,3 0 0,-6-4 0,-1 6 5,1-3 0,-6 7 0,6-4-8,0-1 1,-6 7-1,3-4 0,3 3 1,-2 2-1,-2 1 1,-2-6 0,-2-1 0,0 3 0,-2-1 1,-2 1 2,-2-2 0,-7-1 11,1 7 0,2-9-10,-1-3 0,-1-2 0,-6 0 32,1 2 1,5 0 0,1-6-19,-3 0 1,-1 0-13,-3 0 0,1 0 0,-1 0-13,1 0 0,-1-2 24,1-4 1,-1 4-1,3-6 18,3 0 0,2 7 0,7-7 27,-3 0-26,0 6-54,6-13 0,0 5-12,0-8 0,2 9 0,4 1 1,5 2-3,5 0 1,1-5 0,1 3 6,-1-2 1,7 4-1,-1-5 1,-2-1 0,-1 2 1,3-3 0,0 5 0,0-2-21,3-3 1,-5-1 0,6 1 0,0 1 44,0-2 0,-5-1 0,3-3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1.0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53 7814,'-9'-17'-27,"1"5"67,8 1-189,0 7 0,2-4 112,4 8 0,-3 8 0,9 3 39,2 5 1,-5 1-1,1 1 1,-2 1-67,-4 4 0,-2-3 0,-2 5 0,0-2 90,0 1 0,0 1 1,0-4-1,0 2-2,0-1 0,0 3 0,0 0 1,0 1-19,0-1 1,0 4-1,0-4 1,0 0-25,0 1 1,0-1 0,0-4 0,0 2-2,0-1 0,0-3 0,0 1 7,0 3 0,0-4 0,0 5-54,0-5 0,0-2-65,0 1 62,0-8 74,0-3 0,6-9-5,-1-3 0,7-5 0,-4-8-7,1 1 0,-5-1 0,4 3 0,-2 1 19,0 3 0,1 1 0,-3-4 1,4 5 71,2 1 0,1 0 0,7 4 59,-1-2 0,1 1 0,-1 5-80,1 0 1,-1 0-1,1 0-27,-1 0 1,1 0 0,-1 0-14,1 0 0,-1 0 0,1 0 0,-3 2-43,-3 3 0,3-1 0,-3 8 14,3 2 1,1-5-1,-4 3 1,-5 0 10,1-3 1,-6 7-25,4-5 0,-4 5 0,-4-1 0,-2-1 10,-2-2 0,-7-7 1,1 5-1,-4-2-8,-1-4 0,-1 4 1,-1-3-1,-2-1 12,-3-2 0,1 0 0,6 2 0,-1 2 4,1-2 1,-1-2-1,1-2 1,-1 0-4,1 0 1,-1 0-1,3-2 1,1-2-113,3-2 0,-1 0 0,-5 4-49,-1-4 1,1 5-1,-1-5 1,1 2-2,-1-2 0,7 4 0,-1-4 166,-2 4 0,7 2 0,-9 0 0,6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1.7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87,'0'17'213,"0"1"1,0-1-52,0 1 1,0-1-1,0 1-42,0-1 0,0 1 0,2-3-69,4-3 0,-2 3-41,8-3 1,-1-4 0,7-3 0,-1-1 29,1 2 0,-1-4 0,1 4-156,-1-4 0,0-2 0,1 0 42,-1 0 0,-1-2 1,-3-4 35,-1-6 1,-6 3 0,4-3-1,-3-1 0,5 3 1,-4-2-1,0-1 65,-1-3 1,-1-1-1,-6-1-16,0 1 0,0 5 1,0 0-6,0-1 1,0 3 0,0-2 6,0 9 79,0-5 1,0 10-8,0 4 0,0 3 0,2 9-87,4-1 1,-2 1 0,6-1-226,-3 1 0,7-1 25,-3 1 1,3-1 0,0-1 0,-5-3 201,-1-1 0,13-1 0,-1 7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2.1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814,'9'-10'537,"-1"2"-431,-8 8 0,6 2 1,2 4-46,2 6 0,-7 3 0,5 4 0,-2 3-62,0 1 1,2 8 0,-5-2-1,3 4-73,-2 2 1,-2-6-1,-2 0 1,0 0 19,0-1 0,0 3 0,0-6 0,0 0-48,0 0 0,0-1 0,0-7 0,0 1-5,0-1 0,0 1 1,0-1-516,0 0 0,0 1-12,0-1 634,0-7 0,-8 6 0,-1-7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2.6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58 7814,'-18'-10'-231,"7"0"1,-1 4 12,-1-5 0,3 3 1,0 0 551,2 0-178,3 7 1,6-13-85,5 8 0,-2 0 1,8 6-1,1 0-5,3 0 1,1 0 0,1 0-1,-1 0-55,1 0 0,5 0 0,2 0 0,2 0-2,4 0 0,-3 0 0,1 0 1,2 0 24,2 0 0,0-6 0,-2 1 0,-4 1-35,-2 2 1,-1-4 0,-5 0-56,4 2 0,-3-3 0,3 1 7,-4 2 1,-9 0 13,-4-2 9,-4 4 9,-2-6 1,0 10-1,-2 2-24,-4 2 1,2 0 0,-6-4 0,1 2 9,-1 2 1,-2 5-1,-5-3 23,-1 2 0,1-5 1,0 5-1,-1 0-1,1 0 0,1-5 0,2 5 0,3 0 174,-3-1 0,6-3 1,3 6-66,3 2 1,2-5 0,0 3-60,0 1 0,0-3 0,2 0 0,3 0-25,7-1 1,-2-5 0,1 4 0,3-2-38,2 0 0,1-1 0,1-5 0,1 0-124,4 0 1,-3 0 0,3 0 0,-4 0-70,-1 0 0,-1 0 0,1 0 0,-1-2 213,1-3 0,7-5 0,2-8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2.8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21 7323,'-17'-18'0,"1"1"0,3 1 0,3 3-59,2 1 0,2 1 273,6-7-285,0 8 1,0 5 0,2 8 0,2 5 70,2 2 0,8 2 0,-5 5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3.3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8 1 6254,'-18'0'516,"7"0"1,-1 0-410,-2 0 0,-1 0 1,-3 0-1,1 0-37,-1 0 0,1 2 0,0 2 0,-1 3-59,1 3 0,-1-4 0,1 4 1,-1-1 44,1 1 0,5 2 1,2 5-56,3 1 1,1-1 0,6 1-14,0-1 0,2-1 0,4-3 0,5-3-11,5-2 1,7 3-1,2-5 1,2-2-46,4-2 1,2-2 0,2 0-1,-2 0 51,-4 0 0,4 0 0,-3 0 0,1-2 29,-2-4 0,-2 2 0,-6-7 0,3-1 20,-3 2 1,2-5-1,-3 3 1,-5-1 124,1 1 0,-9-4 1,-1 5-1,-4-5-171,-2-1 0,-2-1 1,-4 3-25,-5 3 0,-11-1 0,-3 7 1,0 2-104,0 2 1,-4 2 0,3 0 0,1 0-144,0 0 1,2 6-1,5 0 1,1-1-292,-1 3 575,9-6 0,-7 14 0,6-7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4.0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42,'0'18'475,"0"-1"1,2 1-376,4-1 0,-2-1 1,6-3-1,-3-1-79,-3 2 0,4-5 0,-2 3-62,-2 2 0,0-1 0,0 1-59,1-3 0,1-5-13,-6 6 0,0-6 61,0 5 1,-2-7 59,-4 2 1,3-6-15,-9-6 1,8 2 0,-2-7-24,4-3 0,2 4 0,0-1 1,0-3-28,0-1 1,6 3 0,2 0 0,2-1 32,3-3 0,-3 1 1,1 1-1,3 4 20,2 3 0,-5-5 0,1 6 60,1 2 0,3 2 1,1 2 40,1 0 0,-6 0 0,-1 0 32,3 0 0,1 0-82,3 0 1,-1 6 0,1 2 11,-1 2 0,-7 1 0,-2 7-33,-1-1 1,-5 1 0,4-1 0,-4 1 1,-2-1 0,0 1 0,0-1 0,0 0 57,0 1 1,0-1-1,0 1-3,0-1 1,0 1 0,0-1-20,0 1 1,0-1 0,-2-1 9,-4-5 0,4 5 0,-5-6-391,-1-1 1,4-1 0,-8-6-1,-1 2 317,-3 2 0,-1-1 0,-1-5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5.3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315 7468,'6'-12'-291,"0"1"1,5-1 0,-3-3 473,2 3 0,-6-4-140,1 5 1,-3 1-1,-2-2 1,0-1-26,0-3 1,0-1-1,0-1-11,0 1 1,-5-1 0,-3 1 0,0 0 0,-2-1 0,1 3 140,-5 3-125,6 4 1,-7 2 0,3 1 18,-3 1 1,-3 2-1,1 4 1,-1 3-11,1 7 1,-1 4 0,1 1 0,-1 3-31,1 3 0,5-4 1,1 6-1,-1 1-13,2 3 1,-3 4-1,7 0 1,2-2 7,2-2 0,2 6 1,0 6-1,0-3 2,0-1 0,0-2 1,0-2-1,0-2 6,0-2 1,0-2-1,0 5 1,0-5-3,0-2 0,0 6 0,0-4 0,2 0-36,4-3 1,-4 1 0,4-2 0,-3-2-33,3-1 1,-4 3 0,4 0 0,-4-1-17,-2-3 1,0-1 0,0-1-8,0 1 0,0-7-158,0 1 1,-2-2 245,-4 1 0,4 5 0,-5-7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5.7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621,'17'0'-61,"1"0"1,-1 0-1,1 0 180,-1 0 0,1 0 0,1 0 0,2 0 4,3 0 0,1 0 0,-4 0 0,5 0-180,1 0 0,-4 0 1,6 0-1,2 0 100,2 0 1,4 0 0,2 0 0,3 0-53,3 0 1,-6 0-1,4 0 1,-3 0-13,1 0 0,0 0 0,-6 0 0,-2 0-8,-4 0 1,2 0-1,-6 0 1,0 0-137,1 0 1,-3 0 0,-6 0-115,1 0 1,-1 0-174,1 0 0,-7 0 452,1 0 0,-8-7 0,4-3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6.4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7133,'-9'2'329,"3"3"0,4-1-219,2 8 0,0 0 0,0 5-50,0 1 0,0-1 0,0 0-81,0 1 1,0-1-1,0 1 27,0-1 1,0-5 0,2 0-63,4 1 0,3 1 0,7-1 0,-2-3 10,-3-2 1,1 3 0,5-5 0,1-2-23,-1-2 1,1 4 0,-1 0 0,1-2 19,-1-2 0,1-2 0,-1 0 0,0 0 39,1 0 0,-1-6 0,1-2 13,-1-2 1,-5 1-1,-2-5 1,-1 4 8,1 3 0,-6-7 0,2 2 0,-2-1 15,1 1 1,-3-3-1,4 3-2,-4-4 1,0-1 32,4-1 118,-4 1-28,6 0 1,-10 7-74,-4 4-43,4 4 1,-8 8-1,6 2 38,-1 1 1,-1 3-1,6 5 12,0 1 0,0-1 1,0 1-44,0-1 1,2 1 0,2-1-29,1 1 0,7-7 0,-4 1-26,1 2 1,3-5 0,6 1 0,-1-2-88,0-4 1,1 3-1,-1-1-277,1-2 0,-1-2 1,1-2-14,-1 0 0,-5 0 1,0 0 390,1 0 0,-5 0 0,0-8 0,-8-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8:53:12.8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76,'0'10'-598,"0"6"0,0-5 554,0 5 1,0-5 0,0 1 43,0 2 0,0-7 0,8 9 0,2-6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38.896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223 18 5813,'0'-9'68,"0"1"1,0 10-59,0 4 0,0-3-3,0 9 1,0 0 13,0 5 1,2 1 0,2-1-20,2 1 0,-1-1 0,-3 1 1,2-1-3,2 0 0,2 1 0,-4-1 0,3 3 3,3 3 1,-6-4-1,4 7 1,-2-3-4,-1 0 1,1 6 0,-4-3 0,2 1 15,2 4 0,0-4 1,-4 2-1,2 2-7,1 2 0,1 2 0,-4-2 1,2-2-4,2-2 1,2 0-1,-4 6 1,1 0 2,-1 0 0,4-2 0,0-2 0,0-4-6,-1-1 1,5 5-1,-6-4 1,0 2-7,1 0 1,-3-2 0,6 4 0,0-2 24,-1 2 0,-3 0 1,4 0-1,-2-1-16,-5 1 1,5 2 0,-2 1 0,-2 1-12,-2 0 0,-2 0 0,0 0 0,0 0 6,0 0 1,0 0 0,0 0 0,0 0-5,0 0 0,0-2 1,0-2-1,0-2 1,0 2 1,2 0-1,2 0 1,2-2 1,-3 2 1,-1 0 0,-2 0 0,0-4-1,0-1 1,0 5-1,0-2 1,0 4 13,0 2 0,0-6 1,2 0-1,2 0-5,2-2 1,0 6 0,-6-4 0,0 2-5,0-2 1,0 3 0,0-7 0,0 0-3,0 0 1,0 6 0,0-4 0,0 3 2,0-1 0,0-2 0,0 4 0,0-2-6,0 2 1,0-4 0,0 2 0,0 2-1,0 2 0,2-4 0,2 1 1,1-1-2,-1-2 0,-2 6 0,-2-4 0,0 2-2,0-2 1,0 4 0,0-6 0,0 0 1,0-3 1,0 1 0,0-2-1,0-1 0,0-3 1,0-2 0,0 3 0,0 1 3,0 2 1,6 1-1,0-7 1,0 1 25,1-1 0,-3 3-22,8 3 1,-6-4 0,4 4-1,-1-3-3,1-3 0,-6 1 1,4-1-1,-3 1 4,1-1 0,0 1 0,-6-1 11,0 1 0,0-1 0,0 1 14,0-1 0,0 0 0,0 1-26,0-1 0,0 1 0,0-1 11,0 1 0,0-7 1,0 1-31,0 2-258,8-7 0,-8 1 270,0-8 0,-8 0 0,-9 0 0</inkml:trace>
  <inkml:trace contextRef="#ctx0" brushRef="#br0" timeOffset="11175">175 630 5827,'12'-6'551,"-1"0"-443,-7 0-108,12 6 1,-14 8-21,4 3 0,1 5 1,-1 1 19,-2 1 1,-2-6 0,-2-1 8,0 3 1,0 1 0,0 3 0,0-1 58,0 1 0,6-1 0,0 1-45,-2-1 0,-3 1 1,1-1-1,2 0 4,2 1 1,0-1 0,-4 1-35,4-1 1,-4 1 0,3-1-1,-1-1-64,2-5 1,-4 5-48,4-4 0,-4-3 1,-2 3-247,0 2 364,8-7 0,1 9 0,9-6 0</inkml:trace>
  <inkml:trace contextRef="#ctx0" brushRef="#br0" timeOffset="36431">0 2236 5758,'8'-9'8,"2"1"0,5 6 5,-3-4 1,4 4-1,-5-4 1,3 2 0,-1 0 34,-1-1 0,0-1 1,5 6-1,1 0-15,-1 0 0,-5 0 0,-1 0 0,3 0-20,2 0 1,-5 0-1,1 0 13,1 0 0,1 2 0,0 2-116,-3 1 1,-7 9 78,2-2 0,-4 3 8,-2 3 1,-8-3 0,-2-1-1,-1-5 4,-1-1 0,0 4 0,-5-6 0,0-2 0,-1 3 0,1-1 3,-1-2-3,8-2-2,-5-2 1,13-2 0,-2-2-3,8-2 1,6 1 0,7 5 2,1 0 0,-1 0 0,1 0-1,-1 0 1,0 0 4,1 0 1,-1 0 0,1 1-1,-1 5 1,-5-4 0,-2 6 0,-1 0 1,1 3 0,-6-1 0,2 2 5,-4 1 0,-2 3 0,-2 1 2,-4 1 0,-2-7 0,-5 1 1,1 0 2,-2-3 1,-1 5 0,-3-6 0,1 0-8,-1-1 0,1-1 1,0-6-1,-1 0 15,1 0 0,-7 0 0,1 0-8,2 0 1,1 0-1,3 0-86,-1 0-180,9 0 250,1 0 0,8-8 0,0-1 0</inkml:trace>
  <inkml:trace contextRef="#ctx0" brushRef="#br0" timeOffset="36860">717 2166 6201,'0'12'-1,"0"0"0,0-7 0,0 7 11,0 2 1,-2 1-1,-2 5-3,-2 3 0,-6 2 1,4 4-1,1-5 5,-1-5 0,-4-2 1,5 1-1,-3 1 5,-4 5 0,5-3 0,-3 6 0,-2 0-8,-1 0 0,-5 1 1,-1 3-1,-2-2 1,1 2 0,1-4 1,0 0-1,-3-2 6,3-3 1,8-3 0,1-3 0,-2-3-6,-1-1 1,3-1-22,0 7 1,9-6-129,-3-1 0,4-5-205,2 6 343,0-8 0,0 11 0,0-5 0</inkml:trace>
  <inkml:trace contextRef="#ctx0" brushRef="#br0" timeOffset="37693">839 2865 7569,'9'0'-1194,"-1"0"1084,-8 0 0,2 0 1,2-2 78,2-4 1,2 2 72,-3-7 1,-3 5-27,4-6 11,-4 1-46,-2-7 0,-2 8 1,-4 5-1,-5 3-16,-5 2 1,-1 0-1,-1 0 30,1 0 0,-1 5 0,1 1-14,-1-2 0,1 6 65,0 1 1,-1 5-20,1 1 1,7 1-15,4-1 1,4 1 23,2-1 0,8-5-16,4 0 0,3-9 0,3 3 0,-1-4-8,0-2 0,1 2 0,-1 2 0,1 2-8,-1-2 0,-5 0 0,0 0 0,1 1-13,3-1 0,1 4 0,-1 0 6,-5 1 1,3-3 0,-6 4-1,-1 0-2,1-1 0,0-3 0,-4 6 0,2 1 1,-1 3-1,-5 1 4,0 1 0,0-1 0,-1-1 0,-5-4 0,2 3 0,-6-3 8,2 3 1,-5-3 14,1-1 1,-3-7 1,-3 2 0,1-4 1,-1-2 14,1 0 1,-1 0-1,1 0-17,-1 0 1,7-6 0,1-1 0,0-1 8,1 0 0,5-6-8,-2 3 1,4-5 0,4-1-44,4-1 0,-2 3 1,5 1-1,1 3 19,0-3 1,-1 4 0,5-1 0,-2-1 4,1 2 0,-3-3 0,2 7 0,1 0-10,3-2 1,1 4 0,1-5-1,-1-1-16,1 0 0,-1 6 0,0-3-31,1-1 0,-1 6 0,-1-6 0,-2 2 11,-3 1 0,-7-3 0,4 4-149,0-2 190,-6-7 0,5 3 0,-7-8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7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6833,'0'-10'808,"0"-5"-748,0 13 67,0-6-172,0 8 1,0 8 63,0 3 0,0 5 1,2-1 6,4-3 0,-4 4 0,6-7 0,-2 3-13,-1 0 0,1-7 0,-4 7-27,4 2 1,-4-5-161,4 3 106,-4-8 1,-4 4 62,-4-8 0,4-2-7,-4-4 1,4-4 0,2-7-1,2-1-1,4 1 1,-2-1-1,8 1 1,-1-1-6,-1 1 1,5 5 0,-3 3 0,2-1 19,-3 0 1,5 4 0,-5-3 0,5 1 70,1 4 0,1 2 0,-1 2-23,1 0 1,-1 0 0,1 0 20,-1 0 0,1 0 0,-1 0 43,1 0 1,-1 2 0,1 4-65,-1 6 0,-1-3 0,-3 1 1,-1 0-29,1-1 0,-3 1 1,0 4-1,-2-3-10,-5 3 1,5 1-1,-2 3-306,-2-1 0,-2 1 34,-2-1 1,0 1 0,-2-1-744,-4 1 1003,4-9 0,-13 7 0,5-6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8.1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70 7740,'0'-12'-788,"0"1"1019,0 7-166,0-12 1,0 13 0,-2-7-34,-4 2 1,2 2-1,-7 6 1,-3 0 32,-2 0 1,1 2-1,1 2 1,3 2 34,-3-2 1,1 5-1,-1 1 1,4 2-28,2-1 1,-3 1-1,3 4 1,0-3-11,1-1 0,1-1 1,6 7-17,0-1 1,0 1 0,0-1-18,0 1 0,2-1 1,3-1-11,7-5 0,4 3 0,-1-6 1,1 0 2,1-1 0,-3 1 1,9-4-1,-4 2-77,-1-2 1,5-2 0,0-2 0,-1 0-156,-3 0 1,5 0-1,-1 0 1,0 0-128,2 0 0,-3-2 0,7-2 0,0-4 336,-2-2 0,6-1 0,-6-7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8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1 7865,'8'-10'-547,"-6"-5"1,6 11 741,-8-8 1,2 8-18,4-2 1,-4 6-29,3 6 1,-3 4-132,-2 7 1,2 3 0,2 1-1,4 2 1,0 1-3,-1 1 1,5 0 0,-4 6 0,0-2-23,-1 2 0,5-3 0,-6 1 0,0 0-31,1-2 1,-5 4-1,4-8 1,-4 1-119,-2 1 0,0-6 0,0 4 0,0-3-119,0-3 1,2 1 0,2-1-270,2 1 542,0-9 0,-6 7 0,0-6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9.3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6 7865,'-9'0'-1151,"1"-2"1352,8-4-148,0 4 0,2-6 0,4 8 37,5 0 1,5 0 0,1 0-7,1 0 0,5-2 0,0-2 0,-1-1-26,-3 1 0,-1 2 1,-1 2-1,1 0-15,-1 0 0,6 0 0,1 0 0,-1 0 3,2 0 0,-5 0 1,3 0-1,-4 0-153,-1 0 1,-1 0 0,1 0 12,-1 0 0,1 0 42,-1 0 37,0 0 30,1 0 102,-8 0-44,-3 0-103,-7 0 27,0 0 1,-7 0 21,-5 0 1,2 6 0,1 1 27,1 3 1,0-4 0,4 5-37,-2 3 0,-5-4 0,3-1 0,0 1-3,0 0 1,1 1-1,3 7 10,-2-1 1,0 1-1,6-1 113,0 1 1,0-1-18,0 1 0,2-7 0,4-1-11,6-2 0,-3 3 0,3-5-69,2-2 1,1-2 0,2-2 0,1 0-65,-1 0 1,1 0 0,-1 0-65,1 0 1,-1 0-1,1 0-360,-1 0 0,1-2 33,-1-4 0,-1-3 1,-3-7 420,-1 5 0,-8-13 0,4 5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29.5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7652,'0'-18'-295,"0"1"-213,0-1 349,0 9 12,0 1 1,0 23 0,0 5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30.1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35 7264,'-12'0'358,"1"0"-379,-3 0 0,5 0 1,-3 0-1,-2 0 46,-1 0 1,-3 2 0,1 2-1,-1 4-31,1 2 0,-1-5 0,1 7 0,0 0 10,-1-3 0,6 7 0,3-4 1,-1 3 39,0 2 1,6-5-1,-1 0 21,3 1 0,2 3 1,0 1-51,0 1 1,7-1 0,3 1-49,0-1 1,5-7 0,-5-2 0,2-3 24,-1 1 0,1 0 0,5-4 0,1 2 3,-1 2 0,1 0 0,-1-6 0,1 0 5,-1 0 0,1 0 0,-1 0 0,1 0 35,-1 0 0,1-6 0,-1 0 0,-1 0-7,-5-2 1,5 1-1,-7-7 1,3 4-7,0 3 0,-6-7 0,3 2 0,1-1 36,0 1 0,-6-3 0,1 3 1,-3-4-26,-2-1 1,0-1 0,0 1-41,0 0 1,-2-1 0,-3 1 0,-5-1-77,0 1 1,-5 5 0,3 2 0,-4 1 40,-1-1 1,0 6 0,-3-2 0,-1 4-175,-3 2 1,1 0 0,6 0-1,-1 0-8,1 0 1,-1 6 0,3 2-1,1 0 224,3-1 0,-1 7 0,-6-4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31.2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40 7865,'10'-2'-634,"-4"-4"1,-3 4 869,3-3 0,-2 1 2,8-2 0,-6 4 63,5-4 0,-5 2-141,6-2 1,-1 4 0,5-5-35,-4-1 1,3 6-1,-3-4-94,3 4 0,-3 2 0,-1 0-69,3 0 0,-6 2 1,0 2-1,-3 4-41,1 2 1,6-5-1,-6 7 1,0 2-79,1 1 0,-3 3 0,6-1 95,-2 0 1,-3 1 0,-5-1-1,2-1-12,4-4 1,-4 3 0,4-3-10,-4 3 0,0-3-16,4 0 1,-4-7 36,3 7 1,-3-6-1,-4 4 27,-3-3 1,1-1 0,-8-6-8,-1 0 1,3 0 32,-2 0 1,6 0-1,-3-2 73,1-4 0,2 2-27,6-7 0,0-1 1,0-5-22,0-1 1,0 7 0,2-1 0,4-2-6,5-1 1,-1-3 0,2 1 0,-1-1 6,-1 1 0,6 0 1,-5 1-1,3 2 46,-2 3 1,3-1 0,-3-3-18,3 3 0,-3-2 0,0 7 46,1-3 0,1 4 0,-1-4-4,-1 3 1,0-1-14,5 2 1,0 4-31,1-4 1,-1 4 0,1 2-33,-1 0 0,-5 6 0,0 0 1,-1 0 2,-1 2 0,6-6 0,-7 5 0,3 1-8,-1 4 1,1-3-1,6 1 1,-3 0-12,-3 0 1,3-5-1,-5 7 1,2 0 15,-1-3 0,-5 5 0,4-6 0,0-1 6,-1 1 1,-5 6 0,4-5 11,0 1 1,-6 6 0,3-5-38,-3 5 0,-2-4 1,0-1-30,0 3 0,0 1 0,0 3-17,0-1 1,0 1-1,-2-3 1,-2-1 2,-1-3 0,-1-5 0,6 6 97,0 1 0,0-3 55,0 2 1,0-6-139,0 5-518,0-7-186,0 4-246,0-8 983,0 0 0,8-8 0,1-2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31.5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048,'10'0'-232,"-2"0"1,-8 0-1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6:26.668"/>
    </inkml:context>
    <inkml:brush xml:id="br0">
      <inkml:brushProperty name="width" value="0.11429" units="cm"/>
      <inkml:brushProperty name="height" value="0.11429" units="cm"/>
      <inkml:brushProperty name="color" value="#E71224"/>
    </inkml:brush>
  </inkml:definitions>
  <inkml:trace contextRef="#ctx0" brushRef="#br0">1 140 12249,'12'-6'195,"-1"1"1,1-1 13,5 6 1,-5-2-17,0-4 0,-7 4-83,7-4 1,-6 4-103,5 2 0,-5 0-37,6 0 0,-6 0 0,5 0-8,3 0 0,-4 0 20,1 0 1,1 0-4,5 0 0,1 0 1,-1 2-59,1 4 1,-1-4 0,1 4 19,-1-4 0,-5-2 0,0 0 92,1 0 0,-3 0 0,1 0 38,3 0 1,-4 0 0,1 0-25,3 0 0,-4 0 1,1 0-98,3 0 1,1 0 0,3 0-56,-1 0 0,-5 0 1,0 2 9,1 3 0,3-3 1,1 4 101,1-4 0,-1-2 0,1 0 44,-1 0 0,1 0 0,-1 0 1,0 0-30,1 0 0,-1 0 0,3 0 0,1 0-74,2 0 1,1 0-1,-7 0 1,1 0 14,-1 0 1,1 0 0,-1 0-34,0 0 1,1 0 88,-1 0 0,1-2 0,-1-2 60,1-1 0,-1-1 0,1 6 0,-1 0-49,1 0 0,5 0 0,0 0 0,-1 0-66,-3 0 0,4 0 0,1 0 0,-3 0-26,-2 0 1,-1 0 0,-1 0 21,1 0 1,-1 0 44,1 0 1,-1 0 5,1 0 1,-1 0 0,0 0-16,1 0 1,-6 0 0,-1 0 0,3 0-24,1 0 0,9 0 1,-1 0-1,-2 0 26,-1 0 1,-1 0 0,2 0 0,3 0-4,-3 0 0,-2 0 1,-1 0 22,-1 0 0,1-2 26,-1-4 1,1 4 0,-1-4-18,1 4 0,-1 2 0,1 0-41,-1 0 0,1 0 0,1 0 0,2 0 6,3 0 1,-1 0 0,-6 0 0,1 0 1,-1 0 0,1 0 0,-1 0 13,1 0 1,-1 0 0,1 0 11,-1 0 1,1 0-31,-1 0 0,0 0 0,1 0-41,-1 0 0,-5 0 0,0 0-1,1 0 1,3 0 0,1 0 39,1 0 1,-1 0-1,1 0 1,-1 0 85,1 0 1,-7 0 0,1 0-1,1 0 23,3 0 0,-4 0 0,-1 0-71,3 0 0,1 0 0,3 0 1,-1 0-36,1 0 1,-1 0 0,1 0 0,-1 0-88,1 0 1,-1 0 0,1 0 80,-1 0 0,0-2 1,1-2-1,-1-1 43,1 1 1,-7 2-1,1 2-22,2 0 1,1 0 0,1-2 37,-5-4 0,5 4 1,-4-4-8,3 4 0,3 2 0,-1 0-20,0 0 1,3 0 0,1 0 0,3 0 19,-3 0 0,-2 0 1,-1 0-1,1-2-8,4-3 1,-3 3 0,3-4 0,-3 4-30,-3 2 1,0 0 0,1 0-36,-1 0 1,1 0 0,-1 0 24,1 0 1,-1 0 0,1 0-19,-1 0 0,1 0 1,-1 0-1,1 0 29,-1 0 0,0-6 0,3 0 1,1 2 7,3 2 0,1 2 1,-4 0-1,2 0-23,-1 0 0,-1 0 0,0 0 0,3 2-67,-3 4 1,-2-4 0,-1 4 0,-1-4 105,1-2 0,-1 0 0,1 0 18,-1 0 1,1 0-1,-1 0 1,1 0-7,-1 0 1,1 0 0,-1 0 0,0 0-12,1 0 1,1 0 0,3 0 0,1 0-46,-2 0 1,1 0 0,-1 0 0,2 0-15,-1 0 0,-3 0 1,-1 0 28,-1 0 1,0 0-1,1 0 1,-1 0 102,1 0 1,-7 0 0,1 0-99,2 0 0,1 0 0,3 0-92,-1 0 1,1 0 0,-1 0 64,1 0 0,-1 0 0,0 0 17,1 0 1,-1 0 0,1 0 0,-1 0 65,1 0 1,-1 0-1,1 0 1,-1-2 22,1-4 1,-1 4 0,1-4-1,-1 4-60,1 2 1,-1 0 0,0 0 0,1 0-26,-1 0 0,1 0 0,-1 0 0,1 0 14,-1 0 0,1 0 1,-1 0-13,1 0 0,-1-5 0,1-1 1,-1 2-1,0 2 22,1 2 1,-1 0-1,1 0 1,-1 0-4,1 0 0,-1 0 1,1 0-1,-1 0-7,1 0 1,-1 0 0,1 0 0,-1 0-9,1 0 1,1 0 0,2 0 0,4 0-5,3 0 1,-5 0-1,4 0 1,0 0-1,0 0 0,-3 0 0,3 0 0,0 0 26,0 0 1,-5 0-1,1 0 1,-2 0 3,2 0 0,-3 0 0,3-2 0,-3-2-10,-3-2 1,2 0-1,3 6 8,1 0 1,0 0 0,-3 0-1,1 0 1,2 0-22,-1 0 1,3 0-1,0 0 1,0 0-26,1 0 0,3 0 1,-4 0-1,0 0 18,0 0 0,1 0 0,-5 0 0,2 0-17,-1 0 0,-3 0 1,-1 0-1,-1 0 6,0 0 0,1 0 0,-1 0-30,1 0 1,-1 0 0,1 0 0,-1 0 9,1 0 0,5 0 1,0 0-1,1 0-9,1 0 0,-4 2 0,6 2 1,-1 2 1,-5-2 1,0-2 0,1-2 0,1 0 69,-2 0 1,-1 0 0,-1 0 0,2 0 26,3 0 1,-1 0 0,-4 0 0,3 0-32,1 0 0,0 0 0,-3 0 0,1 0 2,2 0 0,6 0 0,-3 0 1,-1 0-12,0 0 0,6 0 0,-4 0 1,2 0-25,0 0 1,-5 0 0,3 0 9,-2 0 0,4 0 1,-5 0-1,-1 0 1,0 0 19,0 0 1,1 0 0,-5 0 0,2 0 4,3 0 1,5 0 0,-4 0 0,0 0 21,1 0 0,-1 0 1,-4 0-1,2 0 3,-1 0 0,-3 0 1,-1 0-1,-1 0-3,1 0 0,1 0 0,2 0 0,3 0-11,-3 0 0,4 0 1,-2 0-1,1-2-21,1-4 1,-4 4 0,6-4-1,1 4 0,-1 2 1,-4 0 0,6 0-1,0 0-4,-2 0 0,6 0 0,-3 0 0,1 0-51,-2 0 0,-2 0 0,-6 0 0,2 0 31,-1 0 0,3 0 1,-2 0-1,-1 0 8,-3 0 0,4 0 0,1 0 0,-1 0 20,2 0 1,-5 0 0,5 0-1,-2 2-9,0 4 1,6-4 0,-3 4-1,-1-4 84,0-2 1,6 0-1,-2 2 1,2 2-7,-2 2 1,4-1 0,-5-5 0,1 0-49,0 0 0,-6 6 0,4 0 0,-1-2-4,-5-2 0,4-2 1,-2 0-1,-1 0-33,-3 0 1,-1 6-1,-1-1 1,1-1 38,-1-2 1,0-2 0,1 0 16,-1 0 1,1 0-1,-1 0-33,1 0 1,-1 0-1,1 0-267,-1 0 0,1 0 0,-1 0-307,1 0 0,-9 2 0,-3 4 398,-4 6 0,-18 3 0,-3 3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6:28.77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6264,'10'0'53,"0"0"1,-5 0-20,7 0 1,4 0 0,1 0-20,1 0 0,-7 0 0,1 0 0,1 0-30,3 0 1,1 0 0,1 0 0,-1 0 10,1 0 0,1 0 0,1 2-4,-3 4-1,12-4 8,-6 4 0,7-4 1,-1-2-1,-6 0 2,-4 0 0,-1 0 0,-1 0 1,1 0 32,-1 0 1,6 0 0,1 0 0,-1 0 36,2 0 0,-5 0 0,5-2 0,-2-2-22,0-2 0,7 0 0,-5 6-46,2 0 0,2 0 1,6 0-1,-2 0 1,-2 0 0,-2 0 0,-2 0 0,4 0 0,-3 0-15,-3 0 1,4 0 0,-6 0 0,-2 0-3,-1 0 1,-3 2 0,1 2 0,1 2 6,5-2 1,-5-2 0,6-2 0,-2 0 3,1 0 1,1 0-1,-2 0 1,4 0 17,1 0 1,5 0-1,-4 0 1,4 0 8,2 0 1,0 0-1,-1 0 1,-1 0-10,-3 0 0,3 0 1,-4 0-1,2 0-1,-2 0 0,-2 0 1,-6 0-1,3 0-16,-3 0 0,4 0 0,0 0 0,1 0 1,-1 0 1,0 0 0,-4 0-1,5 0 0,1 0 0,-4 0 1,4-2-1,-2-2 29,-3-2 0,3 0 0,-2 6 0,-1 0 2,-3 0 0,4 0 0,1 0 0,-3 0-7,-2 0 0,-1 0 0,1 0 1,3 0-14,1 0 1,0 0 0,-3 0 0,1 0-5,2 0 1,0 0 0,-3 0 0,1 0 9,3 0 0,5 0 0,-6 0 0,0 0-14,2 0 1,3 0 0,5 0 0,-4 0-3,-6 0 1,4 0 0,0 0 0,2 0 8,1 0 0,-7 0 1,4 0-1,-2 0 22,-3 0 0,3 0 0,-2 0 1,-2 0 11,-1 0 1,3 0 0,0 0-1,-1 0-23,-3 0 0,1 0 0,1-2 0,2-2-6,-1-2 0,-3 1 0,0 5 0,3 0-34,1 0 1,2 0-1,-3 0 1,1 0-13,-2 0 0,1 5 0,-1 1 0,2-2 12,-2-2 1,5-2 0,-3 2 0,-2 2 10,-1 2 0,-3 0 0,3-6 0,1 0 42,2 0 0,1 0 1,-7 0-1,0 0 82,1 0 1,5 0 0,2 0 0,1 0-94,-1 0 1,4 0-1,-6 0 1,-1 0-32,-3 0 0,4 0 0,1 0 0,-3 0-14,-2 0 1,-1 0 0,-1 0 0,1 0 30,-1 0 1,1 0 0,-1 0 0,1 0 24,-1 0 1,6 0-1,1 0 1,-3 0 49,-2 0 0,5 0 0,1 0 0,0 0-21,0 0 1,4 0-1,-5 0 1,-1 0-11,2 0 0,-5 0 0,5 0 0,-2 0 26,0 0 0,1-2 1,-7-2-66,1-2 1,-1 0-1,1 6-433,-1 0-102,-7 0 1,-2 2 0,-10 2 520,-4 2 0,-4 15 0,-7-2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5:47.818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590 856 6272,'-10'-8'-64,"2"6"1,10-6 65,4 8 1,4-5-10,7-1 1,1 0 0,-1 6 15,0 0 1,-5 0 0,0 0 0,1 0-11,3 0 1,-5 0-1,1 0 1,2 2-1,1 4 1,3-4-1,-3 5 1,-1-1-2,-3 0 0,1 8 1,4-3-2,-5 5 1,3-5 0,-8 1 0,-1 2 1,3 1 0,-6 3 0,4-1 1,-4 1-1,-2-1 1,0 0 0,0 1 0,0-1 0,-2-1 0,-2-3 0,-2-1 8,2 2 0,-5-7 0,-1 1 1,-2-2-5,1 0 0,-1 6 0,-5-7 0,-1-1 19,1-2 1,-1 4 0,1 0 0,-1-2-22,1-2 1,5-2 0,1 0 23,-3 0 0,4 0-2,-1 0 1,7-8-24,-2-4 1,12-3 0,3-3-10,1 1 0,6 1 0,-5 3 0,5 1-10,1-2 0,1 5 0,-3-3 1,-1 0-13,-2 3 0,-1-7 1,7 7-1,-1-3-1,1 0 0,-1 1 12,0-7 0,1 1 1,-1-1 30,1 1 1,-6 1-1,-3 3 1,1 1-10,0-2 1,-5 5 0,5-3-1,-2-2-8,-4-1 1,4 3 0,-1 1-4,3-3 0,-6-1 8,2-3 1,-4 6 37,-2 1 0,0 7-80,0-4 39,0 8 0,0 2 4,0 4 1,-2 4 0,-2 7 17,-2 1 1,0-7 0,6 1-3,0 1 1,-6 3-1,1 1 1,1 1-6,2-1 1,2 1-1,0-1-6,0 1 1,0-1 0,0 1 2,0-1 0,0 1 0,2-3 1,2-1 34,1-3 0,1 1-8,-6 5 0,0 1 0,2-3 1,2-1-8,2-2 1,2-8 0,-5 3 3,3 1 0,6-4 0,-4 6 0,1-3 0,-3 1-26,6-2 1,0-4 0,3 6 0,-1-3-7,-3 1 0,-5 0 0,6-6-16,1 0 1,-5 2 0,0 2-97,0 2 0,-5 0-220,9-6 5,-8 7 326,4 3 0,0 8 0,1-1 0</inkml:trace>
  <inkml:trace contextRef="#ctx0" brushRef="#br0" timeOffset="-2473">123 629 6044,'11'0'6,"1"0"1,-2 2-1,3 2 16,-1 1 1,-6 3-1,5-2 9,3 6 1,-4-3 0,1 3-14,3 2 0,1-1 0,1 1 1,-3-3-13,-1 3 1,0 1-1,5 3 1,1-1 3,-1 1 0,-1-1 0,-3 3 0,-1 1 3,1 2 0,3 3 0,1-5 0,1 2-2,-1-1 0,1-1 1,1 0-1,1 3-16,-3-3 0,8 4 0,-11-2 0,-1-1-13,3-3 0,0-1 0,-1-1 1,-1-1-21,-3-5 0,-7 5 0,4-7 0,-2 3-53,0 0 1,1-6 90,-1 5 0,-4-7 0,6 4 0</inkml:trace>
  <inkml:trace contextRef="#ctx0" brushRef="#br0" timeOffset="-1967">681 559 5779,'-5'12'62,"-3"-3"-25,-2-1 0,4 6 0,-3-3 1,-1 3-3,0-3 1,6 11 0,-3-5-1,1 3 3,0-1 0,-6 0 1,5 3-1,-3 3-18,-4 2 1,5 0 0,-3 4 0,-2-1 3,-1 1 0,-3-4 0,1 2 0,-1 2-11,1 2 1,-1-4 0,1 0 0,2 0-21,3-2 1,-4 1 0,5-7 0,-5 2-10,-1-1 1,5-5-1,2-3 1,3-3-49,3 3 14,-6-6 1,10-1-193,0-7 242,0 0 0,23-7 0,-3-3 0</inkml:trace>
  <inkml:trace contextRef="#ctx0" brushRef="#br0" timeOffset="-1477">908 856 6198,'12'0'106,"0"0"0,-1 0-89,7 0 1,-1 0-1,1 0-27,-1 0 0,-5 0 1,0 0-3,1 0 0,3 0-41,1 0 1,1 0-38,-1 0 0,-5 0-153,-1 0 243,-7 0 0,4 8 0,-8 1 0</inkml:trace>
  <inkml:trace contextRef="#ctx0" brushRef="#br0" timeOffset="-1196">1013 1153 6520,'18'0'39,"-1"0"1,1 0-48,-1 0 1,1 0-1,-1 0 2,1 0 0,-1 0 0,0 0-458,1 0 464,-1 7 0,9 3 0,1 8 0</inkml:trace>
  <inkml:trace contextRef="#ctx0" brushRef="#br0" timeOffset="-5560">2533 18 5979,'0'-10'48,"0"2"-38,0 8-9,0 0 0,0 8 0,0 3 2,0 5 0,2-4 0,1-1 1,3 3 5,-2 1 0,-2 5 0,-2 1 1,0 2-1,0-1 1,0-1 0,0 0 0,0 3 4,0-3 1,2 4 0,2 1-1,2-1-8,-2 0 1,-2 4 0,0-4 0,1 1 1,3-1 1,2 6 0,-4-2 0,4 2-13,1-2 0,-3 4 0,4-6 0,0 2 0,-1 0 0,-3 1 0,6 4 0,-1-1 16,-1-3 0,-2 3 0,-6-6 1,2 2 8,1 0 0,1-2 0,-6 4-2,0-2-13,0 0 0,6 4 0,0-2 0,-2-1 6,-2 1 1,0 0-1,2 0 1,1-2-14,-1 2 1,4-4 0,-2 2 0,0 0-9,1-2 0,-3 4 0,6-5 0,-2-1 16,-4 0 1,0 4-1,-1-6 1,5 1-3,2 1 0,-6-4 0,4 6 0,-3 1 4,1-1 0,2-6 0,-4 2 0,2-1-2,-2 1 1,3-4-1,-1 5 1,-2-3-13,-2 2 1,-2-1 0,0 5 0,0 0 6,0 0 1,0 2 0,0 6 0,0-2-5,0-4 0,0 4 0,0-4 0,0 3-3,0-3 1,0 2 0,0-6 0,0 0 3,0 0 1,0 1 0,0-3 0,0 4 5,0 0 0,0 4 0,2-6 0,2 1-1,2-1 1,1 4 0,-3-4 0,2 2-2,-2 4 0,-2-3 1,-2-1-1,0 0-1,0 0 0,0 0 0,0 4 0,0-3-4,0-3 1,6 4 0,0-4 0,-3 0 0,-1 1 1,-2-1-1,0-4 1,0 2-1,0-1 0,6-3 1,0-1-1,-2-1 0,-2 1 1,0 5-1,2 0 1,1-2-1,-1-1 1,-2-3 0,0 3 0,2 1 0,2 2 0,0 1 0,-6-7 0,0 1 0,0-1 0,0 0 0,0 1 0,2-1 0,4 1 0,-5-1 0,5 1 0,-4-1 0,0-1 0,2-3 0,2-1 0,-2 2 0,-2-5 0,-2 3 0,0 2 0,0-5 0,2 1 0,1 0 3,3-1 1,0-3-1,-6 6 1,2-1 1,4-1 1,-4 6-1,4-5 4,-4 5 1,3-5-4,1 1 0,2-2 0,-4 3 6,2-1 1,0-6 3,-6 6 0,1-9 1,3 5-4,2 0 1,0-4 15,-6 7-9,0-7 0,6 6 4,0-4-28,-1-4 12,-5 6-47,0-8-196,0 0-142,0 7 377,0-5 0,0 6 0,0-8 0</inkml:trace>
  <inkml:trace contextRef="#ctx0" brushRef="#br0" timeOffset="1512">3650 576 7569,'-17'0'-1402,"5"0"1235,1 0 177,7 0 1,-6 0 12,4 0 1,2 0-1,-5 2-13,1 4 1,-6-2 0,3 6-9,-5-3 0,4 1 0,1-4 0,-1 4-10,3 2 0,-5-5 1,6 5-1,-2 0 3,-3 0 1,3-5 0,-1 7 15,-3 2 1,4-1 0,1 1 0,-1-5-8,0-1 0,6 6 0,-2-3 23,4 5 1,2-4 0,0-1-18,0 3 0,0 1 0,2 3-3,4-1 1,-2-1 0,6-3 15,-2-1 0,3-6 0,-3 4 0,2-3 4,3-3 0,-3 4 0,2-2 0,1 0 5,3 1 0,3-5 1,2 4-7,3-4 0,-1-2 0,-5 0 0,-1 0-31,0 0 1,1 0 0,-1 0 0,1 0 15,-1 0 1,1-6 0,-1-2 25,1-1 1,-1 3 0,1-6-26,-1-1 1,-5-1 0,-3 1 0,1 1 1,0-2 0,-4-1 0,3-3-16,-1 1 1,-2-6-1,-6-1 1,0 3-12,0 2 0,0-1 0,0-1 0,0-2 12,0 1 1,-2 3-1,-4-1-6,-5-3 1,-5 4-1,-1-3 1,-3 9-53,-3 7 1,3 4 0,-5 2 0,2 0-70,0 0 1,-6 2-1,5 4 1,3 5 127,2 5 0,-7 1 0,-1 1 0</inkml:trace>
  <inkml:trace contextRef="#ctx0" brushRef="#br0" timeOffset="6840">0 2445 6383,'16'2'20,"-3"4"0,-1 5 0,-8 5 0,2 1-12,-4 1 0,-2 5 0,0 0 0,2-1-10,4-3 1,-5 4-1,5 3 1,-4-1 8,-2 0 0,0 6 1,0-4-1,0 2-11,0 1 0,0-7 1,0 6-1,0 0-1,0-2 1,0-2 0,0-7 0,0-1-11,0 1 1,0-1-1,0 1-16,0-1 1,0 1-249,0-1 88,0 1 126,0-9 0,0-3 65,0-12 0,-8-11 0,-1-10 0</inkml:trace>
  <inkml:trace contextRef="#ctx0" brushRef="#br0" timeOffset="7194">35 2690 7569,'-9'-26'-271,"1"5"1,8-6-1,0 2 1,0 3-1,0 1 224,0-2 0,0 3 48,0-3 0,8 3 0,3 5 1,5 1-14,1 3 1,3 1 0,1-4 0,2 5 38,-1 1 1,3-4 0,-2 5 0,-2-1 11,-1 0 1,3 2 0,0 6-1,-1 0-11,-3 0 1,-1 0-1,-1 0-14,1 0 0,-1 6 1,-1 2-1,-3 0-23,-1-1 0,-6 7 0,3-2 0,-1 3 5,-4 3 0,0-1 1,0 0-1,2 1 1,-3-1 1,-1 1 0,-4-1 8,-3 1 0,1-1 0,-8-1 0,-2-3 1,-1-1 0,-3-2 0,1 3 0,-2-1-2,-5 2 0,5-7 0,-4 1 0,1-2-28,-1 0 1,4 5 0,-5-5-172,5-2 1,1 6 193,1 1 0,7-3 0,3 0 0</inkml:trace>
  <inkml:trace contextRef="#ctx0" brushRef="#br0" timeOffset="7787">943 2235 5739,'-17'0'26,"-1"0"1,1 2 0,0 2 13,-1 2 0,1 6 0,1-4 0,3-1 1,1 1 1,2 6-1,-3-5 1,3 3-15,2 0 0,-4-1 0,7 7 0,-1-1-7,-2 1 0,6 5 0,-6 0 0,3 0-3,-1 3 1,-6-1 0,6 6 0,0-4 0,-1-2 0,5 4 1,-6-3-1,2 1-13,0 4 0,1-6 0,5 0 0,0-1 9,0-1 0,0 6 0,0-6 0,0-1 0,0-3 1,0 1 0,0 1 0,0 2-2,0-2 0,5-1 0,1-3 1,0 1-8,2-1 1,1 1-1,9-1-22,-1 1 1,1-7 0,-1-1 0,1 0-42,-1-1 0,1-5 0,-1 4 0,1-2-54,-1 0 1,1 1-1,-1-3-21,0 2 0,1 0 132,-1-6 0,1 8 0,-1 1 0</inkml:trace>
  <inkml:trace contextRef="#ctx0" brushRef="#br0" timeOffset="8318">926 2672 7569,'17'0'-246,"-5"0"-16,0 0 0,-6 0 0,5 0 0,3 2 281,1 4 0,-3-2 1,0 5-1,1 1 25,3 0 0,1 1 0,1 7-37,-1-1 0,1-1 0,-3-3 0,-1-1 2,-3 2 1,-1-5-1,4 3-36,-3 2 0,1 1 0,5 3-6,1-1 1,-7-5-1,1-3 1,0 1-139,-3 0 1,5-4 170,-8 5 0,7 1 0,-3 5 0</inkml:trace>
  <inkml:trace contextRef="#ctx0" brushRef="#br0" timeOffset="8717">1328 2567 7569,'-12'0'-694,"0"0"0,7 0 621,-7 0 0,6 0 64,-6 0 1,7 8 13,-7 4 1,8-3 0,-4 3 21,1 2 1,3-1-1,-6 1 1,0-3-2,1 3 1,3 2 0,-6 1 0,0 0 0,3 1 0,-7-1 0,5 1 0,-3-1-29,2 1 0,-3 5 1,3 0-1,-1-1-18,1-3 1,-2-1 0,7-1-31,-3 0 1,0 1-70,-1-1 1,3-5 118,8 0 0,0-8 0,-8 3 0,-2-7 0</inkml:trace>
  <inkml:trace contextRef="#ctx0" brushRef="#br0" timeOffset="9149">1432 2690 6122,'12'0'100,"0"0"0,-6 0-112,5 0 1,1 0 0,3-2-36,-3-4 0,-2 4 15,-4-4-190,3 4 222,1 2 0,5 0 0,-5 0 0</inkml:trace>
  <inkml:trace contextRef="#ctx0" brushRef="#br0" timeOffset="9382">1502 2882 5872,'12'0'35,"0"0"-54,1 0 1,-3 0-15,1 0 33,1 0 0,6 0 0,-1 0 0</inkml:trace>
  <inkml:trace contextRef="#ctx0" brushRef="#br0" timeOffset="10350">1782 2602 7569,'2'-9'-147,"2"1"-158,1 0 0,9 6 1,-2-4 185,3 4 1,-3 2-1,-1 0 95,3 0 0,-4 0 12,1 0 1,1 0 37,5 0 1,-5 0-1,0 0-6,1 0 0,3 2 0,-1 4 0,-3 6 1,2-3-1,-7 3-66,3 2 0,-6 1 0,2 3 1,-4-1 30,-2 1 0,0-7 0,0 1 0,0 1 13,0 3 1,0-4 0,0-1 0,-2 1-4,-4-2 0,4 5 0,-6-5 0,2 1-16,1 1 0,-3-6 0,2 6-31,-6 1 1,3-5 37,-3-2 0,0 1 178,-5-1-68,7 0-71,2-14 0,8-1-21,0-9 0,0 7 0,2 1-11,4 2 0,-2-6 0,8 5 0,-1-3-2,-1 0 0,6 7 1,-5-5-1,3 0 2,-3 1 0,5 3 0,-6-6 0,1 0 4,1 3 0,-6-7 2,5 5 1,-5-5 0,4-1 1,-2-1 1,3 6-1,-3 1-7,2-3 0,-6-1 6,2-3 0,1 7 11,-1-1 17,0 8 0,-8-4-13,-4 8 0,2 0 4,-7 0-33,7 0 15,-4 0 0,8 2 1,-2 2 50,-4 2 0,4 8 0,-4-3-15,5 5 0,1-5 1,-2 1-1,-2 2-16,-2 1 1,0 3 0,6-1 6,0 1 1,0-1 0,0 0-29,0 1 0,0-6 0,0-1 16,0 3 0,2-5 1,2 3 8,2 2 1,5-5 0,-3 1-51,2-2 0,-4 4 1,5-7-44,3-1 0,-4-2 0,1-2-103,3 0 0,-5 0 171,3 0 0,0 0 0,5 0 0</inkml:trace>
  <inkml:trace contextRef="#ctx0" brushRef="#br0" timeOffset="11070">2166 2288 7413,'17'0'-430,"1"0"0,-1 0 0,1 0 405,-1 0 1,-5 0 66,0 0 1,-1 0 7,7 0 1,-9 2 0,-1 2-25,0 1 1,-4 9 0,5-2 0,1 1-26,0-1 0,-4 3 0,3-3 0,1 4 15,0 1 1,-1 1 0,5-1 0,-2 0-29,1 1 0,-3-1 0,2 1 18,1-1 1,1 1 0,-1-1 0,-3 1 7,-2-1 0,0 6 1,-5 1-1,3-3 7,-2-1 0,4-3 1,-2 2-1,-2 3-7,-2 1 0,3 2 0,1-3 1,-2 3-11,-2 2 0,-2-4 0,0 4 0,0 1 9,0-1 0,0-4 0,-2 4 0,-2 0-4,-2 1 1,-1-5 0,3 4 0,-2-2-1,2-3 0,-4-3 1,2-2-1,1 1 9,-3-1 1,4-1-1,-6-3 1,1-3 8,-1-2 1,0 0-1,-3-4-30,1 1 0,0 1-155,-5-6 0,5 0-175,1 0 333,7 0 0,-12 0 0,6 0 0</inkml:trace>
  <inkml:trace contextRef="#ctx0" brushRef="#br0" timeOffset="17078">3441 2183 5944,'0'-12'92,"0"1"-105,0 7 0,2-10-36,4 8 1,-3 1 51,9 5 82,-8 0 1,4-2 48,-8-4-45,0 4-87,0-6 1,8 8 0,1 2-9,1 4 1,3-2-1,-5 6 1,0-1 15,0 1 0,5-4 0,-1 5 5,4 3 1,1 2 0,-1 1-4,-5 0 1,5-1 0,-7-2-1,3-3-10,0 3 1,-1 1 0,7 3-32,-1-1 0,-5-5 0,-2 0 0,-1-1-60,1-1 0,-4 3 6,5-7 0,-5 6 83,6-6 0,0 7 0,5-3 0</inkml:trace>
  <inkml:trace contextRef="#ctx0" brushRef="#br0" timeOffset="17559">4104 2218 6229,'-9'0'-168,"1"0"163,8 0 0,0 2 1,-2 2-8,-4 2 1,2 7 24,-7-1 0,5 1 0,-4 1 0,0-2-4,1 1 0,3 3 1,-6 1-1,-1 1 2,-3-1 0,-1 6 1,-1 3-1,1-1 7,-1 0 0,-5 4 0,0-4 1,1 3-12,3 3 1,2 0-1,-1 0 1,1-2-6,-1 2 0,-5-4 0,0 0 0,1-2-5,3-3 1,1-3 0,1-1 0,-1-1-5,1 1 1,5-7-172,1 1 162,-1 0 16,2-3 0,3 7 0,7-7 0</inkml:trace>
  <inkml:trace contextRef="#ctx0" brushRef="#br0" timeOffset="18629">4122 2934 6433,'12'0'-682,"-1"0"719,-7 0 0,4-2 53,-8-4 0,0 2 0,0-7 1,6 5-45,-1-6 1,3 6-11,-2-5 1,-4-1-57,4-5 0,-4 5-51,-2 0 0,-2 9 53,-4-3 1,2 4 0,-8 2 0,-1 0 7,-3 0 0,-1 0 0,-1 0 0,1 0-3,0 0 0,5 2 1,0 2-1,-1 1 7,-3-1 0,4 4 1,3 0-1,-1 0 12,0-1 1,5 5-1,-5-4-3,2 1 1,-4 3 0,7 6 0,-1-1-3,6 0 0,2-1 1,4-2-2,5-3 1,-1-7-1,2 2 0,1-4 0,1 0 0,-1 2 0,-1 2 2,2-3 0,1-1 0,3 0 4,-1 4 1,0-4 0,1 4-7,-1-4 1,1 4 0,-3 1-1,-3 3 0,2-4 1,-7 4-2,3-3 1,-4 5 0,4-4-1,-3 1 0,5 3-1,-6 6 1,0-1 1,-6 1 1,0-1 1,0 0 0,0-5 1,-2 0 4,-4 1 1,-4 3 0,-7 1 0,-1-1 0,1-3 0,-1-1 1,1-8-1,1 4 1,3-2 24,1-1 0,0 1 0,-5-6-10,0 0 0,5 0 0,0 0-18,-1 0 1,3 0 0,-2 0-9,-1 0 0,3-2-5,-2-4 1,7 3 11,-7-9 0,8 6 0,-2-6 30,4-1 1,2 3-6,0-2 1,2 1 0,2-7-10,2 1 1,6 5-1,-5 1-4,3-3 0,-4-1 0,5-1 1,1 2 3,-2 3 0,3-1 0,-5-3 0,2 1 1,3 2 0,1 1 0,0-7 0,-3 1-11,3-1 1,-1 7 0,1-1 0,-2 0-103,1 3 1,-3-7-184,2 5 135,-9 3 1,7 0 139,-4 8 0,4-8 0,7-1 0</inkml:trace>
  <inkml:trace contextRef="#ctx0" brushRef="#br0" timeOffset="41639">1642 4104 7409,'0'-17'-1300,"0"5"1225,0 0 0,6 7 69,0-7 1,1 6 38,-1-6 0,-4 7 282,4-7-285,-4 8 0,0-4 10,4 8 1,-2 0-14,7 0 0,-7 8 0,4 2 1,-2 1-80,-1 1 1,3 0 0,-4 5 0,2 3 42,-2 3 0,0-2 1,0 8-1,1 0 59,-1-1 1,4 5-1,-2-2 1,0 4-37,1 0 1,-5 9-1,4-9 1,-2 0-18,2-4 0,-4 4 1,4-2-1,-4 6-3,-2 0 1,2-1-1,1 1 1,3 4 11,-2 2 0,-2-7 1,-2 5-1,2-2 8,4 0 1,-4-1-1,4-3 1,-2 2-5,1 2 0,-1-1 0,6-5 0,-2-2 0,-4-4 0,3 3 0,-1-7 0,0 0 24,2 0 1,-6-2 0,5-5-5,1-1 0,-6 1 1,4-1-26,-4 1 0,0-8 0,2-3-26,2 1 0,-1-4-169,-5 8 87,0-9 1,0 7-46,0-4 1,0-2 0,-2 6 49,-3-3 0,-5 5 98,-8-6 0,1 7 0,-1-3 0</inkml:trace>
  <inkml:trace contextRef="#ctx0" brushRef="#br0" timeOffset="42060">1590 5676 6267,'11'0'-139,"1"0"0,-6 0 210,5 0 0,1 0-38,5 0 0,1 0 10,-1 0 0,1 0 1,-1 0-1,1 0-44,-1 0 0,1 6 0,-1 2 0,1-1 26,-1 1 1,1-2 0,-1-4-48,0 4 0,1-4 1,-1 5-190,1 1 1,-6-6 70,-1 4 140,1-4 0,5 6 0,1 1 0</inkml:trace>
  <inkml:trace contextRef="#ctx0" brushRef="#br0" timeOffset="42364">2166 5484 5751,'-10'-8'198,"2"6"0,7-4 0,-3 12-207,-2 6 0,-8-3 1,3 3-1,-5 2 10,-1 1 1,-1 5-1,-1 1 1,-3 2-12,-1-1 0,0 3 1,3-2-1,-1-2-22,-2-1 0,5-3 1,7 3-1,-1 1 32,2 2 0,-5 1 0,5-7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46.6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520,'17'-18'-978,"-7"6"1195,-4 1 188,-4 7-67,-2-4-14,0 8-72,0 0-138,-8 0 0,6 8 0,-4 4-32,4 3 0,2 3 0,2-1-12,4 0 1,-4 1 0,4-1 0,-4 3-32,-2 3 1,5-4 0,1 5 0,-2-5-30,-2-1 0,-2-1 1,2 1-1,2-1-21,2 1 0,-1 5 1,-5 0-1,0-2 16,0-1 0,0-9 1,0 1-1,0 2-12,0 1 1,0 3-1,0-1-19,0 1 0,0-7-326,0 1-234,0 0 0,0-3-55,0-1 1,2-22 640,4-3 0,4-4 0,7 3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47.1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3 7718,'12'-15'0,"-3"1"-112,-1 2 0,6 7 0,-5-7 0,3 0 0,0 1 174,1-1 1,3 8 0,1-4 0,1 3 56,-1-1 0,1 0 1,-1 6-1,1 0 1,-1 0 0,1 0 0,-1 0-53,0 0 1,1 0-1,-1 2 1,1 2-175,-1 2 0,1 5 0,-3-3 1,-1 2 89,-2 3 1,-1-3 0,7 2 0,-3 1 22,-3 3 1,1 1 0,-5-1-1,0-3 5,0-1 1,-2 0 0,-6 5 0,0 1-29,0-1 1,0 0 0,0 1 8,0-1 0,-8-1 0,-4-2 1,-3-5 7,-3-1 1,1 4 0,-1-5-1,1 1 5,-1 0 0,-1 0 1,-2-4-1,-3 1-16,3-1 1,1-2 0,1-2 0,-2 0-84,-3 0 0,1 0 0,6 0-62,-1 0 1,1 0 0,-1-2-385,1-4 336,7 4 204,2-13 0,8 13 0,0-6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47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18 7173,'0'-10'-133,"-2"3"1,-4 7 241,-6 0 1,-3 0 0,-3 2-40,1 3 1,-1-1 0,1 6-1,-1 0-3,1-1 1,-1 3-1,1 6 1,0-1-19,-1 0 1,1 7-1,-1-1 1,1-2-2,-1-1 1,1 5 0,-1 2-1,1 2-18,-1 0 0,7-1 0,1 3 0,2-2 2,4 2 1,2-4-1,2 0 1,0 0 17,0 0 0,0-5 1,2 3-1,2-2-31,2 1 1,8-1 0,-3-6 0,5 1-57,1-1 0,1 1 0,-3-1 0,1-1-126,1-5 0,-3 3 0,9-8 1,-3-2 92,-3-2 0,0 3 70,1 1 0,7 0 0,2-6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48.5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0 123 6796,'-2'-10'-283,"-3"4"0,-5 4 403,-8 2 1,7 0 17,-1 0 0,1 0 91,-7 0 1,8-1-120,5-5 1,3 2 0,2-8-42,0-1 1,2 3-39,3-2 1,5 6 0,8-3 6,-1 1 0,0 2 0,1 6 0,-1-2-32,1-4 1,-1 4 0,1-3 0,-1 3-21,1 2 1,-7 0 0,1 0-8,2 0 1,-1 2-1,1 2 21,-3 1 1,-5 7 0,4-4 0,-2 1-1,-4 5 1,-3-4 0,-1 1 2,0 3 0,0 1 0,0 3-42,0-1 0,-1-5 0,-5 0-28,-6 1 1,2-3-1,-1 0 1,-1-1 54,2 1 0,-5-4 0,3 4 1,-3-1 1,-3 1 0,1 0 0,-1 3 0,1-3-4,-1-2 1,-1 3-1,0-3 1,-1 0 23,5 0 1,1 3 0,-3-3 78,-1 2 89,8-6-60,3 3 31,7-7-157,0 0-1,7 0 39,-5 0 1,8 0-13,-4 0 0,-2 0 1,7 0-21,3 0 1,-4 0 0,1 0 6,3 0 1,1 0 0,3 0 9,-1 0 1,1 0-1,-1 0 32,1 0 0,-1 0 0,1 0 73,-1 0 1,1 0-1,-1 0-9,1 0 1,-1-2-1,0-1-54,1-3 0,-1 0-105,1 6 43,-1 0-1139,1 0-281,-8 0 1425,-3 0 0,-7 0 0,0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48.8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8007,'12'0'-641,"0"0"0,-9 2 822,3 4 0,-4-2 1,-2 7-11,0 3 1,0-5 0,0 3-126,0 2 0,0 1 1,0 3-189,0-1 1,0 1 0,0-1-53,0 1 1,-6-7 0,1 1 193,1 1 0,-6 3 0,0 1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49.7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70 8007,'-10'-2'-749,"4"-4"1026,5 4-202,1-5 1,5 5-1,3-2 1,2-2 36,3 2 0,3 0 0,1 0 0,1-2-24,-1 3 0,1-5 0,-1 2-52,1 2 1,-1 2 0,1 2 0,-1 0 6,1 0 0,-1 0-18,0 0 0,-1 2-156,-4 4 1,-5 4-74,-7 7 1,0 1 0,0-1 132,0 0 1,-2-5 0,-3-2 7,-7-2 1,2 5-1,-1-3 1,-3 2-1,-1-3-17,-3-1 0,1 4 0,-1-5 0,1 3-11,-1 4 0,7-5 0,-1 1 39,-2-2 1,5 3 303,-3-5-186,8 0 0,4-6 0,12 0 1,1-2-35,-1-4 0,4 4 0,-5-3 1,5 1 32,1-2 1,1 4-1,-1-4 50,1 4 1,-1-4 0,0 1-29,1 1 0,-6 2 0,-1 2-49,3 0 0,1 0 1,3 0-1,-3 2 15,-3 3 1,3-1-161,-3 8 0,2 0 34,-3 5 1,3-5 0,-8-1-26,-2 3 1,-2-4 73,-2 1 1,0 1 31,0 5 1,0-5-1,-2-2 1,-4-1 57,-6 1 1,-3-6-1,-3 4 1,1-2-38,-1-1 0,1 7 0,-1-6 1,-1 0-20,-4 2 1,3-7-1,-3 5 1,4-2-59,1 2 0,1-4 0,-1 4-93,1-4 1,-1-2-800,1 0 250,7 0 690,2-8 0,8-10 0,0-9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0.2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8007,'12'0'-127,"-1"0"0,3 0 0,2 0 1,1 0-35,0 0 0,1 0 0,-1 0 323,1 0 0,-1 2 1,1 1-1,-1 5 1,1 0-118,-1 0 1,1 3-1,1-3 1,2 2 28,3 3 1,-1-3 0,-6 2 0,1-1 14,-1-1 0,7 6 0,-1-5 0,-2 5-21,-1 1 1,-3 1 0,1-1 0,-1 1-43,1-1 1,-3 6-1,-1 1 1,-3-3-87,3-2 1,-6-1 0,-3 1 0,-3 3 45,-2 1 1,0 0 0,0-5 0,0-1-32,0 1 1,0-1-1,0 2 1,-2 1 7,-3-3 1,-5 5 0,-8-11 0,3 5 24,3 1 0,-7-5 0,3 0-17,-3 1 0,-2 1-102,-9-3 1,5 3 0,8-6 0,-1-1 0,1 1-215,-1-4 1,1-2 344,-1-2 0,-7 8 0,-2 2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1.7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2 7005,'0'-17'184,"2"5"-48,4 1-89,-4 7 0,14-10 1,-5 8 5,5 2 1,-1 1-1,-1-1 1,-2-2-46,1 2 0,-3 2 0,1 2-28,3 0 1,2 6 0,-1 2-15,-3 1 0,1-3 0,-5 6 6,2 1 0,-6 3 1,3-1-1,-1-1-3,0-2 0,0-1 0,-6 7 8,0-1 1,0 1-1,0-1 14,0 1 1,0-7-35,0 1 0,0-6 47,0 5 0,0-9-6,0-2 1,0-2 0,0-9 2,0-3 1,0-1 0,0-3 0,0 1 2,0-1 1,2 3 0,2 1-1,2 3-2,-3-3 0,5 4 0,0 1 0,2-1-2,3 0 0,-3 4 1,2-3-1,1 1 69,3 4 1,3-4-40,4 2 1,-3-1-1,3 3 1,-4-2 38,-1 2 1,-1 2 0,1 2-1,-1 0 98,1 0 1,-1 0 0,1 0-101,-1 0 0,-5 2 0,-1 4-53,3 5 0,-6 5 0,-2 1-98,-4 1 0,-2-1 0,-2-1 1,-2-2-14,-2-3 1,-6 1-1,4 5 60,-1 1 0,3-3 0,-4-1-23,3-3 1,-1-7 187,2 2-146,4-4 1,-6-4 0,8-4-12,0-5 0,6-5 1,2 1-1,2-1 13,3-1 0,1 3 0,-1-9 0,-1 3 5,1 3 1,3-1-1,1 1 1,1 0 57,-1-1 1,-5 6 0,0 3 47,1 1 1,3 2 0,1 6 26,1 0 1,-7 0 0,1 0-13,2 0 1,1 2-1,3 4-22,-1 6 0,1 1 1,-1 1-1,-2-3-38,-3 3 1,4 1-1,-7 3 1,3-3-159,0-3 1,-8 4 0,3-5-268,1 5 0,-6 1 1,4 1-556,-4-1 930,-10 1 0,-2-1 0,-7 1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2.3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40 7713,'17'0'-151,"1"0"0,-1 0 215,1 0 0,-7 0 0,1 0-6,2 0 1,-5 0 0,3 0 15,1 0 1,-3-5-1,2-1 9,1 2 0,-3-4 0,0 0-35,-2-1 1,-1 3-241,-1-6 1,-4 1 198,4-7 0,-6 6-4,-6 1 0,2 7 1,-7-2-1,-1 2 0,2-2 1,-5 4 0,3-3-1,-3 3 26,-3 2 1,6 0 0,1 2 0,-3 2 29,-1 1 1,-3 9 0,1-4-15,-1-1 1,7 7 0,1-5 0,0 5 5,1 1 0,5 1 0,-4-1 35,0 1 1,6-1 0,-4 1 16,4-1 1,2 1-42,0-1 0,8-1 0,4-3-46,3-1 0,3-8 0,-1 2 0,3-4-178,3-2 1,-4 0 0,7 0 0,-3 0-433,0 0 0,0 0 594,-5 0 0,7 0 0,2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2.9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105 7954,'0'-18'-329,"0"1"0,0 5 342,0 1 1,-8 1 96,-3-2 1,-5-1 0,-1 7 0,-1 2-16,1 2 0,5 2 0,1 0 0,-3 0-29,-2 0 1,-1 0 0,0 0 0,-1 0-24,1 0 1,-1 0 0,1 2 0,-1 4-10,1 6 0,1-3 0,3 3 0,3 1-51,2 3 0,-3 1 0,5 1 25,2-1 0,2 1 0,2-1-27,0 1 1,6-1 0,1 1 0,3-3-16,4-3 1,1 1 0,3-5 0,-1 0-24,1 0 0,-1-2 0,1-4 0,-1 1-14,1 3 1,-1 0 0,0-8-4,1-4 1,-1 2 0,1-7 58,-1-3 1,-1 4-1,-5-1 1,-3-3 18,0-1 1,-6 3-1,6 0 1,-2-1 8,-1-3 1,1 5-1,-6-1 1,0-2 0,0-1 448,0-3-209,0 9 1,-2 1-155,-4 8 0,4 2-43,-3 4 1,3 3 0,2 9-34,0-1 1,0-5 0,0 0-183,0 1 0,7 3-362,5 1 0,4-1-659,1-5 1180,1 5 0,-1-14 0,0 6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2.22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53 96 7569,'-12'0'-893,"1"0"764,7-8 0,-6 6 0,6-6 40,-2 0 1,1-1 123,5-9 19,0 1 1,0 5 28,0 0 0,0 11-90,0 1 0,1 1 0,3 11 0,4 2 9,2 1 1,0 10 0,3 5 0,-1 3 18,1 1 1,1 1 0,0 0 0,-3 2 0,3 4 0,-1-2 0,1 5 0,-2-1 0,1-4 0,-3 6 1,0-1-1,-1 3 6,1-1 0,-4-1 0,3 3 0,-1-3-27,-4-2 0,0 5 1,0-3-1,2 0-37,-2-5 0,-1 1 0,1-4 0,2-4-63,-2 0 1,-2-8 0,-2-2 0,0-3-55,0-3 0,0-5 70,0 0 0,0-11 83,0-1 0,0-7 0,0-11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3.4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7954,'0'-18'-239,"6"6"508,-1 1 0,3 7-122,-2-2 1,-2 4 0,7 2 48,3 0 0,-4 2 0,1 4-200,3 6 0,-4 3 1,-1 3-75,-1-1 1,-2 0 0,-6 1-1,2-3 3,4-3 0,-4 4 1,3-5-13,-3 5 1,-2-5 61,0 1 0,-5-6-19,-1 6 0,-2-9 26,2 3 1,4-6-40,-4-6 1,3-1 0,-1-7-6,-2 2 1,0 1 0,6-7 0,0 1 22,0-1 0,6 1 0,2-1 0,-1 1 33,1 0 1,6 1 0,-5 2 0,3 3 28,0-3 0,-6 6 0,5 1 51,3-1 0,1 6 0,3-4-11,-1 4 1,1 2 0,-1 0-8,1 0 1,-1 0 0,1 0 0,-1 2 25,0 4 0,-1-2 1,-2 6-1,-3-1-95,3 1 0,-4 2 0,-1 5-250,-1 1 0,-2-1-48,-6 0 0,0 1 1,0-1-648,0 1 958,-8-1 0,-2 1 0,-7-1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4.0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88 6950,'5'-12'-165,"1"1"0,-2 7 1,-8-4 417,-2 0 0,-1 6 0,3-5-142,-2-1 0,-8 4-86,3-8 0,-5 9 0,-1-3-11,-1 4 1,7 2-1,-1 0 39,-2 0 1,-1 8-42,-3 3 0,3 5 0,3 1-3,6 1 1,4-1-1,2 1-25,0-1 0,2-5 0,4-1 10,6 3 0,-2-6 1,1-3-1,3-1 1,1 2 0,-3-4 0,0 4 0,1-4 42,3-2 1,1 0 0,1 0 27,-1 0 1,-5 0 0,-1 2 3,3 4 0,-4-4-28,1 3 0,-1 5-126,2 2 0,-5-3 0,-7 3 49,0 2 1,0-5-1,0 3 52,0 2 1,-2-5 17,-3 3 1,-3-6 0,-6 3 0,3-1 10,-3-4 1,-1 4 0,-3-2 0,1 0 6,-1 1 0,1-5 0,-1 4 1,1-4 32,-1-2 0,1 0 1,-1 0-8,1 0 0,5 0 0,1 0-68,-3 0 1,6-2 0,1-2 20,-1-2 0,6-7-413,-4 1 1,4-3-520,2-3 901,0 1 0,-8 7 0,-1 2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4.7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16 7903,'0'-9'139,"0"3"16,0 12 0,0 3 0,0 9-71,0-1 0,0 1 0,0-1 1,0 1-34,0-1 0,0 1 0,0-1 1,0 1-89,0-1 0,0 1 0,0-1-131,0 0 0,0 1 0,0-1 12,0 1 1,0-6 0,0-1-500,0 3 0,0-5 655,0 3 0,-15-8 0,-4 4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5.5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75 7850,'-10'-8'-62,"5"-3"1,5 3 0,5 2 42,7 4 1,5 2-1,5 0 1,1 0 5,-2 0 0,5 0 0,-1 0 1,0 0 58,0 0 1,6 0-1,-1 0 1,1 0 6,-2 0 0,2 0 0,-6 0 0,0-2-45,0-4 1,5 3-1,-7-7 1,-2 2-44,-1 4 0,-3-4 1,-1 1-1,-3-1-131,-1 0 1,-6-4 116,5 7 0,-7-9 35,2 2 1,-4 3 265,-2-3-118,0 8 1,-2-4-1,-4 8 0,2 0 22,-7 0-102,7 0 0,-4 8 0,8 4-38,0 3 0,2 1 1,2-3-1,2-1-69,-3 2 0,5 1 1,-2 3 23,-2-1 1,0 1 0,0-1 0,2 1-1,-3-1 22,-1 0 1,-2 1 0,0-1-33,0 1 1,0-6 0,0-1-57,0 3 1,0 1 36,0 3 1,-2-9 40,-3-3 2,3-4 1,-6-4 10,8-4 1,0-3 0,0-9-33,0 1 1,0-1-1,2 1 28,4-1 0,-4 7 0,5-1 1,1-1-1,2-3 2,-1-1 1,7 5-1,-4 2 1,3 2 182,3 5 1,-1-5 0,1 2-55,-1 2 1,1 2 0,1 2 0,2 0-44,3 0 1,-1 0-1,-6 0 1,1 0-52,-1 0 0,1 2 0,-1 2 0,1 4 2,-1 1 1,1-3 0,-3 6-6,-3 1 1,-5-3 0,-7 2-175,0 1 0,0 3-42,0 1 0,-1-1 1,-3-2-1,-4-5-847,-2-1 527,6 6 0,-9-11 510,7 9 0,0-8 0,6 4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6.0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23 7903,'17'0'-129,"1"-2"0,-1-2 0,1-2 1,-1 2 154,1 2 0,-1-3 1,1-1-14,-1 2-44,-7 2 1,-2 0-32,-8-4 0,0 2 95,0-7 1,0 5 17,0-6 1,0 1-4,0-7 0,-2 8-30,-4 5 0,2 3 0,-8 2 7,-1 0 0,-3 0 0,-1 0 0,-1 2-20,1 3 1,-1-1 0,1 6 0,-1 0-18,1-1 1,-1 1 0,1 4 0,1-3 26,5 3 1,-3-4 0,8 1 113,3 3 1,1 1-32,2 3 0,0-1 0,2-1 72,3-5 1,5-1 0,8-6 0,-1 2-86,0-2 0,1-2 0,-1-2 1,3 0-17,3 0 1,-4 0 0,7 0 0,-3 0 10,0 0 1,1 0 0,-7 0-1,0 0 63,1 0 1,-6 0-194,-1 0-664,1 0-139,-2 0 1,-10 6 852,-12-1 0,-4 1 0,-1-6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6.7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708,'0'-9'45,"0"3"1,0 12 90,0 5 0,2 5 0,2 1 1,2 1 3,-2-1 1,0 3 0,0 1 0,3 4-59,3 2 1,-4-3-1,4 5 1,-1 0-39,1-2 1,0 6-1,3-4 1,-3 2-70,-2-2 0,-1 4 1,-3-5-1,2 1-35,-2 0 0,-2-2 0,-2 4 0,0-4-38,0-2 0,0 1 1,0-5-1,0 2-54,0-1 1,0-3-1,0-2-236,0 1 0,0-6-773,0-1 1161,-8-7 0,-2-4 0,-7-10 0,0-7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7.2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7752,'15'-8'0,"-1"-2"0,-3-1 0,3-1-693,2-1 844,1 5 0,0-2 0,1 6 0,-1-2-31,1 3 1,-1 1 0,1 2 0,-1 0-126,1 0 0,-1 0 1,1 0 68,-1 0 1,1 2 0,-1 3-22,1 7 1,-7-2-1,1 1 1,-1 3-57,-1 1 1,4 3 0,-6-1-1,1 1 23,5-1 1,-6 1 0,-1-1-69,1 1 0,-6 5-37,4 0 0,-6 1 88,-6-7 0,-4-1 1,-7-5 9,-1-5 0,-1-2 1,-2 0-1,-5 2 1,1-3-24,0-1 0,-4 4 0,4 0 0,-1-2-82,1-2 0,2-2 0,5 0-142,1 0 1,-1 0-889,1 0 1132,0 0 0,7 0 0,2-8 0,8-2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7.7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7755,'5'-12'0,"3"2"-109,2 3 1,1 1 0,7 6 77,-1 0 0,1 0 0,-1 0 0,1 0 137,-1 0 0,-5 0 0,0 0 0,1 0 32,3 0 1,-5 0 0,1 0-62,2 0 1,1 0 0,3 2-97,-1 4 0,-7-2 0,-3 7-17,1 3 0,-6 1 0,6 3 4,0-1 0,-6 1 0,3-1 0,-3 1 12,-2-1 1,0-5 0,0-1-18,0 3 0,-7 1 5,-5 3 1,-4-8 0,1-3 37,3 1 1,-3-6 108,3 4 0,4-12-62,3-6 0,3-3 0,2-3 96,0 1 0,0 0 1,2-1-58,3 1 0,-1 1 1,6 3-1,0 1-18,-1-2 1,3 1-1,5-1 1,-1 2-93,-4-1 0,3-1 1,-3 1-1,3 3-101,3 2 1,-7 0-1,1 5-1030,2-3 512,1 0 1,-3 6 636,-1 0 0,1 8 0,6 1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8.2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36 6969,'-18'0'85,"1"0"1,5 0 0,1 0-37,-3 0 1,-2 0-1,-1 2 1,0 2 42,-1 1 0,6 3 0,1-2 17,-3 6 1,6-3-1,1 3-26,-1 2 0,6 1 1,-4 3 26,4-1 0,4 1-162,4-1 0,4-1 1,7-3 25,1-1 1,5-8 0,0 1-1,-1-3-28,-3-2 0,4 0 1,0 0-1,-1-2 39,-3-3 1,3 1 0,-3-6 0,-3 0 46,-1 1 0,-5-1 0,-1-4 0,-1 3 59,-4-3 1,-2-1 0,-2-3-86,0 1 1,-6-1-1,-2 3-78,-1 3 0,-3-2 1,-5 7-1,-1-1 0,1 0 26,-1 4 0,-5-3 0,-2 1 0,0 2-279,-1 2 1,3 2 0,6 0 0,-1 0 324,1 0 0,-1 8 0,1 1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2:58.9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989,'0'-18'68,"0"8"-101,0 3 165,0 7 0,6 2-35,0 3 0,0 5 1,-6 8-1,2-1-46,4 1 1,-4-1-1,3 2 1,-1 3-10,2 1 1,-4 8 0,4-4 0,-4 0-80,-2-3 0,0 3 0,0 0 0,0 0-13,0-4 1,0-1 0,0-1 0,0 2-61,0-1 0,0-3 0,-2-1-2,-4-1 1,4-5-270,-4-1 228,4 1 122,2-2 1,2-10-20,4-12 0,-2-3 0,6-3 27,-3 1 0,1 1 1,-4 3-1,4 3 35,2 2 1,-5-4 0,5 5 0,0-1 69,0 0 0,1 0 1,7 5 29,-1-3 1,1 0 0,-1 6 0,0 0-42,1 0 0,-1 0 0,1 0 0,-1 0-36,1 0 0,-1 0 1,1 0 0,-1 0 1,1 0 0,-1 0 33,1 0 0,-7 8-19,1 3 0,-8 5 0,2 1 0,-4 1 1,-4-1 0,-4 1 7,-6-1 0,2-1 0,-1-3 1,-3-3-40,-1-2 0,-3 3 0,1-3 1,-1 0-19,1 0 1,-1-1 0,1-3 0,-1 2-18,1-2 0,-1-2 1,1-2-1,0 0-59,-1 0 0,1 0 1,-1 0-103,1 0 0,-1-2 0,1-2-180,-1-2 1,7-5-1,1 3 356,2-2 0,-5-1 0,3-7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2.71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 175 7569,'0'-18'0,"2"1"0,2-1 0,3 3-363,3 3 0,-4-1 139,6 7 1,-1-6 169,7 6 0,-7-1 0,1 3 0,2-2 62,1 2 0,3-4 1,-1 2-1,0 2 11,1 3 1,-1-5 0,1 0-1,-1 2 11,1 2 1,5 2-1,0 0 1,1 0-22,1 0 0,-6 2 0,7 4 0,-3 4-13,0-1 1,6 7-1,-6-5 1,-1 3-23,-3-2 1,-7 3 0,-2-3 15,-3 3 1,5 3 0,-6-1 14,-2 1 1,-2-7 0,-4-1-1,-2 0 16,-2-1 0,-8-3 0,3 6 0,-5 0-13,-1-3 0,-3 5 0,-1-6-75,-2 1 67,-1-5 1,7 6-1,0-6 1,-1 2-50,1-2 1,-1 3-1,1-1-85,-1-2 1,1 4 133,-1-2 0,9-1 0,1-5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0.0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53 7562,'10'0'-312,"-3"-8"1,-5 6 674,4-4-199,-4-3 1,12 5-111,-9-8 1,-1 8-82,-10-2 1,-5 4 35,-12 2 0,-3 0 0,-3 0 0,6 2-53,4 4 1,-5-4 0,1 6 0,2-2 71,1 0 0,3 7 0,-1-1 0,1 1 18,-1-1 0,1 4 0,1-5 0,5 5 35,5 1 1,-2 1 0,2-1-24,2 1 1,2-7 0,4-1-3,4-2 0,4 3 0,7-5-30,1-2 0,-1 4 1,1-2-1,-1-3-23,1-1 0,-1-2 0,1 0-68,-1 0 0,1-2 73,-1-3 0,1-5-137,-1-8 0,-7 1 0,-4 0 80,-5-1 0,5 6 1,0 1 24,-2-3 0,-2 5 103,-2-3 188,0 8-108,0-4-38,0 8 0,0 2 0,2 2 24,4 2 0,-2 6 0,5-5-92,-1 3 1,4-4 0,-5 3 0,1 1-26,0 0 1,4-4-1,-5 3 1,3-1-48,4-4 1,-5-2-1,1 0 1,0 2-338,-1 2 1,3-1-9,6-5 0,-7-1-143,1-5 507,-8 4 0,11-22 0,-5 5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0.7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967,'9'0'-266,"1"0"0,-6 2 265,2 4 1,0 3-1,-6 9 1,2-1 39,3 1 1,-3 5-1,6 0 7,0-1 0,-6 3 0,4 0 0,-2 0 1,-1 0 7,3-3 1,0 3-1,-6 0 1,2 0 4,4 1 1,-4-3 0,4-6 0,-4 1-42,-2-1 0,0 1 0,0-1-125,0 1 1,-6-7-205,0 1 151,-8-8 123,12 4 1,-5-16 0,7-4 24,0-3 0,2 3 1,3 0 18,7-1 1,4-1 0,-1 1 0,-1 3 73,-3 2 0,1-3 1,5 5-51,1 2 1,-1 2 0,1 2 0,-1 0 6,1 0 1,-1 0 0,1 0 0,-1 0-46,1 0 1,-1 0-1,0 0 25,1 0 0,-1 0 1,-1 2 0,-4 4 0,1 3 0,-7 9-3,-2-1 0,-2 1 0,-2-1-13,0 1 1,-2-1 0,-2 1-4,-2-1 0,-7 1 0,1-1 1,-4 1 0,-1-1 0,-1-1 7,1-5 0,0-3 1,-3-6-1,-1 2-26,-2 2 1,-1-1 0,7-5-77,-1 0 1,1 0 0,-1-2-140,1-3 1,5 1-46,1-8 1,7 0 0,-2-5-7,4 0 0,4 5 284,4 0 0,3 1 0,9-7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1.1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 7967,'-12'0'-332,"1"0"1,5 0 536,-6 0 1,6 0-89,-5 0 1,7 7-1,-4 3-2,0 0 1,6 5 0,-4-3-36,5 3 1,1 3 0,0-1-51,0 1 0,0-1 1,0 1 23,0-1 1,0-5 0,2-3 0,1 1 15,3 0 0,2-4 0,-2 3-122,5-1 0,-1 4 0,2-6-266,1-2 1,-3-3-227,2-1 1,-1 0-303,7 0 846,-1-7 0,1-3 0,-1-7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1.2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35 7852,'-9'-17'-1061,"3"7"505,12 4 556,-4 4 0,13 2 0,-5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2.1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35 8046,'0'-12'3,"0"1"-126,0 7 146,0-4 0,0 10 1,0 4-1,0 5 82,0 5 1,0 1-1,0 1 1,0 1-17,0 5 0,0-5 1,-2 6-1,-2-2 36,-1 1 1,-1 5 0,6-6 0,0 0-44,0 3 1,0-5 0,0 6-1,0-2-35,0-3 0,0 5 0,0 0 0,0 0-48,0-3 1,0 1-1,0 0 1,0 0 7,0 0 1,0 5-1,0-5 1,0 0-121,0 0 1,0-1-1,0-7 1,0 0 90,0 1 0,2-1 0,2 1 0,1-1 12,-1 1 0,0-7 0,0 1 46,2 2 0,7-1 0,-3 1-31,0-3 0,5-7 0,-3 2 0,2-2-8,-3 2 1,5-4 0,-5 4-31,5-4 1,1 3-1,1 1 1,-1-2-62,1-2 0,-7-2 1,1 0 36,2 0 1,1 0-1,3-2 31,-1-4 0,-5 4 1,-3-5-1,1 1 0,0 0 0,2-8 0,3 3 24,-3-5 0,1 5 1,-5 1-1,0 0 22,0 0 1,-1 1-1,-3-5 23,2 2 0,0 7 1,-6-7-35,0-2 1,0 5 0,0-3 1,6 0 1,-1-5 0,1 5 159,-6 1 33,0 7-142,0-4 0,-2 10 1,-2 4 11,-1 5 1,-1-1 0,6 2-1,0 1 1,0 3-1,0 1-24,0 1 0,6-1 1,1 1-23,3-1 1,-4-1 0,4-3 0,-1-3-65,1-2 0,-4 3 0,6-3-152,1 2 1,3-4-1,1 3-409,1-1 0,-7-2-248,1-6 1,-6 0 844,5 0 0,-7 0 0,4-8 0,-8-1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2.3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87 8046,'-6'-11'-201,"1"-1"-2,1-2 1,2-1 160,2-3-59,0 9-574,0 1 675,0 8 0,8 0 0,1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2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 7867,'9'-8'106,"-1"8"-11,-8 0 1,0 8-1,0 9 1,0 1 46,0-1 0,0 2 0,0 5 1,0 3-40,0 0 1,0 6 0,0-4 0,0 4 44,0 2 0,0 0 0,0 0 1,0 0-20,0 0 0,0 0 1,0 0-1,0-2-91,0-4 1,0 4-1,0-6 1,2 2-29,4 0 0,-4-6 0,4 5 1,-4-3-86,-2-4 0,0 4 0,0-1 1,0-3-231,0-2 1,5-1-1,1-1-148,-2 1 1,-2-1 0,-2 1-151,0-1 1,0-5-1,0 0 603,0 1 0,0-5 0,0 7 0,0-5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3.4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05 35 7843,'12'-6'0,"-3"-2"-235,-1-1 442,-2 5-39,2-4 0,-6 10 0,4 4-12,-5 5 0,-1-1 0,0 2-69,0 1 1,0 3 0,2-1-50,4-3 0,-2 2 0,6-7 0,0 1-50,-1 0 0,-3 0 1,6-4-1,1 1 4,3-1 0,-5-2 0,1-2 0,2 0-36,1 0 1,3 0-1,-1 0 1,1 0 44,-1 0 1,1-2 0,-1-2 12,0-1 1,-5-7 0,-2 4 76,-2-2 0,-1 5-44,-1-7 1,-4 0 37,6 3-33,-8 1 1,0 10 0,0 4-11,0 5 1,0 5 0,0 1 0,0 1-14,0-1 1,0 3-39,0 3 0,0 2 0,0 4 0,0-5-2,0-5 1,0-2 0,0 1 0,0-1 1,0 1-1,0-1 1,0 1 1,0-1 0,0-5 1,-2-1-2,-4 3 1,-2 2 0,-5-1-1,1-1 21,-1-3 0,3-7 0,0 4 0,0-2 39,1 0 0,-1 1 0,-4-3 0,3 2-7,-3-2 0,-1-2 0,-3-2-26,1 0 0,-1 0 0,1 0 0,-1 0-70,1 0 0,-1 0 1,1 0-116,-1 0 0,1-6 0,1-2-146,5-1 0,-3 3 0,7-4 0,-3 0-87,-4 1 1,1-3 0,1-5 0,4-1-380,0 1 779,7 7 0,-15-13 0,6 3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3.9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8084,'-10'0'-713,"2"0"0,8-2 968,0-4 0,2 4-17,4-4 1,4 4-60,7 2 0,-5 0-81,-1 0 0,1 0 0,6-2 1,-1-1-13,0-3 1,1 0-1,-1 6 1,3 0 15,3 0 1,-2 0 0,7 0 0,-1-2 31,0-4 0,-4 4 1,4-4-1,1 4 10,-1 2 0,-6 0 0,2 0 1,-3 0-36,-3 0 0,6 0 1,1 0-113,-3 0 1,-1 0-238,-3 0 1,-5 0 0,-3 2-658,-1 4 0,-2-2 897,-6 8 0,-8-8 0,-2 3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4.6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70 6482,'10'-11'675,"-4"-1"1,-6 8-689,-6-2 1,2 4 0,-7 2 39,-3 0 0,-2 2 1,-1 4-42,-1 6 1,7 3 0,1 3 54,2-1 1,-3 1 0,5-1 0,2 1 44,2-1 1,2 1-1,2-1-34,4 0 1,2-5-1,5-2 1,-1-2-15,1-5 1,3 1 0,1 0-1,1 2-37,-1-2 1,1-2 0,-1-2-1,1-2-15,-1-4 1,1 2 0,-3-7 0,-1-1 7,-3 2 0,-7-5 1,4 3-1,-2-3-43,0-3 0,0 1 0,-6-1 0,0 1 12,0-1 1,-6 1-1,-2-1 1,-2 1-49,-3-1 1,-3 9 0,-1 1 0,-1 2-6,1 0 1,-3 0-1,-1 6 1,-4 0-42,-2 0 1,5 0-1,-3 2 1,2 2-963,-1 2 1093,1 8 0,6-12 0,-1 5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3.19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05 7083,'12'-6'-514,"0"0"1,-3-1 453,3 1 1,4 4 0,-5-4 0,5 4 1,1 2 71,1 0 0,-1 0 58,1 0 0,-7 0 0,1 0-48,1 0 1,-3 0 0,2 2-17,1 4 1,1 3 0,-2 9-7,-7-1 1,3 1 0,-2-1 10,-2 1 1,-2-1 81,-2 1 156,0-1-215,0-7 0,-2-2-6,-4-8 1,4-8-1,-4-4-15,4-3 0,-4-3 1,1 1-54,1-1 1,2 1 0,2-1 0,0 1-7,0-1 1,2 3 0,2 1 0,3 5-75,3 1 1,-4-4 118,6 6 0,-1-7 0,7 3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5.2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7 53 7371,'0'-18'-412,"0"7"1317,0-1-462,0 8-549,0-4 1,0 10 0,-1 2 166,-5 2 1,2 8-1,-6-3 1,0 3-58,1-2 0,3 7 1,-4-4-1,2 3 80,5 3 0,-5 1 1,2-3-1,0 2-1,-2 3 1,6 5 0,-3-4 0,3 0-50,2 0 1,-6 5-1,0-5 1,2 2-35,2 4 1,2-4 0,0 0-1,0-1-33,0-5 1,0 4 0,0 0-1,2 1 42,4-1 0,-4-2 0,6-4-19,-1 5 0,-3-1 0,6 2 1,-2-7 9,-4-3 0,-2 1 0,-2 1-3,0 1 1,0-7-1,-2 1 0,-4 2 1,-4-5 0,-7 1 0,-1-2 1,1 3 0,-1-5 0,1-2-1,-1-2 1,1-2-1,-1 0 1,1 0-53,-1 0 1,1 0 0,0 0 0,-1 0-198,1 0 0,-1-2 1,1-2-247,-1-2 1,7-1 90,-1 1 1,2-4 405,-1-7 0,3-9 0,8-1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5.5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057,'11'5'0,"1"1"-263,1-2 1,-3-2 339,2-2 1,-1 0 0,7 0 158,-1 0 0,1 0 0,-1 0-45,1 0 1,-1 0 0,1 0-1,-1 0 28,1 0 1,-1 0 0,1 0-272,-1 0 0,1 0 0,-1 0-515,0 0 1,1 0 392,-1 0 174,-7 0 0,-2 0 0,-8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7.2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4 105 6771,'0'-12'-17,"0"1"0,0 5 75,0-6 0,0 6-17,0-5 0,-6 5 27,1-6 0,-3 8 1,2-3-30,-6-1 0,-3 6 0,-3-4 1,1 4 19,0 2 0,-3 0 0,-3 0 0,-4 2-23,-1 4 0,-3-2 0,6 5 0,0 1-49,0 0 1,1 1 0,7 7 20,0-1 0,7 1 1,4-1 12,4 1 0,4-1 0,2 1 0,4-3-15,1-3 1,9 1 0,5-7-1,0 0-5,3 2 0,-5-6 0,6 4 0,0-4 1,0-2 0,-5 0 0,3 0 0,-2-2-6,1-4 0,-1 4 1,-6-6-1,1 2-47,-1 0 1,1-5-1,-3 3 33,-3-2 1,-2 1 0,-6-5-33,1 2 94,1 9 0,-6-7 30,0 4 0,-2 4 52,-4-4 1,4 12-73,-3 6 1,3 3 0,2 3 0,2-1-4,3 1 0,-3-1 0,4 1 0,-2-1-2,2 1 1,-4-5-1,4 3-37,-4 3 0,-2 2 0,0-3-13,0-1 0,0 1 0,0-1-1,0 1 1,-8-1-1,-2 1 1,-1-3 3,-1-3 1,0 3 0,-5-5 34,-1 0 1,1-1-1,-1-5 1,-1 2-14,-4-2 1,3-2 0,-3 0 0,4 2-24,1 2 0,1-1 1,-1-5-1,1 0 10,-1 0 1,1-2 0,-1-3-174,1-7 0,5 2 0,3-1-204,1-3 0,2-1 0,6-3 0,0 1 366,0-1 0,8-7 0,1-2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7.7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71 7972,'17'0'-434,"1"0"361,-1 0 0,1 0 1,-1 0 197,1 0 1,-1 0-25,0 0 1,1 0-94,-1 0 1,-5 0 205,0 0-209,-1-8 1,1 0-1,-2-5-258,-3 1 258,-1 8 0,-8-9 1,-4 7-7,-5 2 0,1 2 0,-2 2 1,-1 0 3,-3 0 1,-1 0 0,-1 0 0,1 0-61,0 0 1,-3 6-1,-1 1 1,-3 1 80,3 0 0,4 6 0,3-5 0,4 3 89,3 0 0,-5-1 1,6 7-77,2-1 1,2 1 0,2-1 0,0 1 131,0-1 1,8-2-1,4-1 1,3-4-82,3-2 0,-1-1 0,1-3 0,1 2-53,4-2 0,-1-2 0,5-2 0,0 0-64,0 0 0,-5 0 0,1 0 0,-2 0-200,2 0 0,-3-6 1,3-2-20,-3-1 0,-3 3 0,0-6 248,1-2 0,-1-1 0,1-2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8.1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7835,'-9'0'-326,"1"2"0,8 4 448,0 6 0,0 3 0,0 3 0,0-1-32,0 1 1,0 5 0,0 0 0,2 1-24,4 1 1,-4 0-1,3 6 1,-3-4 1,-2-2 0,6 5 0,0-5 1,-2 2-36,-2 4 1,0-6 0,2 0 0,1-1-203,-1-1 0,4 0 0,-2-3 76,-2 3 0,-2-4 0,-2 5 0,0-5-33,0-1 1,0-7 0,0 1-242,0 1 1,0-3 365,0 2 0,0-1 0,0 7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8.6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01,'18'0'-413,"-9"1"0,-3 5 630,-4 6 1,-2 5 0,0 5-117,0 1 0,0 0 0,0-3 0,0 1-13,0 2 1,0 8-1,0-3 1,0 1-41,0 0 1,0 0-1,2 6 1,2-2-58,2-4 0,0 2 1,-6-6-1,0 0-21,0 1 1,5 3 0,1-6 0,0-2 43,2-1 0,-6 3 0,4 0-96,-4-1 0,-2-3 0,0-1-41,0-1 0,0-5 1,0-1-242,0 3 0,0-4 55,0 1 1,-2-7 0,-4 2 308,-6-4 0,-3-2 0,-3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9.2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21,'12'0'-252,"0"0"0,-1 0 1,7 0 301,-1 0 0,1 0 1,1 0-1,2 0-48,3 0 0,7 0 1,-4 0-1,2 0 66,0 0 1,-2 0 0,4 0 0,-2 0-35,2 0 0,-3 0 0,-1 0 0,-2 0-30,-4 0 1,5 0 0,-3 0 0,-2 0-19,-1 0 0,-3 0 1,1 0-17,-1 0 0,-5 0 0,-1 0 50,3 0 1,1 0 45,3 0 0,-1 0-36,1 0 0,-1 0-27,1 0-10,-9 0 14,-1 0 0,-10 0 0,-2 1 0,-3 3-3,-3 2 0,0 2 0,-3-4 0,3 4-1,2 1 1,-5-3 0,1 6 31,-4 1 1,-1 3 0,1 1-27,5 1 0,-3-7 0,8 1 20,3 2 0,1 1 0,2 3 55,0-1 1,0-5-1,0-1 80,0 3 1,0-4 0,2-1-126,3-1 0,-1-2 0,6-4 1,0 2-6,-1 2 1,-3-1 0,6-5 0,1 0-89,3 0 0,-4 0 0,-1 0 1,3 0-199,1 0 0,3-2 0,-1-1-143,1-3 0,-3-8 0,-1 5 0,-3-3 395,3 0 0,2 1 0,1-7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09.4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05 7972,'-9'-7'-27,"3"-5"0,4-4-72,2-1 0,2 5-18,4 1 1,-4 5-1,5-4-183,1 2 324,-6 3 1,8 10-25,-4 1 0,-5 8 0,7-5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0.1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2 7591,'0'-11'-67,"0"-1"0,6 6 309,0-5 0,0 5-94,-6-6 0,6 6 0,1-3-51,3 1 1,-4-4 0,5 4 5,3-1 0,-4 5 0,1-2-153,3 4 1,-4 2-1,1 0 47,3 0 1,0 2-1,-1 4-36,-1 5 0,-1 5 0,7 1 9,-1 1 1,-5-3 0,-2-1 0,-3-2-6,-3 1 0,0 1 0,0-1 0,2-1 3,-2 2 1,-2-5-1,-2 3 1,-2 0 8,-4-3 1,2 5 0,-6-6 0,1-1 4,-1 1 1,6 0 0,-4-4-6,1 2 63,-3-1 0,-6-7-27,5-3 1,3 1 0,8-8-9,0-1 1,0-3 0,0-1-30,0-1 1,6 1-1,1-1 1,3 1 3,4-1 1,-5 3 0,1 1-1,0 3 51,0-3 0,1 6 1,7 0-1,-1 3-24,1-1 1,-1 0 0,1 6-1,-1 0 70,0 0 0,1-6 0,-1 0-6,1 2 1,-1 2-1,1 2 53,-1 0 1,1 2 0,-1 2 8,1 2 1,-1 8-87,1-3 1,-3 5 0,-3 1-76,-6 1 0,1-1 0,-1 1-176,-2-1 0,-2 1 0,-2-1-344,0 1 1,0-7-1,0 1-661,0 1 1209,0-5 0,0 8 0,0-7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1.0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2 88 7690,'10'-8'91,"-2"6"0,-6-11 1,2 5-62,2-2 1,-1 4 7,-5-5 1,-2 7-1,-1-4-27,-3 0 1,-8 6 0,2-4 34,-3 5 0,-8 1 0,-1 0 0,1 0-33,-2 0 0,0 0 0,-4 0 0,3 0-2,1 0 1,4 0 0,-6 0-1,1 1 0,5 5 0,2-2 0,1 8-13,1 1 1,7-3 0,2 2-1,2 1 23,1 3 0,-1 1 0,8 1-42,4-1 1,3 1-1,9-3 1,-1-1 16,1-3 0,-1-5 0,1 4 0,-1-2 3,0-4 0,1 0 0,-1-1 0,1 3 16,-1-2 0,-5-2 1,0-2-1,1 0-7,3 0 0,1-6 0,-1-2 0,-3 1 50,-1-1 0,-6-4 1,3 5-51,-1-3 0,0-2 1,-4-5-3,2-1 0,0 1 46,-6-1 0,0 7 116,0-1-133,0 8 1,0-2-16,0 12 1,0-2 0,0 8 0,0 1 0,0 3 1,0 1-1,0 1-12,0-1 1,1 3-1,3 1 1,2 2-1,-2-1 1,4-3 0,-2 0 0,-3 3 18,-1 1 0,-2 6 0,2-6 1,2 1-28,2 1 0,0-6 0,-6 7 0,0-3-18,0 0 0,0 6 0,-2-4 0,-2 1-75,-2-1 0,-5 4 0,3-4 0,-2 0 50,-3 1 0,-1 3 0,0-6 0,3 0 19,-3 3 0,-1-7 0,-3 4 1,1-5 103,-1-7 1,1 5-1,-1-6 125,1-1 0,5-1 0,1-8 12,-3 0 0,4 0 0,1-2 1,-1-4-110,0-5 1,6-5-1,-3-1 1,1-1-75,0 1 1,0-3 0,6-1 0,0-4 8,0-2 1,0-2-1,0-6 1,2 0-208,4 0 1,-2 6-1,7 1 1,1 1 81,-2 0 1,5 6 0,-3-3 39,3 5 1,-3 7-1,0 3-373,1 1 1,3-4 0,1 7-616,1 1 1029,-1-6 0,8 8 0,3-6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3.624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18 1 7569,'-9'7'-410,"1"3"1,8 2 0,0-1 383,0 3 1,0 1 0,0 3-60,0-1 1,2 1-1,4-1 95,5 1 1,-1-7 0,2-1 32,1-2 1,9-2 0,1-6-2,-2 0 1,-1 0-1,-3-2 1,1-2-27,-1-2 1,1-6 0,-3 5 0,-1-3-16,-3-4 0,-1 5 0,2-3 0,-7-2-9,-3-1 1,4 3 0,0 1-1,-2-3 0,-4 0 0,-6 1-2,-6 1 1,-3 8 0,-3-1-47,1 3 1,-8 2 0,-2 0-3,-1 0 1,3 7 0,8 3-76,-1 0 133,9 5 0,-7 3 0,6 9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2.1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71 7869,'-8'9'-297,"-3"-3"0,1-4-80,-2-2 1,1 0 369,-7 0 0,9-2 61,3-4 0,4 3 137,2-9 1,2 6 68,4-6 0,3 1-166,9-7 1,-7 9-1,1 3-33,2 4 1,-5 2-1,3 0-19,2 0 0,1 0 0,3 0 29,-1 0 0,-5 0 1,-1 0-11,3 0 1,1 2-4,3 4 0,-6 3-169,-1 9 0,-7-1 0,2 1 0,-4-1 0,-2 1 3,0-1 0,-2 1 1,-2-1-1,-4 0 26,-1 1 1,-1-1-1,-4 1 1,3-3 51,-3-3 0,-2 4 0,-1-5 0,0 3 31,-1-3 1,6-1 0,1-6 45,-3 2 1,-1 5 184,-3-5 142,9 0-181,1-6-65,8 0 0,8-6 0,3 0 0,5 1-41,1-3 0,-5 6 1,-1-4-1,3 4-7,2 2 0,1-6 0,0 1-29,1 1 0,-1 2 0,1 2 0,-1 0-30,1 0 0,-1 0 1,1 0-1,-1 0-26,1 0 0,-1 0 1,1 0 9,-1 0 1,1 0-705,-1 0 285,-7 0-1181,-3 0 1595,-7 0 0,0 0 0,0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2.7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903,'0'-10'-11,"0"2"0,6 22 0,1 4 90,3 1 0,-6 0 1,4-1-1,-3-1-70,1 1 1,6 5 0,-6 0 0,0-1 12,1-3 1,-5-1 0,6-1 0,-2 0-25,0 1 1,-1-1-1,-5 1 1,0-1-31,0 1 0,0-1 0,0 1 0,0-1-1,0 1 1,0-7-1,-1-1 1,-3 0-78,-2-1 1,-2-5 0,4 4 70,-2 0 1,-1-6 148,1 4-79,4-5 1,-6-8 0,8-5-16,0-3 1,6-3 0,2 1 0,1-1 13,5 1 0,1-1 0,3 1 0,-1 1 57,1 5 0,-1-3 1,1 6-1,-1 0 55,1 1 0,-1 1 1,1 6-1,-1 0-17,1 0 0,-1 0 0,1 0 0,-1 0-34,0 0 0,1 0 0,-1 0 0,1 0-29,-1 0 0,1 6 0,-1 1-127,1 3 0,-1 2 1,-1 5-148,-5 1 1,-3-7-1,-8 1 1,0 2-118,0 1 1,0-3-1,-2-1-126,-4 3 0,-3 2 455,-9 1 0,1 0 0,-1 1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3.2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05 7972,'18'0'-877,"-7"0"697,1 0 1,-1 0 0,7 0 330,-1 0 0,-5 0 81,0 0-140,-1 0 1,7 0-53,-1 0 1,-5-6 0,-2-1-56,-3-3 0,5 4 50,-6-6 0,5 1-10,-5-7 0,0 7 0,-8 1 11,-4 2 0,2 2 0,-7 6 0,-3 0-18,-1 0 1,-3 0 0,1 0-22,-1 0 1,1 0 0,-1 0 0,1 0 58,-1 0 0,1 6 0,0 2 46,-1 2 0,6-1 0,3 5 0,1-2-4,4 1 1,-4 3 0,2 1 26,3 1 0,1-1 0,2 1-41,0-1 0,2 0-125,3 1 1,5-6 0,8-3 0,-1-1 37,1-4 0,-1-2 0,0-2 0,1 0-299,-1 0 0,1 0 1,-1 0-1,1 0 302,-1 0 0,1 0 0,-1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3.8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36 7029,'0'-10'163,"-2"-3"1,-4 7-48,-5 2 1,-5 2-1,-1 2-43,-1 0 0,7 0 0,-1 0 0,-1 0-23,-3 0 0,-7 0 0,-1 2 1,3 2-4,2 2 0,-5 7 0,1-3 0,2 1 0,1 1 0,5 0 0,1 3 0,5-1-72,1-2 1,-4-1-1,6 7 17,2-1 0,3-5 0,2-1-19,5 3 0,2-4 0,6-1 0,-3-1-6,3-4 1,1 4-1,3-2 1,-1-3 4,1-1 0,-1-2 0,1 0 6,-1 0 1,1-2 0,-1-1 0,1-3 16,-1 2 1,0-6-1,1 0 1,-3-1 6,-3-1 1,4 2 0,-7-3 0,3 1 1,0-1 1,-7 3 0,5-2 21,-2-1 0,-2 3-17,-6-2 47,0 9 0,-2-5 289,-4 8 0,4 2-264,-4 4 0,4-3 0,2 9-82,0 2 0,0 1 0,2 3-229,4-1 0,2-5 0,5-3 0,-1-1-194,2-4 0,1 0 0,5 0 424,3 2 0,-4-1 0,6-5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4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88 7972,'8'-9'-275,"-7"-7"187,5 4 1,-4 3-1,-4-1 24,-4 2 1,3 2 0,-7 4 0,0-1 131,0-3 1,-1 0 0,-7 6-1,-1 0 7,-4 0 0,3 0 1,-5 0-1,2 0 36,-1 0 1,-5 2 0,6 4 0,2 3-14,1 1 0,5 6 0,1-5-2,3 5 0,1 1 1,-2 1-85,6-1 0,4 1 0,4-1 0,4-1 2,6-5 0,-2 3 0,1-8 0,3 0 20,1 1 1,5-5-1,1 4 1,2-4-351,-1-2 0,-3 0 0,-1 0 0,1 0-211,4 0 0,-3 0 0,1-2 527,-7-4 0,1-3 0,-5-9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4.5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3 6897,'-9'-17'-100,"3"-1"356,4 8 0,4 3-154,4 7 1,-4 2-1,5 1 1,-1 5 26,0 2 1,2 0 0,-4 5 0,2 1 39,-3 3 1,1 2 0,0-1 0,4 1-60,2 2 1,-6 7 0,3-5 0,-1 2 15,0 4 1,0 0-1,-4 0 1,2-2-117,1 2 1,3-4 0,-4 1 0,2-1-40,-2 0 0,0-4 0,-1 4 0,3-1 22,-2-5 1,0-2 0,0-1-1,2-1-67,-2 1 1,-2-1 0,-2 1-144,0-1 0,0-5-1725,0-1 1942,0 1 0,7-2 0,3-2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5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53 7903,'10'-18'-668,"-3"7"302,-7-1 399,0 8 0,-2-4 1,-3 8 6,-7 0 1,-4 0-1,-1 0 1,0 0 8,-1 0 1,1 6 0,-1 0-1,3 0 16,3 1 0,-4-3 0,5 8-30,-5 2 0,5-5 1,1 3 38,2 2 1,2 1-25,6 3 0,0-7 22,0 1 1,8-6-1,4 3-37,3-1 0,3-2 0,-1-6 1,1 0 0,-1 0 0,-5 0 0,-1 0 1,3 2 5,2 4 1,1-4 0,0 5-30,1 1 0,-6-6 0,-1 6-58,3 0 0,-5-5 0,1 9-142,-2 2 1,-2-5 105,-6 3 1,0 0 43,0 5 0,-8 1 37,-4-1 0,3-5 0,-3-3 54,-2-1 1,-1 6 42,-3-3 1,1-3 0,0 0 214,-1 0 0,1-6-126,-1 3 0,1-3 0,-1-2-68,1 0 0,-1 0 0,1 0-68,-1 0 0,9-2 0,1-1-100,0-3 1,6-2-1,-6 2-532,1-5 1,5 1 180,-4-2 1,-2 6 400,2-5 0,-15-1 0,2-5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6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7 70 7709,'12'-6'-1637,"0"0"1512,-1 1 1,1 5 149,0 0 58,-9 0 0,11 2 0,-6 1 106,1 3 0,-3 0 26,6-6 1,0 0 27,5 0 0,-5 0 6,-1 0 1,-7-2-23,2-4 1,2 2-86,-2-7 1,-1 5-133,-5-6 0,-2 8 1,-1-3-1,-5 1-33,-2 0 1,4 0 0,-5 6 34,-3 0 1,-7 0-1,-3 0 1,3 0 5,2 0 0,1 0 0,-1 0 1,-3 0 5,-1 0 0,-2 2 1,4 2-1,-3 4-19,3 1 0,2 1 0,1 4 0,1-3-11,-1 3 0,7-4 1,1 1 14,2 3 1,2 1 0,6 3-24,0-1 0,2-1 1,4-4-1,4-5 47,-1 1 0,7-4 0,-4 6 0,3-3-56,3-3 1,-1-2 0,1-2 0,-1 0 0,0 0 0,3 0 0,1 0 0,2-2-68,-1-4 0,-3 3 0,-1-7 0,-1 0-49,1 0 0,-1-1 1,1-7 45,-1 1 0,-5 5 0,-3 1 133,-1-3 0,-2-1 86,-6-3 1,0 6-40,0 1 0,-2 5 182,-4-6-89,4 8-110,-6-3 1,8 14-58,0 5 1,2 2 0,2-1 0,4-1-114,2 1 0,-1-3 0,5 0 0,-2 0-258,1-1 1,-3-3 0,2 4-1,-1-1 358,-1 1 0,13-6 0,-3 4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6.8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7627,'17'-10'111,"-5"-3"-84,-1 7 1,1 0 196,5 6-44,-7 0 1,-2 2-117,-8 4 0,0-2 1,0 7-51,0 3 0,0 2-54,0 1 0,0 0-16,0 1 45,0-1 0,0-5 99,0 0 207,0-8-261,0 3 0,0-9-27,0-3 0,0-5-13,0-8 1,6 1 0,1 1-1,1 3 2,0 1 1,6 2-1,-3-3 1,5 3 1,1 2 1,1-3 0,-1 5 0,1 2 54,-1 2 1,-5-4-1,-1 0 1,3 3 7,1 1 1,-3 2 0,0 0 0,1 0-4,3 0 1,1 0 0,1 2-60,-1 3 1,1-3-1,-1 6 29,1 0 0,-1 2 1,-1 7-53,-5 1 1,-3-7-1,-6 1-188,4 1 0,-4 3 0,4 1-81,-5 1 1,-1-7 0,0 1-246,0 2 0,0-5 538,0 3 0,-7 0 0,-3 5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7.2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157 7491,'17'-9'-768,"1"-7"917,-1 5 0,-5-3 0,-2 0 92,-3 3 1,-1 5-207,-6-6 1,0 1-1,-2-5 3,-4 4 1,-3 5 0,-9 5 0,1-2 10,-1-2 1,1 0 0,-2 6 0,-3 0 2,-1 0 1,-6 0 0,4 2 0,-1 2 20,1 2 1,-4 7-1,6-3 1,1 2-36,3-1 1,3 1-1,3 4 1,3-3-18,2-1 1,3 0 0,5 5-8,0 0 1,2 1 0,3-3 0,5-1-15,0-2 1,11-3 0,-3 5 0,1-4-24,0-3 0,5-1 0,1-6 0,0 0-134,0 0 0,1 0 0,-5 0 0,2 0-264,-1 0 0,-3-2 0,-2-4-10,1-5 1,-3-5 430,-3-1 0,4-8 0,-7-3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3.70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1 7569,'18'0'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7.7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03 7618,'0'-17'-789,"0"-1"1,0 1 1035,0 0 1,2 5 202,4 0-209,-4 8 1,5-1-104,-7 10 1,0-1 0,0 8-51,0 1 0,0 3 0,0 1 0,0 1-13,0-1 1,0 1 0,0-1 0,0 3-44,0 3 0,6-2 1,0 8-1,-2 1-9,-2-3 0,4 6 1,0-6-1,-3 2-9,-1 0 0,-2 0 1,0 6-1,0-2 21,0-4 1,0 4 0,0-4-1,0 2-18,0-2 1,0 3 0,2-7 0,2 0-20,2 0 0,0-1 1,-4-7-1,2 0 51,1 1 0,3-1 0,-4 1 282,2-1-70,0 1-65,2-1-532,-7-7-340,7-2 0,-8-10 676,0-4 0,-8-4 0,-1-7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8.8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8 70 7942,'0'-10'-1116,"0"1"1763,0 3-524,0 4 0,2-12-83,3 8 1,3-1 0,6 3-8,-3-2 0,1 0 0,5 6-79,1 0 1,-1 0 0,1 0 66,-1 0 1,1 2 0,-1 2-17,1 2 0,-1 2 0,1-5 1,-3 5 67,-3 2 0,3-4 0,-5 5-148,0 3 0,3 1 0,-7 3-15,-2-1 1,-2 1 0,-4-1 0,-4 1 47,-5-1 1,-5-5-1,-1 0 1,-1 1 23,1 3 0,-1-5 0,-1-1 0,-3 0-15,-1-1 0,0-3 1,5 4 26,1-2 1,-1-2 41,1-6 0,9 0 0,8 0-33,10 0 0,2-6 0,3 0 0,5 0 91,-1-2 0,2 6 0,1-3 0,1 1 14,-2-2 1,-1 4 0,-3-4-90,1 4 0,-7 2-29,1 0 0,-6 2-2,5 4 1,-5 4 11,6 7 1,-8 1 0,3-1-7,1 0 0,-6 1 0,4-1 106,-4 1 0,-2-1-27,0 1 1,-2-3 0,-4-1-36,-5-2 1,-5-9-1,-1 3 1,-1-4 1,1-2 0,-1 0 0,1 0 1,-1 0 2,1 0 0,-1 0 0,1 0 0,-1-2-47,1-4 0,-1 4 0,-1-5 0,-2 1 4,-3 0 1,-1-2 0,4 4 0,-2-1 10,1 1 0,-3 0 1,2 0-1,1-2-46,3 2 0,1 2 1,1 2-529,0 0 192,7 0 0,4 0 0,12 0-156,5 0 1,7 0 526,5 0 0,4 0 0,8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9.2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1 7942,'10'-7'-671,"-2"3"677,-8-8 1,0 6 276,0-5 1,2 7-130,4-2 0,-4 6 1,5 4-67,1 2 1,-6 7 0,4-1 0,-2 3 8,1 3 1,-3-1 0,4 1 0,-4 1-107,-2 4 0,6-3 0,0 3 1,-2-2-18,-2 3 1,-2-5-1,0 4 1,0-3-33,0-3 0,0 1 0,0-1 0,0 1-77,0-1 0,0 1 0,0-1-162,0 1 0,0-7 0,0 1-989,0 1 1286,0-5 0,-8 8 0,-2-7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19.5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1 8002,'2'-16'84,"4"5"0,4-3 1,7 8-1,1 0-21,-1-1 1,8 5-1,2-4-202,1 4 1,5 2 0,-6 0-1,2 0-33,0 0 0,-8 0 0,5 0 0,-3 0 1,0 0 93,-1 0 1,-3 0 77,-2 0 0,9 0 0,1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20.4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18 7779,'0'-10'-386,"-8"3"0,-4 7 419,-3 0 0,-3 0 0,1 0 0,-1 0-11,1 0 0,5 0 0,1 0 0,-3 0 24,-1 0 0,-3 2 0,1 1 1,-1 5-4,1 2 1,-1-4-1,1 5 1,-1 3 62,1 1 1,-1-3 0,3 0 0,1-1-10,3-1 0,7 6 0,-2-5-38,4 5 1,4 1 0,4-1-32,5-5 0,5 5 1,1-6-4,1-1 1,-1-1-1,1-8 1,-1 2-9,1 4 0,-1-4 0,1 4 0,-1-4-11,1-2 0,-1 0 0,1-2-43,-1-4 0,0 4 0,-1-6 1,-2 2-73,-3 0 1,1-7 0,3 1 91,-3-3 1,-2 3-1,-6 0 1,1-1 14,-1-3 0,4 5 1,-2-1-1,-2-2 40,-2-1 0,4 3 0,-1 1 100,-1-3 1,0 4 164,2-1-323,-4 7 1,4-4-6,-12 8 0,2 8 34,-8 3 1,8 5 0,-1 1 27,3 1 0,2-6 1,0-1-1,0 3 10,0 1 0,0-3 1,0 0-1,2-1-23,3-1 1,-1 4 0,6-7 0,0 1-19,-1 0 1,3 3-1,6-5 1,-1-2-6,0-2 1,1-2-1,-1 0 1,1 0 3,-1 0 0,-5 0 0,0 0 1,1 0-5,3 0 0,1-8-47,1-3 0,-3-5 1,-1 1-1,-5 1-46,-1 2 0,-2 7 0,-4-7 2,4-2 0,-4-1 82,4-3 1,-4 7 75,-2-1-10,0 0-3,0-5 0,-2 7 24,-4 4 37,4 5 0,-6 8 0,8 5-10,0 3 0,0-3 0,0 0 1,0 1 6,0 3 0,2-1 1,2-1-1,4-2 2,1 1 0,-3 1 1,6-1-186,1-1 1,3-2-1,1 1-259,1-5 1,-1-2 0,1 0-1,-1 2 38,1-2 1,-1-2 0,1-2 290,-1 0 0,1-8 0,-1-2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20.8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71 7943,'-10'-8'-294,"4"-4"455,4-3 0,4 3 96,4 0 0,-2 9 1,7-3-18,3 4 0,-4 2 0,1 0-63,3 0 0,-4 0 1,-1 2 97,-1 4 1,4-3-146,-7 9 1,1-6-170,-6 6 1,0-7 34,0 7-660,0-8 172,0 11 276,0-13-20,0 6-471,0-8 340,0-8 1,0 5-441,0-9-99,0 8 906,8-4 0,-6 16 0,6 2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21.4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8 7267,'0'-10'1500,"0"2"-1352,0 8 0,0 2 0,2 4 0,2 6-15,2 3 1,-1 5-1,-5 3-100,0 6 1,0-2 0,0 2 0,2 2 0,2 2 29,2 2 0,0 0 1,-6 0-1,0 0-94,0 0 0,0-2 0,0-2 0,0-2 20,0 2 0,-6 2 1,0 2-1,2-2-43,2-4 0,-3 2 0,-1-7 0,0-1 43,-2 2 0,6-6 0,-4 5-103,4-5 0,2-7-207,0-1 0,2-1-466,4 2 154,4-4 1,7-10 632,1-4 0,-1-4 0,1-7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21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0 158 8081,'17'-16'-158,"-1"2"56,-5 3 1,-1 5 0,-6-6 330,2-1 1,0 3-364,-6-2 0,0 7 56,0-7 1,-2 6 0,-4-4 174,-6 3 1,3-1 0,-3 4-56,-2-2 1,-1 0 0,-3 6-1,1 0-5,-1 0 1,1 0-1,0 0 1,-3 0-51,-3 0 0,3 0 1,-3 0-1,4 2-12,1 4 0,1-2 0,1 8-4,5 1 0,-3 3 1,8 1 33,2 1 1,2-1 0,4-1-1,4-3 44,6-1 0,3-6 1,3 3-1,-1 1 102,1 0 0,-1-6 0,3 3 0,1-1-95,2 0 1,1 0 0,-7-4 0,0 2 1,1 2 0,-1 5 0,1-5 0,-1 0-21,1 2 1,-7-4 0,1 5 0,0 1-31,-3 0 1,7-5 0,-4 5-87,3-2 0,-5 5 0,-2-3 1,-3 2-91,1-1 0,0-5 0,-6 6 97,0 2 1,-2-1-1,-2 1 1,-4-5 30,-1-1 0,-3 4 0,-5-6 0,-1-1 48,1 3 1,-1-6-1,1 4-52,-1-4 0,1-2 1,-1 0-189,1 0 1,5 0-965,1 0 1197,-1 0 0,2-16 0,3-3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22.4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18 8081,'-12'-2'-601,"1"-4"1,5 4 802,-6-4 1,6 4-117,-5 2 0,5 6 0,-4 2 0,0 1-65,1 5 1,3 1-1,-6 3 1,1-1 6,1 1 0,-6-1 0,5 1 1,-5-1-15,-1 1 1,5-1 0,0-1 0,-1-3-13,-3-1 0,-1 0 0,-1 5 0,1-1 59,-1-5 0,7 3 1,1-6 48,2 1 0,-3-3 0,3 4 237,-2-2-120,6 5-322,-3-11-327,7 6 1,2-8 0,3 0 3,7 0 0,-2 0 418,1 0 0,1-8 0,5-2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3.4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70 6777,'0'-9'-628,"0"-1"670,0 4 1,0 2 17,0-7 1,2 7 178,4-2 1,-4 2-20,4-2 149,-4 4 102,-2-6-84,0 8 47,0 0-194,7 0 0,3 8-116,8 4 0,-1 3 0,1 3-48,-1-1 1,0 1 0,-1-1 0,-2-1-62,-3-5 1,1 5-1,5-4 1,1 3-88,-1 3 1,-5-3 0,0-1 0,-1-3-80,-1 3 0,0-1 0,-5 1-61,7-2 1,-4-7 0,0 5-922,-1-2 90,-5 6 1043,6-13 0,-8 7 0,0-8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4.275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0 6449,'8'10'-138,"0"6"0,6-7 1,-5 3 140,-1 0 1,0-1 0,-4 7 0,1-1 14,-1 1 1,4-1 0,-2 1-20,-2-1 1,4 1 0,-3-1 0,-1 0 17,-2 1 0,-2-1 0,2 1 1,2-1-8,2 1 0,0-7 0,-6 1 0,0 2-27,0 1 0,0-3 0,2-1 11,3 3 48,-3-6 36,6 7 0,-8-15-51,0 0 1,6-2-1,0-9-13,-2-3 1,0 1 0,-1-1-3,3 2 1,6 1 0,-4-5-1,1 3-32,5 1 0,-4 8 0,1-4 0,3 2 2,1 1 1,3-1 0,-1 6-23,1 0 0,-1 0 1,1 0 21,-1 0 0,1 6 1,-1 1 27,1 3 1,-7-4 0,-1 6-18,-2 1 0,-1 3 1,-3 1-1,2 1 1,0-7 0,-8 1-1,-4 0 4,-5-3 0,-5 5 1,-1-6-1,-1-1 18,1 1 1,-3-2 0,-1-4 0,-2 2 15,1 2 1,-3-1 0,2-3-77,1 4 0,9-4-291,1 4 336,8-4 0,4-2 0,10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3.7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8 35 7960,'12'-12'-472,"-1"1"738,-7 7 37,12-4 1,-16 8-204,0 0 0,0 8 1,-8 3-1,2 5 38,0 1 1,-7 3-200,1 3 1,-3 2-1,-1 4 1,3-5-111,1-5 1,2-1-1,-3-1 1,3 2-57,2 5 0,-5-5 1,3 4-1,0-3-716,4-3 943,4-7 0,-5 6 0,-3-7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4.39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62 71 7712,'10'-2'-500,"-4"-4"0,-5 2 667,-1-8 0,0 6 35,0-5-149,0 7 1,-1-4 0,-3 6-1,-4-2-36,-2-1 1,-1-1-1,-7 6 18,1 0 0,-1 2 0,1 2 0,-1 1-34,1-1 0,-1 6 1,1 0-1,-1 1 48,1 1 0,5-2 1,3 3-1,-1-1-8,0 1 0,4 3 0,-3 1 4,1 1 1,2-1-11,6 1 1,0-1 0,2-1-9,4-5 1,-2-1 0,7-6 0,3 2-24,1-2 0,3-2 1,-1-2-1,1 0-25,-1 0 0,1 0 1,1-2-9,4-4 1,-3 2-1,3-6 1,-3 1 22,-3-1 0,-5 6 0,-3-4-17,-1 1 0,4 3 0,-4-8-1,1-2 0,-5 5 1,2-3 75,-4-2 1,-2 5 183,0-3 119,0 1-105,0 1-116,8 2 1,-6 10-132,3 4 0,-1 2 1,0 5-82,2-1 0,8-1-30,-3 7 1,5-1-346,1 1 1,1-7-220,-1 1 1,-5-8 671,-1 2 0,1-4 0,6-2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4.8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1 7032,'0'-17'-155,"5"5"1,1 0-1,0 1 618,2 1 0,-6-6-146,4 5 0,-3 1 105,3-1-365,-4 7 0,6-2-24,-8 12 1,0-2-1,0 7 1,0 3 0,0 1 53,0 3 1,0-1 0,0 3 0,2 1-88,4 2 0,-4 1 0,5-5 0,-1 2 42,0 3 1,2 1-1,-4-4 1,1 2-26,-1-1 0,0 3 1,0-2-1,2 1-18,-2 1 1,-2-6-1,-2 6 1,0-1 6,0-1 0,6 0 1,-1-5-1,-1-1-23,-2 1 1,-2-1 0,0 1 0,0-1-53,0 1 0,2-7 0,2 1-164,2 1 0,0-3-336,-6 2-60,7-8-531,-5 3 1160,6-7 0,0-7 0,2-3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5.1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5 7960,'10'-2'-619,"-2"-2"1,-3-3 735,1-3 1,2 6 996,-2-2-979,-4 4 0,11 10-103,-7 4 0,0 3 0,-6 3-186,0-1 1,0-5-1,0-1-175,0 3 0,0 2-741,0 1 1070,0 0 0,0-7 0,0-2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5.2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53 7562,'-12'-15'-538,"1"3"185,7-4-376,-4 15 729,8-7 0,0 16 0,0 1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5.7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02 35 6969,'-11'-6'189,"-1"0"1,6 1-1,-5 5-82,-3 0 0,1-2 0,-1-2 0,2-2-26,-1 2 1,-3 2 0,-3 2-1,-3 0 7,-1 0 0,-2 0 1,4 0-1,-3 2-11,3 4 0,2-2 1,1 6-1,1-1-26,-1 1 1,3 2 0,1 3 0,4-1 8,3-3 1,1 1 0,6 5-29,0 1 1,0-6-1,2-1 20,4 3 0,-3-6 0,9-1 1,2-1-57,1 0 0,5 0 1,1-6-1,4 0-136,2 0 0,1 0 0,1 0 0,-4 0-176,0 0 0,-6-6 1,5 0-1,-3 0-408,2-1 1,-5 3 723,-1-8 0,9 0 0,-7-5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6.0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53 7980,'2'-15'-447,"3"3"0,-3 2 1,6 6 989,0-1-373,-6-1 0,6 8 1,-8 3-56,0 7 1,0 4 0,0 1-1,0 1-19,0-1 0,0 1 1,0 1-1,0 2-30,0 3 0,2 5 1,1-4-1,5 2-30,2 4 1,-6-4 0,4 2 0,-1 0-44,5-1 0,-2 3 0,1-8 1,1 0-104,-2 2 1,3-5-1,-5 3 1,0-3-136,0-3 0,3 1 1,-3-1 244,2 0 0,1 1 0,7-1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6.7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8 88 7282,'0'-10'-664,"0"0"1,-2 6 1063,-4-2 0,-4-5-287,-7 5 0,-1-6 0,1 7-60,-1 1 0,1 2 0,-1 2 0,1 0-3,-1 0 1,-1 0 0,-2 0 0,-3 0-33,3 0 1,2 2-1,-1 2 1,1 3-17,1 3 1,-3 0 0,11 3 0,1-1-30,3 2 1,4 1 0,2 3 32,0-1 1,0 0 0,0 1-43,0-1 1,8-1 0,1-3-1,3-3 29,0-2 0,-1 0 0,7-4 1,-1 1-3,1-1 1,-1-2 0,0-2-1,1 0 4,-1 0 1,1-8-1,-1-1-8,1-1 1,-3-5 0,-1 5-1,-2-2-36,1 1 0,-3-1 0,1-6-30,3 1 0,-4 0 0,-1-1 5,-1 1 1,0-1 69,-2 1 1,-4 5-39,4 0 0,-4 7 454,-2-7-317,0 8 1,1-4 13,5 8 0,-4 2 1,4 4-38,-4 6 0,4 3 0,0 3-1,-2-1 1,-1 1-1,1-1-74,2 1 0,6-1 0,-5 0-120,3 1 0,-4-8 1,4-3-146,-3 1 1,7-6 0,-2 4 0,3-4-58,3-2 325,-9 0 0,7 0 0,-6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7.1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950,'0'18'136,"0"-1"1,0 6 0,0 1 0,2-1 0,1 0-72,3 0 0,0 7 0,-6-5 0,0 0-50,0 0 1,0 4-1,2-3 1,2-1-85,2 0 1,0 4 0,-6-6 0,0-1-52,0-3 1,0-1 0,0-1-1,0 1-121,0-1 0,0 1 0,0-1-164,0 0 405,0-7 0,7 6 0,3-7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7.7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6246,'8'-10'181,"3"4"0,5 4 0,1 2-79,1 0 1,-1 0-1,1 0-41,-1 0 1,1 0 0,-1 0 0,1 2-78,-1 4 1,1-4-1,1 4 1,2-4-10,3-2 1,-1 0 0,-6 0 0,1 0 19,-1 0 1,7 0 0,-1 0 0,-2 0 12,-1 0 0,-3 0 0,0 0 0,1 0 0,-1 0 0,-5 0 0,0 0-1,1 0 0,-3 0 16,2 0 0,-7 0 7,7 0-8,-8 0-4,4 8 22,-8-7 0,0 9 0,-2-6 11,-4 2 0,2 0 0,-6-4-19,3 3 0,-7-3 0,4 6-34,1 0 0,-5-4 0,6 6 0,1-1 24,-1 1 0,-4-4-57,6 5 0,-1 1 0,3 6 99,-2-1 1,0-5-8,6-1 1,0 1 0,0 5-23,0 1 0,0-7 1,2-1 3,4-2 1,-2-2 0,5-4 0,1 2 4,0 1 1,1 1-1,7-6-72,-1 0 1,1 0-1,-1 0-83,1 0 0,-1 0 1,1 0-104,-1 0 0,1-2 0,-1-2-146,1-1 0,-7-7 0,-1 4 360,-2-2 0,5-1 0,-3-7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4.813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210 35 7110,'-12'0'-258,"0"0"0,7 0 0,-5-2 0,0-2 241,1-2 1,3 1 0,-4 3 77,2-4 0,-5 4 9,1-4 0,-3 4-68,-3 2 0,6 2 0,1 4-18,-3 6 0,6 3 0,1 3 8,-1-1 1,6 0 0,-4 1 0,4-1 0,2 1 1,0-7 0,0 1 2,0 2 1,0-5 102,0 3 0,8-8-81,4 2 1,3-4-1,3-2-13,-1 0 1,1-2 0,-1-2-1,-1-4-14,-5-2 1,5 5-1,-5-7-35,5-2 0,-6 5 0,-3-1 0,-1 0 7,0 1 0,0 3 160,-6-6-113,0 8 1,0-2 0,0 12-15,0 6 1,2-4 0,2-1 0,3-1-18,3 0 0,-4 6 1,6-5-67,1 3 1,3-4 0,1 4-121,1-3 207,-1-1 0,0 2 0,1 2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78 7980,'0'-17'-1104,"0"5"1236,0 1-288,0-1 1,0 0-236,0 1 0,0 9 391,0 2 0,-8 7 0,-2 11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8.6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36 8012,'0'-10'-1288,"-2"2"1366,-4 8 0,-4 0 1,-7 0 7,-1 0 1,1 0 0,-1 0 3,1 0 0,5 8 0,1 2 0,-1 1-7,2 1 0,1-2 0,5 3 0,-2-1 2,2 2 1,2-5 0,2 3-54,0 1 0,0 3 0,2 1-11,4 1 1,-2-6 0,7-3 0,1 1-34,-2 0 0,5-5 1,-3 5-1,3-2-10,3-4 0,-1 0 0,1 0 1,-1 1-9,1-1 0,-1-2 1,1-2 10,-1 0 1,1 0-1,-1-2 1,1-2 14,-1-1 1,0-7 0,-1 4 0,-2-2 50,-3-3 1,1-3 0,3-1 0,-1-1 60,-2 1 0,-9 0 0,5-1-48,0 1 1,-6-1 0,2 1-80,-8-1 0,-6 7 0,-7 1 1,-3 0-1,-1 2-48,-2 1 1,-8 1 0,2 6 0,-2 0-110,1 0 0,3 0 0,6 0 0,-2 0-23,1 0 0,3 0 0,3 2 199,5 4 0,-5-5 0,6 7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49.3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8 6624,'12'0'488,"0"0"1,-8 2 0,3 2-356,1 2 0,-6 7 1,6-1-27,0 4 0,-7-5 0,5 1-139,-4 1 1,-2 3 0,0 1-26,0 1 1,6-1 60,0 1 1,0-1-165,-6 1 0,2-9-179,3-3 210,-3-4 97,6-2 0,-8-2 29,0-4 1,0-3-11,0-9 0,0 1 0,0-1 0,2 1-12,4-1 1,-4 7-1,6-1 1,-3-1 17,1-3 0,8-1 0,-4-1 0,1 3 8,1 3 1,0-4-1,5 7-4,0-1 0,-5-4 0,0 7 1,1-1 55,3 0 0,-5 2 0,1 4 0,2-1-4,1-3 0,-3 0 0,0 6 51,1 0 1,3 0-1,1 0 43,1 0 1,-1 0 0,-1 2-77,-5 4 0,3-2 0,-8 7 1,-1 3-44,3 1 0,-6 3 1,4-1-1,-4 1-29,-2-1 0,0 1 0,0-1 1,2 1 37,4-1 1,-4 0 0,3 1 0,-3-1 48,-2 1 0,0-7 1,0 1-98,0 2 1,0 1-249,0 3 1,-5-7 0,-3-1 262,-2-2 0,-2-2 0,-5-6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3:51.4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3 7773,'9'0'-990,"-1"1"1096,-8 5 0,2-4 10,4 4 0,-2-4 13,7-2 1,1 0-53,6 0 1,-1 0 0,0 0-55,1 0 0,-6-2 0,-1-2 0,3-2 14,1 2 1,3 3 0,-1 1 0,1 0-5,-1 0 0,1 0 0,-1 0 1,1 0-8,-1 0 0,6 0 0,1 0 1,-1 0-5,2 0 0,-4 0 1,7 0-1,-1 0-31,0 0 0,-4 0 0,4 0 0,1 0 7,-1 0 0,-4 0 1,4 0-1,0 0-8,1 0 0,-5 0 0,4 0 0,0 0 14,0 0 0,-3 0 0,3 0 0,-2 0 29,-4 0 0,5 0 1,-3 0-1,0 0-21,2 0 1,-5 0-1,5 0 1,-2 0-2,1 0 1,-1 0 0,-4 0-1,3 0-21,1 0 0,6 0 0,-4 1 0,0 3-16,1 2 1,5 0-1,-4-6 1,2 0 10,0 0 0,-6 0 0,6 0 0,1 0 26,-3 0 1,4 0 0,-6 0 0,0 0 8,0 0 1,5 0-1,-5 0 1,0 0-1,0 0 0,4 0 0,-3 0 0,-1 0 23,0 0 0,0 0 0,-3 0 0,1 0-44,-2 0 1,1 0-1,-1 0 1,2 0 0,-1 0 1,3 0-1,-2 0 1,-2 0 0,1 0-14,1 0 0,-2 0 0,7 0 30,-3 0 1,0 0 0,-4 0 0,3 0 27,-3 0 0,4 0 1,-1-2-1,-1-2-28,2-2 1,-6 1 0,7 5-13,-1 0 0,-6 0 0,7 0 1,-3 0-1,0 0 3,-2 0 0,1 0 0,-1 0 0,2 0-17,-1 0 1,-1 0 0,0 0 0,3 0 29,-3 0 0,4-2 1,1-2-1,-1-2 1,0 2 1,6 2 0,-4 2 0,2 0-17,0 0 1,-7 0 0,3 0 0,-2 0-5,1 0 0,-1 0 1,-6 0-1,1 0-9,-1 0 0,7 0 0,-1 0 0,-2 0 0,-1 0 1,-1 0-1,2 0 5,3 0 0,-1 0 1,-4-2-1,3-2 1,1-2 11,-2 3 1,-1 1-1,-3 2 1,1 0 26,-1 0 0,6 0 0,1 0 1,-3 0-31,-2 0 0,-1 0 0,1 0 0,3 0-19,1 0 1,0-2-1,-3-2 1,1-2-13,2 2 1,2 2-1,-3 2 1,1-2 10,-2-4 0,5 4 1,-3-3-1,-2 3 18,-1 2 0,-3 0 1,1 0-1,-1-2 40,1-4 0,-1 4 0,0-4-40,1 4 1,-1 2 0,1 0 0,-1 0 7,1 0 1,-1 0-1,1 0 1,-1 0-20,1 0 0,-1 0 1,1 0-1,-1 0 6,0 0 1,1 0-1,-1 0 48,1 0 0,-6 0 1,-1 0-24,3 0 0,1 0 0,3 0-20,-1 0 0,1 0 1,-1 0-10,1 0 1,-1-2-1,1-2 1,-1-1 7,0 1 1,1 2-1,-1 2 1,1 0 22,-1 0 0,1 0 0,-1 0 0,1 0-20,-1 0 1,1 0 0,-1 0 0,1 0-3,-1 0 1,6 0 0,1 0 0,-3 0-44,-2 0 1,-1 0 0,-1 0-58,1 0 1,-1 0 0,1 0 92,-1 0 0,-5 0 1,-1 0 38,3 0 1,-4 0 0,1 0-16,3 0 0,1 0-1,3 0 1,-1 0 0,1 0-18,-1 0 1,-5 0 0,0 0 23,1 0 1,3 0 88,1 0 1,-5-2 0,-1-2-84,3-2 0,-4 0 0,1 6-8,3 0 1,1 0-3,3 0 0,-1 0 31,1 0 1,-6 0-18,-1 0-5,-7 0-332,4 0 38,0 0 1,-8 0-1423,0 0 1683,0 8 0,-24 2 0,5 7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01.1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0 6011,'-17'8'0,"-1"2"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01.4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833,'18'0'7,"-9"0"0,1 0 119,-4 0-229,-4 0-265,6 0-26,-8 0 1,-2 2 184,-4 4 209,4-4 0,-14 6 0,7-8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01.8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7953,'18'0'109,"-6"0"1,-1 0-121,3 0 1,1 0-46,3 0 1,-1-6-205,1 0 1,-7 1-496,1 5 3,-8 0 752,4 0 0,-8 0 0,0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16.4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7025,'11'-6'0,"1"0"-128,-8 0 463,4-1-61,-8 5-146,0-6 16,0 8 100,0 0-51,0 8 0,0 1-56,0 9 1,-6-1-1,0 1-12,2-1 0,2 1 1,2-1-41,0 1 0,2-7 0,2 1 0,2 2-82,-2 1 1,-2 2 0,-2 1-167,0-1 0,6-5 0,-1 0-12,-1 1 0,-2-3-332,-2 2-672,0-1 119,0-1 1060,0-2 0,0-8 0,0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17.1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5 7000,'7'-9'728,"-3"1"-559,8 8 1,-6-6 0,5 0-78,3 2 1,-4 3 0,1 1-1,1 1 2,-2 5 1,5-2-88,-3 8 1,-2-2-1,-1 3 1,-1-1-44,-4 1 0,4 3 0,-3 1 7,-1 1 0,4-1 0,-2 1 15,-2-1 1,4 1 0,-1-1-23,3 1 0,-6-7-27,2 1-13,3-1 61,-7-1 1,8-2 0,-6-10 10,2-4 1,0 2 0,-6-7-9,0-3 1,0-1-54,0-3 0,2 1-15,3-1 1,-1 1 46,8-1 0,-6 3 0,3 1 26,-1 2 0,6 7 9,-3-7 0,3 6 1,0-3-1,-3 1 43,3 4 0,-5 2 0,3 0 0,2-2 42,1-2 0,3 0 0,-1 6 99,1 0 0,-1 0 15,1 0 1,-1 0-122,0 0 0,-5 0 0,-2 2-111,-2 4 1,3-2 0,-3 8 59,2 1 0,-6-3 0,1 2 1,-1 1-32,2 3 1,-4-5 0,4 1 0,-4 2-1,-2 1 0,0 3 0,2-3 0,2-1 5,1-3 1,1 1 0,-6 5-120,0 1 1,6-1-169,0 1 0,0-1-202,-6 1 0,2-8 1,2-3-639,1 1 1124,1-6 0,2 6 0,2-8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17.9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30,'9'0'399,"-1"0"1,-8 2-309,0 4 0,-6-2 0,0 8-79,3 1 1,1 3 0,2 1 45,0 1 0,0-1 0,0 1-20,0-1 0,0 0-9,0 1 1,2-1 5,3 1 0,-1-3 1,8-3-25,1-6 0,-3 2 0,2-3-8,1-1 0,-3-2 0,2-2 8,1 0 1,-3 0 0,2 0 0,1 0 0,-5-2 1,0-2-46,0-1 1,1-9-14,9 2 0,-3-3 1,-1-3-48,-3 1 0,-5-1 0,4 1 62,-2 0 0,-2 5 1,-6 0 36,0-1 1,0 3 35,0-2 1,0 7 75,0-7-72,0 8 29,0-4 29,0 8 1,0 2-21,0 4 1,0-2 0,0 8 63,0 1 0,2 3-114,3 1 1,-3 1 0,4-1-37,-4 0 0,0-5 0,2 0-31,2 1 0,5-3 1,-3 0-17,2-2 1,1 3-1,7-5-200,-1-2 0,1-2 0,-1-2 15,1 0 1,-1 0 233,1 0 0,-1-8 0,1-2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0T09:06:35.399"/>
    </inkml:context>
    <inkml:brush xml:id="br0">
      <inkml:brushProperty name="width" value="0.08571" units="cm"/>
      <inkml:brushProperty name="height" value="0.08571" units="cm"/>
      <inkml:brushProperty name="color" value="#FF0066"/>
    </inkml:brush>
  </inkml:definitions>
  <inkml:trace contextRef="#ctx0" brushRef="#br0">0 36 7325,'2'-16'-328,"4"5"0,-2 3 1,6 10-1,-1 2 330,1 2 1,-6 7-1,2-1 1,-2 3 7,1 3 1,-3-1 0,4 3-1,-4 1-4,-2 2 0,0 2 0,2-3 1,2 1 3,2-2 0,0-1 0,-6-1 6,0 5 1,0-5 0,0 4 26,0-3-13,0-3 59,0 1 0,5-11-77,1-7 1,0-2-1,-6-9 1,2-3-14,4-1 0,-2 3 0,7 0 1,3 1-4,1 1 1,-3-4 0,0 7 0,1-1 3,3 0 1,1 0 0,1 5 0,-1-3-12,1 2 1,-7 2 0,1 2 0,2 0 6,1 0 1,1 2 0,-3 4 0,-1 3-3,1 1 0,-5 6 0,0-7 0,-2 3 1,0 0 1,-1-1-1,-5 7 2,0-1 0,-2 1 0,-3-3 0,-5-1 4,0-3 1,-5-5-1,1 4 1,-5 0 16,-5-1 1,1-5-1,6 2 1,-1-4 8,1-2 1,-1 0 0,1 0-52,-1 0 0,1 0 0,-1 0 0,3-2-116,3-4 140,4 4 0,8-13 0,0 5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18.4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5 7033,'0'-17'-231,"0"5"1,2 3 559,4 1 0,-2-4 1,6 5-96,-3-3-123,-1 6 0,-6-2-14,0 12 0,0-2 1,0 7-1,0 3-21,0 2 0,0 1 1,0 0-1,0 1-20,0-1 1,0 3-1,0 1 1,0 2-29,0-1 0,0 3 0,0-2 1,0 1 6,0 1 0,0-6 1,0 6-1,0-1-52,0-1 1,0 0 0,0-5 0,0-1-30,0 1 1,0-1 0,0 1 0,0-1-68,0 1 1,0-1-83,0 0 1,0 1-257,0-1 1,0-5-97,0 0 547,0-8 0,8-4 0,2-1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18.8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88,'7'-10'-666,"-3"3"984,8 7 1,-8 2-174,2 3 0,-5-1 0,-1 8 1,0 1-8,0 3 0,0 1 0,0 1 1,0-1-31,0 1 1,0-1-1,0 1 1,0-1-24,0 1 0,0 5 0,0 0 0,0-1-150,0-3 0,0 4 0,0 1 0,0-3-44,0-2 1,0-1 0,0-1 1,0 1 1,0-1 0,0 1-166,0-1 1,0-5-765,0-1 99,0-7 937,0 4 0,0-8 0,0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19.4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687,'8'-10'843,"1"2"-721,9 8 0,-1 0 0,1 0 0,-1 0-59,1 0 0,1 0 0,2 0 0,3 0-20,-3 0 0,0 0 1,1 0-1,3 0-59,2 0 0,-4 0 0,4 0 0,-1 0-26,-5 0 0,4 0 0,-1 0 0,-3 0 14,-2 0 0,-1 0 0,-1 0 0,1 0 13,-1 0 0,-5 0 0,-1 2-88,3 4 19,2-4 1,-1 8-250,-3-4 302,-5-4 53,-7 5 0,-1-5 2,-5 4 1,-4-4-10,-7 4 1,5 2 0,0-1-14,-1 3 0,-3-4-14,-1 6 0,-1-1 29,1 7 1,1-1 39,5 1 1,1-7-1,6 1 73,-2 2 0,0-5 38,6 3 1,6-1-79,0 7 1,6-6-1,-5-3-3,3-1 1,2 0-70,5-2 0,1-4-153,-1 3 0,1-3-133,-1-2 0,1 0 25,-1 0 1,0 0-1,1 0 13,-1 0 1,-1-2-1,-2-1-817,-3-3 1047,1-8 0,5-3 0,1-11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19.7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8 7828,'-10'-2'418,"5"-3"1,10 3-735,7-4 1,-2 4-844,1 2 1159,-7 8 0,12 1 0,-7 9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0.4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5 6011,'-15'2'-16,"3"4"79,4-4 1,8 4 257,0-12 84,0 4-167,0-13 1,0 11 178,0-8-66,0 8-196,0-4 1,2 8-128,4 0 0,-2 8 1,6 4 2,-2 3 0,3-3 1,-3 0-1,0 1-10,-1 3 0,5 1 0,-4 1 0,0-1-86,-1 1 1,7-7-1,-4 1 1,1-1-111,1-1 1,-6 6-1,5-5-150,3 5 1,-4-6 0,1-3 324,3 1 0,1-6 0,3 6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0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35 7865,'10'-7'-268,"-2"5"0,-8-8 464,0 4-86,0 4 0,-2-5-45,-4 7 1,-4 0 0,-5 1 0,1 3-96,2 2 1,1 2 0,-7-4-1,3 4 28,3 1 0,-3-3 0,3 6 0,-4-1 21,-1-1 1,5 6-1,1-5 1,-3 5 20,-1 1 0,3-1 1,0-3-1,1-1 19,1 2 1,-4 1 0,7 3-25,-3-1 1,4 0 0,-4 1-338,3-1 1,1-5-239,6 0 1,2-3 539,4 3 0,3-4 0,9-8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1.5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4 53 7948,'0'-11'-520,"0"-1"1,-2 6 717,-3-5 1,1 7-157,-8-2 1,0 4 0,-5 2-29,0 0 1,5 0 0,0 0 0,-1 0-29,-3 0 1,-1 2-1,-1 2 1,1 4 11,-1 1 0,7 1 0,-1 3 0,-2-1 22,-1 2 1,-1 1 0,3 3-1,3-1 4,2 1 0,-3-7 0,5 1 0,2 2 19,2 1 0,2-3 0,0-1-11,0 3 0,2-4 0,4-1 1,5-1-34,5-4 0,1-2 1,1-2-1,-1 0-4,1 0 1,-1 0-1,1 0 6,-1 0 0,1-6 0,-3-2 0,-1-1 6,-3-5 1,-1 4-1,4-1 1,-5-3-21,-1-1 1,4 3 0,-6 0 0,-1-1-68,3-3 1,-6-1 46,4-1 97,-4 1 119,-2 7 1,-2 2-104,-4 8 1,4 8 0,-4 4-44,4 3 1,2-3-1,0 0-27,0 1 0,2 1 0,2-1-105,2-1 1,2-2 0,-4 3-216,2-1 0,5-6 0,-3 3-219,2-1 1,1-2 528,7-6 0,-1 8 0,1 1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2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3 7948,'0'-18'-319,"2"9"0,2 1 513,2 0 1,7 6-8,-1-4 1,3 4 0,3 2 92,-1 0 0,1 0-127,-1 0 0,1 0 0,-1 0-107,1 0 1,-3 8-1,-1 2-77,-3 0 1,-5 3 0,4-5-31,-2 2 0,3 1 47,-5 7 1,6-1 0,-6 1-258,-2-1 1,-2 1 153,-2-1 1,0 1 0,-2-3 84,-4-3 1,4-3 0,-6-5 11,0 2 0,-1 0 38,-9-6 1,1 0 36,-1 0 1,8-2 51,5-4 1,3-4 0,2-7-70,0 0 1,6-1 0,1 1 0,1-1 4,0 1 0,5-1 0,-1 3 0,2 1-21,-3 2 1,3 7-1,-6-5 1,-1 0-278,1 1 0,6 5-481,-3-2 1,-1 4 735,2 2 0,-1 0 0,7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2.2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67,'0'17'111,"0"-5"1,0 0 0,0 1-68,0 3 1,2-5-1,2 1-91,2 2 1,-1 1 0,-5 3-470,0-1 0,0 1-525,0-1 1041,0-7 0,0 5 0,0-5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5:54:22.4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86 7948,'-9'-17'-11,"3"-1"0,4 7 1,2-1 656,0-2-1465,0 7 1,0 1 818,0 12 0,-8 3 0,-2 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IN" sz="1400" b="0" strike="noStrike" spc="-1">
                <a:solidFill>
                  <a:srgbClr val="000000"/>
                </a:solidFill>
                <a:latin typeface="Arial"/>
              </a:rPr>
              <a:t>Click to move the slide</a:t>
            </a:r>
          </a:p>
        </p:txBody>
      </p:sp>
      <p:sp>
        <p:nvSpPr>
          <p:cNvPr id="198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IN" sz="2000" b="0" strike="noStrike" spc="-1">
                <a:latin typeface="Arial"/>
              </a:rPr>
              <a:t>Click to edit the notes format</a:t>
            </a:r>
          </a:p>
        </p:txBody>
      </p:sp>
      <p:sp>
        <p:nvSpPr>
          <p:cNvPr id="199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IN" sz="1400" b="0" strike="noStrike" spc="-1">
                <a:latin typeface="Times New Roman"/>
              </a:rPr>
              <a:t>&lt;header&gt;</a:t>
            </a:r>
          </a:p>
        </p:txBody>
      </p:sp>
      <p:sp>
        <p:nvSpPr>
          <p:cNvPr id="200" name="PlaceHolder 4"/>
          <p:cNvSpPr>
            <a:spLocks noGrp="1"/>
          </p:cNvSpPr>
          <p:nvPr>
            <p:ph type="dt"/>
          </p:nvPr>
        </p:nvSpPr>
        <p:spPr>
          <a:xfrm>
            <a:off x="427896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en-IN" sz="1400" b="0" strike="noStrike" spc="-1">
                <a:latin typeface="Times New Roman"/>
              </a:rPr>
              <a:t>&lt;date/time&gt;</a:t>
            </a:r>
          </a:p>
        </p:txBody>
      </p:sp>
      <p:sp>
        <p:nvSpPr>
          <p:cNvPr id="201" name="PlaceHolder 5"/>
          <p:cNvSpPr>
            <a:spLocks noGrp="1"/>
          </p:cNvSpPr>
          <p:nvPr>
            <p:ph type="ftr"/>
          </p:nvPr>
        </p:nvSpPr>
        <p:spPr>
          <a:xfrm>
            <a:off x="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en-IN" sz="1400" b="0" strike="noStrike" spc="-1">
                <a:latin typeface="Times New Roman"/>
              </a:rPr>
              <a:t>&lt;footer&gt;</a:t>
            </a:r>
          </a:p>
        </p:txBody>
      </p:sp>
      <p:sp>
        <p:nvSpPr>
          <p:cNvPr id="202" name="PlaceHolder 6"/>
          <p:cNvSpPr>
            <a:spLocks noGrp="1"/>
          </p:cNvSpPr>
          <p:nvPr>
            <p:ph type="sldNum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8968E39D-891C-45A7-9F3B-2299478CF56F}" type="slidenum">
              <a:rPr lang="en-IN" sz="1400" b="0" strike="noStrike" spc="-1">
                <a:latin typeface="Times New Roman"/>
              </a:rPr>
              <a:t>‹#›</a:t>
            </a:fld>
            <a:endParaRPr lang="en-IN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15836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F7A7947-ABC8-4DA9-ADDC-642021DA3A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5425D5A6-8A41-4FBC-B3E5-87A9024CA7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6134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08075" y="812800"/>
            <a:ext cx="5343525" cy="40084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9EF1B0-FBA9-4632-82F2-A82401F99125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472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" name="PlaceHolder 3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4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PlaceHolder 5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" name="PlaceHolder 3"/>
          <p:cNvSpPr>
            <a:spLocks noGrp="1"/>
          </p:cNvSpPr>
          <p:nvPr>
            <p:ph type="body"/>
          </p:nvPr>
        </p:nvSpPr>
        <p:spPr>
          <a:xfrm>
            <a:off x="323964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" name="PlaceHolder 4"/>
          <p:cNvSpPr>
            <a:spLocks noGrp="1"/>
          </p:cNvSpPr>
          <p:nvPr>
            <p:ph type="body"/>
          </p:nvPr>
        </p:nvSpPr>
        <p:spPr>
          <a:xfrm>
            <a:off x="602208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" name="PlaceHolder 5"/>
          <p:cNvSpPr>
            <a:spLocks noGrp="1"/>
          </p:cNvSpPr>
          <p:nvPr>
            <p:ph type="body"/>
          </p:nvPr>
        </p:nvSpPr>
        <p:spPr>
          <a:xfrm>
            <a:off x="45720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" name="PlaceHolder 6"/>
          <p:cNvSpPr>
            <a:spLocks noGrp="1"/>
          </p:cNvSpPr>
          <p:nvPr>
            <p:ph type="body"/>
          </p:nvPr>
        </p:nvSpPr>
        <p:spPr>
          <a:xfrm>
            <a:off x="323964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" name="PlaceHolder 7"/>
          <p:cNvSpPr>
            <a:spLocks noGrp="1"/>
          </p:cNvSpPr>
          <p:nvPr>
            <p:ph type="body"/>
          </p:nvPr>
        </p:nvSpPr>
        <p:spPr>
          <a:xfrm>
            <a:off x="602208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3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 userDrawn="1"/>
        </p:nvGrpSpPr>
        <p:grpSpPr bwMode="auto">
          <a:xfrm>
            <a:off x="-76200" y="5257800"/>
            <a:ext cx="2209800" cy="685800"/>
            <a:chOff x="76200" y="2209800"/>
            <a:chExt cx="2209800" cy="685800"/>
          </a:xfrm>
        </p:grpSpPr>
        <p:sp>
          <p:nvSpPr>
            <p:cNvPr id="11" name="TextBox 10"/>
            <p:cNvSpPr txBox="1"/>
            <p:nvPr userDrawn="1"/>
          </p:nvSpPr>
          <p:spPr>
            <a:xfrm>
              <a:off x="76200" y="2209800"/>
              <a:ext cx="2209800" cy="5540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900" b="1" spc="-150" dirty="0">
                  <a:solidFill>
                    <a:schemeClr val="bg1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schemeClr val="bg1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2" name="TextBox 11"/>
            <p:cNvSpPr txBox="1"/>
            <p:nvPr userDrawn="1"/>
          </p:nvSpPr>
          <p:spPr>
            <a:xfrm>
              <a:off x="228600" y="2665413"/>
              <a:ext cx="1905000" cy="2301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7889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 userDrawn="1"/>
        </p:nvSpPr>
        <p:spPr>
          <a:xfrm>
            <a:off x="0" y="4282182"/>
            <a:ext cx="9144000" cy="257581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3" cstate="print"/>
          <a:srcRect l="1923" b="5336"/>
          <a:stretch>
            <a:fillRect/>
          </a:stretch>
        </p:blipFill>
        <p:spPr>
          <a:xfrm>
            <a:off x="6950807" y="-1"/>
            <a:ext cx="2193193" cy="692697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sz="quarter" idx="10" hasCustomPrompt="1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Topic headings here </a:t>
            </a:r>
          </a:p>
          <a:p>
            <a:pPr lvl="0"/>
            <a:r>
              <a:rPr lang="en-US" dirty="0"/>
              <a:t>(separator - can run in two lines)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 userDrawn="1"/>
        </p:nvSpPr>
        <p:spPr>
          <a:xfrm>
            <a:off x="6858000" y="762000"/>
            <a:ext cx="2209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spc="-150" dirty="0">
                <a:solidFill>
                  <a:schemeClr val="bg1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cs typeface="Arial"/>
              </a:rPr>
              <a:t> Pilani</a:t>
            </a:r>
          </a:p>
        </p:txBody>
      </p:sp>
    </p:spTree>
    <p:extLst>
      <p:ext uri="{BB962C8B-B14F-4D97-AF65-F5344CB8AC3E}">
        <p14:creationId xmlns:p14="http://schemas.microsoft.com/office/powerpoint/2010/main" val="17871665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" name="PlaceHolder 2"/>
          <p:cNvSpPr>
            <a:spLocks noGrp="1"/>
          </p:cNvSpPr>
          <p:nvPr>
            <p:ph type="subTitle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91440" tIns="91440" rIns="91440" bIns="91440" anchor="t" anchorCtr="0"/>
          <a:lstStyle/>
          <a:p>
            <a:pPr algn="ctr"/>
            <a:endParaRPr lang="en-IN" sz="3200" b="0" strike="noStrike" spc="-1" dirty="0"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1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subTitle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IN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subTitle"/>
          </p:nvPr>
        </p:nvSpPr>
        <p:spPr>
          <a:xfrm>
            <a:off x="395640" y="274680"/>
            <a:ext cx="6120360" cy="3941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IN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8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9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0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2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3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4" name="PlaceHolder 4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8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1" name="PlaceHolder 3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4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5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" name="PlaceHolder 5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9" name="PlaceHolder 3"/>
          <p:cNvSpPr>
            <a:spLocks noGrp="1"/>
          </p:cNvSpPr>
          <p:nvPr>
            <p:ph type="body"/>
          </p:nvPr>
        </p:nvSpPr>
        <p:spPr>
          <a:xfrm>
            <a:off x="323964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0" name="PlaceHolder 4"/>
          <p:cNvSpPr>
            <a:spLocks noGrp="1"/>
          </p:cNvSpPr>
          <p:nvPr>
            <p:ph type="body"/>
          </p:nvPr>
        </p:nvSpPr>
        <p:spPr>
          <a:xfrm>
            <a:off x="6022080" y="160020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1" name="PlaceHolder 5"/>
          <p:cNvSpPr>
            <a:spLocks noGrp="1"/>
          </p:cNvSpPr>
          <p:nvPr>
            <p:ph type="body"/>
          </p:nvPr>
        </p:nvSpPr>
        <p:spPr>
          <a:xfrm>
            <a:off x="45720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2" name="PlaceHolder 6"/>
          <p:cNvSpPr>
            <a:spLocks noGrp="1"/>
          </p:cNvSpPr>
          <p:nvPr>
            <p:ph type="body"/>
          </p:nvPr>
        </p:nvSpPr>
        <p:spPr>
          <a:xfrm>
            <a:off x="323964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" name="PlaceHolder 7"/>
          <p:cNvSpPr>
            <a:spLocks noGrp="1"/>
          </p:cNvSpPr>
          <p:nvPr>
            <p:ph type="body"/>
          </p:nvPr>
        </p:nvSpPr>
        <p:spPr>
          <a:xfrm>
            <a:off x="6022080" y="3964320"/>
            <a:ext cx="26496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A27944-63F0-4B2F-AD45-448C6DF71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5DAC0D-26BC-4E19-94BF-7F158080F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E478F-E849-4A8C-AF1F-CBCC78A7CBF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C63BDE4-1CD0-AC4C-A2A9-C858427B0E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67265051-1E5A-D844-BA21-3833155172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5889" y="1690117"/>
            <a:ext cx="8242440" cy="44868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>
              <a:lnSpc>
                <a:spcPct val="150000"/>
              </a:lnSpc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3706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You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9213"/>
            <a:ext cx="9144344" cy="69672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667879" y="1353910"/>
            <a:ext cx="1704659" cy="2580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650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laceHolder 1"/>
          <p:cNvSpPr>
            <a:spLocks noGrp="1"/>
          </p:cNvSpPr>
          <p:nvPr>
            <p:ph type="subTitle"/>
          </p:nvPr>
        </p:nvSpPr>
        <p:spPr>
          <a:xfrm>
            <a:off x="395640" y="274680"/>
            <a:ext cx="6120360" cy="3941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IN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ustomShape 1"/>
          <p:cNvSpPr/>
          <p:nvPr/>
        </p:nvSpPr>
        <p:spPr>
          <a:xfrm>
            <a:off x="0" y="3352680"/>
            <a:ext cx="8686440" cy="2742840"/>
          </a:xfrm>
          <a:prstGeom prst="rect">
            <a:avLst/>
          </a:prstGeom>
          <a:solidFill>
            <a:srgbClr val="10114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0" name="CustomShape 2"/>
          <p:cNvSpPr/>
          <p:nvPr/>
        </p:nvSpPr>
        <p:spPr>
          <a:xfrm>
            <a:off x="2895480" y="6095880"/>
            <a:ext cx="2895120" cy="75960"/>
          </a:xfrm>
          <a:prstGeom prst="rect">
            <a:avLst/>
          </a:prstGeom>
          <a:solidFill>
            <a:srgbClr val="76C2E5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" name="CustomShape 3"/>
          <p:cNvSpPr/>
          <p:nvPr/>
        </p:nvSpPr>
        <p:spPr>
          <a:xfrm>
            <a:off x="0" y="6095880"/>
            <a:ext cx="2895120" cy="75960"/>
          </a:xfrm>
          <a:prstGeom prst="rect">
            <a:avLst/>
          </a:prstGeom>
          <a:solidFill>
            <a:srgbClr val="FCB017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" name="CustomShape 4"/>
          <p:cNvSpPr/>
          <p:nvPr/>
        </p:nvSpPr>
        <p:spPr>
          <a:xfrm>
            <a:off x="5791320" y="6095880"/>
            <a:ext cx="2895120" cy="7596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" name="PlaceHolder 5"/>
          <p:cNvSpPr>
            <a:spLocks noGrp="1"/>
          </p:cNvSpPr>
          <p:nvPr>
            <p:ph type="body"/>
          </p:nvPr>
        </p:nvSpPr>
        <p:spPr>
          <a:xfrm>
            <a:off x="2514600" y="5410080"/>
            <a:ext cx="6019560" cy="533160"/>
          </a:xfrm>
          <a:prstGeom prst="rect">
            <a:avLst/>
          </a:prstGeom>
        </p:spPr>
        <p:txBody>
          <a:bodyPr anchor="b"/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1800" b="0" strike="noStrike" spc="-1">
                <a:solidFill>
                  <a:srgbClr val="000000"/>
                </a:solidFill>
                <a:latin typeface="Arial"/>
              </a:rPr>
              <a:t>Seventh Outline Level</a:t>
            </a:r>
          </a:p>
        </p:txBody>
      </p:sp>
      <p:sp>
        <p:nvSpPr>
          <p:cNvPr id="5" name="PlaceHolder 6"/>
          <p:cNvSpPr>
            <a:spLocks noGrp="1"/>
          </p:cNvSpPr>
          <p:nvPr>
            <p:ph type="title"/>
          </p:nvPr>
        </p:nvSpPr>
        <p:spPr>
          <a:xfrm>
            <a:off x="2514600" y="3809880"/>
            <a:ext cx="6019560" cy="1523520"/>
          </a:xfrm>
          <a:prstGeom prst="rect">
            <a:avLst/>
          </a:prstGeom>
        </p:spPr>
        <p:txBody>
          <a:bodyPr anchor="ctr"/>
          <a:lstStyle/>
          <a:p>
            <a:r>
              <a:rPr lang="en-IN" sz="4400" b="0" strike="noStrike" spc="-1">
                <a:solidFill>
                  <a:srgbClr val="000000"/>
                </a:solidFill>
                <a:latin typeface="Arial"/>
              </a:rPr>
              <a:t>Click to edit the title text format</a:t>
            </a:r>
          </a:p>
        </p:txBody>
      </p:sp>
      <p:pic>
        <p:nvPicPr>
          <p:cNvPr id="6" name="Google Shape;22;p2"/>
          <p:cNvPicPr/>
          <p:nvPr/>
        </p:nvPicPr>
        <p:blipFill>
          <a:blip r:embed="rId17"/>
          <a:srcRect b="28589"/>
          <a:stretch/>
        </p:blipFill>
        <p:spPr>
          <a:xfrm>
            <a:off x="75960" y="3365932"/>
            <a:ext cx="2057040" cy="1979640"/>
          </a:xfrm>
          <a:prstGeom prst="rect">
            <a:avLst/>
          </a:prstGeom>
          <a:ln>
            <a:noFill/>
          </a:ln>
        </p:spPr>
      </p:pic>
      <p:sp>
        <p:nvSpPr>
          <p:cNvPr id="7" name="CustomShape 7"/>
          <p:cNvSpPr/>
          <p:nvPr/>
        </p:nvSpPr>
        <p:spPr>
          <a:xfrm>
            <a:off x="-76320" y="5257800"/>
            <a:ext cx="2209320" cy="553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pPr algn="ctr">
              <a:lnSpc>
                <a:spcPct val="100000"/>
              </a:lnSpc>
            </a:pPr>
            <a:r>
              <a:rPr lang="en-IN" sz="2900" b="1" strike="noStrike" spc="-1" dirty="0">
                <a:solidFill>
                  <a:srgbClr val="FFFFFF"/>
                </a:solidFill>
                <a:latin typeface="Arial"/>
                <a:ea typeface="Arial"/>
              </a:rPr>
              <a:t>BITS</a:t>
            </a:r>
            <a:r>
              <a:rPr lang="en-IN" sz="2900" b="0" strike="noStrike" spc="-1" dirty="0">
                <a:solidFill>
                  <a:srgbClr val="FFFFFF"/>
                </a:solidFill>
                <a:latin typeface="Arial"/>
                <a:ea typeface="Arial"/>
              </a:rPr>
              <a:t> </a:t>
            </a:r>
            <a:r>
              <a:rPr lang="en-IN" sz="2900" b="0" strike="noStrike" spc="-1" dirty="0" err="1">
                <a:solidFill>
                  <a:srgbClr val="FFFFFF"/>
                </a:solidFill>
                <a:latin typeface="Arial"/>
                <a:ea typeface="Arial"/>
              </a:rPr>
              <a:t>Pilani</a:t>
            </a:r>
            <a:endParaRPr lang="en-IN" sz="2900" b="0" strike="noStrike" spc="-1" dirty="0">
              <a:latin typeface="Arial"/>
            </a:endParaRPr>
          </a:p>
        </p:txBody>
      </p:sp>
      <p:sp>
        <p:nvSpPr>
          <p:cNvPr id="8" name="CustomShape 8"/>
          <p:cNvSpPr/>
          <p:nvPr/>
        </p:nvSpPr>
        <p:spPr>
          <a:xfrm>
            <a:off x="152280" y="5666760"/>
            <a:ext cx="1904760" cy="276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pPr>
              <a:lnSpc>
                <a:spcPct val="100000"/>
              </a:lnSpc>
            </a:pPr>
            <a:r>
              <a:rPr lang="en-IN" sz="1200" b="0" strike="noStrike" spc="-1" dirty="0">
                <a:solidFill>
                  <a:srgbClr val="FFFFFF"/>
                </a:solidFill>
                <a:latin typeface="Arial"/>
                <a:ea typeface="Arial"/>
              </a:rPr>
              <a:t>Bengaluru Campus</a:t>
            </a:r>
            <a:endParaRPr lang="en-IN" sz="1200" b="0" strike="noStrike" spc="-1" dirty="0">
              <a:latin typeface="Aria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75" r:id="rId13"/>
    <p:sldLayoutId id="2147483676" r:id="rId14"/>
  </p:sldLayoutIdLst>
  <p:txStyles>
    <p:titleStyle/>
    <p:bodyStyle/>
    <p:otherStyle/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CustomShape 1"/>
          <p:cNvSpPr/>
          <p:nvPr/>
        </p:nvSpPr>
        <p:spPr>
          <a:xfrm>
            <a:off x="3276720" y="6596280"/>
            <a:ext cx="5866920" cy="261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pPr algn="r">
              <a:lnSpc>
                <a:spcPct val="100000"/>
              </a:lnSpc>
            </a:pPr>
            <a:r>
              <a:rPr lang="en-IN" sz="1100" b="1" strike="noStrike" spc="-1" dirty="0">
                <a:solidFill>
                  <a:srgbClr val="101141"/>
                </a:solidFill>
                <a:latin typeface="Arial"/>
                <a:ea typeface="Arial"/>
              </a:rPr>
              <a:t>BITS </a:t>
            </a:r>
            <a:r>
              <a:rPr lang="en-IN" sz="1100" b="0" strike="noStrike" spc="-1" dirty="0" err="1">
                <a:solidFill>
                  <a:srgbClr val="101141"/>
                </a:solidFill>
                <a:latin typeface="Arial"/>
                <a:ea typeface="Arial"/>
              </a:rPr>
              <a:t>Pilani</a:t>
            </a:r>
            <a:r>
              <a:rPr lang="en-IN" sz="1100" b="0" strike="noStrike" spc="-1" dirty="0">
                <a:solidFill>
                  <a:srgbClr val="101141"/>
                </a:solidFill>
                <a:latin typeface="Arial"/>
                <a:ea typeface="Arial"/>
              </a:rPr>
              <a:t>, Bengaluru</a:t>
            </a:r>
            <a:endParaRPr lang="en-IN" sz="1100" b="0" strike="noStrike" spc="-1" dirty="0">
              <a:latin typeface="Arial"/>
            </a:endParaRPr>
          </a:p>
        </p:txBody>
      </p:sp>
      <p:pic>
        <p:nvPicPr>
          <p:cNvPr id="46" name="Google Shape;157;p13"/>
          <p:cNvPicPr/>
          <p:nvPr/>
        </p:nvPicPr>
        <p:blipFill>
          <a:blip r:embed="rId16"/>
          <a:srcRect l="1916" b="5315"/>
          <a:stretch/>
        </p:blipFill>
        <p:spPr>
          <a:xfrm>
            <a:off x="6629400" y="0"/>
            <a:ext cx="2192760" cy="692280"/>
          </a:xfrm>
          <a:prstGeom prst="rect">
            <a:avLst/>
          </a:prstGeom>
          <a:ln>
            <a:noFill/>
          </a:ln>
        </p:spPr>
      </p:pic>
      <p:grpSp>
        <p:nvGrpSpPr>
          <p:cNvPr id="47" name="Group 2"/>
          <p:cNvGrpSpPr/>
          <p:nvPr/>
        </p:nvGrpSpPr>
        <p:grpSpPr>
          <a:xfrm>
            <a:off x="2133720" y="6553080"/>
            <a:ext cx="7009920" cy="45360"/>
            <a:chOff x="2133720" y="6553080"/>
            <a:chExt cx="7009920" cy="45360"/>
          </a:xfrm>
        </p:grpSpPr>
        <p:sp>
          <p:nvSpPr>
            <p:cNvPr id="48" name="CustomShape 3"/>
            <p:cNvSpPr/>
            <p:nvPr/>
          </p:nvSpPr>
          <p:spPr>
            <a:xfrm>
              <a:off x="4495680" y="6553080"/>
              <a:ext cx="2328120" cy="45360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9" name="CustomShape 4"/>
            <p:cNvSpPr/>
            <p:nvPr/>
          </p:nvSpPr>
          <p:spPr>
            <a:xfrm>
              <a:off x="2133720" y="6553080"/>
              <a:ext cx="2361960" cy="45360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50" name="CustomShape 5"/>
            <p:cNvSpPr/>
            <p:nvPr/>
          </p:nvSpPr>
          <p:spPr>
            <a:xfrm>
              <a:off x="6815520" y="6553080"/>
              <a:ext cx="2328120" cy="4536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grpSp>
        <p:nvGrpSpPr>
          <p:cNvPr id="51" name="Group 6"/>
          <p:cNvGrpSpPr/>
          <p:nvPr/>
        </p:nvGrpSpPr>
        <p:grpSpPr>
          <a:xfrm>
            <a:off x="0" y="1295280"/>
            <a:ext cx="7009920" cy="45360"/>
            <a:chOff x="0" y="1295280"/>
            <a:chExt cx="7009920" cy="45360"/>
          </a:xfrm>
        </p:grpSpPr>
        <p:sp>
          <p:nvSpPr>
            <p:cNvPr id="52" name="CustomShape 7"/>
            <p:cNvSpPr/>
            <p:nvPr/>
          </p:nvSpPr>
          <p:spPr>
            <a:xfrm>
              <a:off x="2362320" y="1295280"/>
              <a:ext cx="2328120" cy="45360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53" name="CustomShape 8"/>
            <p:cNvSpPr/>
            <p:nvPr/>
          </p:nvSpPr>
          <p:spPr>
            <a:xfrm>
              <a:off x="0" y="1295280"/>
              <a:ext cx="2361960" cy="45360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54" name="CustomShape 9"/>
            <p:cNvSpPr/>
            <p:nvPr/>
          </p:nvSpPr>
          <p:spPr>
            <a:xfrm>
              <a:off x="4681800" y="1295280"/>
              <a:ext cx="2328120" cy="4536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sp>
        <p:nvSpPr>
          <p:cNvPr id="55" name="PlaceHolder 10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anchor="ctr"/>
          <a:lstStyle/>
          <a:p>
            <a:r>
              <a:rPr lang="en-IN" sz="3600" b="0" strike="noStrike" spc="-1">
                <a:solidFill>
                  <a:srgbClr val="000000"/>
                </a:solidFill>
                <a:latin typeface="Arial"/>
              </a:rPr>
              <a:t>Click to edit the title text format</a:t>
            </a:r>
          </a:p>
        </p:txBody>
      </p:sp>
      <p:sp>
        <p:nvSpPr>
          <p:cNvPr id="56" name="PlaceHolder 11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/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2800" b="0" strike="noStrike" spc="-1">
                <a:solidFill>
                  <a:srgbClr val="000000"/>
                </a:solidFill>
                <a:latin typeface="Arial"/>
              </a:rPr>
              <a:t>Seventh Outline Level</a:t>
            </a:r>
          </a:p>
        </p:txBody>
      </p:sp>
      <p:sp>
        <p:nvSpPr>
          <p:cNvPr id="57" name="PlaceHolder 12"/>
          <p:cNvSpPr>
            <a:spLocks noGrp="1"/>
          </p:cNvSpPr>
          <p:nvPr>
            <p:ph type="sldNum"/>
          </p:nvPr>
        </p:nvSpPr>
        <p:spPr>
          <a:xfrm>
            <a:off x="8532360" y="6237360"/>
            <a:ext cx="611280" cy="29268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</a:pPr>
            <a:fld id="{019CE14B-5260-42C8-85E4-EDB00C879B62}" type="slidenum">
              <a:rPr lang="en-IN" sz="1600" b="1" strike="noStrike" spc="-1">
                <a:solidFill>
                  <a:srgbClr val="000000"/>
                </a:solidFill>
                <a:latin typeface="Calibri"/>
                <a:ea typeface="Calibri"/>
              </a:rPr>
              <a:t>‹#›</a:t>
            </a:fld>
            <a:endParaRPr lang="en-IN" sz="1600" b="0" strike="noStrike" spc="-1"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87" r:id="rId14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08.png"/><Relationship Id="rId21" Type="http://schemas.openxmlformats.org/officeDocument/2006/relationships/image" Target="../media/image260.png"/><Relationship Id="rId42" Type="http://schemas.openxmlformats.org/officeDocument/2006/relationships/customXml" Target="../ink/ink51.xml"/><Relationship Id="rId63" Type="http://schemas.openxmlformats.org/officeDocument/2006/relationships/image" Target="../media/image281.png"/><Relationship Id="rId84" Type="http://schemas.openxmlformats.org/officeDocument/2006/relationships/customXml" Target="../ink/ink72.xml"/><Relationship Id="rId138" Type="http://schemas.openxmlformats.org/officeDocument/2006/relationships/customXml" Target="../ink/ink99.xml"/><Relationship Id="rId159" Type="http://schemas.openxmlformats.org/officeDocument/2006/relationships/image" Target="../media/image329.png"/><Relationship Id="rId170" Type="http://schemas.openxmlformats.org/officeDocument/2006/relationships/customXml" Target="../ink/ink115.xml"/><Relationship Id="rId107" Type="http://schemas.openxmlformats.org/officeDocument/2006/relationships/image" Target="../media/image303.png"/><Relationship Id="rId11" Type="http://schemas.openxmlformats.org/officeDocument/2006/relationships/image" Target="../media/image193.png"/><Relationship Id="rId32" Type="http://schemas.openxmlformats.org/officeDocument/2006/relationships/customXml" Target="../ink/ink46.xml"/><Relationship Id="rId53" Type="http://schemas.openxmlformats.org/officeDocument/2006/relationships/image" Target="../media/image276.png"/><Relationship Id="rId74" Type="http://schemas.openxmlformats.org/officeDocument/2006/relationships/customXml" Target="../ink/ink67.xml"/><Relationship Id="rId128" Type="http://schemas.openxmlformats.org/officeDocument/2006/relationships/customXml" Target="../ink/ink94.xml"/><Relationship Id="rId149" Type="http://schemas.openxmlformats.org/officeDocument/2006/relationships/image" Target="../media/image324.png"/><Relationship Id="rId5" Type="http://schemas.openxmlformats.org/officeDocument/2006/relationships/image" Target="../media/image190.png"/><Relationship Id="rId95" Type="http://schemas.openxmlformats.org/officeDocument/2006/relationships/image" Target="../media/image297.png"/><Relationship Id="rId160" Type="http://schemas.openxmlformats.org/officeDocument/2006/relationships/customXml" Target="../ink/ink110.xml"/><Relationship Id="rId181" Type="http://schemas.openxmlformats.org/officeDocument/2006/relationships/image" Target="../media/image340.png"/><Relationship Id="rId22" Type="http://schemas.openxmlformats.org/officeDocument/2006/relationships/customXml" Target="../ink/ink41.xml"/><Relationship Id="rId43" Type="http://schemas.openxmlformats.org/officeDocument/2006/relationships/image" Target="../media/image271.png"/><Relationship Id="rId64" Type="http://schemas.openxmlformats.org/officeDocument/2006/relationships/customXml" Target="../ink/ink62.xml"/><Relationship Id="rId118" Type="http://schemas.openxmlformats.org/officeDocument/2006/relationships/customXml" Target="../ink/ink89.xml"/><Relationship Id="rId139" Type="http://schemas.openxmlformats.org/officeDocument/2006/relationships/image" Target="../media/image319.png"/><Relationship Id="rId85" Type="http://schemas.openxmlformats.org/officeDocument/2006/relationships/image" Target="../media/image292.png"/><Relationship Id="rId150" Type="http://schemas.openxmlformats.org/officeDocument/2006/relationships/customXml" Target="../ink/ink105.xml"/><Relationship Id="rId171" Type="http://schemas.openxmlformats.org/officeDocument/2006/relationships/image" Target="../media/image335.png"/><Relationship Id="rId12" Type="http://schemas.openxmlformats.org/officeDocument/2006/relationships/customXml" Target="../ink/ink36.xml"/><Relationship Id="rId33" Type="http://schemas.openxmlformats.org/officeDocument/2006/relationships/image" Target="../media/image266.png"/><Relationship Id="rId108" Type="http://schemas.openxmlformats.org/officeDocument/2006/relationships/customXml" Target="../ink/ink84.xml"/><Relationship Id="rId129" Type="http://schemas.openxmlformats.org/officeDocument/2006/relationships/image" Target="../media/image314.png"/><Relationship Id="rId54" Type="http://schemas.openxmlformats.org/officeDocument/2006/relationships/customXml" Target="../ink/ink57.xml"/><Relationship Id="rId75" Type="http://schemas.openxmlformats.org/officeDocument/2006/relationships/image" Target="../media/image287.png"/><Relationship Id="rId96" Type="http://schemas.openxmlformats.org/officeDocument/2006/relationships/customXml" Target="../ink/ink78.xml"/><Relationship Id="rId140" Type="http://schemas.openxmlformats.org/officeDocument/2006/relationships/customXml" Target="../ink/ink100.xml"/><Relationship Id="rId161" Type="http://schemas.openxmlformats.org/officeDocument/2006/relationships/image" Target="../media/image330.png"/><Relationship Id="rId182" Type="http://schemas.openxmlformats.org/officeDocument/2006/relationships/customXml" Target="../ink/ink121.xml"/><Relationship Id="rId6" Type="http://schemas.openxmlformats.org/officeDocument/2006/relationships/customXml" Target="../ink/ink33.xml"/><Relationship Id="rId23" Type="http://schemas.openxmlformats.org/officeDocument/2006/relationships/image" Target="../media/image261.png"/><Relationship Id="rId119" Type="http://schemas.openxmlformats.org/officeDocument/2006/relationships/image" Target="../media/image309.png"/><Relationship Id="rId44" Type="http://schemas.openxmlformats.org/officeDocument/2006/relationships/customXml" Target="../ink/ink52.xml"/><Relationship Id="rId65" Type="http://schemas.openxmlformats.org/officeDocument/2006/relationships/image" Target="../media/image282.png"/><Relationship Id="rId86" Type="http://schemas.openxmlformats.org/officeDocument/2006/relationships/customXml" Target="../ink/ink73.xml"/><Relationship Id="rId130" Type="http://schemas.openxmlformats.org/officeDocument/2006/relationships/customXml" Target="../ink/ink95.xml"/><Relationship Id="rId151" Type="http://schemas.openxmlformats.org/officeDocument/2006/relationships/image" Target="../media/image325.png"/><Relationship Id="rId172" Type="http://schemas.openxmlformats.org/officeDocument/2006/relationships/customXml" Target="../ink/ink116.xml"/><Relationship Id="rId13" Type="http://schemas.openxmlformats.org/officeDocument/2006/relationships/image" Target="../media/image194.png"/><Relationship Id="rId18" Type="http://schemas.openxmlformats.org/officeDocument/2006/relationships/customXml" Target="../ink/ink39.xml"/><Relationship Id="rId39" Type="http://schemas.openxmlformats.org/officeDocument/2006/relationships/image" Target="../media/image269.png"/><Relationship Id="rId109" Type="http://schemas.openxmlformats.org/officeDocument/2006/relationships/image" Target="../media/image304.png"/><Relationship Id="rId34" Type="http://schemas.openxmlformats.org/officeDocument/2006/relationships/customXml" Target="../ink/ink47.xml"/><Relationship Id="rId50" Type="http://schemas.openxmlformats.org/officeDocument/2006/relationships/customXml" Target="../ink/ink55.xml"/><Relationship Id="rId55" Type="http://schemas.openxmlformats.org/officeDocument/2006/relationships/image" Target="../media/image277.png"/><Relationship Id="rId76" Type="http://schemas.openxmlformats.org/officeDocument/2006/relationships/customXml" Target="../ink/ink68.xml"/><Relationship Id="rId97" Type="http://schemas.openxmlformats.org/officeDocument/2006/relationships/image" Target="../media/image298.png"/><Relationship Id="rId104" Type="http://schemas.openxmlformats.org/officeDocument/2006/relationships/customXml" Target="../ink/ink82.xml"/><Relationship Id="rId120" Type="http://schemas.openxmlformats.org/officeDocument/2006/relationships/customXml" Target="../ink/ink90.xml"/><Relationship Id="rId125" Type="http://schemas.openxmlformats.org/officeDocument/2006/relationships/image" Target="../media/image312.png"/><Relationship Id="rId141" Type="http://schemas.openxmlformats.org/officeDocument/2006/relationships/image" Target="../media/image320.png"/><Relationship Id="rId146" Type="http://schemas.openxmlformats.org/officeDocument/2006/relationships/customXml" Target="../ink/ink103.xml"/><Relationship Id="rId167" Type="http://schemas.openxmlformats.org/officeDocument/2006/relationships/image" Target="../media/image333.png"/><Relationship Id="rId7" Type="http://schemas.openxmlformats.org/officeDocument/2006/relationships/image" Target="../media/image191.png"/><Relationship Id="rId71" Type="http://schemas.openxmlformats.org/officeDocument/2006/relationships/image" Target="../media/image285.png"/><Relationship Id="rId92" Type="http://schemas.openxmlformats.org/officeDocument/2006/relationships/customXml" Target="../ink/ink76.xml"/><Relationship Id="rId162" Type="http://schemas.openxmlformats.org/officeDocument/2006/relationships/customXml" Target="../ink/ink111.xml"/><Relationship Id="rId183" Type="http://schemas.openxmlformats.org/officeDocument/2006/relationships/image" Target="../media/image341.png"/><Relationship Id="rId2" Type="http://schemas.openxmlformats.org/officeDocument/2006/relationships/customXml" Target="../ink/ink31.xml"/><Relationship Id="rId29" Type="http://schemas.openxmlformats.org/officeDocument/2006/relationships/image" Target="../media/image264.png"/><Relationship Id="rId24" Type="http://schemas.openxmlformats.org/officeDocument/2006/relationships/customXml" Target="../ink/ink42.xml"/><Relationship Id="rId40" Type="http://schemas.openxmlformats.org/officeDocument/2006/relationships/customXml" Target="../ink/ink50.xml"/><Relationship Id="rId45" Type="http://schemas.openxmlformats.org/officeDocument/2006/relationships/image" Target="../media/image272.png"/><Relationship Id="rId66" Type="http://schemas.openxmlformats.org/officeDocument/2006/relationships/customXml" Target="../ink/ink63.xml"/><Relationship Id="rId87" Type="http://schemas.openxmlformats.org/officeDocument/2006/relationships/image" Target="../media/image293.png"/><Relationship Id="rId110" Type="http://schemas.openxmlformats.org/officeDocument/2006/relationships/customXml" Target="../ink/ink85.xml"/><Relationship Id="rId115" Type="http://schemas.openxmlformats.org/officeDocument/2006/relationships/image" Target="../media/image307.png"/><Relationship Id="rId131" Type="http://schemas.openxmlformats.org/officeDocument/2006/relationships/image" Target="../media/image315.png"/><Relationship Id="rId136" Type="http://schemas.openxmlformats.org/officeDocument/2006/relationships/customXml" Target="../ink/ink98.xml"/><Relationship Id="rId157" Type="http://schemas.openxmlformats.org/officeDocument/2006/relationships/image" Target="../media/image328.png"/><Relationship Id="rId178" Type="http://schemas.openxmlformats.org/officeDocument/2006/relationships/customXml" Target="../ink/ink119.xml"/><Relationship Id="rId61" Type="http://schemas.openxmlformats.org/officeDocument/2006/relationships/image" Target="../media/image280.png"/><Relationship Id="rId82" Type="http://schemas.openxmlformats.org/officeDocument/2006/relationships/customXml" Target="../ink/ink71.xml"/><Relationship Id="rId152" Type="http://schemas.openxmlformats.org/officeDocument/2006/relationships/customXml" Target="../ink/ink106.xml"/><Relationship Id="rId173" Type="http://schemas.openxmlformats.org/officeDocument/2006/relationships/image" Target="../media/image336.png"/><Relationship Id="rId19" Type="http://schemas.openxmlformats.org/officeDocument/2006/relationships/image" Target="../media/image197.png"/><Relationship Id="rId14" Type="http://schemas.openxmlformats.org/officeDocument/2006/relationships/customXml" Target="../ink/ink37.xml"/><Relationship Id="rId30" Type="http://schemas.openxmlformats.org/officeDocument/2006/relationships/customXml" Target="../ink/ink45.xml"/><Relationship Id="rId35" Type="http://schemas.openxmlformats.org/officeDocument/2006/relationships/image" Target="../media/image267.png"/><Relationship Id="rId56" Type="http://schemas.openxmlformats.org/officeDocument/2006/relationships/customXml" Target="../ink/ink58.xml"/><Relationship Id="rId77" Type="http://schemas.openxmlformats.org/officeDocument/2006/relationships/image" Target="../media/image288.png"/><Relationship Id="rId100" Type="http://schemas.openxmlformats.org/officeDocument/2006/relationships/customXml" Target="../ink/ink80.xml"/><Relationship Id="rId105" Type="http://schemas.openxmlformats.org/officeDocument/2006/relationships/image" Target="../media/image302.png"/><Relationship Id="rId126" Type="http://schemas.openxmlformats.org/officeDocument/2006/relationships/customXml" Target="../ink/ink93.xml"/><Relationship Id="rId147" Type="http://schemas.openxmlformats.org/officeDocument/2006/relationships/image" Target="../media/image323.png"/><Relationship Id="rId168" Type="http://schemas.openxmlformats.org/officeDocument/2006/relationships/customXml" Target="../ink/ink114.xml"/><Relationship Id="rId8" Type="http://schemas.openxmlformats.org/officeDocument/2006/relationships/customXml" Target="../ink/ink34.xml"/><Relationship Id="rId51" Type="http://schemas.openxmlformats.org/officeDocument/2006/relationships/image" Target="../media/image275.png"/><Relationship Id="rId72" Type="http://schemas.openxmlformats.org/officeDocument/2006/relationships/customXml" Target="../ink/ink66.xml"/><Relationship Id="rId93" Type="http://schemas.openxmlformats.org/officeDocument/2006/relationships/image" Target="../media/image296.png"/><Relationship Id="rId98" Type="http://schemas.openxmlformats.org/officeDocument/2006/relationships/customXml" Target="../ink/ink79.xml"/><Relationship Id="rId121" Type="http://schemas.openxmlformats.org/officeDocument/2006/relationships/image" Target="../media/image310.png"/><Relationship Id="rId142" Type="http://schemas.openxmlformats.org/officeDocument/2006/relationships/customXml" Target="../ink/ink101.xml"/><Relationship Id="rId163" Type="http://schemas.openxmlformats.org/officeDocument/2006/relationships/image" Target="../media/image331.png"/><Relationship Id="rId184" Type="http://schemas.openxmlformats.org/officeDocument/2006/relationships/customXml" Target="../ink/ink122.xml"/><Relationship Id="rId3" Type="http://schemas.openxmlformats.org/officeDocument/2006/relationships/image" Target="../media/image189.png"/><Relationship Id="rId25" Type="http://schemas.openxmlformats.org/officeDocument/2006/relationships/image" Target="../media/image262.png"/><Relationship Id="rId46" Type="http://schemas.openxmlformats.org/officeDocument/2006/relationships/customXml" Target="../ink/ink53.xml"/><Relationship Id="rId67" Type="http://schemas.openxmlformats.org/officeDocument/2006/relationships/image" Target="../media/image283.png"/><Relationship Id="rId116" Type="http://schemas.openxmlformats.org/officeDocument/2006/relationships/customXml" Target="../ink/ink88.xml"/><Relationship Id="rId137" Type="http://schemas.openxmlformats.org/officeDocument/2006/relationships/image" Target="../media/image318.png"/><Relationship Id="rId158" Type="http://schemas.openxmlformats.org/officeDocument/2006/relationships/customXml" Target="../ink/ink109.xml"/><Relationship Id="rId20" Type="http://schemas.openxmlformats.org/officeDocument/2006/relationships/customXml" Target="../ink/ink40.xml"/><Relationship Id="rId41" Type="http://schemas.openxmlformats.org/officeDocument/2006/relationships/image" Target="../media/image270.png"/><Relationship Id="rId62" Type="http://schemas.openxmlformats.org/officeDocument/2006/relationships/customXml" Target="../ink/ink61.xml"/><Relationship Id="rId83" Type="http://schemas.openxmlformats.org/officeDocument/2006/relationships/image" Target="../media/image291.png"/><Relationship Id="rId88" Type="http://schemas.openxmlformats.org/officeDocument/2006/relationships/customXml" Target="../ink/ink74.xml"/><Relationship Id="rId111" Type="http://schemas.openxmlformats.org/officeDocument/2006/relationships/image" Target="../media/image305.png"/><Relationship Id="rId132" Type="http://schemas.openxmlformats.org/officeDocument/2006/relationships/customXml" Target="../ink/ink96.xml"/><Relationship Id="rId153" Type="http://schemas.openxmlformats.org/officeDocument/2006/relationships/image" Target="../media/image326.png"/><Relationship Id="rId174" Type="http://schemas.openxmlformats.org/officeDocument/2006/relationships/customXml" Target="../ink/ink117.xml"/><Relationship Id="rId179" Type="http://schemas.openxmlformats.org/officeDocument/2006/relationships/image" Target="../media/image339.png"/><Relationship Id="rId15" Type="http://schemas.openxmlformats.org/officeDocument/2006/relationships/image" Target="../media/image195.png"/><Relationship Id="rId36" Type="http://schemas.openxmlformats.org/officeDocument/2006/relationships/customXml" Target="../ink/ink48.xml"/><Relationship Id="rId57" Type="http://schemas.openxmlformats.org/officeDocument/2006/relationships/image" Target="../media/image278.png"/><Relationship Id="rId106" Type="http://schemas.openxmlformats.org/officeDocument/2006/relationships/customXml" Target="../ink/ink83.xml"/><Relationship Id="rId127" Type="http://schemas.openxmlformats.org/officeDocument/2006/relationships/image" Target="../media/image313.png"/><Relationship Id="rId10" Type="http://schemas.openxmlformats.org/officeDocument/2006/relationships/customXml" Target="../ink/ink35.xml"/><Relationship Id="rId31" Type="http://schemas.openxmlformats.org/officeDocument/2006/relationships/image" Target="../media/image265.png"/><Relationship Id="rId52" Type="http://schemas.openxmlformats.org/officeDocument/2006/relationships/customXml" Target="../ink/ink56.xml"/><Relationship Id="rId73" Type="http://schemas.openxmlformats.org/officeDocument/2006/relationships/image" Target="../media/image286.png"/><Relationship Id="rId78" Type="http://schemas.openxmlformats.org/officeDocument/2006/relationships/customXml" Target="../ink/ink69.xml"/><Relationship Id="rId94" Type="http://schemas.openxmlformats.org/officeDocument/2006/relationships/customXml" Target="../ink/ink77.xml"/><Relationship Id="rId99" Type="http://schemas.openxmlformats.org/officeDocument/2006/relationships/image" Target="../media/image299.png"/><Relationship Id="rId101" Type="http://schemas.openxmlformats.org/officeDocument/2006/relationships/image" Target="../media/image300.png"/><Relationship Id="rId122" Type="http://schemas.openxmlformats.org/officeDocument/2006/relationships/customXml" Target="../ink/ink91.xml"/><Relationship Id="rId143" Type="http://schemas.openxmlformats.org/officeDocument/2006/relationships/image" Target="../media/image321.png"/><Relationship Id="rId148" Type="http://schemas.openxmlformats.org/officeDocument/2006/relationships/customXml" Target="../ink/ink104.xml"/><Relationship Id="rId164" Type="http://schemas.openxmlformats.org/officeDocument/2006/relationships/customXml" Target="../ink/ink112.xml"/><Relationship Id="rId169" Type="http://schemas.openxmlformats.org/officeDocument/2006/relationships/image" Target="../media/image334.png"/><Relationship Id="rId185" Type="http://schemas.openxmlformats.org/officeDocument/2006/relationships/image" Target="../media/image342.png"/><Relationship Id="rId4" Type="http://schemas.openxmlformats.org/officeDocument/2006/relationships/customXml" Target="../ink/ink32.xml"/><Relationship Id="rId9" Type="http://schemas.openxmlformats.org/officeDocument/2006/relationships/image" Target="../media/image192.png"/><Relationship Id="rId180" Type="http://schemas.openxmlformats.org/officeDocument/2006/relationships/customXml" Target="../ink/ink120.xml"/><Relationship Id="rId26" Type="http://schemas.openxmlformats.org/officeDocument/2006/relationships/customXml" Target="../ink/ink43.xml"/><Relationship Id="rId47" Type="http://schemas.openxmlformats.org/officeDocument/2006/relationships/image" Target="../media/image273.png"/><Relationship Id="rId68" Type="http://schemas.openxmlformats.org/officeDocument/2006/relationships/customXml" Target="../ink/ink64.xml"/><Relationship Id="rId89" Type="http://schemas.openxmlformats.org/officeDocument/2006/relationships/image" Target="../media/image294.png"/><Relationship Id="rId112" Type="http://schemas.openxmlformats.org/officeDocument/2006/relationships/customXml" Target="../ink/ink86.xml"/><Relationship Id="rId133" Type="http://schemas.openxmlformats.org/officeDocument/2006/relationships/image" Target="../media/image316.png"/><Relationship Id="rId154" Type="http://schemas.openxmlformats.org/officeDocument/2006/relationships/customXml" Target="../ink/ink107.xml"/><Relationship Id="rId175" Type="http://schemas.openxmlformats.org/officeDocument/2006/relationships/image" Target="../media/image337.png"/><Relationship Id="rId16" Type="http://schemas.openxmlformats.org/officeDocument/2006/relationships/customXml" Target="../ink/ink38.xml"/><Relationship Id="rId37" Type="http://schemas.openxmlformats.org/officeDocument/2006/relationships/image" Target="../media/image268.png"/><Relationship Id="rId58" Type="http://schemas.openxmlformats.org/officeDocument/2006/relationships/customXml" Target="../ink/ink59.xml"/><Relationship Id="rId79" Type="http://schemas.openxmlformats.org/officeDocument/2006/relationships/image" Target="../media/image289.png"/><Relationship Id="rId102" Type="http://schemas.openxmlformats.org/officeDocument/2006/relationships/customXml" Target="../ink/ink81.xml"/><Relationship Id="rId123" Type="http://schemas.openxmlformats.org/officeDocument/2006/relationships/image" Target="../media/image311.png"/><Relationship Id="rId144" Type="http://schemas.openxmlformats.org/officeDocument/2006/relationships/customXml" Target="../ink/ink102.xml"/><Relationship Id="rId90" Type="http://schemas.openxmlformats.org/officeDocument/2006/relationships/customXml" Target="../ink/ink75.xml"/><Relationship Id="rId165" Type="http://schemas.openxmlformats.org/officeDocument/2006/relationships/image" Target="../media/image332.png"/><Relationship Id="rId186" Type="http://schemas.openxmlformats.org/officeDocument/2006/relationships/customXml" Target="../ink/ink123.xml"/><Relationship Id="rId27" Type="http://schemas.openxmlformats.org/officeDocument/2006/relationships/image" Target="../media/image263.png"/><Relationship Id="rId48" Type="http://schemas.openxmlformats.org/officeDocument/2006/relationships/customXml" Target="../ink/ink54.xml"/><Relationship Id="rId69" Type="http://schemas.openxmlformats.org/officeDocument/2006/relationships/image" Target="../media/image284.png"/><Relationship Id="rId113" Type="http://schemas.openxmlformats.org/officeDocument/2006/relationships/image" Target="../media/image306.png"/><Relationship Id="rId134" Type="http://schemas.openxmlformats.org/officeDocument/2006/relationships/customXml" Target="../ink/ink97.xml"/><Relationship Id="rId80" Type="http://schemas.openxmlformats.org/officeDocument/2006/relationships/customXml" Target="../ink/ink70.xml"/><Relationship Id="rId155" Type="http://schemas.openxmlformats.org/officeDocument/2006/relationships/image" Target="../media/image327.png"/><Relationship Id="rId176" Type="http://schemas.openxmlformats.org/officeDocument/2006/relationships/customXml" Target="../ink/ink118.xml"/><Relationship Id="rId17" Type="http://schemas.openxmlformats.org/officeDocument/2006/relationships/image" Target="../media/image196.png"/><Relationship Id="rId38" Type="http://schemas.openxmlformats.org/officeDocument/2006/relationships/customXml" Target="../ink/ink49.xml"/><Relationship Id="rId59" Type="http://schemas.openxmlformats.org/officeDocument/2006/relationships/image" Target="../media/image279.png"/><Relationship Id="rId103" Type="http://schemas.openxmlformats.org/officeDocument/2006/relationships/image" Target="../media/image301.png"/><Relationship Id="rId124" Type="http://schemas.openxmlformats.org/officeDocument/2006/relationships/customXml" Target="../ink/ink92.xml"/><Relationship Id="rId70" Type="http://schemas.openxmlformats.org/officeDocument/2006/relationships/customXml" Target="../ink/ink65.xml"/><Relationship Id="rId91" Type="http://schemas.openxmlformats.org/officeDocument/2006/relationships/image" Target="../media/image295.png"/><Relationship Id="rId145" Type="http://schemas.openxmlformats.org/officeDocument/2006/relationships/image" Target="../media/image322.png"/><Relationship Id="rId166" Type="http://schemas.openxmlformats.org/officeDocument/2006/relationships/customXml" Target="../ink/ink113.xml"/><Relationship Id="rId187" Type="http://schemas.openxmlformats.org/officeDocument/2006/relationships/image" Target="../media/image343.png"/><Relationship Id="rId1" Type="http://schemas.openxmlformats.org/officeDocument/2006/relationships/slideLayout" Target="../slideLayouts/slideLayout27.xml"/><Relationship Id="rId28" Type="http://schemas.openxmlformats.org/officeDocument/2006/relationships/customXml" Target="../ink/ink44.xml"/><Relationship Id="rId49" Type="http://schemas.openxmlformats.org/officeDocument/2006/relationships/image" Target="../media/image274.png"/><Relationship Id="rId114" Type="http://schemas.openxmlformats.org/officeDocument/2006/relationships/customXml" Target="../ink/ink87.xml"/><Relationship Id="rId60" Type="http://schemas.openxmlformats.org/officeDocument/2006/relationships/customXml" Target="../ink/ink60.xml"/><Relationship Id="rId81" Type="http://schemas.openxmlformats.org/officeDocument/2006/relationships/image" Target="../media/image290.png"/><Relationship Id="rId135" Type="http://schemas.openxmlformats.org/officeDocument/2006/relationships/image" Target="../media/image317.png"/><Relationship Id="rId156" Type="http://schemas.openxmlformats.org/officeDocument/2006/relationships/customXml" Target="../ink/ink108.xml"/><Relationship Id="rId177" Type="http://schemas.openxmlformats.org/officeDocument/2006/relationships/image" Target="../media/image33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7.xml"/><Relationship Id="rId13" Type="http://schemas.openxmlformats.org/officeDocument/2006/relationships/image" Target="../media/image349.png"/><Relationship Id="rId18" Type="http://schemas.openxmlformats.org/officeDocument/2006/relationships/customXml" Target="../ink/ink132.xml"/><Relationship Id="rId3" Type="http://schemas.openxmlformats.org/officeDocument/2006/relationships/image" Target="../media/image344.png"/><Relationship Id="rId21" Type="http://schemas.openxmlformats.org/officeDocument/2006/relationships/image" Target="../media/image353.png"/><Relationship Id="rId7" Type="http://schemas.openxmlformats.org/officeDocument/2006/relationships/image" Target="../media/image346.png"/><Relationship Id="rId12" Type="http://schemas.openxmlformats.org/officeDocument/2006/relationships/customXml" Target="../ink/ink129.xml"/><Relationship Id="rId17" Type="http://schemas.openxmlformats.org/officeDocument/2006/relationships/image" Target="../media/image351.png"/><Relationship Id="rId2" Type="http://schemas.openxmlformats.org/officeDocument/2006/relationships/customXml" Target="../ink/ink124.xml"/><Relationship Id="rId16" Type="http://schemas.openxmlformats.org/officeDocument/2006/relationships/customXml" Target="../ink/ink131.xml"/><Relationship Id="rId20" Type="http://schemas.openxmlformats.org/officeDocument/2006/relationships/customXml" Target="../ink/ink133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126.xml"/><Relationship Id="rId11" Type="http://schemas.openxmlformats.org/officeDocument/2006/relationships/image" Target="../media/image348.png"/><Relationship Id="rId5" Type="http://schemas.openxmlformats.org/officeDocument/2006/relationships/image" Target="../media/image345.png"/><Relationship Id="rId15" Type="http://schemas.openxmlformats.org/officeDocument/2006/relationships/image" Target="../media/image350.png"/><Relationship Id="rId23" Type="http://schemas.openxmlformats.org/officeDocument/2006/relationships/image" Target="../media/image354.png"/><Relationship Id="rId10" Type="http://schemas.openxmlformats.org/officeDocument/2006/relationships/customXml" Target="../ink/ink128.xml"/><Relationship Id="rId19" Type="http://schemas.openxmlformats.org/officeDocument/2006/relationships/image" Target="../media/image352.png"/><Relationship Id="rId4" Type="http://schemas.openxmlformats.org/officeDocument/2006/relationships/customXml" Target="../ink/ink125.xml"/><Relationship Id="rId9" Type="http://schemas.openxmlformats.org/officeDocument/2006/relationships/image" Target="../media/image347.png"/><Relationship Id="rId14" Type="http://schemas.openxmlformats.org/officeDocument/2006/relationships/customXml" Target="../ink/ink130.xml"/><Relationship Id="rId22" Type="http://schemas.openxmlformats.org/officeDocument/2006/relationships/customXml" Target="../ink/ink13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412.png"/><Relationship Id="rId21" Type="http://schemas.openxmlformats.org/officeDocument/2006/relationships/image" Target="../media/image364.png"/><Relationship Id="rId42" Type="http://schemas.openxmlformats.org/officeDocument/2006/relationships/customXml" Target="../ink/ink155.xml"/><Relationship Id="rId63" Type="http://schemas.openxmlformats.org/officeDocument/2006/relationships/image" Target="../media/image385.png"/><Relationship Id="rId84" Type="http://schemas.openxmlformats.org/officeDocument/2006/relationships/customXml" Target="../ink/ink176.xml"/><Relationship Id="rId138" Type="http://schemas.openxmlformats.org/officeDocument/2006/relationships/customXml" Target="../ink/ink203.xml"/><Relationship Id="rId159" Type="http://schemas.openxmlformats.org/officeDocument/2006/relationships/image" Target="../media/image866.png"/><Relationship Id="rId107" Type="http://schemas.openxmlformats.org/officeDocument/2006/relationships/image" Target="../media/image407.png"/><Relationship Id="rId11" Type="http://schemas.openxmlformats.org/officeDocument/2006/relationships/image" Target="../media/image359.png"/><Relationship Id="rId32" Type="http://schemas.openxmlformats.org/officeDocument/2006/relationships/customXml" Target="../ink/ink150.xml"/><Relationship Id="rId53" Type="http://schemas.openxmlformats.org/officeDocument/2006/relationships/image" Target="../media/image380.png"/><Relationship Id="rId74" Type="http://schemas.openxmlformats.org/officeDocument/2006/relationships/customXml" Target="../ink/ink171.xml"/><Relationship Id="rId128" Type="http://schemas.openxmlformats.org/officeDocument/2006/relationships/customXml" Target="../ink/ink198.xml"/><Relationship Id="rId149" Type="http://schemas.openxmlformats.org/officeDocument/2006/relationships/image" Target="../media/image428.png"/><Relationship Id="rId5" Type="http://schemas.openxmlformats.org/officeDocument/2006/relationships/image" Target="../media/image356.png"/><Relationship Id="rId95" Type="http://schemas.openxmlformats.org/officeDocument/2006/relationships/image" Target="../media/image401.png"/><Relationship Id="rId160" Type="http://schemas.openxmlformats.org/officeDocument/2006/relationships/customXml" Target="../ink/ink214.xml"/><Relationship Id="rId22" Type="http://schemas.openxmlformats.org/officeDocument/2006/relationships/customXml" Target="../ink/ink145.xml"/><Relationship Id="rId43" Type="http://schemas.openxmlformats.org/officeDocument/2006/relationships/image" Target="../media/image375.png"/><Relationship Id="rId64" Type="http://schemas.openxmlformats.org/officeDocument/2006/relationships/customXml" Target="../ink/ink166.xml"/><Relationship Id="rId118" Type="http://schemas.openxmlformats.org/officeDocument/2006/relationships/customXml" Target="../ink/ink193.xml"/><Relationship Id="rId139" Type="http://schemas.openxmlformats.org/officeDocument/2006/relationships/image" Target="../media/image423.png"/><Relationship Id="rId85" Type="http://schemas.openxmlformats.org/officeDocument/2006/relationships/image" Target="../media/image396.png"/><Relationship Id="rId150" Type="http://schemas.openxmlformats.org/officeDocument/2006/relationships/customXml" Target="../ink/ink209.xml"/><Relationship Id="rId12" Type="http://schemas.openxmlformats.org/officeDocument/2006/relationships/customXml" Target="../ink/ink140.xml"/><Relationship Id="rId17" Type="http://schemas.openxmlformats.org/officeDocument/2006/relationships/image" Target="../media/image362.png"/><Relationship Id="rId33" Type="http://schemas.openxmlformats.org/officeDocument/2006/relationships/image" Target="../media/image370.png"/><Relationship Id="rId38" Type="http://schemas.openxmlformats.org/officeDocument/2006/relationships/customXml" Target="../ink/ink153.xml"/><Relationship Id="rId59" Type="http://schemas.openxmlformats.org/officeDocument/2006/relationships/image" Target="../media/image383.png"/><Relationship Id="rId103" Type="http://schemas.openxmlformats.org/officeDocument/2006/relationships/image" Target="../media/image405.png"/><Relationship Id="rId108" Type="http://schemas.openxmlformats.org/officeDocument/2006/relationships/customXml" Target="../ink/ink188.xml"/><Relationship Id="rId124" Type="http://schemas.openxmlformats.org/officeDocument/2006/relationships/customXml" Target="../ink/ink196.xml"/><Relationship Id="rId129" Type="http://schemas.openxmlformats.org/officeDocument/2006/relationships/image" Target="../media/image418.png"/><Relationship Id="rId54" Type="http://schemas.openxmlformats.org/officeDocument/2006/relationships/customXml" Target="../ink/ink161.xml"/><Relationship Id="rId70" Type="http://schemas.openxmlformats.org/officeDocument/2006/relationships/customXml" Target="../ink/ink169.xml"/><Relationship Id="rId75" Type="http://schemas.openxmlformats.org/officeDocument/2006/relationships/image" Target="../media/image391.png"/><Relationship Id="rId91" Type="http://schemas.openxmlformats.org/officeDocument/2006/relationships/image" Target="../media/image399.png"/><Relationship Id="rId96" Type="http://schemas.openxmlformats.org/officeDocument/2006/relationships/customXml" Target="../ink/ink182.xml"/><Relationship Id="rId140" Type="http://schemas.openxmlformats.org/officeDocument/2006/relationships/customXml" Target="../ink/ink204.xml"/><Relationship Id="rId145" Type="http://schemas.openxmlformats.org/officeDocument/2006/relationships/image" Target="../media/image426.png"/><Relationship Id="rId161" Type="http://schemas.openxmlformats.org/officeDocument/2006/relationships/image" Target="../media/image867.png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137.xml"/><Relationship Id="rId23" Type="http://schemas.openxmlformats.org/officeDocument/2006/relationships/image" Target="../media/image365.png"/><Relationship Id="rId28" Type="http://schemas.openxmlformats.org/officeDocument/2006/relationships/customXml" Target="../ink/ink148.xml"/><Relationship Id="rId49" Type="http://schemas.openxmlformats.org/officeDocument/2006/relationships/image" Target="../media/image378.png"/><Relationship Id="rId114" Type="http://schemas.openxmlformats.org/officeDocument/2006/relationships/customXml" Target="../ink/ink191.xml"/><Relationship Id="rId119" Type="http://schemas.openxmlformats.org/officeDocument/2006/relationships/image" Target="../media/image413.png"/><Relationship Id="rId44" Type="http://schemas.openxmlformats.org/officeDocument/2006/relationships/customXml" Target="../ink/ink156.xml"/><Relationship Id="rId60" Type="http://schemas.openxmlformats.org/officeDocument/2006/relationships/customXml" Target="../ink/ink164.xml"/><Relationship Id="rId65" Type="http://schemas.openxmlformats.org/officeDocument/2006/relationships/image" Target="../media/image386.png"/><Relationship Id="rId81" Type="http://schemas.openxmlformats.org/officeDocument/2006/relationships/image" Target="../media/image394.png"/><Relationship Id="rId86" Type="http://schemas.openxmlformats.org/officeDocument/2006/relationships/customXml" Target="../ink/ink177.xml"/><Relationship Id="rId130" Type="http://schemas.openxmlformats.org/officeDocument/2006/relationships/customXml" Target="../ink/ink199.xml"/><Relationship Id="rId135" Type="http://schemas.openxmlformats.org/officeDocument/2006/relationships/image" Target="../media/image421.png"/><Relationship Id="rId151" Type="http://schemas.openxmlformats.org/officeDocument/2006/relationships/image" Target="../media/image429.png"/><Relationship Id="rId156" Type="http://schemas.openxmlformats.org/officeDocument/2006/relationships/customXml" Target="../ink/ink212.xml"/><Relationship Id="rId13" Type="http://schemas.openxmlformats.org/officeDocument/2006/relationships/image" Target="../media/image360.png"/><Relationship Id="rId18" Type="http://schemas.openxmlformats.org/officeDocument/2006/relationships/customXml" Target="../ink/ink143.xml"/><Relationship Id="rId39" Type="http://schemas.openxmlformats.org/officeDocument/2006/relationships/image" Target="../media/image373.png"/><Relationship Id="rId109" Type="http://schemas.openxmlformats.org/officeDocument/2006/relationships/image" Target="../media/image408.png"/><Relationship Id="rId34" Type="http://schemas.openxmlformats.org/officeDocument/2006/relationships/customXml" Target="../ink/ink151.xml"/><Relationship Id="rId50" Type="http://schemas.openxmlformats.org/officeDocument/2006/relationships/customXml" Target="../ink/ink159.xml"/><Relationship Id="rId55" Type="http://schemas.openxmlformats.org/officeDocument/2006/relationships/image" Target="../media/image381.png"/><Relationship Id="rId76" Type="http://schemas.openxmlformats.org/officeDocument/2006/relationships/customXml" Target="../ink/ink172.xml"/><Relationship Id="rId97" Type="http://schemas.openxmlformats.org/officeDocument/2006/relationships/image" Target="../media/image402.png"/><Relationship Id="rId104" Type="http://schemas.openxmlformats.org/officeDocument/2006/relationships/customXml" Target="../ink/ink186.xml"/><Relationship Id="rId120" Type="http://schemas.openxmlformats.org/officeDocument/2006/relationships/customXml" Target="../ink/ink194.xml"/><Relationship Id="rId125" Type="http://schemas.openxmlformats.org/officeDocument/2006/relationships/image" Target="../media/image416.png"/><Relationship Id="rId141" Type="http://schemas.openxmlformats.org/officeDocument/2006/relationships/image" Target="../media/image424.png"/><Relationship Id="rId146" Type="http://schemas.openxmlformats.org/officeDocument/2006/relationships/customXml" Target="../ink/ink207.xml"/><Relationship Id="rId7" Type="http://schemas.openxmlformats.org/officeDocument/2006/relationships/image" Target="../media/image357.png"/><Relationship Id="rId71" Type="http://schemas.openxmlformats.org/officeDocument/2006/relationships/image" Target="../media/image389.png"/><Relationship Id="rId92" Type="http://schemas.openxmlformats.org/officeDocument/2006/relationships/customXml" Target="../ink/ink180.xml"/><Relationship Id="rId2" Type="http://schemas.openxmlformats.org/officeDocument/2006/relationships/customXml" Target="../ink/ink135.xml"/><Relationship Id="rId29" Type="http://schemas.openxmlformats.org/officeDocument/2006/relationships/image" Target="../media/image368.png"/><Relationship Id="rId24" Type="http://schemas.openxmlformats.org/officeDocument/2006/relationships/customXml" Target="../ink/ink146.xml"/><Relationship Id="rId40" Type="http://schemas.openxmlformats.org/officeDocument/2006/relationships/customXml" Target="../ink/ink154.xml"/><Relationship Id="rId45" Type="http://schemas.openxmlformats.org/officeDocument/2006/relationships/image" Target="../media/image376.png"/><Relationship Id="rId66" Type="http://schemas.openxmlformats.org/officeDocument/2006/relationships/customXml" Target="../ink/ink167.xml"/><Relationship Id="rId87" Type="http://schemas.openxmlformats.org/officeDocument/2006/relationships/image" Target="../media/image397.png"/><Relationship Id="rId110" Type="http://schemas.openxmlformats.org/officeDocument/2006/relationships/customXml" Target="../ink/ink189.xml"/><Relationship Id="rId115" Type="http://schemas.openxmlformats.org/officeDocument/2006/relationships/image" Target="../media/image411.png"/><Relationship Id="rId131" Type="http://schemas.openxmlformats.org/officeDocument/2006/relationships/image" Target="../media/image419.png"/><Relationship Id="rId136" Type="http://schemas.openxmlformats.org/officeDocument/2006/relationships/customXml" Target="../ink/ink202.xml"/><Relationship Id="rId157" Type="http://schemas.openxmlformats.org/officeDocument/2006/relationships/image" Target="../media/image865.png"/><Relationship Id="rId61" Type="http://schemas.openxmlformats.org/officeDocument/2006/relationships/image" Target="../media/image384.png"/><Relationship Id="rId82" Type="http://schemas.openxmlformats.org/officeDocument/2006/relationships/customXml" Target="../ink/ink175.xml"/><Relationship Id="rId152" Type="http://schemas.openxmlformats.org/officeDocument/2006/relationships/customXml" Target="../ink/ink210.xml"/><Relationship Id="rId19" Type="http://schemas.openxmlformats.org/officeDocument/2006/relationships/image" Target="../media/image363.png"/><Relationship Id="rId14" Type="http://schemas.openxmlformats.org/officeDocument/2006/relationships/customXml" Target="../ink/ink141.xml"/><Relationship Id="rId30" Type="http://schemas.openxmlformats.org/officeDocument/2006/relationships/customXml" Target="../ink/ink149.xml"/><Relationship Id="rId35" Type="http://schemas.openxmlformats.org/officeDocument/2006/relationships/image" Target="../media/image371.png"/><Relationship Id="rId56" Type="http://schemas.openxmlformats.org/officeDocument/2006/relationships/customXml" Target="../ink/ink162.xml"/><Relationship Id="rId77" Type="http://schemas.openxmlformats.org/officeDocument/2006/relationships/image" Target="../media/image392.png"/><Relationship Id="rId100" Type="http://schemas.openxmlformats.org/officeDocument/2006/relationships/customXml" Target="../ink/ink184.xml"/><Relationship Id="rId105" Type="http://schemas.openxmlformats.org/officeDocument/2006/relationships/image" Target="../media/image406.png"/><Relationship Id="rId126" Type="http://schemas.openxmlformats.org/officeDocument/2006/relationships/customXml" Target="../ink/ink197.xml"/><Relationship Id="rId147" Type="http://schemas.openxmlformats.org/officeDocument/2006/relationships/image" Target="../media/image427.png"/><Relationship Id="rId8" Type="http://schemas.openxmlformats.org/officeDocument/2006/relationships/customXml" Target="../ink/ink138.xml"/><Relationship Id="rId51" Type="http://schemas.openxmlformats.org/officeDocument/2006/relationships/image" Target="../media/image379.png"/><Relationship Id="rId72" Type="http://schemas.openxmlformats.org/officeDocument/2006/relationships/customXml" Target="../ink/ink170.xml"/><Relationship Id="rId93" Type="http://schemas.openxmlformats.org/officeDocument/2006/relationships/image" Target="../media/image400.png"/><Relationship Id="rId98" Type="http://schemas.openxmlformats.org/officeDocument/2006/relationships/customXml" Target="../ink/ink183.xml"/><Relationship Id="rId121" Type="http://schemas.openxmlformats.org/officeDocument/2006/relationships/image" Target="../media/image414.png"/><Relationship Id="rId142" Type="http://schemas.openxmlformats.org/officeDocument/2006/relationships/customXml" Target="../ink/ink205.xml"/><Relationship Id="rId3" Type="http://schemas.openxmlformats.org/officeDocument/2006/relationships/image" Target="../media/image355.png"/><Relationship Id="rId25" Type="http://schemas.openxmlformats.org/officeDocument/2006/relationships/image" Target="../media/image366.png"/><Relationship Id="rId46" Type="http://schemas.openxmlformats.org/officeDocument/2006/relationships/customXml" Target="../ink/ink157.xml"/><Relationship Id="rId67" Type="http://schemas.openxmlformats.org/officeDocument/2006/relationships/image" Target="../media/image387.png"/><Relationship Id="rId116" Type="http://schemas.openxmlformats.org/officeDocument/2006/relationships/customXml" Target="../ink/ink192.xml"/><Relationship Id="rId137" Type="http://schemas.openxmlformats.org/officeDocument/2006/relationships/image" Target="../media/image422.png"/><Relationship Id="rId158" Type="http://schemas.openxmlformats.org/officeDocument/2006/relationships/customXml" Target="../ink/ink213.xml"/><Relationship Id="rId20" Type="http://schemas.openxmlformats.org/officeDocument/2006/relationships/customXml" Target="../ink/ink144.xml"/><Relationship Id="rId41" Type="http://schemas.openxmlformats.org/officeDocument/2006/relationships/image" Target="../media/image374.png"/><Relationship Id="rId62" Type="http://schemas.openxmlformats.org/officeDocument/2006/relationships/customXml" Target="../ink/ink165.xml"/><Relationship Id="rId83" Type="http://schemas.openxmlformats.org/officeDocument/2006/relationships/image" Target="../media/image395.png"/><Relationship Id="rId88" Type="http://schemas.openxmlformats.org/officeDocument/2006/relationships/customXml" Target="../ink/ink178.xml"/><Relationship Id="rId111" Type="http://schemas.openxmlformats.org/officeDocument/2006/relationships/image" Target="../media/image409.png"/><Relationship Id="rId132" Type="http://schemas.openxmlformats.org/officeDocument/2006/relationships/customXml" Target="../ink/ink200.xml"/><Relationship Id="rId153" Type="http://schemas.openxmlformats.org/officeDocument/2006/relationships/image" Target="../media/image863.png"/><Relationship Id="rId15" Type="http://schemas.openxmlformats.org/officeDocument/2006/relationships/image" Target="../media/image361.png"/><Relationship Id="rId36" Type="http://schemas.openxmlformats.org/officeDocument/2006/relationships/customXml" Target="../ink/ink152.xml"/><Relationship Id="rId57" Type="http://schemas.openxmlformats.org/officeDocument/2006/relationships/image" Target="../media/image382.png"/><Relationship Id="rId106" Type="http://schemas.openxmlformats.org/officeDocument/2006/relationships/customXml" Target="../ink/ink187.xml"/><Relationship Id="rId127" Type="http://schemas.openxmlformats.org/officeDocument/2006/relationships/image" Target="../media/image417.png"/><Relationship Id="rId10" Type="http://schemas.openxmlformats.org/officeDocument/2006/relationships/customXml" Target="../ink/ink139.xml"/><Relationship Id="rId31" Type="http://schemas.openxmlformats.org/officeDocument/2006/relationships/image" Target="../media/image369.png"/><Relationship Id="rId52" Type="http://schemas.openxmlformats.org/officeDocument/2006/relationships/customXml" Target="../ink/ink160.xml"/><Relationship Id="rId73" Type="http://schemas.openxmlformats.org/officeDocument/2006/relationships/image" Target="../media/image390.png"/><Relationship Id="rId78" Type="http://schemas.openxmlformats.org/officeDocument/2006/relationships/customXml" Target="../ink/ink173.xml"/><Relationship Id="rId94" Type="http://schemas.openxmlformats.org/officeDocument/2006/relationships/customXml" Target="../ink/ink181.xml"/><Relationship Id="rId99" Type="http://schemas.openxmlformats.org/officeDocument/2006/relationships/image" Target="../media/image403.png"/><Relationship Id="rId101" Type="http://schemas.openxmlformats.org/officeDocument/2006/relationships/image" Target="../media/image404.png"/><Relationship Id="rId122" Type="http://schemas.openxmlformats.org/officeDocument/2006/relationships/customXml" Target="../ink/ink195.xml"/><Relationship Id="rId143" Type="http://schemas.openxmlformats.org/officeDocument/2006/relationships/image" Target="../media/image425.png"/><Relationship Id="rId148" Type="http://schemas.openxmlformats.org/officeDocument/2006/relationships/customXml" Target="../ink/ink208.xml"/><Relationship Id="rId4" Type="http://schemas.openxmlformats.org/officeDocument/2006/relationships/customXml" Target="../ink/ink136.xml"/><Relationship Id="rId9" Type="http://schemas.openxmlformats.org/officeDocument/2006/relationships/image" Target="../media/image358.png"/><Relationship Id="rId26" Type="http://schemas.openxmlformats.org/officeDocument/2006/relationships/customXml" Target="../ink/ink147.xml"/><Relationship Id="rId47" Type="http://schemas.openxmlformats.org/officeDocument/2006/relationships/image" Target="../media/image377.png"/><Relationship Id="rId68" Type="http://schemas.openxmlformats.org/officeDocument/2006/relationships/customXml" Target="../ink/ink168.xml"/><Relationship Id="rId89" Type="http://schemas.openxmlformats.org/officeDocument/2006/relationships/image" Target="../media/image398.png"/><Relationship Id="rId112" Type="http://schemas.openxmlformats.org/officeDocument/2006/relationships/customXml" Target="../ink/ink190.xml"/><Relationship Id="rId133" Type="http://schemas.openxmlformats.org/officeDocument/2006/relationships/image" Target="../media/image420.png"/><Relationship Id="rId154" Type="http://schemas.openxmlformats.org/officeDocument/2006/relationships/customXml" Target="../ink/ink211.xml"/><Relationship Id="rId16" Type="http://schemas.openxmlformats.org/officeDocument/2006/relationships/customXml" Target="../ink/ink142.xml"/><Relationship Id="rId37" Type="http://schemas.openxmlformats.org/officeDocument/2006/relationships/image" Target="../media/image372.png"/><Relationship Id="rId58" Type="http://schemas.openxmlformats.org/officeDocument/2006/relationships/customXml" Target="../ink/ink163.xml"/><Relationship Id="rId79" Type="http://schemas.openxmlformats.org/officeDocument/2006/relationships/image" Target="../media/image393.png"/><Relationship Id="rId102" Type="http://schemas.openxmlformats.org/officeDocument/2006/relationships/customXml" Target="../ink/ink185.xml"/><Relationship Id="rId123" Type="http://schemas.openxmlformats.org/officeDocument/2006/relationships/image" Target="../media/image415.png"/><Relationship Id="rId144" Type="http://schemas.openxmlformats.org/officeDocument/2006/relationships/customXml" Target="../ink/ink206.xml"/><Relationship Id="rId90" Type="http://schemas.openxmlformats.org/officeDocument/2006/relationships/customXml" Target="../ink/ink179.xml"/><Relationship Id="rId27" Type="http://schemas.openxmlformats.org/officeDocument/2006/relationships/image" Target="../media/image367.png"/><Relationship Id="rId48" Type="http://schemas.openxmlformats.org/officeDocument/2006/relationships/customXml" Target="../ink/ink158.xml"/><Relationship Id="rId69" Type="http://schemas.openxmlformats.org/officeDocument/2006/relationships/image" Target="../media/image388.png"/><Relationship Id="rId113" Type="http://schemas.openxmlformats.org/officeDocument/2006/relationships/image" Target="../media/image410.png"/><Relationship Id="rId134" Type="http://schemas.openxmlformats.org/officeDocument/2006/relationships/customXml" Target="../ink/ink201.xml"/><Relationship Id="rId80" Type="http://schemas.openxmlformats.org/officeDocument/2006/relationships/customXml" Target="../ink/ink174.xml"/><Relationship Id="rId155" Type="http://schemas.openxmlformats.org/officeDocument/2006/relationships/image" Target="../media/image864.png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79.png"/><Relationship Id="rId21" Type="http://schemas.openxmlformats.org/officeDocument/2006/relationships/customXml" Target="../ink/ink224.xml"/><Relationship Id="rId42" Type="http://schemas.openxmlformats.org/officeDocument/2006/relationships/image" Target="../media/image887.png"/><Relationship Id="rId47" Type="http://schemas.openxmlformats.org/officeDocument/2006/relationships/customXml" Target="../ink/ink237.xml"/><Relationship Id="rId63" Type="http://schemas.openxmlformats.org/officeDocument/2006/relationships/customXml" Target="../ink/ink245.xml"/><Relationship Id="rId68" Type="http://schemas.openxmlformats.org/officeDocument/2006/relationships/image" Target="../media/image900.png"/><Relationship Id="rId84" Type="http://schemas.openxmlformats.org/officeDocument/2006/relationships/image" Target="../media/image908.png"/><Relationship Id="rId89" Type="http://schemas.openxmlformats.org/officeDocument/2006/relationships/customXml" Target="../ink/ink258.xml"/><Relationship Id="rId16" Type="http://schemas.openxmlformats.org/officeDocument/2006/relationships/image" Target="../media/image874.png"/><Relationship Id="rId107" Type="http://schemas.openxmlformats.org/officeDocument/2006/relationships/customXml" Target="../ink/ink267.xml"/><Relationship Id="rId11" Type="http://schemas.openxmlformats.org/officeDocument/2006/relationships/customXml" Target="../ink/ink219.xml"/><Relationship Id="rId32" Type="http://schemas.openxmlformats.org/officeDocument/2006/relationships/image" Target="../media/image882.png"/><Relationship Id="rId37" Type="http://schemas.openxmlformats.org/officeDocument/2006/relationships/customXml" Target="../ink/ink232.xml"/><Relationship Id="rId53" Type="http://schemas.openxmlformats.org/officeDocument/2006/relationships/customXml" Target="../ink/ink240.xml"/><Relationship Id="rId58" Type="http://schemas.openxmlformats.org/officeDocument/2006/relationships/image" Target="../media/image895.png"/><Relationship Id="rId74" Type="http://schemas.openxmlformats.org/officeDocument/2006/relationships/image" Target="../media/image903.png"/><Relationship Id="rId79" Type="http://schemas.openxmlformats.org/officeDocument/2006/relationships/customXml" Target="../ink/ink253.xml"/><Relationship Id="rId102" Type="http://schemas.openxmlformats.org/officeDocument/2006/relationships/image" Target="../media/image917.png"/><Relationship Id="rId5" Type="http://schemas.openxmlformats.org/officeDocument/2006/relationships/customXml" Target="../ink/ink216.xml"/><Relationship Id="rId90" Type="http://schemas.openxmlformats.org/officeDocument/2006/relationships/image" Target="../media/image911.png"/><Relationship Id="rId95" Type="http://schemas.openxmlformats.org/officeDocument/2006/relationships/customXml" Target="../ink/ink261.xml"/><Relationship Id="rId22" Type="http://schemas.openxmlformats.org/officeDocument/2006/relationships/image" Target="../media/image877.png"/><Relationship Id="rId27" Type="http://schemas.openxmlformats.org/officeDocument/2006/relationships/customXml" Target="../ink/ink227.xml"/><Relationship Id="rId43" Type="http://schemas.openxmlformats.org/officeDocument/2006/relationships/customXml" Target="../ink/ink235.xml"/><Relationship Id="rId48" Type="http://schemas.openxmlformats.org/officeDocument/2006/relationships/image" Target="../media/image890.png"/><Relationship Id="rId64" Type="http://schemas.openxmlformats.org/officeDocument/2006/relationships/image" Target="../media/image898.png"/><Relationship Id="rId69" Type="http://schemas.openxmlformats.org/officeDocument/2006/relationships/customXml" Target="../ink/ink248.xml"/><Relationship Id="rId80" Type="http://schemas.openxmlformats.org/officeDocument/2006/relationships/image" Target="../media/image906.png"/><Relationship Id="rId85" Type="http://schemas.openxmlformats.org/officeDocument/2006/relationships/customXml" Target="../ink/ink256.xml"/><Relationship Id="rId12" Type="http://schemas.openxmlformats.org/officeDocument/2006/relationships/image" Target="../media/image872.png"/><Relationship Id="rId17" Type="http://schemas.openxmlformats.org/officeDocument/2006/relationships/customXml" Target="../ink/ink222.xml"/><Relationship Id="rId33" Type="http://schemas.openxmlformats.org/officeDocument/2006/relationships/customXml" Target="../ink/ink230.xml"/><Relationship Id="rId38" Type="http://schemas.openxmlformats.org/officeDocument/2006/relationships/image" Target="../media/image885.png"/><Relationship Id="rId59" Type="http://schemas.openxmlformats.org/officeDocument/2006/relationships/customXml" Target="../ink/ink243.xml"/><Relationship Id="rId103" Type="http://schemas.openxmlformats.org/officeDocument/2006/relationships/customXml" Target="../ink/ink265.xml"/><Relationship Id="rId108" Type="http://schemas.openxmlformats.org/officeDocument/2006/relationships/image" Target="../media/image186.png"/><Relationship Id="rId20" Type="http://schemas.openxmlformats.org/officeDocument/2006/relationships/image" Target="../media/image876.png"/><Relationship Id="rId41" Type="http://schemas.openxmlformats.org/officeDocument/2006/relationships/customXml" Target="../ink/ink234.xml"/><Relationship Id="rId54" Type="http://schemas.openxmlformats.org/officeDocument/2006/relationships/image" Target="../media/image893.png"/><Relationship Id="rId62" Type="http://schemas.openxmlformats.org/officeDocument/2006/relationships/image" Target="../media/image897.png"/><Relationship Id="rId70" Type="http://schemas.openxmlformats.org/officeDocument/2006/relationships/image" Target="../media/image901.png"/><Relationship Id="rId75" Type="http://schemas.openxmlformats.org/officeDocument/2006/relationships/customXml" Target="../ink/ink251.xml"/><Relationship Id="rId83" Type="http://schemas.openxmlformats.org/officeDocument/2006/relationships/customXml" Target="../ink/ink255.xml"/><Relationship Id="rId88" Type="http://schemas.openxmlformats.org/officeDocument/2006/relationships/image" Target="../media/image910.png"/><Relationship Id="rId91" Type="http://schemas.openxmlformats.org/officeDocument/2006/relationships/customXml" Target="../ink/ink259.xml"/><Relationship Id="rId96" Type="http://schemas.openxmlformats.org/officeDocument/2006/relationships/image" Target="../media/image914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869.png"/><Relationship Id="rId15" Type="http://schemas.openxmlformats.org/officeDocument/2006/relationships/customXml" Target="../ink/ink221.xml"/><Relationship Id="rId23" Type="http://schemas.openxmlformats.org/officeDocument/2006/relationships/customXml" Target="../ink/ink225.xml"/><Relationship Id="rId28" Type="http://schemas.openxmlformats.org/officeDocument/2006/relationships/image" Target="../media/image880.png"/><Relationship Id="rId36" Type="http://schemas.openxmlformats.org/officeDocument/2006/relationships/image" Target="../media/image884.png"/><Relationship Id="rId49" Type="http://schemas.openxmlformats.org/officeDocument/2006/relationships/customXml" Target="../ink/ink238.xml"/><Relationship Id="rId57" Type="http://schemas.openxmlformats.org/officeDocument/2006/relationships/customXml" Target="../ink/ink242.xml"/><Relationship Id="rId106" Type="http://schemas.openxmlformats.org/officeDocument/2006/relationships/image" Target="../media/image185.png"/><Relationship Id="rId10" Type="http://schemas.openxmlformats.org/officeDocument/2006/relationships/image" Target="../media/image871.png"/><Relationship Id="rId31" Type="http://schemas.openxmlformats.org/officeDocument/2006/relationships/customXml" Target="../ink/ink229.xml"/><Relationship Id="rId44" Type="http://schemas.openxmlformats.org/officeDocument/2006/relationships/image" Target="../media/image888.png"/><Relationship Id="rId52" Type="http://schemas.openxmlformats.org/officeDocument/2006/relationships/image" Target="../media/image892.png"/><Relationship Id="rId60" Type="http://schemas.openxmlformats.org/officeDocument/2006/relationships/image" Target="../media/image896.png"/><Relationship Id="rId65" Type="http://schemas.openxmlformats.org/officeDocument/2006/relationships/customXml" Target="../ink/ink246.xml"/><Relationship Id="rId73" Type="http://schemas.openxmlformats.org/officeDocument/2006/relationships/customXml" Target="../ink/ink250.xml"/><Relationship Id="rId78" Type="http://schemas.openxmlformats.org/officeDocument/2006/relationships/image" Target="../media/image905.png"/><Relationship Id="rId81" Type="http://schemas.openxmlformats.org/officeDocument/2006/relationships/customXml" Target="../ink/ink254.xml"/><Relationship Id="rId86" Type="http://schemas.openxmlformats.org/officeDocument/2006/relationships/image" Target="../media/image909.png"/><Relationship Id="rId94" Type="http://schemas.openxmlformats.org/officeDocument/2006/relationships/image" Target="../media/image913.png"/><Relationship Id="rId99" Type="http://schemas.openxmlformats.org/officeDocument/2006/relationships/customXml" Target="../ink/ink263.xml"/><Relationship Id="rId101" Type="http://schemas.openxmlformats.org/officeDocument/2006/relationships/customXml" Target="../ink/ink264.xml"/><Relationship Id="rId4" Type="http://schemas.openxmlformats.org/officeDocument/2006/relationships/image" Target="../media/image868.png"/><Relationship Id="rId9" Type="http://schemas.openxmlformats.org/officeDocument/2006/relationships/customXml" Target="../ink/ink218.xml"/><Relationship Id="rId13" Type="http://schemas.openxmlformats.org/officeDocument/2006/relationships/customXml" Target="../ink/ink220.xml"/><Relationship Id="rId18" Type="http://schemas.openxmlformats.org/officeDocument/2006/relationships/image" Target="../media/image875.png"/><Relationship Id="rId39" Type="http://schemas.openxmlformats.org/officeDocument/2006/relationships/customXml" Target="../ink/ink233.xml"/><Relationship Id="rId34" Type="http://schemas.openxmlformats.org/officeDocument/2006/relationships/image" Target="../media/image883.png"/><Relationship Id="rId50" Type="http://schemas.openxmlformats.org/officeDocument/2006/relationships/image" Target="../media/image891.png"/><Relationship Id="rId55" Type="http://schemas.openxmlformats.org/officeDocument/2006/relationships/customXml" Target="../ink/ink241.xml"/><Relationship Id="rId76" Type="http://schemas.openxmlformats.org/officeDocument/2006/relationships/image" Target="../media/image904.png"/><Relationship Id="rId97" Type="http://schemas.openxmlformats.org/officeDocument/2006/relationships/customXml" Target="../ink/ink262.xml"/><Relationship Id="rId104" Type="http://schemas.openxmlformats.org/officeDocument/2006/relationships/image" Target="../media/image918.png"/><Relationship Id="rId7" Type="http://schemas.openxmlformats.org/officeDocument/2006/relationships/customXml" Target="../ink/ink217.xml"/><Relationship Id="rId71" Type="http://schemas.openxmlformats.org/officeDocument/2006/relationships/customXml" Target="../ink/ink249.xml"/><Relationship Id="rId92" Type="http://schemas.openxmlformats.org/officeDocument/2006/relationships/image" Target="../media/image912.png"/><Relationship Id="rId2" Type="http://schemas.openxmlformats.org/officeDocument/2006/relationships/notesSlide" Target="../notesSlides/notesSlide2.xml"/><Relationship Id="rId29" Type="http://schemas.openxmlformats.org/officeDocument/2006/relationships/customXml" Target="../ink/ink228.xml"/><Relationship Id="rId24" Type="http://schemas.openxmlformats.org/officeDocument/2006/relationships/image" Target="../media/image878.png"/><Relationship Id="rId40" Type="http://schemas.openxmlformats.org/officeDocument/2006/relationships/image" Target="../media/image886.png"/><Relationship Id="rId45" Type="http://schemas.openxmlformats.org/officeDocument/2006/relationships/customXml" Target="../ink/ink236.xml"/><Relationship Id="rId66" Type="http://schemas.openxmlformats.org/officeDocument/2006/relationships/image" Target="../media/image899.png"/><Relationship Id="rId87" Type="http://schemas.openxmlformats.org/officeDocument/2006/relationships/customXml" Target="../ink/ink257.xml"/><Relationship Id="rId61" Type="http://schemas.openxmlformats.org/officeDocument/2006/relationships/customXml" Target="../ink/ink244.xml"/><Relationship Id="rId82" Type="http://schemas.openxmlformats.org/officeDocument/2006/relationships/image" Target="../media/image907.png"/><Relationship Id="rId19" Type="http://schemas.openxmlformats.org/officeDocument/2006/relationships/customXml" Target="../ink/ink223.xml"/><Relationship Id="rId14" Type="http://schemas.openxmlformats.org/officeDocument/2006/relationships/image" Target="../media/image873.png"/><Relationship Id="rId30" Type="http://schemas.openxmlformats.org/officeDocument/2006/relationships/image" Target="../media/image881.png"/><Relationship Id="rId35" Type="http://schemas.openxmlformats.org/officeDocument/2006/relationships/customXml" Target="../ink/ink231.xml"/><Relationship Id="rId56" Type="http://schemas.openxmlformats.org/officeDocument/2006/relationships/image" Target="../media/image894.png"/><Relationship Id="rId77" Type="http://schemas.openxmlformats.org/officeDocument/2006/relationships/customXml" Target="../ink/ink252.xml"/><Relationship Id="rId100" Type="http://schemas.openxmlformats.org/officeDocument/2006/relationships/image" Target="../media/image916.png"/><Relationship Id="rId105" Type="http://schemas.openxmlformats.org/officeDocument/2006/relationships/customXml" Target="../ink/ink266.xml"/><Relationship Id="rId8" Type="http://schemas.openxmlformats.org/officeDocument/2006/relationships/image" Target="../media/image870.png"/><Relationship Id="rId51" Type="http://schemas.openxmlformats.org/officeDocument/2006/relationships/customXml" Target="../ink/ink239.xml"/><Relationship Id="rId72" Type="http://schemas.openxmlformats.org/officeDocument/2006/relationships/image" Target="../media/image902.png"/><Relationship Id="rId93" Type="http://schemas.openxmlformats.org/officeDocument/2006/relationships/customXml" Target="../ink/ink260.xml"/><Relationship Id="rId98" Type="http://schemas.openxmlformats.org/officeDocument/2006/relationships/image" Target="../media/image915.png"/><Relationship Id="rId3" Type="http://schemas.openxmlformats.org/officeDocument/2006/relationships/customXml" Target="../ink/ink215.xml"/><Relationship Id="rId25" Type="http://schemas.openxmlformats.org/officeDocument/2006/relationships/customXml" Target="../ink/ink226.xml"/><Relationship Id="rId46" Type="http://schemas.openxmlformats.org/officeDocument/2006/relationships/image" Target="../media/image889.png"/><Relationship Id="rId67" Type="http://schemas.openxmlformats.org/officeDocument/2006/relationships/customXml" Target="../ink/ink247.xml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80.xml"/><Relationship Id="rId21" Type="http://schemas.openxmlformats.org/officeDocument/2006/relationships/image" Target="../media/image928.png"/><Relationship Id="rId42" Type="http://schemas.openxmlformats.org/officeDocument/2006/relationships/customXml" Target="../ink/ink288.xml"/><Relationship Id="rId47" Type="http://schemas.openxmlformats.org/officeDocument/2006/relationships/image" Target="../media/image941.png"/><Relationship Id="rId63" Type="http://schemas.openxmlformats.org/officeDocument/2006/relationships/image" Target="../media/image949.png"/><Relationship Id="rId68" Type="http://schemas.openxmlformats.org/officeDocument/2006/relationships/customXml" Target="../ink/ink301.xml"/><Relationship Id="rId84" Type="http://schemas.openxmlformats.org/officeDocument/2006/relationships/customXml" Target="../ink/ink309.xml"/><Relationship Id="rId16" Type="http://schemas.openxmlformats.org/officeDocument/2006/relationships/customXml" Target="../ink/ink275.xml"/><Relationship Id="rId11" Type="http://schemas.openxmlformats.org/officeDocument/2006/relationships/image" Target="../media/image923.png"/><Relationship Id="rId32" Type="http://schemas.openxmlformats.org/officeDocument/2006/relationships/customXml" Target="../ink/ink283.xml"/><Relationship Id="rId37" Type="http://schemas.openxmlformats.org/officeDocument/2006/relationships/image" Target="../media/image936.png"/><Relationship Id="rId53" Type="http://schemas.openxmlformats.org/officeDocument/2006/relationships/image" Target="../media/image944.png"/><Relationship Id="rId58" Type="http://schemas.openxmlformats.org/officeDocument/2006/relationships/customXml" Target="../ink/ink296.xml"/><Relationship Id="rId74" Type="http://schemas.openxmlformats.org/officeDocument/2006/relationships/customXml" Target="../ink/ink304.xml"/><Relationship Id="rId79" Type="http://schemas.openxmlformats.org/officeDocument/2006/relationships/image" Target="../media/image956.png"/><Relationship Id="rId5" Type="http://schemas.openxmlformats.org/officeDocument/2006/relationships/image" Target="../media/image920.png"/><Relationship Id="rId14" Type="http://schemas.openxmlformats.org/officeDocument/2006/relationships/customXml" Target="../ink/ink274.xml"/><Relationship Id="rId22" Type="http://schemas.openxmlformats.org/officeDocument/2006/relationships/customXml" Target="../ink/ink278.xml"/><Relationship Id="rId27" Type="http://schemas.openxmlformats.org/officeDocument/2006/relationships/image" Target="../media/image931.png"/><Relationship Id="rId30" Type="http://schemas.openxmlformats.org/officeDocument/2006/relationships/customXml" Target="../ink/ink282.xml"/><Relationship Id="rId35" Type="http://schemas.openxmlformats.org/officeDocument/2006/relationships/image" Target="../media/image935.png"/><Relationship Id="rId43" Type="http://schemas.openxmlformats.org/officeDocument/2006/relationships/image" Target="../media/image939.png"/><Relationship Id="rId48" Type="http://schemas.openxmlformats.org/officeDocument/2006/relationships/customXml" Target="../ink/ink291.xml"/><Relationship Id="rId56" Type="http://schemas.openxmlformats.org/officeDocument/2006/relationships/customXml" Target="../ink/ink295.xml"/><Relationship Id="rId64" Type="http://schemas.openxmlformats.org/officeDocument/2006/relationships/customXml" Target="../ink/ink299.xml"/><Relationship Id="rId69" Type="http://schemas.openxmlformats.org/officeDocument/2006/relationships/image" Target="../media/image187.png"/><Relationship Id="rId77" Type="http://schemas.openxmlformats.org/officeDocument/2006/relationships/image" Target="../media/image955.png"/><Relationship Id="rId8" Type="http://schemas.openxmlformats.org/officeDocument/2006/relationships/customXml" Target="../ink/ink271.xml"/><Relationship Id="rId51" Type="http://schemas.openxmlformats.org/officeDocument/2006/relationships/image" Target="../media/image943.png"/><Relationship Id="rId72" Type="http://schemas.openxmlformats.org/officeDocument/2006/relationships/customXml" Target="../ink/ink303.xml"/><Relationship Id="rId80" Type="http://schemas.openxmlformats.org/officeDocument/2006/relationships/customXml" Target="../ink/ink307.xml"/><Relationship Id="rId85" Type="http://schemas.openxmlformats.org/officeDocument/2006/relationships/image" Target="../media/image959.png"/><Relationship Id="rId93" Type="http://schemas.openxmlformats.org/officeDocument/2006/relationships/image" Target="../media/image963.png"/><Relationship Id="rId3" Type="http://schemas.openxmlformats.org/officeDocument/2006/relationships/image" Target="../media/image919.png"/><Relationship Id="rId12" Type="http://schemas.openxmlformats.org/officeDocument/2006/relationships/customXml" Target="../ink/ink273.xml"/><Relationship Id="rId17" Type="http://schemas.openxmlformats.org/officeDocument/2006/relationships/image" Target="../media/image926.png"/><Relationship Id="rId25" Type="http://schemas.openxmlformats.org/officeDocument/2006/relationships/image" Target="../media/image930.png"/><Relationship Id="rId33" Type="http://schemas.openxmlformats.org/officeDocument/2006/relationships/image" Target="../media/image934.png"/><Relationship Id="rId38" Type="http://schemas.openxmlformats.org/officeDocument/2006/relationships/customXml" Target="../ink/ink286.xml"/><Relationship Id="rId46" Type="http://schemas.openxmlformats.org/officeDocument/2006/relationships/customXml" Target="../ink/ink290.xml"/><Relationship Id="rId59" Type="http://schemas.openxmlformats.org/officeDocument/2006/relationships/image" Target="../media/image947.png"/><Relationship Id="rId67" Type="http://schemas.openxmlformats.org/officeDocument/2006/relationships/image" Target="../media/image951.png"/><Relationship Id="rId20" Type="http://schemas.openxmlformats.org/officeDocument/2006/relationships/customXml" Target="../ink/ink277.xml"/><Relationship Id="rId41" Type="http://schemas.openxmlformats.org/officeDocument/2006/relationships/image" Target="../media/image938.png"/><Relationship Id="rId54" Type="http://schemas.openxmlformats.org/officeDocument/2006/relationships/customXml" Target="../ink/ink294.xml"/><Relationship Id="rId62" Type="http://schemas.openxmlformats.org/officeDocument/2006/relationships/customXml" Target="../ink/ink298.xml"/><Relationship Id="rId70" Type="http://schemas.openxmlformats.org/officeDocument/2006/relationships/customXml" Target="../ink/ink302.xml"/><Relationship Id="rId75" Type="http://schemas.openxmlformats.org/officeDocument/2006/relationships/image" Target="../media/image954.png"/><Relationship Id="rId83" Type="http://schemas.openxmlformats.org/officeDocument/2006/relationships/image" Target="../media/image958.png"/><Relationship Id="rId88" Type="http://schemas.openxmlformats.org/officeDocument/2006/relationships/customXml" Target="../ink/ink311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270.xml"/><Relationship Id="rId15" Type="http://schemas.openxmlformats.org/officeDocument/2006/relationships/image" Target="../media/image925.png"/><Relationship Id="rId23" Type="http://schemas.openxmlformats.org/officeDocument/2006/relationships/image" Target="../media/image929.png"/><Relationship Id="rId28" Type="http://schemas.openxmlformats.org/officeDocument/2006/relationships/customXml" Target="../ink/ink281.xml"/><Relationship Id="rId36" Type="http://schemas.openxmlformats.org/officeDocument/2006/relationships/customXml" Target="../ink/ink285.xml"/><Relationship Id="rId49" Type="http://schemas.openxmlformats.org/officeDocument/2006/relationships/image" Target="../media/image942.png"/><Relationship Id="rId57" Type="http://schemas.openxmlformats.org/officeDocument/2006/relationships/image" Target="../media/image946.png"/><Relationship Id="rId10" Type="http://schemas.openxmlformats.org/officeDocument/2006/relationships/customXml" Target="../ink/ink272.xml"/><Relationship Id="rId31" Type="http://schemas.openxmlformats.org/officeDocument/2006/relationships/image" Target="../media/image933.png"/><Relationship Id="rId44" Type="http://schemas.openxmlformats.org/officeDocument/2006/relationships/customXml" Target="../ink/ink289.xml"/><Relationship Id="rId52" Type="http://schemas.openxmlformats.org/officeDocument/2006/relationships/customXml" Target="../ink/ink293.xml"/><Relationship Id="rId60" Type="http://schemas.openxmlformats.org/officeDocument/2006/relationships/customXml" Target="../ink/ink297.xml"/><Relationship Id="rId65" Type="http://schemas.openxmlformats.org/officeDocument/2006/relationships/image" Target="../media/image950.png"/><Relationship Id="rId73" Type="http://schemas.openxmlformats.org/officeDocument/2006/relationships/image" Target="../media/image953.png"/><Relationship Id="rId78" Type="http://schemas.openxmlformats.org/officeDocument/2006/relationships/customXml" Target="../ink/ink306.xml"/><Relationship Id="rId81" Type="http://schemas.openxmlformats.org/officeDocument/2006/relationships/image" Target="../media/image957.png"/><Relationship Id="rId86" Type="http://schemas.openxmlformats.org/officeDocument/2006/relationships/customXml" Target="../ink/ink310.xml"/><Relationship Id="rId4" Type="http://schemas.openxmlformats.org/officeDocument/2006/relationships/customXml" Target="../ink/ink269.xml"/><Relationship Id="rId9" Type="http://schemas.openxmlformats.org/officeDocument/2006/relationships/image" Target="../media/image922.png"/><Relationship Id="rId13" Type="http://schemas.openxmlformats.org/officeDocument/2006/relationships/image" Target="../media/image924.png"/><Relationship Id="rId18" Type="http://schemas.openxmlformats.org/officeDocument/2006/relationships/customXml" Target="../ink/ink276.xml"/><Relationship Id="rId39" Type="http://schemas.openxmlformats.org/officeDocument/2006/relationships/image" Target="../media/image937.png"/><Relationship Id="rId34" Type="http://schemas.openxmlformats.org/officeDocument/2006/relationships/customXml" Target="../ink/ink284.xml"/><Relationship Id="rId50" Type="http://schemas.openxmlformats.org/officeDocument/2006/relationships/customXml" Target="../ink/ink292.xml"/><Relationship Id="rId55" Type="http://schemas.openxmlformats.org/officeDocument/2006/relationships/image" Target="../media/image945.png"/><Relationship Id="rId76" Type="http://schemas.openxmlformats.org/officeDocument/2006/relationships/customXml" Target="../ink/ink305.xml"/><Relationship Id="rId7" Type="http://schemas.openxmlformats.org/officeDocument/2006/relationships/image" Target="../media/image921.png"/><Relationship Id="rId71" Type="http://schemas.openxmlformats.org/officeDocument/2006/relationships/image" Target="../media/image952.png"/><Relationship Id="rId2" Type="http://schemas.openxmlformats.org/officeDocument/2006/relationships/customXml" Target="../ink/ink268.xml"/><Relationship Id="rId29" Type="http://schemas.openxmlformats.org/officeDocument/2006/relationships/image" Target="../media/image932.png"/><Relationship Id="rId24" Type="http://schemas.openxmlformats.org/officeDocument/2006/relationships/customXml" Target="../ink/ink279.xml"/><Relationship Id="rId40" Type="http://schemas.openxmlformats.org/officeDocument/2006/relationships/customXml" Target="../ink/ink287.xml"/><Relationship Id="rId45" Type="http://schemas.openxmlformats.org/officeDocument/2006/relationships/image" Target="../media/image940.png"/><Relationship Id="rId66" Type="http://schemas.openxmlformats.org/officeDocument/2006/relationships/customXml" Target="../ink/ink300.xml"/><Relationship Id="rId87" Type="http://schemas.openxmlformats.org/officeDocument/2006/relationships/image" Target="../media/image960.png"/><Relationship Id="rId61" Type="http://schemas.openxmlformats.org/officeDocument/2006/relationships/image" Target="../media/image948.png"/><Relationship Id="rId82" Type="http://schemas.openxmlformats.org/officeDocument/2006/relationships/customXml" Target="../ink/ink308.xml"/><Relationship Id="rId19" Type="http://schemas.openxmlformats.org/officeDocument/2006/relationships/image" Target="../media/image927.png"/></Relationships>
</file>

<file path=ppt/slides/_rels/slide2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22.png"/><Relationship Id="rId21" Type="http://schemas.openxmlformats.org/officeDocument/2006/relationships/image" Target="../media/image974.png"/><Relationship Id="rId42" Type="http://schemas.openxmlformats.org/officeDocument/2006/relationships/customXml" Target="../ink/ink332.xml"/><Relationship Id="rId63" Type="http://schemas.openxmlformats.org/officeDocument/2006/relationships/image" Target="../media/image995.png"/><Relationship Id="rId84" Type="http://schemas.openxmlformats.org/officeDocument/2006/relationships/customXml" Target="../ink/ink353.xml"/><Relationship Id="rId138" Type="http://schemas.openxmlformats.org/officeDocument/2006/relationships/customXml" Target="../ink/ink380.xml"/><Relationship Id="rId159" Type="http://schemas.openxmlformats.org/officeDocument/2006/relationships/image" Target="../media/image1043.png"/><Relationship Id="rId170" Type="http://schemas.openxmlformats.org/officeDocument/2006/relationships/customXml" Target="../ink/ink396.xml"/><Relationship Id="rId191" Type="http://schemas.openxmlformats.org/officeDocument/2006/relationships/image" Target="../media/image1059.png"/><Relationship Id="rId107" Type="http://schemas.openxmlformats.org/officeDocument/2006/relationships/image" Target="../media/image1017.png"/><Relationship Id="rId11" Type="http://schemas.openxmlformats.org/officeDocument/2006/relationships/image" Target="../media/image969.png"/><Relationship Id="rId32" Type="http://schemas.openxmlformats.org/officeDocument/2006/relationships/customXml" Target="../ink/ink327.xml"/><Relationship Id="rId53" Type="http://schemas.openxmlformats.org/officeDocument/2006/relationships/image" Target="../media/image990.png"/><Relationship Id="rId74" Type="http://schemas.openxmlformats.org/officeDocument/2006/relationships/customXml" Target="../ink/ink348.xml"/><Relationship Id="rId128" Type="http://schemas.openxmlformats.org/officeDocument/2006/relationships/customXml" Target="../ink/ink375.xml"/><Relationship Id="rId149" Type="http://schemas.openxmlformats.org/officeDocument/2006/relationships/image" Target="../media/image1038.png"/><Relationship Id="rId5" Type="http://schemas.openxmlformats.org/officeDocument/2006/relationships/image" Target="../media/image966.png"/><Relationship Id="rId95" Type="http://schemas.openxmlformats.org/officeDocument/2006/relationships/image" Target="../media/image1011.png"/><Relationship Id="rId160" Type="http://schemas.openxmlformats.org/officeDocument/2006/relationships/customXml" Target="../ink/ink391.xml"/><Relationship Id="rId181" Type="http://schemas.openxmlformats.org/officeDocument/2006/relationships/image" Target="../media/image1054.png"/><Relationship Id="rId22" Type="http://schemas.openxmlformats.org/officeDocument/2006/relationships/customXml" Target="../ink/ink322.xml"/><Relationship Id="rId43" Type="http://schemas.openxmlformats.org/officeDocument/2006/relationships/image" Target="../media/image985.png"/><Relationship Id="rId64" Type="http://schemas.openxmlformats.org/officeDocument/2006/relationships/customXml" Target="../ink/ink343.xml"/><Relationship Id="rId118" Type="http://schemas.openxmlformats.org/officeDocument/2006/relationships/customXml" Target="../ink/ink370.xml"/><Relationship Id="rId139" Type="http://schemas.openxmlformats.org/officeDocument/2006/relationships/image" Target="../media/image1033.png"/><Relationship Id="rId85" Type="http://schemas.openxmlformats.org/officeDocument/2006/relationships/image" Target="../media/image1006.png"/><Relationship Id="rId150" Type="http://schemas.openxmlformats.org/officeDocument/2006/relationships/customXml" Target="../ink/ink386.xml"/><Relationship Id="rId171" Type="http://schemas.openxmlformats.org/officeDocument/2006/relationships/image" Target="../media/image1049.png"/><Relationship Id="rId12" Type="http://schemas.openxmlformats.org/officeDocument/2006/relationships/customXml" Target="../ink/ink317.xml"/><Relationship Id="rId33" Type="http://schemas.openxmlformats.org/officeDocument/2006/relationships/image" Target="../media/image980.png"/><Relationship Id="rId108" Type="http://schemas.openxmlformats.org/officeDocument/2006/relationships/customXml" Target="../ink/ink365.xml"/><Relationship Id="rId129" Type="http://schemas.openxmlformats.org/officeDocument/2006/relationships/image" Target="../media/image1028.png"/><Relationship Id="rId54" Type="http://schemas.openxmlformats.org/officeDocument/2006/relationships/customXml" Target="../ink/ink338.xml"/><Relationship Id="rId75" Type="http://schemas.openxmlformats.org/officeDocument/2006/relationships/image" Target="../media/image1001.png"/><Relationship Id="rId96" Type="http://schemas.openxmlformats.org/officeDocument/2006/relationships/customXml" Target="../ink/ink359.xml"/><Relationship Id="rId140" Type="http://schemas.openxmlformats.org/officeDocument/2006/relationships/customXml" Target="../ink/ink381.xml"/><Relationship Id="rId161" Type="http://schemas.openxmlformats.org/officeDocument/2006/relationships/image" Target="../media/image1044.png"/><Relationship Id="rId182" Type="http://schemas.openxmlformats.org/officeDocument/2006/relationships/customXml" Target="../ink/ink402.xml"/><Relationship Id="rId6" Type="http://schemas.openxmlformats.org/officeDocument/2006/relationships/customXml" Target="../ink/ink314.xml"/><Relationship Id="rId23" Type="http://schemas.openxmlformats.org/officeDocument/2006/relationships/image" Target="../media/image975.png"/><Relationship Id="rId119" Type="http://schemas.openxmlformats.org/officeDocument/2006/relationships/image" Target="../media/image1023.png"/><Relationship Id="rId44" Type="http://schemas.openxmlformats.org/officeDocument/2006/relationships/customXml" Target="../ink/ink333.xml"/><Relationship Id="rId65" Type="http://schemas.openxmlformats.org/officeDocument/2006/relationships/image" Target="../media/image996.png"/><Relationship Id="rId86" Type="http://schemas.openxmlformats.org/officeDocument/2006/relationships/customXml" Target="../ink/ink354.xml"/><Relationship Id="rId130" Type="http://schemas.openxmlformats.org/officeDocument/2006/relationships/customXml" Target="../ink/ink376.xml"/><Relationship Id="rId151" Type="http://schemas.openxmlformats.org/officeDocument/2006/relationships/image" Target="../media/image1039.png"/><Relationship Id="rId172" Type="http://schemas.openxmlformats.org/officeDocument/2006/relationships/customXml" Target="../ink/ink397.xml"/><Relationship Id="rId13" Type="http://schemas.openxmlformats.org/officeDocument/2006/relationships/image" Target="../media/image970.png"/><Relationship Id="rId18" Type="http://schemas.openxmlformats.org/officeDocument/2006/relationships/customXml" Target="../ink/ink320.xml"/><Relationship Id="rId39" Type="http://schemas.openxmlformats.org/officeDocument/2006/relationships/image" Target="../media/image983.png"/><Relationship Id="rId109" Type="http://schemas.openxmlformats.org/officeDocument/2006/relationships/image" Target="../media/image1018.png"/><Relationship Id="rId34" Type="http://schemas.openxmlformats.org/officeDocument/2006/relationships/customXml" Target="../ink/ink328.xml"/><Relationship Id="rId50" Type="http://schemas.openxmlformats.org/officeDocument/2006/relationships/customXml" Target="../ink/ink336.xml"/><Relationship Id="rId55" Type="http://schemas.openxmlformats.org/officeDocument/2006/relationships/image" Target="../media/image991.png"/><Relationship Id="rId76" Type="http://schemas.openxmlformats.org/officeDocument/2006/relationships/customXml" Target="../ink/ink349.xml"/><Relationship Id="rId97" Type="http://schemas.openxmlformats.org/officeDocument/2006/relationships/image" Target="../media/image1012.png"/><Relationship Id="rId104" Type="http://schemas.openxmlformats.org/officeDocument/2006/relationships/customXml" Target="../ink/ink363.xml"/><Relationship Id="rId120" Type="http://schemas.openxmlformats.org/officeDocument/2006/relationships/customXml" Target="../ink/ink371.xml"/><Relationship Id="rId125" Type="http://schemas.openxmlformats.org/officeDocument/2006/relationships/image" Target="../media/image1026.png"/><Relationship Id="rId141" Type="http://schemas.openxmlformats.org/officeDocument/2006/relationships/image" Target="../media/image1034.png"/><Relationship Id="rId146" Type="http://schemas.openxmlformats.org/officeDocument/2006/relationships/customXml" Target="../ink/ink384.xml"/><Relationship Id="rId167" Type="http://schemas.openxmlformats.org/officeDocument/2006/relationships/image" Target="../media/image1047.png"/><Relationship Id="rId188" Type="http://schemas.openxmlformats.org/officeDocument/2006/relationships/customXml" Target="../ink/ink405.xml"/><Relationship Id="rId7" Type="http://schemas.openxmlformats.org/officeDocument/2006/relationships/image" Target="../media/image967.png"/><Relationship Id="rId71" Type="http://schemas.openxmlformats.org/officeDocument/2006/relationships/image" Target="../media/image999.png"/><Relationship Id="rId92" Type="http://schemas.openxmlformats.org/officeDocument/2006/relationships/customXml" Target="../ink/ink357.xml"/><Relationship Id="rId162" Type="http://schemas.openxmlformats.org/officeDocument/2006/relationships/customXml" Target="../ink/ink392.xml"/><Relationship Id="rId183" Type="http://schemas.openxmlformats.org/officeDocument/2006/relationships/image" Target="../media/image1055.png"/><Relationship Id="rId2" Type="http://schemas.openxmlformats.org/officeDocument/2006/relationships/customXml" Target="../ink/ink312.xml"/><Relationship Id="rId29" Type="http://schemas.openxmlformats.org/officeDocument/2006/relationships/image" Target="../media/image978.png"/><Relationship Id="rId24" Type="http://schemas.openxmlformats.org/officeDocument/2006/relationships/customXml" Target="../ink/ink323.xml"/><Relationship Id="rId40" Type="http://schemas.openxmlformats.org/officeDocument/2006/relationships/customXml" Target="../ink/ink331.xml"/><Relationship Id="rId45" Type="http://schemas.openxmlformats.org/officeDocument/2006/relationships/image" Target="../media/image986.png"/><Relationship Id="rId66" Type="http://schemas.openxmlformats.org/officeDocument/2006/relationships/customXml" Target="../ink/ink344.xml"/><Relationship Id="rId87" Type="http://schemas.openxmlformats.org/officeDocument/2006/relationships/image" Target="../media/image1007.png"/><Relationship Id="rId110" Type="http://schemas.openxmlformats.org/officeDocument/2006/relationships/customXml" Target="../ink/ink366.xml"/><Relationship Id="rId115" Type="http://schemas.openxmlformats.org/officeDocument/2006/relationships/image" Target="../media/image1021.png"/><Relationship Id="rId131" Type="http://schemas.openxmlformats.org/officeDocument/2006/relationships/image" Target="../media/image1029.png"/><Relationship Id="rId136" Type="http://schemas.openxmlformats.org/officeDocument/2006/relationships/customXml" Target="../ink/ink379.xml"/><Relationship Id="rId157" Type="http://schemas.openxmlformats.org/officeDocument/2006/relationships/image" Target="../media/image1042.png"/><Relationship Id="rId178" Type="http://schemas.openxmlformats.org/officeDocument/2006/relationships/customXml" Target="../ink/ink400.xml"/><Relationship Id="rId61" Type="http://schemas.openxmlformats.org/officeDocument/2006/relationships/image" Target="../media/image994.png"/><Relationship Id="rId82" Type="http://schemas.openxmlformats.org/officeDocument/2006/relationships/customXml" Target="../ink/ink352.xml"/><Relationship Id="rId152" Type="http://schemas.openxmlformats.org/officeDocument/2006/relationships/customXml" Target="../ink/ink387.xml"/><Relationship Id="rId173" Type="http://schemas.openxmlformats.org/officeDocument/2006/relationships/image" Target="../media/image1050.png"/><Relationship Id="rId19" Type="http://schemas.openxmlformats.org/officeDocument/2006/relationships/image" Target="../media/image973.png"/><Relationship Id="rId14" Type="http://schemas.openxmlformats.org/officeDocument/2006/relationships/customXml" Target="../ink/ink318.xml"/><Relationship Id="rId30" Type="http://schemas.openxmlformats.org/officeDocument/2006/relationships/customXml" Target="../ink/ink326.xml"/><Relationship Id="rId35" Type="http://schemas.openxmlformats.org/officeDocument/2006/relationships/image" Target="../media/image981.png"/><Relationship Id="rId56" Type="http://schemas.openxmlformats.org/officeDocument/2006/relationships/customXml" Target="../ink/ink339.xml"/><Relationship Id="rId77" Type="http://schemas.openxmlformats.org/officeDocument/2006/relationships/image" Target="../media/image1002.png"/><Relationship Id="rId100" Type="http://schemas.openxmlformats.org/officeDocument/2006/relationships/customXml" Target="../ink/ink361.xml"/><Relationship Id="rId105" Type="http://schemas.openxmlformats.org/officeDocument/2006/relationships/image" Target="../media/image1016.png"/><Relationship Id="rId126" Type="http://schemas.openxmlformats.org/officeDocument/2006/relationships/customXml" Target="../ink/ink374.xml"/><Relationship Id="rId147" Type="http://schemas.openxmlformats.org/officeDocument/2006/relationships/image" Target="../media/image1037.png"/><Relationship Id="rId168" Type="http://schemas.openxmlformats.org/officeDocument/2006/relationships/customXml" Target="../ink/ink395.xml"/><Relationship Id="rId8" Type="http://schemas.openxmlformats.org/officeDocument/2006/relationships/customXml" Target="../ink/ink315.xml"/><Relationship Id="rId51" Type="http://schemas.openxmlformats.org/officeDocument/2006/relationships/image" Target="../media/image989.png"/><Relationship Id="rId72" Type="http://schemas.openxmlformats.org/officeDocument/2006/relationships/customXml" Target="../ink/ink347.xml"/><Relationship Id="rId93" Type="http://schemas.openxmlformats.org/officeDocument/2006/relationships/image" Target="../media/image1010.png"/><Relationship Id="rId98" Type="http://schemas.openxmlformats.org/officeDocument/2006/relationships/customXml" Target="../ink/ink360.xml"/><Relationship Id="rId121" Type="http://schemas.openxmlformats.org/officeDocument/2006/relationships/image" Target="../media/image1024.png"/><Relationship Id="rId142" Type="http://schemas.openxmlformats.org/officeDocument/2006/relationships/customXml" Target="../ink/ink382.xml"/><Relationship Id="rId163" Type="http://schemas.openxmlformats.org/officeDocument/2006/relationships/image" Target="../media/image1045.png"/><Relationship Id="rId184" Type="http://schemas.openxmlformats.org/officeDocument/2006/relationships/customXml" Target="../ink/ink403.xml"/><Relationship Id="rId189" Type="http://schemas.openxmlformats.org/officeDocument/2006/relationships/image" Target="../media/image1058.png"/><Relationship Id="rId3" Type="http://schemas.openxmlformats.org/officeDocument/2006/relationships/image" Target="../media/image965.png"/><Relationship Id="rId25" Type="http://schemas.openxmlformats.org/officeDocument/2006/relationships/image" Target="../media/image976.png"/><Relationship Id="rId46" Type="http://schemas.openxmlformats.org/officeDocument/2006/relationships/customXml" Target="../ink/ink334.xml"/><Relationship Id="rId67" Type="http://schemas.openxmlformats.org/officeDocument/2006/relationships/image" Target="../media/image997.png"/><Relationship Id="rId116" Type="http://schemas.openxmlformats.org/officeDocument/2006/relationships/customXml" Target="../ink/ink369.xml"/><Relationship Id="rId137" Type="http://schemas.openxmlformats.org/officeDocument/2006/relationships/image" Target="../media/image1032.png"/><Relationship Id="rId158" Type="http://schemas.openxmlformats.org/officeDocument/2006/relationships/customXml" Target="../ink/ink390.xml"/><Relationship Id="rId20" Type="http://schemas.openxmlformats.org/officeDocument/2006/relationships/customXml" Target="../ink/ink321.xml"/><Relationship Id="rId41" Type="http://schemas.openxmlformats.org/officeDocument/2006/relationships/image" Target="../media/image984.png"/><Relationship Id="rId62" Type="http://schemas.openxmlformats.org/officeDocument/2006/relationships/customXml" Target="../ink/ink342.xml"/><Relationship Id="rId83" Type="http://schemas.openxmlformats.org/officeDocument/2006/relationships/image" Target="../media/image1005.png"/><Relationship Id="rId88" Type="http://schemas.openxmlformats.org/officeDocument/2006/relationships/customXml" Target="../ink/ink355.xml"/><Relationship Id="rId111" Type="http://schemas.openxmlformats.org/officeDocument/2006/relationships/image" Target="../media/image1019.png"/><Relationship Id="rId132" Type="http://schemas.openxmlformats.org/officeDocument/2006/relationships/customXml" Target="../ink/ink377.xml"/><Relationship Id="rId153" Type="http://schemas.openxmlformats.org/officeDocument/2006/relationships/image" Target="../media/image1040.png"/><Relationship Id="rId174" Type="http://schemas.openxmlformats.org/officeDocument/2006/relationships/customXml" Target="../ink/ink398.xml"/><Relationship Id="rId179" Type="http://schemas.openxmlformats.org/officeDocument/2006/relationships/image" Target="../media/image1053.png"/><Relationship Id="rId190" Type="http://schemas.openxmlformats.org/officeDocument/2006/relationships/customXml" Target="../ink/ink406.xml"/><Relationship Id="rId15" Type="http://schemas.openxmlformats.org/officeDocument/2006/relationships/image" Target="../media/image971.png"/><Relationship Id="rId36" Type="http://schemas.openxmlformats.org/officeDocument/2006/relationships/customXml" Target="../ink/ink329.xml"/><Relationship Id="rId57" Type="http://schemas.openxmlformats.org/officeDocument/2006/relationships/image" Target="../media/image992.png"/><Relationship Id="rId106" Type="http://schemas.openxmlformats.org/officeDocument/2006/relationships/customXml" Target="../ink/ink364.xml"/><Relationship Id="rId127" Type="http://schemas.openxmlformats.org/officeDocument/2006/relationships/image" Target="../media/image1027.png"/><Relationship Id="rId10" Type="http://schemas.openxmlformats.org/officeDocument/2006/relationships/customXml" Target="../ink/ink316.xml"/><Relationship Id="rId31" Type="http://schemas.openxmlformats.org/officeDocument/2006/relationships/image" Target="../media/image979.png"/><Relationship Id="rId52" Type="http://schemas.openxmlformats.org/officeDocument/2006/relationships/customXml" Target="../ink/ink337.xml"/><Relationship Id="rId73" Type="http://schemas.openxmlformats.org/officeDocument/2006/relationships/image" Target="../media/image1000.png"/><Relationship Id="rId78" Type="http://schemas.openxmlformats.org/officeDocument/2006/relationships/customXml" Target="../ink/ink350.xml"/><Relationship Id="rId94" Type="http://schemas.openxmlformats.org/officeDocument/2006/relationships/customXml" Target="../ink/ink358.xml"/><Relationship Id="rId99" Type="http://schemas.openxmlformats.org/officeDocument/2006/relationships/image" Target="../media/image1013.png"/><Relationship Id="rId101" Type="http://schemas.openxmlformats.org/officeDocument/2006/relationships/image" Target="../media/image1014.png"/><Relationship Id="rId122" Type="http://schemas.openxmlformats.org/officeDocument/2006/relationships/customXml" Target="../ink/ink372.xml"/><Relationship Id="rId143" Type="http://schemas.openxmlformats.org/officeDocument/2006/relationships/image" Target="../media/image1035.png"/><Relationship Id="rId148" Type="http://schemas.openxmlformats.org/officeDocument/2006/relationships/customXml" Target="../ink/ink385.xml"/><Relationship Id="rId164" Type="http://schemas.openxmlformats.org/officeDocument/2006/relationships/customXml" Target="../ink/ink393.xml"/><Relationship Id="rId169" Type="http://schemas.openxmlformats.org/officeDocument/2006/relationships/image" Target="../media/image1048.png"/><Relationship Id="rId185" Type="http://schemas.openxmlformats.org/officeDocument/2006/relationships/image" Target="../media/image1056.png"/><Relationship Id="rId4" Type="http://schemas.openxmlformats.org/officeDocument/2006/relationships/customXml" Target="../ink/ink313.xml"/><Relationship Id="rId9" Type="http://schemas.openxmlformats.org/officeDocument/2006/relationships/image" Target="../media/image968.png"/><Relationship Id="rId180" Type="http://schemas.openxmlformats.org/officeDocument/2006/relationships/customXml" Target="../ink/ink401.xml"/><Relationship Id="rId26" Type="http://schemas.openxmlformats.org/officeDocument/2006/relationships/customXml" Target="../ink/ink324.xml"/><Relationship Id="rId47" Type="http://schemas.openxmlformats.org/officeDocument/2006/relationships/image" Target="../media/image987.png"/><Relationship Id="rId68" Type="http://schemas.openxmlformats.org/officeDocument/2006/relationships/customXml" Target="../ink/ink345.xml"/><Relationship Id="rId89" Type="http://schemas.openxmlformats.org/officeDocument/2006/relationships/image" Target="../media/image1008.png"/><Relationship Id="rId112" Type="http://schemas.openxmlformats.org/officeDocument/2006/relationships/customXml" Target="../ink/ink367.xml"/><Relationship Id="rId133" Type="http://schemas.openxmlformats.org/officeDocument/2006/relationships/image" Target="../media/image1030.png"/><Relationship Id="rId154" Type="http://schemas.openxmlformats.org/officeDocument/2006/relationships/customXml" Target="../ink/ink388.xml"/><Relationship Id="rId175" Type="http://schemas.openxmlformats.org/officeDocument/2006/relationships/image" Target="../media/image1051.png"/><Relationship Id="rId16" Type="http://schemas.openxmlformats.org/officeDocument/2006/relationships/customXml" Target="../ink/ink319.xml"/><Relationship Id="rId37" Type="http://schemas.openxmlformats.org/officeDocument/2006/relationships/image" Target="../media/image982.png"/><Relationship Id="rId58" Type="http://schemas.openxmlformats.org/officeDocument/2006/relationships/customXml" Target="../ink/ink340.xml"/><Relationship Id="rId79" Type="http://schemas.openxmlformats.org/officeDocument/2006/relationships/image" Target="../media/image1003.png"/><Relationship Id="rId102" Type="http://schemas.openxmlformats.org/officeDocument/2006/relationships/customXml" Target="../ink/ink362.xml"/><Relationship Id="rId123" Type="http://schemas.openxmlformats.org/officeDocument/2006/relationships/image" Target="../media/image1025.png"/><Relationship Id="rId144" Type="http://schemas.openxmlformats.org/officeDocument/2006/relationships/customXml" Target="../ink/ink383.xml"/><Relationship Id="rId90" Type="http://schemas.openxmlformats.org/officeDocument/2006/relationships/customXml" Target="../ink/ink356.xml"/><Relationship Id="rId165" Type="http://schemas.openxmlformats.org/officeDocument/2006/relationships/image" Target="../media/image1046.png"/><Relationship Id="rId186" Type="http://schemas.openxmlformats.org/officeDocument/2006/relationships/customXml" Target="../ink/ink404.xml"/><Relationship Id="rId27" Type="http://schemas.openxmlformats.org/officeDocument/2006/relationships/image" Target="../media/image977.png"/><Relationship Id="rId48" Type="http://schemas.openxmlformats.org/officeDocument/2006/relationships/customXml" Target="../ink/ink335.xml"/><Relationship Id="rId69" Type="http://schemas.openxmlformats.org/officeDocument/2006/relationships/image" Target="../media/image998.png"/><Relationship Id="rId113" Type="http://schemas.openxmlformats.org/officeDocument/2006/relationships/image" Target="../media/image1020.png"/><Relationship Id="rId134" Type="http://schemas.openxmlformats.org/officeDocument/2006/relationships/customXml" Target="../ink/ink378.xml"/><Relationship Id="rId80" Type="http://schemas.openxmlformats.org/officeDocument/2006/relationships/customXml" Target="../ink/ink351.xml"/><Relationship Id="rId155" Type="http://schemas.openxmlformats.org/officeDocument/2006/relationships/image" Target="../media/image1041.png"/><Relationship Id="rId176" Type="http://schemas.openxmlformats.org/officeDocument/2006/relationships/customXml" Target="../ink/ink399.xml"/><Relationship Id="rId17" Type="http://schemas.openxmlformats.org/officeDocument/2006/relationships/image" Target="../media/image972.png"/><Relationship Id="rId38" Type="http://schemas.openxmlformats.org/officeDocument/2006/relationships/customXml" Target="../ink/ink330.xml"/><Relationship Id="rId59" Type="http://schemas.openxmlformats.org/officeDocument/2006/relationships/image" Target="../media/image993.png"/><Relationship Id="rId103" Type="http://schemas.openxmlformats.org/officeDocument/2006/relationships/image" Target="../media/image1015.png"/><Relationship Id="rId124" Type="http://schemas.openxmlformats.org/officeDocument/2006/relationships/customXml" Target="../ink/ink373.xml"/><Relationship Id="rId70" Type="http://schemas.openxmlformats.org/officeDocument/2006/relationships/customXml" Target="../ink/ink346.xml"/><Relationship Id="rId91" Type="http://schemas.openxmlformats.org/officeDocument/2006/relationships/image" Target="../media/image1009.png"/><Relationship Id="rId145" Type="http://schemas.openxmlformats.org/officeDocument/2006/relationships/image" Target="../media/image1036.png"/><Relationship Id="rId166" Type="http://schemas.openxmlformats.org/officeDocument/2006/relationships/customXml" Target="../ink/ink394.xml"/><Relationship Id="rId187" Type="http://schemas.openxmlformats.org/officeDocument/2006/relationships/image" Target="../media/image1057.png"/><Relationship Id="rId1" Type="http://schemas.openxmlformats.org/officeDocument/2006/relationships/slideLayout" Target="../slideLayouts/slideLayout27.xml"/><Relationship Id="rId28" Type="http://schemas.openxmlformats.org/officeDocument/2006/relationships/customXml" Target="../ink/ink325.xml"/><Relationship Id="rId49" Type="http://schemas.openxmlformats.org/officeDocument/2006/relationships/image" Target="../media/image988.png"/><Relationship Id="rId114" Type="http://schemas.openxmlformats.org/officeDocument/2006/relationships/customXml" Target="../ink/ink368.xml"/><Relationship Id="rId60" Type="http://schemas.openxmlformats.org/officeDocument/2006/relationships/customXml" Target="../ink/ink341.xml"/><Relationship Id="rId81" Type="http://schemas.openxmlformats.org/officeDocument/2006/relationships/image" Target="../media/image1004.png"/><Relationship Id="rId135" Type="http://schemas.openxmlformats.org/officeDocument/2006/relationships/image" Target="../media/image1031.png"/><Relationship Id="rId156" Type="http://schemas.openxmlformats.org/officeDocument/2006/relationships/customXml" Target="../ink/ink389.xml"/><Relationship Id="rId177" Type="http://schemas.openxmlformats.org/officeDocument/2006/relationships/image" Target="../media/image1052.png"/></Relationships>
</file>

<file path=ppt/slides/_rels/slide2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17.png"/><Relationship Id="rId21" Type="http://schemas.openxmlformats.org/officeDocument/2006/relationships/image" Target="../media/image1069.png"/><Relationship Id="rId42" Type="http://schemas.openxmlformats.org/officeDocument/2006/relationships/customXml" Target="../ink/ink427.xml"/><Relationship Id="rId63" Type="http://schemas.openxmlformats.org/officeDocument/2006/relationships/image" Target="../media/image1090.png"/><Relationship Id="rId84" Type="http://schemas.openxmlformats.org/officeDocument/2006/relationships/customXml" Target="../ink/ink448.xml"/><Relationship Id="rId138" Type="http://schemas.openxmlformats.org/officeDocument/2006/relationships/customXml" Target="../ink/ink475.xml"/><Relationship Id="rId159" Type="http://schemas.openxmlformats.org/officeDocument/2006/relationships/image" Target="../media/image1138.png"/><Relationship Id="rId170" Type="http://schemas.openxmlformats.org/officeDocument/2006/relationships/customXml" Target="../ink/ink491.xml"/><Relationship Id="rId107" Type="http://schemas.openxmlformats.org/officeDocument/2006/relationships/image" Target="../media/image1112.png"/><Relationship Id="rId11" Type="http://schemas.openxmlformats.org/officeDocument/2006/relationships/image" Target="../media/image1064.png"/><Relationship Id="rId32" Type="http://schemas.openxmlformats.org/officeDocument/2006/relationships/customXml" Target="../ink/ink422.xml"/><Relationship Id="rId53" Type="http://schemas.openxmlformats.org/officeDocument/2006/relationships/image" Target="../media/image1085.png"/><Relationship Id="rId74" Type="http://schemas.openxmlformats.org/officeDocument/2006/relationships/customXml" Target="../ink/ink443.xml"/><Relationship Id="rId128" Type="http://schemas.openxmlformats.org/officeDocument/2006/relationships/customXml" Target="../ink/ink470.xml"/><Relationship Id="rId149" Type="http://schemas.openxmlformats.org/officeDocument/2006/relationships/image" Target="../media/image1133.png"/><Relationship Id="rId5" Type="http://schemas.openxmlformats.org/officeDocument/2006/relationships/image" Target="../media/image1061.png"/><Relationship Id="rId95" Type="http://schemas.openxmlformats.org/officeDocument/2006/relationships/image" Target="../media/image1106.png"/><Relationship Id="rId160" Type="http://schemas.openxmlformats.org/officeDocument/2006/relationships/customXml" Target="../ink/ink486.xml"/><Relationship Id="rId22" Type="http://schemas.openxmlformats.org/officeDocument/2006/relationships/customXml" Target="../ink/ink417.xml"/><Relationship Id="rId43" Type="http://schemas.openxmlformats.org/officeDocument/2006/relationships/image" Target="../media/image1080.png"/><Relationship Id="rId64" Type="http://schemas.openxmlformats.org/officeDocument/2006/relationships/customXml" Target="../ink/ink438.xml"/><Relationship Id="rId118" Type="http://schemas.openxmlformats.org/officeDocument/2006/relationships/customXml" Target="../ink/ink465.xml"/><Relationship Id="rId139" Type="http://schemas.openxmlformats.org/officeDocument/2006/relationships/image" Target="../media/image1128.png"/><Relationship Id="rId85" Type="http://schemas.openxmlformats.org/officeDocument/2006/relationships/image" Target="../media/image1101.png"/><Relationship Id="rId150" Type="http://schemas.openxmlformats.org/officeDocument/2006/relationships/customXml" Target="../ink/ink481.xml"/><Relationship Id="rId171" Type="http://schemas.openxmlformats.org/officeDocument/2006/relationships/image" Target="../media/image1144.png"/><Relationship Id="rId12" Type="http://schemas.openxmlformats.org/officeDocument/2006/relationships/customXml" Target="../ink/ink412.xml"/><Relationship Id="rId33" Type="http://schemas.openxmlformats.org/officeDocument/2006/relationships/image" Target="../media/image1075.png"/><Relationship Id="rId108" Type="http://schemas.openxmlformats.org/officeDocument/2006/relationships/customXml" Target="../ink/ink460.xml"/><Relationship Id="rId129" Type="http://schemas.openxmlformats.org/officeDocument/2006/relationships/image" Target="../media/image1123.png"/><Relationship Id="rId54" Type="http://schemas.openxmlformats.org/officeDocument/2006/relationships/customXml" Target="../ink/ink433.xml"/><Relationship Id="rId70" Type="http://schemas.openxmlformats.org/officeDocument/2006/relationships/customXml" Target="../ink/ink441.xml"/><Relationship Id="rId75" Type="http://schemas.openxmlformats.org/officeDocument/2006/relationships/image" Target="../media/image1096.png"/><Relationship Id="rId91" Type="http://schemas.openxmlformats.org/officeDocument/2006/relationships/image" Target="../media/image1104.png"/><Relationship Id="rId96" Type="http://schemas.openxmlformats.org/officeDocument/2006/relationships/customXml" Target="../ink/ink454.xml"/><Relationship Id="rId140" Type="http://schemas.openxmlformats.org/officeDocument/2006/relationships/customXml" Target="../ink/ink476.xml"/><Relationship Id="rId145" Type="http://schemas.openxmlformats.org/officeDocument/2006/relationships/image" Target="../media/image1131.png"/><Relationship Id="rId161" Type="http://schemas.openxmlformats.org/officeDocument/2006/relationships/image" Target="../media/image1139.png"/><Relationship Id="rId166" Type="http://schemas.openxmlformats.org/officeDocument/2006/relationships/customXml" Target="../ink/ink489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409.xml"/><Relationship Id="rId23" Type="http://schemas.openxmlformats.org/officeDocument/2006/relationships/image" Target="../media/image1070.png"/><Relationship Id="rId28" Type="http://schemas.openxmlformats.org/officeDocument/2006/relationships/customXml" Target="../ink/ink420.xml"/><Relationship Id="rId49" Type="http://schemas.openxmlformats.org/officeDocument/2006/relationships/image" Target="../media/image1083.png"/><Relationship Id="rId114" Type="http://schemas.openxmlformats.org/officeDocument/2006/relationships/customXml" Target="../ink/ink463.xml"/><Relationship Id="rId119" Type="http://schemas.openxmlformats.org/officeDocument/2006/relationships/image" Target="../media/image1118.png"/><Relationship Id="rId44" Type="http://schemas.openxmlformats.org/officeDocument/2006/relationships/customXml" Target="../ink/ink428.xml"/><Relationship Id="rId60" Type="http://schemas.openxmlformats.org/officeDocument/2006/relationships/customXml" Target="../ink/ink436.xml"/><Relationship Id="rId65" Type="http://schemas.openxmlformats.org/officeDocument/2006/relationships/image" Target="../media/image1091.png"/><Relationship Id="rId81" Type="http://schemas.openxmlformats.org/officeDocument/2006/relationships/image" Target="../media/image1099.png"/><Relationship Id="rId86" Type="http://schemas.openxmlformats.org/officeDocument/2006/relationships/customXml" Target="../ink/ink449.xml"/><Relationship Id="rId130" Type="http://schemas.openxmlformats.org/officeDocument/2006/relationships/customXml" Target="../ink/ink471.xml"/><Relationship Id="rId135" Type="http://schemas.openxmlformats.org/officeDocument/2006/relationships/image" Target="../media/image1126.png"/><Relationship Id="rId151" Type="http://schemas.openxmlformats.org/officeDocument/2006/relationships/image" Target="../media/image1134.png"/><Relationship Id="rId156" Type="http://schemas.openxmlformats.org/officeDocument/2006/relationships/customXml" Target="../ink/ink484.xml"/><Relationship Id="rId13" Type="http://schemas.openxmlformats.org/officeDocument/2006/relationships/image" Target="../media/image1065.png"/><Relationship Id="rId18" Type="http://schemas.openxmlformats.org/officeDocument/2006/relationships/customXml" Target="../ink/ink415.xml"/><Relationship Id="rId39" Type="http://schemas.openxmlformats.org/officeDocument/2006/relationships/image" Target="../media/image1078.png"/><Relationship Id="rId109" Type="http://schemas.openxmlformats.org/officeDocument/2006/relationships/image" Target="../media/image1113.png"/><Relationship Id="rId34" Type="http://schemas.openxmlformats.org/officeDocument/2006/relationships/customXml" Target="../ink/ink423.xml"/><Relationship Id="rId50" Type="http://schemas.openxmlformats.org/officeDocument/2006/relationships/customXml" Target="../ink/ink431.xml"/><Relationship Id="rId55" Type="http://schemas.openxmlformats.org/officeDocument/2006/relationships/image" Target="../media/image1086.png"/><Relationship Id="rId76" Type="http://schemas.openxmlformats.org/officeDocument/2006/relationships/customXml" Target="../ink/ink444.xml"/><Relationship Id="rId97" Type="http://schemas.openxmlformats.org/officeDocument/2006/relationships/image" Target="../media/image1107.png"/><Relationship Id="rId104" Type="http://schemas.openxmlformats.org/officeDocument/2006/relationships/customXml" Target="../ink/ink458.xml"/><Relationship Id="rId120" Type="http://schemas.openxmlformats.org/officeDocument/2006/relationships/customXml" Target="../ink/ink466.xml"/><Relationship Id="rId125" Type="http://schemas.openxmlformats.org/officeDocument/2006/relationships/image" Target="../media/image1121.png"/><Relationship Id="rId141" Type="http://schemas.openxmlformats.org/officeDocument/2006/relationships/image" Target="../media/image1129.png"/><Relationship Id="rId146" Type="http://schemas.openxmlformats.org/officeDocument/2006/relationships/customXml" Target="../ink/ink479.xml"/><Relationship Id="rId167" Type="http://schemas.openxmlformats.org/officeDocument/2006/relationships/image" Target="../media/image1142.png"/><Relationship Id="rId7" Type="http://schemas.openxmlformats.org/officeDocument/2006/relationships/image" Target="../media/image1062.png"/><Relationship Id="rId71" Type="http://schemas.openxmlformats.org/officeDocument/2006/relationships/image" Target="../media/image1094.png"/><Relationship Id="rId92" Type="http://schemas.openxmlformats.org/officeDocument/2006/relationships/customXml" Target="../ink/ink452.xml"/><Relationship Id="rId162" Type="http://schemas.openxmlformats.org/officeDocument/2006/relationships/customXml" Target="../ink/ink487.xml"/><Relationship Id="rId2" Type="http://schemas.openxmlformats.org/officeDocument/2006/relationships/customXml" Target="../ink/ink407.xml"/><Relationship Id="rId29" Type="http://schemas.openxmlformats.org/officeDocument/2006/relationships/image" Target="../media/image1073.png"/><Relationship Id="rId24" Type="http://schemas.openxmlformats.org/officeDocument/2006/relationships/customXml" Target="../ink/ink418.xml"/><Relationship Id="rId40" Type="http://schemas.openxmlformats.org/officeDocument/2006/relationships/customXml" Target="../ink/ink426.xml"/><Relationship Id="rId45" Type="http://schemas.openxmlformats.org/officeDocument/2006/relationships/image" Target="../media/image1081.png"/><Relationship Id="rId66" Type="http://schemas.openxmlformats.org/officeDocument/2006/relationships/customXml" Target="../ink/ink439.xml"/><Relationship Id="rId87" Type="http://schemas.openxmlformats.org/officeDocument/2006/relationships/image" Target="../media/image1102.png"/><Relationship Id="rId110" Type="http://schemas.openxmlformats.org/officeDocument/2006/relationships/customXml" Target="../ink/ink461.xml"/><Relationship Id="rId115" Type="http://schemas.openxmlformats.org/officeDocument/2006/relationships/image" Target="../media/image1116.png"/><Relationship Id="rId131" Type="http://schemas.openxmlformats.org/officeDocument/2006/relationships/image" Target="../media/image1124.png"/><Relationship Id="rId136" Type="http://schemas.openxmlformats.org/officeDocument/2006/relationships/customXml" Target="../ink/ink474.xml"/><Relationship Id="rId157" Type="http://schemas.openxmlformats.org/officeDocument/2006/relationships/image" Target="../media/image1137.png"/><Relationship Id="rId61" Type="http://schemas.openxmlformats.org/officeDocument/2006/relationships/image" Target="../media/image1089.png"/><Relationship Id="rId82" Type="http://schemas.openxmlformats.org/officeDocument/2006/relationships/customXml" Target="../ink/ink447.xml"/><Relationship Id="rId152" Type="http://schemas.openxmlformats.org/officeDocument/2006/relationships/customXml" Target="../ink/ink482.xml"/><Relationship Id="rId19" Type="http://schemas.openxmlformats.org/officeDocument/2006/relationships/image" Target="../media/image1068.png"/><Relationship Id="rId14" Type="http://schemas.openxmlformats.org/officeDocument/2006/relationships/customXml" Target="../ink/ink413.xml"/><Relationship Id="rId30" Type="http://schemas.openxmlformats.org/officeDocument/2006/relationships/customXml" Target="../ink/ink421.xml"/><Relationship Id="rId35" Type="http://schemas.openxmlformats.org/officeDocument/2006/relationships/image" Target="../media/image1076.png"/><Relationship Id="rId56" Type="http://schemas.openxmlformats.org/officeDocument/2006/relationships/customXml" Target="../ink/ink434.xml"/><Relationship Id="rId77" Type="http://schemas.openxmlformats.org/officeDocument/2006/relationships/image" Target="../media/image1097.png"/><Relationship Id="rId100" Type="http://schemas.openxmlformats.org/officeDocument/2006/relationships/customXml" Target="../ink/ink456.xml"/><Relationship Id="rId105" Type="http://schemas.openxmlformats.org/officeDocument/2006/relationships/image" Target="../media/image1111.png"/><Relationship Id="rId126" Type="http://schemas.openxmlformats.org/officeDocument/2006/relationships/customXml" Target="../ink/ink469.xml"/><Relationship Id="rId147" Type="http://schemas.openxmlformats.org/officeDocument/2006/relationships/image" Target="../media/image1132.png"/><Relationship Id="rId168" Type="http://schemas.openxmlformats.org/officeDocument/2006/relationships/customXml" Target="../ink/ink490.xml"/><Relationship Id="rId8" Type="http://schemas.openxmlformats.org/officeDocument/2006/relationships/customXml" Target="../ink/ink410.xml"/><Relationship Id="rId51" Type="http://schemas.openxmlformats.org/officeDocument/2006/relationships/image" Target="../media/image1084.png"/><Relationship Id="rId72" Type="http://schemas.openxmlformats.org/officeDocument/2006/relationships/customXml" Target="../ink/ink442.xml"/><Relationship Id="rId93" Type="http://schemas.openxmlformats.org/officeDocument/2006/relationships/image" Target="../media/image1105.png"/><Relationship Id="rId98" Type="http://schemas.openxmlformats.org/officeDocument/2006/relationships/customXml" Target="../ink/ink455.xml"/><Relationship Id="rId121" Type="http://schemas.openxmlformats.org/officeDocument/2006/relationships/image" Target="../media/image1119.png"/><Relationship Id="rId142" Type="http://schemas.openxmlformats.org/officeDocument/2006/relationships/customXml" Target="../ink/ink477.xml"/><Relationship Id="rId163" Type="http://schemas.openxmlformats.org/officeDocument/2006/relationships/image" Target="../media/image1140.png"/><Relationship Id="rId3" Type="http://schemas.openxmlformats.org/officeDocument/2006/relationships/image" Target="../media/image1060.png"/><Relationship Id="rId25" Type="http://schemas.openxmlformats.org/officeDocument/2006/relationships/image" Target="../media/image1071.png"/><Relationship Id="rId46" Type="http://schemas.openxmlformats.org/officeDocument/2006/relationships/customXml" Target="../ink/ink429.xml"/><Relationship Id="rId67" Type="http://schemas.openxmlformats.org/officeDocument/2006/relationships/image" Target="../media/image1092.png"/><Relationship Id="rId116" Type="http://schemas.openxmlformats.org/officeDocument/2006/relationships/customXml" Target="../ink/ink464.xml"/><Relationship Id="rId137" Type="http://schemas.openxmlformats.org/officeDocument/2006/relationships/image" Target="../media/image1127.png"/><Relationship Id="rId158" Type="http://schemas.openxmlformats.org/officeDocument/2006/relationships/customXml" Target="../ink/ink485.xml"/><Relationship Id="rId20" Type="http://schemas.openxmlformats.org/officeDocument/2006/relationships/customXml" Target="../ink/ink416.xml"/><Relationship Id="rId41" Type="http://schemas.openxmlformats.org/officeDocument/2006/relationships/image" Target="../media/image1079.png"/><Relationship Id="rId62" Type="http://schemas.openxmlformats.org/officeDocument/2006/relationships/customXml" Target="../ink/ink437.xml"/><Relationship Id="rId83" Type="http://schemas.openxmlformats.org/officeDocument/2006/relationships/image" Target="../media/image1100.png"/><Relationship Id="rId88" Type="http://schemas.openxmlformats.org/officeDocument/2006/relationships/customXml" Target="../ink/ink450.xml"/><Relationship Id="rId111" Type="http://schemas.openxmlformats.org/officeDocument/2006/relationships/image" Target="../media/image1114.png"/><Relationship Id="rId132" Type="http://schemas.openxmlformats.org/officeDocument/2006/relationships/customXml" Target="../ink/ink472.xml"/><Relationship Id="rId153" Type="http://schemas.openxmlformats.org/officeDocument/2006/relationships/image" Target="../media/image1135.png"/><Relationship Id="rId15" Type="http://schemas.openxmlformats.org/officeDocument/2006/relationships/image" Target="../media/image1066.png"/><Relationship Id="rId36" Type="http://schemas.openxmlformats.org/officeDocument/2006/relationships/customXml" Target="../ink/ink424.xml"/><Relationship Id="rId57" Type="http://schemas.openxmlformats.org/officeDocument/2006/relationships/image" Target="../media/image1087.png"/><Relationship Id="rId106" Type="http://schemas.openxmlformats.org/officeDocument/2006/relationships/customXml" Target="../ink/ink459.xml"/><Relationship Id="rId127" Type="http://schemas.openxmlformats.org/officeDocument/2006/relationships/image" Target="../media/image1122.png"/><Relationship Id="rId10" Type="http://schemas.openxmlformats.org/officeDocument/2006/relationships/customXml" Target="../ink/ink411.xml"/><Relationship Id="rId31" Type="http://schemas.openxmlformats.org/officeDocument/2006/relationships/image" Target="../media/image1074.png"/><Relationship Id="rId52" Type="http://schemas.openxmlformats.org/officeDocument/2006/relationships/customXml" Target="../ink/ink432.xml"/><Relationship Id="rId73" Type="http://schemas.openxmlformats.org/officeDocument/2006/relationships/image" Target="../media/image1095.png"/><Relationship Id="rId78" Type="http://schemas.openxmlformats.org/officeDocument/2006/relationships/customXml" Target="../ink/ink445.xml"/><Relationship Id="rId94" Type="http://schemas.openxmlformats.org/officeDocument/2006/relationships/customXml" Target="../ink/ink453.xml"/><Relationship Id="rId99" Type="http://schemas.openxmlformats.org/officeDocument/2006/relationships/image" Target="../media/image1108.png"/><Relationship Id="rId101" Type="http://schemas.openxmlformats.org/officeDocument/2006/relationships/image" Target="../media/image1109.png"/><Relationship Id="rId122" Type="http://schemas.openxmlformats.org/officeDocument/2006/relationships/customXml" Target="../ink/ink467.xml"/><Relationship Id="rId143" Type="http://schemas.openxmlformats.org/officeDocument/2006/relationships/image" Target="../media/image1130.png"/><Relationship Id="rId148" Type="http://schemas.openxmlformats.org/officeDocument/2006/relationships/customXml" Target="../ink/ink480.xml"/><Relationship Id="rId164" Type="http://schemas.openxmlformats.org/officeDocument/2006/relationships/customXml" Target="../ink/ink488.xml"/><Relationship Id="rId169" Type="http://schemas.openxmlformats.org/officeDocument/2006/relationships/image" Target="../media/image1143.png"/><Relationship Id="rId4" Type="http://schemas.openxmlformats.org/officeDocument/2006/relationships/customXml" Target="../ink/ink408.xml"/><Relationship Id="rId9" Type="http://schemas.openxmlformats.org/officeDocument/2006/relationships/image" Target="../media/image1063.png"/><Relationship Id="rId26" Type="http://schemas.openxmlformats.org/officeDocument/2006/relationships/customXml" Target="../ink/ink419.xml"/><Relationship Id="rId47" Type="http://schemas.openxmlformats.org/officeDocument/2006/relationships/image" Target="../media/image1082.png"/><Relationship Id="rId68" Type="http://schemas.openxmlformats.org/officeDocument/2006/relationships/customXml" Target="../ink/ink440.xml"/><Relationship Id="rId89" Type="http://schemas.openxmlformats.org/officeDocument/2006/relationships/image" Target="../media/image1103.png"/><Relationship Id="rId112" Type="http://schemas.openxmlformats.org/officeDocument/2006/relationships/customXml" Target="../ink/ink462.xml"/><Relationship Id="rId133" Type="http://schemas.openxmlformats.org/officeDocument/2006/relationships/image" Target="../media/image1125.png"/><Relationship Id="rId154" Type="http://schemas.openxmlformats.org/officeDocument/2006/relationships/customXml" Target="../ink/ink483.xml"/><Relationship Id="rId16" Type="http://schemas.openxmlformats.org/officeDocument/2006/relationships/customXml" Target="../ink/ink414.xml"/><Relationship Id="rId37" Type="http://schemas.openxmlformats.org/officeDocument/2006/relationships/image" Target="../media/image1077.png"/><Relationship Id="rId58" Type="http://schemas.openxmlformats.org/officeDocument/2006/relationships/customXml" Target="../ink/ink435.xml"/><Relationship Id="rId79" Type="http://schemas.openxmlformats.org/officeDocument/2006/relationships/image" Target="../media/image1098.png"/><Relationship Id="rId102" Type="http://schemas.openxmlformats.org/officeDocument/2006/relationships/customXml" Target="../ink/ink457.xml"/><Relationship Id="rId123" Type="http://schemas.openxmlformats.org/officeDocument/2006/relationships/image" Target="../media/image1120.png"/><Relationship Id="rId144" Type="http://schemas.openxmlformats.org/officeDocument/2006/relationships/customXml" Target="../ink/ink478.xml"/><Relationship Id="rId90" Type="http://schemas.openxmlformats.org/officeDocument/2006/relationships/customXml" Target="../ink/ink451.xml"/><Relationship Id="rId165" Type="http://schemas.openxmlformats.org/officeDocument/2006/relationships/image" Target="../media/image1141.png"/><Relationship Id="rId27" Type="http://schemas.openxmlformats.org/officeDocument/2006/relationships/image" Target="../media/image1072.png"/><Relationship Id="rId48" Type="http://schemas.openxmlformats.org/officeDocument/2006/relationships/customXml" Target="../ink/ink430.xml"/><Relationship Id="rId69" Type="http://schemas.openxmlformats.org/officeDocument/2006/relationships/image" Target="../media/image1093.png"/><Relationship Id="rId113" Type="http://schemas.openxmlformats.org/officeDocument/2006/relationships/image" Target="../media/image1115.png"/><Relationship Id="rId134" Type="http://schemas.openxmlformats.org/officeDocument/2006/relationships/customXml" Target="../ink/ink473.xml"/><Relationship Id="rId80" Type="http://schemas.openxmlformats.org/officeDocument/2006/relationships/customXml" Target="../ink/ink446.xml"/><Relationship Id="rId155" Type="http://schemas.openxmlformats.org/officeDocument/2006/relationships/image" Target="../media/image1136.png"/><Relationship Id="rId17" Type="http://schemas.openxmlformats.org/officeDocument/2006/relationships/image" Target="../media/image1067.png"/><Relationship Id="rId38" Type="http://schemas.openxmlformats.org/officeDocument/2006/relationships/customXml" Target="../ink/ink425.xml"/><Relationship Id="rId59" Type="http://schemas.openxmlformats.org/officeDocument/2006/relationships/image" Target="../media/image1088.png"/><Relationship Id="rId103" Type="http://schemas.openxmlformats.org/officeDocument/2006/relationships/image" Target="../media/image1110.png"/><Relationship Id="rId124" Type="http://schemas.openxmlformats.org/officeDocument/2006/relationships/customXml" Target="../ink/ink46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65.png"/><Relationship Id="rId21" Type="http://schemas.openxmlformats.org/officeDocument/2006/relationships/image" Target="../media/image1069.png"/><Relationship Id="rId42" Type="http://schemas.openxmlformats.org/officeDocument/2006/relationships/customXml" Target="../ink/ink512.xml"/><Relationship Id="rId63" Type="http://schemas.openxmlformats.org/officeDocument/2006/relationships/image" Target="../media/image1090.png"/><Relationship Id="rId84" Type="http://schemas.openxmlformats.org/officeDocument/2006/relationships/customXml" Target="../ink/ink533.xml"/><Relationship Id="rId138" Type="http://schemas.openxmlformats.org/officeDocument/2006/relationships/customXml" Target="../ink/ink560.xml"/><Relationship Id="rId159" Type="http://schemas.openxmlformats.org/officeDocument/2006/relationships/image" Target="../media/image1186.png"/><Relationship Id="rId170" Type="http://schemas.openxmlformats.org/officeDocument/2006/relationships/customXml" Target="../ink/ink576.xml"/><Relationship Id="rId191" Type="http://schemas.openxmlformats.org/officeDocument/2006/relationships/image" Target="../media/image1202.png"/><Relationship Id="rId205" Type="http://schemas.openxmlformats.org/officeDocument/2006/relationships/image" Target="../media/image1209.png"/><Relationship Id="rId107" Type="http://schemas.openxmlformats.org/officeDocument/2006/relationships/image" Target="../media/image1160.png"/><Relationship Id="rId11" Type="http://schemas.openxmlformats.org/officeDocument/2006/relationships/image" Target="../media/image1064.png"/><Relationship Id="rId32" Type="http://schemas.openxmlformats.org/officeDocument/2006/relationships/customXml" Target="../ink/ink507.xml"/><Relationship Id="rId53" Type="http://schemas.openxmlformats.org/officeDocument/2006/relationships/image" Target="../media/image1085.png"/><Relationship Id="rId74" Type="http://schemas.openxmlformats.org/officeDocument/2006/relationships/customXml" Target="../ink/ink528.xml"/><Relationship Id="rId128" Type="http://schemas.openxmlformats.org/officeDocument/2006/relationships/customXml" Target="../ink/ink555.xml"/><Relationship Id="rId149" Type="http://schemas.openxmlformats.org/officeDocument/2006/relationships/image" Target="../media/image1181.png"/><Relationship Id="rId5" Type="http://schemas.openxmlformats.org/officeDocument/2006/relationships/image" Target="../media/image1061.png"/><Relationship Id="rId95" Type="http://schemas.openxmlformats.org/officeDocument/2006/relationships/image" Target="../media/image1154.png"/><Relationship Id="rId160" Type="http://schemas.openxmlformats.org/officeDocument/2006/relationships/customXml" Target="../ink/ink571.xml"/><Relationship Id="rId181" Type="http://schemas.openxmlformats.org/officeDocument/2006/relationships/image" Target="../media/image1197.png"/><Relationship Id="rId22" Type="http://schemas.openxmlformats.org/officeDocument/2006/relationships/customXml" Target="../ink/ink502.xml"/><Relationship Id="rId43" Type="http://schemas.openxmlformats.org/officeDocument/2006/relationships/image" Target="../media/image1080.png"/><Relationship Id="rId64" Type="http://schemas.openxmlformats.org/officeDocument/2006/relationships/customXml" Target="../ink/ink523.xml"/><Relationship Id="rId118" Type="http://schemas.openxmlformats.org/officeDocument/2006/relationships/customXml" Target="../ink/ink550.xml"/><Relationship Id="rId139" Type="http://schemas.openxmlformats.org/officeDocument/2006/relationships/image" Target="../media/image1176.png"/><Relationship Id="rId85" Type="http://schemas.openxmlformats.org/officeDocument/2006/relationships/image" Target="../media/image1149.png"/><Relationship Id="rId150" Type="http://schemas.openxmlformats.org/officeDocument/2006/relationships/customXml" Target="../ink/ink566.xml"/><Relationship Id="rId171" Type="http://schemas.openxmlformats.org/officeDocument/2006/relationships/image" Target="../media/image1192.png"/><Relationship Id="rId192" Type="http://schemas.openxmlformats.org/officeDocument/2006/relationships/customXml" Target="../ink/ink587.xml"/><Relationship Id="rId206" Type="http://schemas.openxmlformats.org/officeDocument/2006/relationships/customXml" Target="../ink/ink594.xml"/><Relationship Id="rId12" Type="http://schemas.openxmlformats.org/officeDocument/2006/relationships/customXml" Target="../ink/ink497.xml"/><Relationship Id="rId33" Type="http://schemas.openxmlformats.org/officeDocument/2006/relationships/image" Target="../media/image1075.png"/><Relationship Id="rId108" Type="http://schemas.openxmlformats.org/officeDocument/2006/relationships/customXml" Target="../ink/ink545.xml"/><Relationship Id="rId129" Type="http://schemas.openxmlformats.org/officeDocument/2006/relationships/image" Target="../media/image1171.png"/><Relationship Id="rId54" Type="http://schemas.openxmlformats.org/officeDocument/2006/relationships/customXml" Target="../ink/ink518.xml"/><Relationship Id="rId75" Type="http://schemas.openxmlformats.org/officeDocument/2006/relationships/image" Target="../media/image1096.png"/><Relationship Id="rId96" Type="http://schemas.openxmlformats.org/officeDocument/2006/relationships/customXml" Target="../ink/ink539.xml"/><Relationship Id="rId140" Type="http://schemas.openxmlformats.org/officeDocument/2006/relationships/customXml" Target="../ink/ink561.xml"/><Relationship Id="rId161" Type="http://schemas.openxmlformats.org/officeDocument/2006/relationships/image" Target="../media/image1187.png"/><Relationship Id="rId182" Type="http://schemas.openxmlformats.org/officeDocument/2006/relationships/customXml" Target="../ink/ink582.xml"/><Relationship Id="rId6" Type="http://schemas.openxmlformats.org/officeDocument/2006/relationships/customXml" Target="../ink/ink494.xml"/><Relationship Id="rId23" Type="http://schemas.openxmlformats.org/officeDocument/2006/relationships/image" Target="../media/image1070.png"/><Relationship Id="rId119" Type="http://schemas.openxmlformats.org/officeDocument/2006/relationships/image" Target="../media/image1166.png"/><Relationship Id="rId44" Type="http://schemas.openxmlformats.org/officeDocument/2006/relationships/customXml" Target="../ink/ink513.xml"/><Relationship Id="rId65" Type="http://schemas.openxmlformats.org/officeDocument/2006/relationships/image" Target="../media/image1091.png"/><Relationship Id="rId86" Type="http://schemas.openxmlformats.org/officeDocument/2006/relationships/customXml" Target="../ink/ink534.xml"/><Relationship Id="rId130" Type="http://schemas.openxmlformats.org/officeDocument/2006/relationships/customXml" Target="../ink/ink556.xml"/><Relationship Id="rId151" Type="http://schemas.openxmlformats.org/officeDocument/2006/relationships/image" Target="../media/image1182.png"/><Relationship Id="rId172" Type="http://schemas.openxmlformats.org/officeDocument/2006/relationships/customXml" Target="../ink/ink577.xml"/><Relationship Id="rId193" Type="http://schemas.openxmlformats.org/officeDocument/2006/relationships/image" Target="../media/image1203.png"/><Relationship Id="rId207" Type="http://schemas.openxmlformats.org/officeDocument/2006/relationships/image" Target="../media/image1210.png"/><Relationship Id="rId13" Type="http://schemas.openxmlformats.org/officeDocument/2006/relationships/image" Target="../media/image1065.png"/><Relationship Id="rId109" Type="http://schemas.openxmlformats.org/officeDocument/2006/relationships/image" Target="../media/image1161.png"/><Relationship Id="rId34" Type="http://schemas.openxmlformats.org/officeDocument/2006/relationships/customXml" Target="../ink/ink508.xml"/><Relationship Id="rId55" Type="http://schemas.openxmlformats.org/officeDocument/2006/relationships/image" Target="../media/image1086.png"/><Relationship Id="rId76" Type="http://schemas.openxmlformats.org/officeDocument/2006/relationships/customXml" Target="../ink/ink529.xml"/><Relationship Id="rId97" Type="http://schemas.openxmlformats.org/officeDocument/2006/relationships/image" Target="../media/image1155.png"/><Relationship Id="rId120" Type="http://schemas.openxmlformats.org/officeDocument/2006/relationships/customXml" Target="../ink/ink551.xml"/><Relationship Id="rId141" Type="http://schemas.openxmlformats.org/officeDocument/2006/relationships/image" Target="../media/image1177.png"/><Relationship Id="rId7" Type="http://schemas.openxmlformats.org/officeDocument/2006/relationships/image" Target="../media/image1062.png"/><Relationship Id="rId162" Type="http://schemas.openxmlformats.org/officeDocument/2006/relationships/customXml" Target="../ink/ink572.xml"/><Relationship Id="rId183" Type="http://schemas.openxmlformats.org/officeDocument/2006/relationships/image" Target="../media/image1198.png"/><Relationship Id="rId24" Type="http://schemas.openxmlformats.org/officeDocument/2006/relationships/customXml" Target="../ink/ink503.xml"/><Relationship Id="rId45" Type="http://schemas.openxmlformats.org/officeDocument/2006/relationships/image" Target="../media/image1081.png"/><Relationship Id="rId66" Type="http://schemas.openxmlformats.org/officeDocument/2006/relationships/customXml" Target="../ink/ink524.xml"/><Relationship Id="rId87" Type="http://schemas.openxmlformats.org/officeDocument/2006/relationships/image" Target="../media/image1150.png"/><Relationship Id="rId110" Type="http://schemas.openxmlformats.org/officeDocument/2006/relationships/customXml" Target="../ink/ink546.xml"/><Relationship Id="rId131" Type="http://schemas.openxmlformats.org/officeDocument/2006/relationships/image" Target="../media/image1172.png"/><Relationship Id="rId61" Type="http://schemas.openxmlformats.org/officeDocument/2006/relationships/image" Target="../media/image1089.png"/><Relationship Id="rId82" Type="http://schemas.openxmlformats.org/officeDocument/2006/relationships/customXml" Target="../ink/ink532.xml"/><Relationship Id="rId152" Type="http://schemas.openxmlformats.org/officeDocument/2006/relationships/customXml" Target="../ink/ink567.xml"/><Relationship Id="rId173" Type="http://schemas.openxmlformats.org/officeDocument/2006/relationships/image" Target="../media/image1193.png"/><Relationship Id="rId194" Type="http://schemas.openxmlformats.org/officeDocument/2006/relationships/customXml" Target="../ink/ink588.xml"/><Relationship Id="rId199" Type="http://schemas.openxmlformats.org/officeDocument/2006/relationships/image" Target="../media/image1206.png"/><Relationship Id="rId203" Type="http://schemas.openxmlformats.org/officeDocument/2006/relationships/image" Target="../media/image1208.png"/><Relationship Id="rId208" Type="http://schemas.openxmlformats.org/officeDocument/2006/relationships/customXml" Target="../ink/ink595.xml"/><Relationship Id="rId19" Type="http://schemas.openxmlformats.org/officeDocument/2006/relationships/image" Target="../media/image1068.png"/><Relationship Id="rId14" Type="http://schemas.openxmlformats.org/officeDocument/2006/relationships/customXml" Target="../ink/ink498.xml"/><Relationship Id="rId30" Type="http://schemas.openxmlformats.org/officeDocument/2006/relationships/customXml" Target="../ink/ink506.xml"/><Relationship Id="rId35" Type="http://schemas.openxmlformats.org/officeDocument/2006/relationships/image" Target="../media/image1076.png"/><Relationship Id="rId56" Type="http://schemas.openxmlformats.org/officeDocument/2006/relationships/customXml" Target="../ink/ink519.xml"/><Relationship Id="rId77" Type="http://schemas.openxmlformats.org/officeDocument/2006/relationships/image" Target="../media/image1145.png"/><Relationship Id="rId100" Type="http://schemas.openxmlformats.org/officeDocument/2006/relationships/customXml" Target="../ink/ink541.xml"/><Relationship Id="rId105" Type="http://schemas.openxmlformats.org/officeDocument/2006/relationships/image" Target="../media/image1159.png"/><Relationship Id="rId126" Type="http://schemas.openxmlformats.org/officeDocument/2006/relationships/customXml" Target="../ink/ink554.xml"/><Relationship Id="rId147" Type="http://schemas.openxmlformats.org/officeDocument/2006/relationships/image" Target="../media/image1180.png"/><Relationship Id="rId168" Type="http://schemas.openxmlformats.org/officeDocument/2006/relationships/customXml" Target="../ink/ink575.xml"/><Relationship Id="rId8" Type="http://schemas.openxmlformats.org/officeDocument/2006/relationships/customXml" Target="../ink/ink495.xml"/><Relationship Id="rId51" Type="http://schemas.openxmlformats.org/officeDocument/2006/relationships/image" Target="../media/image1084.png"/><Relationship Id="rId72" Type="http://schemas.openxmlformats.org/officeDocument/2006/relationships/customXml" Target="../ink/ink527.xml"/><Relationship Id="rId93" Type="http://schemas.openxmlformats.org/officeDocument/2006/relationships/image" Target="../media/image1153.png"/><Relationship Id="rId98" Type="http://schemas.openxmlformats.org/officeDocument/2006/relationships/customXml" Target="../ink/ink540.xml"/><Relationship Id="rId121" Type="http://schemas.openxmlformats.org/officeDocument/2006/relationships/image" Target="../media/image1167.png"/><Relationship Id="rId142" Type="http://schemas.openxmlformats.org/officeDocument/2006/relationships/customXml" Target="../ink/ink562.xml"/><Relationship Id="rId163" Type="http://schemas.openxmlformats.org/officeDocument/2006/relationships/image" Target="../media/image1188.png"/><Relationship Id="rId184" Type="http://schemas.openxmlformats.org/officeDocument/2006/relationships/customXml" Target="../ink/ink583.xml"/><Relationship Id="rId189" Type="http://schemas.openxmlformats.org/officeDocument/2006/relationships/image" Target="../media/image1201.png"/><Relationship Id="rId3" Type="http://schemas.openxmlformats.org/officeDocument/2006/relationships/image" Target="../media/image1060.png"/><Relationship Id="rId25" Type="http://schemas.openxmlformats.org/officeDocument/2006/relationships/image" Target="../media/image1071.png"/><Relationship Id="rId46" Type="http://schemas.openxmlformats.org/officeDocument/2006/relationships/customXml" Target="../ink/ink514.xml"/><Relationship Id="rId67" Type="http://schemas.openxmlformats.org/officeDocument/2006/relationships/image" Target="../media/image1092.png"/><Relationship Id="rId116" Type="http://schemas.openxmlformats.org/officeDocument/2006/relationships/customXml" Target="../ink/ink549.xml"/><Relationship Id="rId137" Type="http://schemas.openxmlformats.org/officeDocument/2006/relationships/image" Target="../media/image1175.png"/><Relationship Id="rId158" Type="http://schemas.openxmlformats.org/officeDocument/2006/relationships/customXml" Target="../ink/ink570.xml"/><Relationship Id="rId20" Type="http://schemas.openxmlformats.org/officeDocument/2006/relationships/customXml" Target="../ink/ink501.xml"/><Relationship Id="rId41" Type="http://schemas.openxmlformats.org/officeDocument/2006/relationships/image" Target="../media/image1079.png"/><Relationship Id="rId62" Type="http://schemas.openxmlformats.org/officeDocument/2006/relationships/customXml" Target="../ink/ink522.xml"/><Relationship Id="rId83" Type="http://schemas.openxmlformats.org/officeDocument/2006/relationships/image" Target="../media/image1148.png"/><Relationship Id="rId88" Type="http://schemas.openxmlformats.org/officeDocument/2006/relationships/customXml" Target="../ink/ink535.xml"/><Relationship Id="rId111" Type="http://schemas.openxmlformats.org/officeDocument/2006/relationships/image" Target="../media/image1162.png"/><Relationship Id="rId132" Type="http://schemas.openxmlformats.org/officeDocument/2006/relationships/customXml" Target="../ink/ink557.xml"/><Relationship Id="rId153" Type="http://schemas.openxmlformats.org/officeDocument/2006/relationships/image" Target="../media/image1183.png"/><Relationship Id="rId174" Type="http://schemas.openxmlformats.org/officeDocument/2006/relationships/customXml" Target="../ink/ink578.xml"/><Relationship Id="rId179" Type="http://schemas.openxmlformats.org/officeDocument/2006/relationships/image" Target="../media/image1196.png"/><Relationship Id="rId195" Type="http://schemas.openxmlformats.org/officeDocument/2006/relationships/image" Target="../media/image1204.png"/><Relationship Id="rId209" Type="http://schemas.openxmlformats.org/officeDocument/2006/relationships/image" Target="../media/image1211.png"/><Relationship Id="rId190" Type="http://schemas.openxmlformats.org/officeDocument/2006/relationships/customXml" Target="../ink/ink586.xml"/><Relationship Id="rId204" Type="http://schemas.openxmlformats.org/officeDocument/2006/relationships/customXml" Target="../ink/ink593.xml"/><Relationship Id="rId15" Type="http://schemas.openxmlformats.org/officeDocument/2006/relationships/image" Target="../media/image1066.png"/><Relationship Id="rId36" Type="http://schemas.openxmlformats.org/officeDocument/2006/relationships/customXml" Target="../ink/ink509.xml"/><Relationship Id="rId57" Type="http://schemas.openxmlformats.org/officeDocument/2006/relationships/image" Target="../media/image1087.png"/><Relationship Id="rId106" Type="http://schemas.openxmlformats.org/officeDocument/2006/relationships/customXml" Target="../ink/ink544.xml"/><Relationship Id="rId127" Type="http://schemas.openxmlformats.org/officeDocument/2006/relationships/image" Target="../media/image1170.png"/><Relationship Id="rId10" Type="http://schemas.openxmlformats.org/officeDocument/2006/relationships/customXml" Target="../ink/ink496.xml"/><Relationship Id="rId31" Type="http://schemas.openxmlformats.org/officeDocument/2006/relationships/image" Target="../media/image1074.png"/><Relationship Id="rId52" Type="http://schemas.openxmlformats.org/officeDocument/2006/relationships/customXml" Target="../ink/ink517.xml"/><Relationship Id="rId73" Type="http://schemas.openxmlformats.org/officeDocument/2006/relationships/image" Target="../media/image1095.png"/><Relationship Id="rId78" Type="http://schemas.openxmlformats.org/officeDocument/2006/relationships/customXml" Target="../ink/ink530.xml"/><Relationship Id="rId94" Type="http://schemas.openxmlformats.org/officeDocument/2006/relationships/customXml" Target="../ink/ink538.xml"/><Relationship Id="rId99" Type="http://schemas.openxmlformats.org/officeDocument/2006/relationships/image" Target="../media/image1156.png"/><Relationship Id="rId101" Type="http://schemas.openxmlformats.org/officeDocument/2006/relationships/image" Target="../media/image1157.png"/><Relationship Id="rId122" Type="http://schemas.openxmlformats.org/officeDocument/2006/relationships/customXml" Target="../ink/ink552.xml"/><Relationship Id="rId143" Type="http://schemas.openxmlformats.org/officeDocument/2006/relationships/image" Target="../media/image1178.png"/><Relationship Id="rId148" Type="http://schemas.openxmlformats.org/officeDocument/2006/relationships/customXml" Target="../ink/ink565.xml"/><Relationship Id="rId164" Type="http://schemas.openxmlformats.org/officeDocument/2006/relationships/customXml" Target="../ink/ink573.xml"/><Relationship Id="rId169" Type="http://schemas.openxmlformats.org/officeDocument/2006/relationships/image" Target="../media/image1191.png"/><Relationship Id="rId185" Type="http://schemas.openxmlformats.org/officeDocument/2006/relationships/image" Target="../media/image1199.png"/><Relationship Id="rId4" Type="http://schemas.openxmlformats.org/officeDocument/2006/relationships/customXml" Target="../ink/ink493.xml"/><Relationship Id="rId9" Type="http://schemas.openxmlformats.org/officeDocument/2006/relationships/image" Target="../media/image1063.png"/><Relationship Id="rId180" Type="http://schemas.openxmlformats.org/officeDocument/2006/relationships/customXml" Target="../ink/ink581.xml"/><Relationship Id="rId210" Type="http://schemas.openxmlformats.org/officeDocument/2006/relationships/customXml" Target="../ink/ink596.xml"/><Relationship Id="rId26" Type="http://schemas.openxmlformats.org/officeDocument/2006/relationships/customXml" Target="../ink/ink504.xml"/><Relationship Id="rId47" Type="http://schemas.openxmlformats.org/officeDocument/2006/relationships/image" Target="../media/image1082.png"/><Relationship Id="rId68" Type="http://schemas.openxmlformats.org/officeDocument/2006/relationships/customXml" Target="../ink/ink525.xml"/><Relationship Id="rId89" Type="http://schemas.openxmlformats.org/officeDocument/2006/relationships/image" Target="../media/image1151.png"/><Relationship Id="rId112" Type="http://schemas.openxmlformats.org/officeDocument/2006/relationships/customXml" Target="../ink/ink547.xml"/><Relationship Id="rId133" Type="http://schemas.openxmlformats.org/officeDocument/2006/relationships/image" Target="../media/image1173.png"/><Relationship Id="rId154" Type="http://schemas.openxmlformats.org/officeDocument/2006/relationships/customXml" Target="../ink/ink568.xml"/><Relationship Id="rId175" Type="http://schemas.openxmlformats.org/officeDocument/2006/relationships/image" Target="../media/image1194.png"/><Relationship Id="rId196" Type="http://schemas.openxmlformats.org/officeDocument/2006/relationships/customXml" Target="../ink/ink589.xml"/><Relationship Id="rId200" Type="http://schemas.openxmlformats.org/officeDocument/2006/relationships/customXml" Target="../ink/ink591.xml"/><Relationship Id="rId16" Type="http://schemas.openxmlformats.org/officeDocument/2006/relationships/customXml" Target="../ink/ink499.xml"/><Relationship Id="rId37" Type="http://schemas.openxmlformats.org/officeDocument/2006/relationships/image" Target="../media/image1077.png"/><Relationship Id="rId58" Type="http://schemas.openxmlformats.org/officeDocument/2006/relationships/customXml" Target="../ink/ink520.xml"/><Relationship Id="rId79" Type="http://schemas.openxmlformats.org/officeDocument/2006/relationships/image" Target="../media/image1146.png"/><Relationship Id="rId102" Type="http://schemas.openxmlformats.org/officeDocument/2006/relationships/customXml" Target="../ink/ink542.xml"/><Relationship Id="rId123" Type="http://schemas.openxmlformats.org/officeDocument/2006/relationships/image" Target="../media/image1168.png"/><Relationship Id="rId144" Type="http://schemas.openxmlformats.org/officeDocument/2006/relationships/customXml" Target="../ink/ink563.xml"/><Relationship Id="rId90" Type="http://schemas.openxmlformats.org/officeDocument/2006/relationships/customXml" Target="../ink/ink536.xml"/><Relationship Id="rId165" Type="http://schemas.openxmlformats.org/officeDocument/2006/relationships/image" Target="../media/image1189.png"/><Relationship Id="rId186" Type="http://schemas.openxmlformats.org/officeDocument/2006/relationships/customXml" Target="../ink/ink584.xml"/><Relationship Id="rId211" Type="http://schemas.openxmlformats.org/officeDocument/2006/relationships/image" Target="../media/image1212.png"/><Relationship Id="rId27" Type="http://schemas.openxmlformats.org/officeDocument/2006/relationships/image" Target="../media/image1072.png"/><Relationship Id="rId48" Type="http://schemas.openxmlformats.org/officeDocument/2006/relationships/customXml" Target="../ink/ink515.xml"/><Relationship Id="rId69" Type="http://schemas.openxmlformats.org/officeDocument/2006/relationships/image" Target="../media/image1093.png"/><Relationship Id="rId113" Type="http://schemas.openxmlformats.org/officeDocument/2006/relationships/image" Target="../media/image1163.png"/><Relationship Id="rId134" Type="http://schemas.openxmlformats.org/officeDocument/2006/relationships/customXml" Target="../ink/ink558.xml"/><Relationship Id="rId80" Type="http://schemas.openxmlformats.org/officeDocument/2006/relationships/customXml" Target="../ink/ink531.xml"/><Relationship Id="rId155" Type="http://schemas.openxmlformats.org/officeDocument/2006/relationships/image" Target="../media/image1184.png"/><Relationship Id="rId176" Type="http://schemas.openxmlformats.org/officeDocument/2006/relationships/customXml" Target="../ink/ink579.xml"/><Relationship Id="rId197" Type="http://schemas.openxmlformats.org/officeDocument/2006/relationships/image" Target="../media/image1205.png"/><Relationship Id="rId201" Type="http://schemas.openxmlformats.org/officeDocument/2006/relationships/image" Target="../media/image1207.png"/><Relationship Id="rId17" Type="http://schemas.openxmlformats.org/officeDocument/2006/relationships/image" Target="../media/image1067.png"/><Relationship Id="rId38" Type="http://schemas.openxmlformats.org/officeDocument/2006/relationships/customXml" Target="../ink/ink510.xml"/><Relationship Id="rId59" Type="http://schemas.openxmlformats.org/officeDocument/2006/relationships/image" Target="../media/image1088.png"/><Relationship Id="rId103" Type="http://schemas.openxmlformats.org/officeDocument/2006/relationships/image" Target="../media/image1158.png"/><Relationship Id="rId124" Type="http://schemas.openxmlformats.org/officeDocument/2006/relationships/customXml" Target="../ink/ink553.xml"/><Relationship Id="rId70" Type="http://schemas.openxmlformats.org/officeDocument/2006/relationships/customXml" Target="../ink/ink526.xml"/><Relationship Id="rId91" Type="http://schemas.openxmlformats.org/officeDocument/2006/relationships/image" Target="../media/image1152.png"/><Relationship Id="rId145" Type="http://schemas.openxmlformats.org/officeDocument/2006/relationships/image" Target="../media/image1179.png"/><Relationship Id="rId166" Type="http://schemas.openxmlformats.org/officeDocument/2006/relationships/customXml" Target="../ink/ink574.xml"/><Relationship Id="rId187" Type="http://schemas.openxmlformats.org/officeDocument/2006/relationships/image" Target="../media/image1200.png"/><Relationship Id="rId1" Type="http://schemas.openxmlformats.org/officeDocument/2006/relationships/slideLayout" Target="../slideLayouts/slideLayout27.xml"/><Relationship Id="rId28" Type="http://schemas.openxmlformats.org/officeDocument/2006/relationships/customXml" Target="../ink/ink505.xml"/><Relationship Id="rId49" Type="http://schemas.openxmlformats.org/officeDocument/2006/relationships/image" Target="../media/image1083.png"/><Relationship Id="rId114" Type="http://schemas.openxmlformats.org/officeDocument/2006/relationships/customXml" Target="../ink/ink548.xml"/><Relationship Id="rId60" Type="http://schemas.openxmlformats.org/officeDocument/2006/relationships/customXml" Target="../ink/ink521.xml"/><Relationship Id="rId81" Type="http://schemas.openxmlformats.org/officeDocument/2006/relationships/image" Target="../media/image1147.png"/><Relationship Id="rId135" Type="http://schemas.openxmlformats.org/officeDocument/2006/relationships/image" Target="../media/image1174.png"/><Relationship Id="rId156" Type="http://schemas.openxmlformats.org/officeDocument/2006/relationships/customXml" Target="../ink/ink569.xml"/><Relationship Id="rId177" Type="http://schemas.openxmlformats.org/officeDocument/2006/relationships/image" Target="../media/image1195.png"/><Relationship Id="rId198" Type="http://schemas.openxmlformats.org/officeDocument/2006/relationships/customXml" Target="../ink/ink590.xml"/><Relationship Id="rId202" Type="http://schemas.openxmlformats.org/officeDocument/2006/relationships/customXml" Target="../ink/ink592.xml"/><Relationship Id="rId18" Type="http://schemas.openxmlformats.org/officeDocument/2006/relationships/customXml" Target="../ink/ink500.xml"/><Relationship Id="rId39" Type="http://schemas.openxmlformats.org/officeDocument/2006/relationships/image" Target="../media/image1078.png"/><Relationship Id="rId50" Type="http://schemas.openxmlformats.org/officeDocument/2006/relationships/customXml" Target="../ink/ink516.xml"/><Relationship Id="rId104" Type="http://schemas.openxmlformats.org/officeDocument/2006/relationships/customXml" Target="../ink/ink543.xml"/><Relationship Id="rId125" Type="http://schemas.openxmlformats.org/officeDocument/2006/relationships/image" Target="../media/image1169.png"/><Relationship Id="rId146" Type="http://schemas.openxmlformats.org/officeDocument/2006/relationships/customXml" Target="../ink/ink564.xml"/><Relationship Id="rId167" Type="http://schemas.openxmlformats.org/officeDocument/2006/relationships/image" Target="../media/image1190.png"/><Relationship Id="rId188" Type="http://schemas.openxmlformats.org/officeDocument/2006/relationships/customXml" Target="../ink/ink585.xml"/><Relationship Id="rId71" Type="http://schemas.openxmlformats.org/officeDocument/2006/relationships/image" Target="../media/image1094.png"/><Relationship Id="rId92" Type="http://schemas.openxmlformats.org/officeDocument/2006/relationships/customXml" Target="../ink/ink537.xml"/><Relationship Id="rId2" Type="http://schemas.openxmlformats.org/officeDocument/2006/relationships/customXml" Target="../ink/ink492.xml"/><Relationship Id="rId29" Type="http://schemas.openxmlformats.org/officeDocument/2006/relationships/image" Target="../media/image1073.png"/><Relationship Id="rId40" Type="http://schemas.openxmlformats.org/officeDocument/2006/relationships/customXml" Target="../ink/ink511.xml"/><Relationship Id="rId115" Type="http://schemas.openxmlformats.org/officeDocument/2006/relationships/image" Target="../media/image1164.png"/><Relationship Id="rId136" Type="http://schemas.openxmlformats.org/officeDocument/2006/relationships/customXml" Target="../ink/ink559.xml"/><Relationship Id="rId157" Type="http://schemas.openxmlformats.org/officeDocument/2006/relationships/image" Target="../media/image1185.png"/><Relationship Id="rId178" Type="http://schemas.openxmlformats.org/officeDocument/2006/relationships/customXml" Target="../ink/ink580.xml"/></Relationships>
</file>

<file path=ppt/slides/_rels/slide3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237.png"/><Relationship Id="rId21" Type="http://schemas.openxmlformats.org/officeDocument/2006/relationships/image" Target="../media/image1069.png"/><Relationship Id="rId42" Type="http://schemas.openxmlformats.org/officeDocument/2006/relationships/customXml" Target="../ink/ink617.xml"/><Relationship Id="rId63" Type="http://schemas.openxmlformats.org/officeDocument/2006/relationships/image" Target="../media/image1090.png"/><Relationship Id="rId84" Type="http://schemas.openxmlformats.org/officeDocument/2006/relationships/customXml" Target="../ink/ink638.xml"/><Relationship Id="rId16" Type="http://schemas.openxmlformats.org/officeDocument/2006/relationships/customXml" Target="../ink/ink604.xml"/><Relationship Id="rId107" Type="http://schemas.openxmlformats.org/officeDocument/2006/relationships/image" Target="../media/image1232.png"/><Relationship Id="rId11" Type="http://schemas.openxmlformats.org/officeDocument/2006/relationships/image" Target="../media/image1064.png"/><Relationship Id="rId32" Type="http://schemas.openxmlformats.org/officeDocument/2006/relationships/customXml" Target="../ink/ink612.xml"/><Relationship Id="rId37" Type="http://schemas.openxmlformats.org/officeDocument/2006/relationships/image" Target="../media/image1077.png"/><Relationship Id="rId53" Type="http://schemas.openxmlformats.org/officeDocument/2006/relationships/image" Target="../media/image1085.png"/><Relationship Id="rId58" Type="http://schemas.openxmlformats.org/officeDocument/2006/relationships/customXml" Target="../ink/ink625.xml"/><Relationship Id="rId74" Type="http://schemas.openxmlformats.org/officeDocument/2006/relationships/customXml" Target="../ink/ink633.xml"/><Relationship Id="rId79" Type="http://schemas.openxmlformats.org/officeDocument/2006/relationships/image" Target="../media/image1218.png"/><Relationship Id="rId102" Type="http://schemas.openxmlformats.org/officeDocument/2006/relationships/customXml" Target="../ink/ink647.xml"/><Relationship Id="rId123" Type="http://schemas.openxmlformats.org/officeDocument/2006/relationships/image" Target="../media/image1240.png"/><Relationship Id="rId128" Type="http://schemas.openxmlformats.org/officeDocument/2006/relationships/customXml" Target="../ink/ink660.xml"/><Relationship Id="rId5" Type="http://schemas.openxmlformats.org/officeDocument/2006/relationships/image" Target="../media/image1061.png"/><Relationship Id="rId90" Type="http://schemas.openxmlformats.org/officeDocument/2006/relationships/customXml" Target="../ink/ink641.xml"/><Relationship Id="rId95" Type="http://schemas.openxmlformats.org/officeDocument/2006/relationships/image" Target="../media/image1226.png"/><Relationship Id="rId22" Type="http://schemas.openxmlformats.org/officeDocument/2006/relationships/customXml" Target="../ink/ink607.xml"/><Relationship Id="rId27" Type="http://schemas.openxmlformats.org/officeDocument/2006/relationships/image" Target="../media/image1072.png"/><Relationship Id="rId43" Type="http://schemas.openxmlformats.org/officeDocument/2006/relationships/image" Target="../media/image1080.png"/><Relationship Id="rId48" Type="http://schemas.openxmlformats.org/officeDocument/2006/relationships/customXml" Target="../ink/ink620.xml"/><Relationship Id="rId64" Type="http://schemas.openxmlformats.org/officeDocument/2006/relationships/customXml" Target="../ink/ink628.xml"/><Relationship Id="rId69" Type="http://schemas.openxmlformats.org/officeDocument/2006/relationships/image" Target="../media/image1214.png"/><Relationship Id="rId113" Type="http://schemas.openxmlformats.org/officeDocument/2006/relationships/image" Target="../media/image1235.png"/><Relationship Id="rId118" Type="http://schemas.openxmlformats.org/officeDocument/2006/relationships/customXml" Target="../ink/ink655.xml"/><Relationship Id="rId134" Type="http://schemas.openxmlformats.org/officeDocument/2006/relationships/customXml" Target="../ink/ink663.xml"/><Relationship Id="rId80" Type="http://schemas.openxmlformats.org/officeDocument/2006/relationships/customXml" Target="../ink/ink636.xml"/><Relationship Id="rId85" Type="http://schemas.openxmlformats.org/officeDocument/2006/relationships/image" Target="../media/image1221.png"/><Relationship Id="rId12" Type="http://schemas.openxmlformats.org/officeDocument/2006/relationships/customXml" Target="../ink/ink602.xml"/><Relationship Id="rId17" Type="http://schemas.openxmlformats.org/officeDocument/2006/relationships/image" Target="../media/image1067.png"/><Relationship Id="rId33" Type="http://schemas.openxmlformats.org/officeDocument/2006/relationships/image" Target="../media/image1075.png"/><Relationship Id="rId38" Type="http://schemas.openxmlformats.org/officeDocument/2006/relationships/customXml" Target="../ink/ink615.xml"/><Relationship Id="rId59" Type="http://schemas.openxmlformats.org/officeDocument/2006/relationships/image" Target="../media/image1088.png"/><Relationship Id="rId103" Type="http://schemas.openxmlformats.org/officeDocument/2006/relationships/image" Target="../media/image1230.png"/><Relationship Id="rId108" Type="http://schemas.openxmlformats.org/officeDocument/2006/relationships/customXml" Target="../ink/ink650.xml"/><Relationship Id="rId124" Type="http://schemas.openxmlformats.org/officeDocument/2006/relationships/customXml" Target="../ink/ink658.xml"/><Relationship Id="rId129" Type="http://schemas.openxmlformats.org/officeDocument/2006/relationships/image" Target="../media/image1243.png"/><Relationship Id="rId54" Type="http://schemas.openxmlformats.org/officeDocument/2006/relationships/customXml" Target="../ink/ink623.xml"/><Relationship Id="rId70" Type="http://schemas.openxmlformats.org/officeDocument/2006/relationships/customXml" Target="../ink/ink631.xml"/><Relationship Id="rId75" Type="http://schemas.openxmlformats.org/officeDocument/2006/relationships/image" Target="../media/image1216.png"/><Relationship Id="rId91" Type="http://schemas.openxmlformats.org/officeDocument/2006/relationships/image" Target="../media/image1224.png"/><Relationship Id="rId96" Type="http://schemas.openxmlformats.org/officeDocument/2006/relationships/customXml" Target="../ink/ink644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599.xml"/><Relationship Id="rId23" Type="http://schemas.openxmlformats.org/officeDocument/2006/relationships/image" Target="../media/image1070.png"/><Relationship Id="rId28" Type="http://schemas.openxmlformats.org/officeDocument/2006/relationships/customXml" Target="../ink/ink610.xml"/><Relationship Id="rId49" Type="http://schemas.openxmlformats.org/officeDocument/2006/relationships/image" Target="../media/image1083.png"/><Relationship Id="rId114" Type="http://schemas.openxmlformats.org/officeDocument/2006/relationships/customXml" Target="../ink/ink653.xml"/><Relationship Id="rId119" Type="http://schemas.openxmlformats.org/officeDocument/2006/relationships/image" Target="../media/image1238.png"/><Relationship Id="rId44" Type="http://schemas.openxmlformats.org/officeDocument/2006/relationships/customXml" Target="../ink/ink618.xml"/><Relationship Id="rId60" Type="http://schemas.openxmlformats.org/officeDocument/2006/relationships/customXml" Target="../ink/ink626.xml"/><Relationship Id="rId65" Type="http://schemas.openxmlformats.org/officeDocument/2006/relationships/image" Target="../media/image1091.png"/><Relationship Id="rId81" Type="http://schemas.openxmlformats.org/officeDocument/2006/relationships/image" Target="../media/image1219.png"/><Relationship Id="rId86" Type="http://schemas.openxmlformats.org/officeDocument/2006/relationships/customXml" Target="../ink/ink639.xml"/><Relationship Id="rId130" Type="http://schemas.openxmlformats.org/officeDocument/2006/relationships/customXml" Target="../ink/ink661.xml"/><Relationship Id="rId135" Type="http://schemas.openxmlformats.org/officeDocument/2006/relationships/image" Target="../media/image1246.png"/><Relationship Id="rId13" Type="http://schemas.openxmlformats.org/officeDocument/2006/relationships/image" Target="../media/image1065.png"/><Relationship Id="rId18" Type="http://schemas.openxmlformats.org/officeDocument/2006/relationships/customXml" Target="../ink/ink605.xml"/><Relationship Id="rId39" Type="http://schemas.openxmlformats.org/officeDocument/2006/relationships/image" Target="../media/image1078.png"/><Relationship Id="rId109" Type="http://schemas.openxmlformats.org/officeDocument/2006/relationships/image" Target="../media/image1233.png"/><Relationship Id="rId34" Type="http://schemas.openxmlformats.org/officeDocument/2006/relationships/customXml" Target="../ink/ink613.xml"/><Relationship Id="rId50" Type="http://schemas.openxmlformats.org/officeDocument/2006/relationships/customXml" Target="../ink/ink621.xml"/><Relationship Id="rId55" Type="http://schemas.openxmlformats.org/officeDocument/2006/relationships/image" Target="../media/image1086.png"/><Relationship Id="rId76" Type="http://schemas.openxmlformats.org/officeDocument/2006/relationships/customXml" Target="../ink/ink634.xml"/><Relationship Id="rId97" Type="http://schemas.openxmlformats.org/officeDocument/2006/relationships/image" Target="../media/image1227.png"/><Relationship Id="rId104" Type="http://schemas.openxmlformats.org/officeDocument/2006/relationships/customXml" Target="../ink/ink648.xml"/><Relationship Id="rId120" Type="http://schemas.openxmlformats.org/officeDocument/2006/relationships/customXml" Target="../ink/ink656.xml"/><Relationship Id="rId125" Type="http://schemas.openxmlformats.org/officeDocument/2006/relationships/image" Target="../media/image1241.png"/><Relationship Id="rId7" Type="http://schemas.openxmlformats.org/officeDocument/2006/relationships/image" Target="../media/image1062.png"/><Relationship Id="rId71" Type="http://schemas.openxmlformats.org/officeDocument/2006/relationships/image" Target="../media/image1215.png"/><Relationship Id="rId92" Type="http://schemas.openxmlformats.org/officeDocument/2006/relationships/customXml" Target="../ink/ink642.xml"/><Relationship Id="rId2" Type="http://schemas.openxmlformats.org/officeDocument/2006/relationships/customXml" Target="../ink/ink597.xml"/><Relationship Id="rId29" Type="http://schemas.openxmlformats.org/officeDocument/2006/relationships/image" Target="../media/image1073.png"/><Relationship Id="rId24" Type="http://schemas.openxmlformats.org/officeDocument/2006/relationships/customXml" Target="../ink/ink608.xml"/><Relationship Id="rId40" Type="http://schemas.openxmlformats.org/officeDocument/2006/relationships/customXml" Target="../ink/ink616.xml"/><Relationship Id="rId45" Type="http://schemas.openxmlformats.org/officeDocument/2006/relationships/image" Target="../media/image1081.png"/><Relationship Id="rId66" Type="http://schemas.openxmlformats.org/officeDocument/2006/relationships/customXml" Target="../ink/ink629.xml"/><Relationship Id="rId87" Type="http://schemas.openxmlformats.org/officeDocument/2006/relationships/image" Target="../media/image1222.png"/><Relationship Id="rId110" Type="http://schemas.openxmlformats.org/officeDocument/2006/relationships/customXml" Target="../ink/ink651.xml"/><Relationship Id="rId115" Type="http://schemas.openxmlformats.org/officeDocument/2006/relationships/image" Target="../media/image1236.png"/><Relationship Id="rId131" Type="http://schemas.openxmlformats.org/officeDocument/2006/relationships/image" Target="../media/image1244.png"/><Relationship Id="rId136" Type="http://schemas.openxmlformats.org/officeDocument/2006/relationships/customXml" Target="../ink/ink664.xml"/><Relationship Id="rId61" Type="http://schemas.openxmlformats.org/officeDocument/2006/relationships/image" Target="../media/image1089.png"/><Relationship Id="rId82" Type="http://schemas.openxmlformats.org/officeDocument/2006/relationships/customXml" Target="../ink/ink637.xml"/><Relationship Id="rId19" Type="http://schemas.openxmlformats.org/officeDocument/2006/relationships/image" Target="../media/image1068.png"/><Relationship Id="rId14" Type="http://schemas.openxmlformats.org/officeDocument/2006/relationships/customXml" Target="../ink/ink603.xml"/><Relationship Id="rId30" Type="http://schemas.openxmlformats.org/officeDocument/2006/relationships/customXml" Target="../ink/ink611.xml"/><Relationship Id="rId35" Type="http://schemas.openxmlformats.org/officeDocument/2006/relationships/image" Target="../media/image1076.png"/><Relationship Id="rId56" Type="http://schemas.openxmlformats.org/officeDocument/2006/relationships/customXml" Target="../ink/ink624.xml"/><Relationship Id="rId77" Type="http://schemas.openxmlformats.org/officeDocument/2006/relationships/image" Target="../media/image1217.png"/><Relationship Id="rId100" Type="http://schemas.openxmlformats.org/officeDocument/2006/relationships/customXml" Target="../ink/ink646.xml"/><Relationship Id="rId105" Type="http://schemas.openxmlformats.org/officeDocument/2006/relationships/image" Target="../media/image1231.png"/><Relationship Id="rId126" Type="http://schemas.openxmlformats.org/officeDocument/2006/relationships/customXml" Target="../ink/ink659.xml"/><Relationship Id="rId8" Type="http://schemas.openxmlformats.org/officeDocument/2006/relationships/customXml" Target="../ink/ink600.xml"/><Relationship Id="rId51" Type="http://schemas.openxmlformats.org/officeDocument/2006/relationships/image" Target="../media/image1084.png"/><Relationship Id="rId72" Type="http://schemas.openxmlformats.org/officeDocument/2006/relationships/customXml" Target="../ink/ink632.xml"/><Relationship Id="rId93" Type="http://schemas.openxmlformats.org/officeDocument/2006/relationships/image" Target="../media/image1225.png"/><Relationship Id="rId98" Type="http://schemas.openxmlformats.org/officeDocument/2006/relationships/customXml" Target="../ink/ink645.xml"/><Relationship Id="rId121" Type="http://schemas.openxmlformats.org/officeDocument/2006/relationships/image" Target="../media/image1239.png"/><Relationship Id="rId3" Type="http://schemas.openxmlformats.org/officeDocument/2006/relationships/image" Target="../media/image1060.png"/><Relationship Id="rId25" Type="http://schemas.openxmlformats.org/officeDocument/2006/relationships/image" Target="../media/image1071.png"/><Relationship Id="rId46" Type="http://schemas.openxmlformats.org/officeDocument/2006/relationships/customXml" Target="../ink/ink619.xml"/><Relationship Id="rId67" Type="http://schemas.openxmlformats.org/officeDocument/2006/relationships/image" Target="../media/image1213.png"/><Relationship Id="rId116" Type="http://schemas.openxmlformats.org/officeDocument/2006/relationships/customXml" Target="../ink/ink654.xml"/><Relationship Id="rId137" Type="http://schemas.openxmlformats.org/officeDocument/2006/relationships/image" Target="../media/image1247.png"/><Relationship Id="rId20" Type="http://schemas.openxmlformats.org/officeDocument/2006/relationships/customXml" Target="../ink/ink606.xml"/><Relationship Id="rId41" Type="http://schemas.openxmlformats.org/officeDocument/2006/relationships/image" Target="../media/image1079.png"/><Relationship Id="rId62" Type="http://schemas.openxmlformats.org/officeDocument/2006/relationships/customXml" Target="../ink/ink627.xml"/><Relationship Id="rId83" Type="http://schemas.openxmlformats.org/officeDocument/2006/relationships/image" Target="../media/image1220.png"/><Relationship Id="rId88" Type="http://schemas.openxmlformats.org/officeDocument/2006/relationships/customXml" Target="../ink/ink640.xml"/><Relationship Id="rId111" Type="http://schemas.openxmlformats.org/officeDocument/2006/relationships/image" Target="../media/image1234.png"/><Relationship Id="rId132" Type="http://schemas.openxmlformats.org/officeDocument/2006/relationships/customXml" Target="../ink/ink662.xml"/><Relationship Id="rId15" Type="http://schemas.openxmlformats.org/officeDocument/2006/relationships/image" Target="../media/image1066.png"/><Relationship Id="rId36" Type="http://schemas.openxmlformats.org/officeDocument/2006/relationships/customXml" Target="../ink/ink614.xml"/><Relationship Id="rId57" Type="http://schemas.openxmlformats.org/officeDocument/2006/relationships/image" Target="../media/image1087.png"/><Relationship Id="rId106" Type="http://schemas.openxmlformats.org/officeDocument/2006/relationships/customXml" Target="../ink/ink649.xml"/><Relationship Id="rId127" Type="http://schemas.openxmlformats.org/officeDocument/2006/relationships/image" Target="../media/image1242.png"/><Relationship Id="rId10" Type="http://schemas.openxmlformats.org/officeDocument/2006/relationships/customXml" Target="../ink/ink601.xml"/><Relationship Id="rId31" Type="http://schemas.openxmlformats.org/officeDocument/2006/relationships/image" Target="../media/image1074.png"/><Relationship Id="rId52" Type="http://schemas.openxmlformats.org/officeDocument/2006/relationships/customXml" Target="../ink/ink622.xml"/><Relationship Id="rId73" Type="http://schemas.openxmlformats.org/officeDocument/2006/relationships/image" Target="../media/image1031.png"/><Relationship Id="rId78" Type="http://schemas.openxmlformats.org/officeDocument/2006/relationships/customXml" Target="../ink/ink635.xml"/><Relationship Id="rId94" Type="http://schemas.openxmlformats.org/officeDocument/2006/relationships/customXml" Target="../ink/ink643.xml"/><Relationship Id="rId99" Type="http://schemas.openxmlformats.org/officeDocument/2006/relationships/image" Target="../media/image1228.png"/><Relationship Id="rId101" Type="http://schemas.openxmlformats.org/officeDocument/2006/relationships/image" Target="../media/image1229.png"/><Relationship Id="rId122" Type="http://schemas.openxmlformats.org/officeDocument/2006/relationships/customXml" Target="../ink/ink657.xml"/><Relationship Id="rId4" Type="http://schemas.openxmlformats.org/officeDocument/2006/relationships/customXml" Target="../ink/ink598.xml"/><Relationship Id="rId9" Type="http://schemas.openxmlformats.org/officeDocument/2006/relationships/image" Target="../media/image1063.png"/><Relationship Id="rId26" Type="http://schemas.openxmlformats.org/officeDocument/2006/relationships/customXml" Target="../ink/ink609.xml"/><Relationship Id="rId47" Type="http://schemas.openxmlformats.org/officeDocument/2006/relationships/image" Target="../media/image1082.png"/><Relationship Id="rId68" Type="http://schemas.openxmlformats.org/officeDocument/2006/relationships/customXml" Target="../ink/ink630.xml"/><Relationship Id="rId89" Type="http://schemas.openxmlformats.org/officeDocument/2006/relationships/image" Target="../media/image1223.png"/><Relationship Id="rId112" Type="http://schemas.openxmlformats.org/officeDocument/2006/relationships/customXml" Target="../ink/ink652.xml"/><Relationship Id="rId133" Type="http://schemas.openxmlformats.org/officeDocument/2006/relationships/image" Target="../media/image1245.png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customXml" Target="../ink/ink677.xml"/><Relationship Id="rId21" Type="http://schemas.openxmlformats.org/officeDocument/2006/relationships/image" Target="../media/image1069.png"/><Relationship Id="rId42" Type="http://schemas.openxmlformats.org/officeDocument/2006/relationships/customXml" Target="../ink/ink685.xml"/><Relationship Id="rId47" Type="http://schemas.openxmlformats.org/officeDocument/2006/relationships/image" Target="../media/image1082.png"/><Relationship Id="rId63" Type="http://schemas.openxmlformats.org/officeDocument/2006/relationships/image" Target="../media/image1090.png"/><Relationship Id="rId68" Type="http://schemas.openxmlformats.org/officeDocument/2006/relationships/customXml" Target="../ink/ink698.xml"/><Relationship Id="rId84" Type="http://schemas.openxmlformats.org/officeDocument/2006/relationships/customXml" Target="../ink/ink706.xml"/><Relationship Id="rId89" Type="http://schemas.openxmlformats.org/officeDocument/2006/relationships/image" Target="../media/image1233.png"/><Relationship Id="rId16" Type="http://schemas.openxmlformats.org/officeDocument/2006/relationships/customXml" Target="../ink/ink672.xml"/><Relationship Id="rId107" Type="http://schemas.openxmlformats.org/officeDocument/2006/relationships/image" Target="../media/image1242.png"/><Relationship Id="rId11" Type="http://schemas.openxmlformats.org/officeDocument/2006/relationships/image" Target="../media/image1064.png"/><Relationship Id="rId32" Type="http://schemas.openxmlformats.org/officeDocument/2006/relationships/customXml" Target="../ink/ink680.xml"/><Relationship Id="rId37" Type="http://schemas.openxmlformats.org/officeDocument/2006/relationships/image" Target="../media/image1077.png"/><Relationship Id="rId53" Type="http://schemas.openxmlformats.org/officeDocument/2006/relationships/image" Target="../media/image1085.png"/><Relationship Id="rId58" Type="http://schemas.openxmlformats.org/officeDocument/2006/relationships/customXml" Target="../ink/ink693.xml"/><Relationship Id="rId74" Type="http://schemas.openxmlformats.org/officeDocument/2006/relationships/customXml" Target="../ink/ink701.xml"/><Relationship Id="rId79" Type="http://schemas.openxmlformats.org/officeDocument/2006/relationships/image" Target="../media/image1228.png"/><Relationship Id="rId102" Type="http://schemas.openxmlformats.org/officeDocument/2006/relationships/customXml" Target="../ink/ink715.xml"/><Relationship Id="rId5" Type="http://schemas.openxmlformats.org/officeDocument/2006/relationships/image" Target="../media/image1061.png"/><Relationship Id="rId90" Type="http://schemas.openxmlformats.org/officeDocument/2006/relationships/customXml" Target="../ink/ink709.xml"/><Relationship Id="rId95" Type="http://schemas.openxmlformats.org/officeDocument/2006/relationships/image" Target="../media/image1236.png"/><Relationship Id="rId22" Type="http://schemas.openxmlformats.org/officeDocument/2006/relationships/customXml" Target="../ink/ink675.xml"/><Relationship Id="rId27" Type="http://schemas.openxmlformats.org/officeDocument/2006/relationships/image" Target="../media/image1072.png"/><Relationship Id="rId43" Type="http://schemas.openxmlformats.org/officeDocument/2006/relationships/image" Target="../media/image1080.png"/><Relationship Id="rId48" Type="http://schemas.openxmlformats.org/officeDocument/2006/relationships/customXml" Target="../ink/ink688.xml"/><Relationship Id="rId64" Type="http://schemas.openxmlformats.org/officeDocument/2006/relationships/customXml" Target="../ink/ink696.xml"/><Relationship Id="rId69" Type="http://schemas.openxmlformats.org/officeDocument/2006/relationships/image" Target="../media/image1223.png"/><Relationship Id="rId80" Type="http://schemas.openxmlformats.org/officeDocument/2006/relationships/customXml" Target="../ink/ink704.xml"/><Relationship Id="rId85" Type="http://schemas.openxmlformats.org/officeDocument/2006/relationships/image" Target="../media/image1231.png"/><Relationship Id="rId12" Type="http://schemas.openxmlformats.org/officeDocument/2006/relationships/customXml" Target="../ink/ink670.xml"/><Relationship Id="rId17" Type="http://schemas.openxmlformats.org/officeDocument/2006/relationships/image" Target="../media/image1067.png"/><Relationship Id="rId33" Type="http://schemas.openxmlformats.org/officeDocument/2006/relationships/image" Target="../media/image1075.png"/><Relationship Id="rId38" Type="http://schemas.openxmlformats.org/officeDocument/2006/relationships/customXml" Target="../ink/ink683.xml"/><Relationship Id="rId59" Type="http://schemas.openxmlformats.org/officeDocument/2006/relationships/image" Target="../media/image1088.png"/><Relationship Id="rId103" Type="http://schemas.openxmlformats.org/officeDocument/2006/relationships/image" Target="../media/image1240.png"/><Relationship Id="rId108" Type="http://schemas.openxmlformats.org/officeDocument/2006/relationships/customXml" Target="../ink/ink718.xml"/><Relationship Id="rId54" Type="http://schemas.openxmlformats.org/officeDocument/2006/relationships/customXml" Target="../ink/ink691.xml"/><Relationship Id="rId70" Type="http://schemas.openxmlformats.org/officeDocument/2006/relationships/customXml" Target="../ink/ink699.xml"/><Relationship Id="rId75" Type="http://schemas.openxmlformats.org/officeDocument/2006/relationships/image" Target="../media/image1226.png"/><Relationship Id="rId91" Type="http://schemas.openxmlformats.org/officeDocument/2006/relationships/image" Target="../media/image1234.png"/><Relationship Id="rId96" Type="http://schemas.openxmlformats.org/officeDocument/2006/relationships/customXml" Target="../ink/ink712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667.xml"/><Relationship Id="rId15" Type="http://schemas.openxmlformats.org/officeDocument/2006/relationships/image" Target="../media/image1066.png"/><Relationship Id="rId23" Type="http://schemas.openxmlformats.org/officeDocument/2006/relationships/image" Target="../media/image1070.png"/><Relationship Id="rId28" Type="http://schemas.openxmlformats.org/officeDocument/2006/relationships/customXml" Target="../ink/ink678.xml"/><Relationship Id="rId36" Type="http://schemas.openxmlformats.org/officeDocument/2006/relationships/customXml" Target="../ink/ink682.xml"/><Relationship Id="rId49" Type="http://schemas.openxmlformats.org/officeDocument/2006/relationships/image" Target="../media/image1083.png"/><Relationship Id="rId57" Type="http://schemas.openxmlformats.org/officeDocument/2006/relationships/image" Target="../media/image1087.png"/><Relationship Id="rId106" Type="http://schemas.openxmlformats.org/officeDocument/2006/relationships/customXml" Target="../ink/ink717.xml"/><Relationship Id="rId10" Type="http://schemas.openxmlformats.org/officeDocument/2006/relationships/customXml" Target="../ink/ink669.xml"/><Relationship Id="rId31" Type="http://schemas.openxmlformats.org/officeDocument/2006/relationships/image" Target="../media/image1074.png"/><Relationship Id="rId44" Type="http://schemas.openxmlformats.org/officeDocument/2006/relationships/customXml" Target="../ink/ink686.xml"/><Relationship Id="rId52" Type="http://schemas.openxmlformats.org/officeDocument/2006/relationships/customXml" Target="../ink/ink690.xml"/><Relationship Id="rId60" Type="http://schemas.openxmlformats.org/officeDocument/2006/relationships/customXml" Target="../ink/ink694.xml"/><Relationship Id="rId65" Type="http://schemas.openxmlformats.org/officeDocument/2006/relationships/image" Target="../media/image1091.png"/><Relationship Id="rId73" Type="http://schemas.openxmlformats.org/officeDocument/2006/relationships/image" Target="../media/image1225.png"/><Relationship Id="rId78" Type="http://schemas.openxmlformats.org/officeDocument/2006/relationships/customXml" Target="../ink/ink703.xml"/><Relationship Id="rId81" Type="http://schemas.openxmlformats.org/officeDocument/2006/relationships/image" Target="../media/image1229.png"/><Relationship Id="rId86" Type="http://schemas.openxmlformats.org/officeDocument/2006/relationships/customXml" Target="../ink/ink707.xml"/><Relationship Id="rId94" Type="http://schemas.openxmlformats.org/officeDocument/2006/relationships/customXml" Target="../ink/ink711.xml"/><Relationship Id="rId99" Type="http://schemas.openxmlformats.org/officeDocument/2006/relationships/image" Target="../media/image1238.png"/><Relationship Id="rId101" Type="http://schemas.openxmlformats.org/officeDocument/2006/relationships/image" Target="../media/image1239.png"/><Relationship Id="rId4" Type="http://schemas.openxmlformats.org/officeDocument/2006/relationships/customXml" Target="../ink/ink666.xml"/><Relationship Id="rId9" Type="http://schemas.openxmlformats.org/officeDocument/2006/relationships/image" Target="../media/image1063.png"/><Relationship Id="rId13" Type="http://schemas.openxmlformats.org/officeDocument/2006/relationships/image" Target="../media/image1065.png"/><Relationship Id="rId18" Type="http://schemas.openxmlformats.org/officeDocument/2006/relationships/customXml" Target="../ink/ink673.xml"/><Relationship Id="rId39" Type="http://schemas.openxmlformats.org/officeDocument/2006/relationships/image" Target="../media/image1078.png"/><Relationship Id="rId109" Type="http://schemas.openxmlformats.org/officeDocument/2006/relationships/image" Target="../media/image1243.png"/><Relationship Id="rId34" Type="http://schemas.openxmlformats.org/officeDocument/2006/relationships/customXml" Target="../ink/ink681.xml"/><Relationship Id="rId50" Type="http://schemas.openxmlformats.org/officeDocument/2006/relationships/customXml" Target="../ink/ink689.xml"/><Relationship Id="rId55" Type="http://schemas.openxmlformats.org/officeDocument/2006/relationships/image" Target="../media/image1086.png"/><Relationship Id="rId76" Type="http://schemas.openxmlformats.org/officeDocument/2006/relationships/customXml" Target="../ink/ink702.xml"/><Relationship Id="rId97" Type="http://schemas.openxmlformats.org/officeDocument/2006/relationships/image" Target="../media/image1237.png"/><Relationship Id="rId104" Type="http://schemas.openxmlformats.org/officeDocument/2006/relationships/customXml" Target="../ink/ink716.xml"/><Relationship Id="rId7" Type="http://schemas.openxmlformats.org/officeDocument/2006/relationships/image" Target="../media/image1062.png"/><Relationship Id="rId71" Type="http://schemas.openxmlformats.org/officeDocument/2006/relationships/image" Target="../media/image1224.png"/><Relationship Id="rId92" Type="http://schemas.openxmlformats.org/officeDocument/2006/relationships/customXml" Target="../ink/ink710.xml"/><Relationship Id="rId2" Type="http://schemas.openxmlformats.org/officeDocument/2006/relationships/customXml" Target="../ink/ink665.xml"/><Relationship Id="rId29" Type="http://schemas.openxmlformats.org/officeDocument/2006/relationships/image" Target="../media/image1073.png"/><Relationship Id="rId24" Type="http://schemas.openxmlformats.org/officeDocument/2006/relationships/customXml" Target="../ink/ink676.xml"/><Relationship Id="rId40" Type="http://schemas.openxmlformats.org/officeDocument/2006/relationships/customXml" Target="../ink/ink684.xml"/><Relationship Id="rId45" Type="http://schemas.openxmlformats.org/officeDocument/2006/relationships/image" Target="../media/image1081.png"/><Relationship Id="rId66" Type="http://schemas.openxmlformats.org/officeDocument/2006/relationships/customXml" Target="../ink/ink697.xml"/><Relationship Id="rId87" Type="http://schemas.openxmlformats.org/officeDocument/2006/relationships/image" Target="../media/image1232.png"/><Relationship Id="rId110" Type="http://schemas.openxmlformats.org/officeDocument/2006/relationships/customXml" Target="../ink/ink719.xml"/><Relationship Id="rId61" Type="http://schemas.openxmlformats.org/officeDocument/2006/relationships/image" Target="../media/image1089.png"/><Relationship Id="rId82" Type="http://schemas.openxmlformats.org/officeDocument/2006/relationships/customXml" Target="../ink/ink705.xml"/><Relationship Id="rId19" Type="http://schemas.openxmlformats.org/officeDocument/2006/relationships/image" Target="../media/image1068.png"/><Relationship Id="rId14" Type="http://schemas.openxmlformats.org/officeDocument/2006/relationships/customXml" Target="../ink/ink671.xml"/><Relationship Id="rId30" Type="http://schemas.openxmlformats.org/officeDocument/2006/relationships/customXml" Target="../ink/ink679.xml"/><Relationship Id="rId35" Type="http://schemas.openxmlformats.org/officeDocument/2006/relationships/image" Target="../media/image1076.png"/><Relationship Id="rId56" Type="http://schemas.openxmlformats.org/officeDocument/2006/relationships/customXml" Target="../ink/ink692.xml"/><Relationship Id="rId77" Type="http://schemas.openxmlformats.org/officeDocument/2006/relationships/image" Target="../media/image1227.png"/><Relationship Id="rId100" Type="http://schemas.openxmlformats.org/officeDocument/2006/relationships/customXml" Target="../ink/ink714.xml"/><Relationship Id="rId105" Type="http://schemas.openxmlformats.org/officeDocument/2006/relationships/image" Target="../media/image1241.png"/><Relationship Id="rId8" Type="http://schemas.openxmlformats.org/officeDocument/2006/relationships/customXml" Target="../ink/ink668.xml"/><Relationship Id="rId51" Type="http://schemas.openxmlformats.org/officeDocument/2006/relationships/image" Target="../media/image1084.png"/><Relationship Id="rId72" Type="http://schemas.openxmlformats.org/officeDocument/2006/relationships/customXml" Target="../ink/ink700.xml"/><Relationship Id="rId93" Type="http://schemas.openxmlformats.org/officeDocument/2006/relationships/image" Target="../media/image1235.png"/><Relationship Id="rId98" Type="http://schemas.openxmlformats.org/officeDocument/2006/relationships/customXml" Target="../ink/ink713.xml"/><Relationship Id="rId3" Type="http://schemas.openxmlformats.org/officeDocument/2006/relationships/image" Target="../media/image1060.png"/><Relationship Id="rId25" Type="http://schemas.openxmlformats.org/officeDocument/2006/relationships/image" Target="../media/image1071.png"/><Relationship Id="rId46" Type="http://schemas.openxmlformats.org/officeDocument/2006/relationships/customXml" Target="../ink/ink687.xml"/><Relationship Id="rId67" Type="http://schemas.openxmlformats.org/officeDocument/2006/relationships/image" Target="../media/image1222.png"/><Relationship Id="rId20" Type="http://schemas.openxmlformats.org/officeDocument/2006/relationships/customXml" Target="../ink/ink674.xml"/><Relationship Id="rId41" Type="http://schemas.openxmlformats.org/officeDocument/2006/relationships/image" Target="../media/image1079.png"/><Relationship Id="rId62" Type="http://schemas.openxmlformats.org/officeDocument/2006/relationships/customXml" Target="../ink/ink695.xml"/><Relationship Id="rId83" Type="http://schemas.openxmlformats.org/officeDocument/2006/relationships/image" Target="../media/image1230.png"/><Relationship Id="rId88" Type="http://schemas.openxmlformats.org/officeDocument/2006/relationships/customXml" Target="../ink/ink708.xml"/><Relationship Id="rId111" Type="http://schemas.openxmlformats.org/officeDocument/2006/relationships/image" Target="../media/image1248.png"/></Relationships>
</file>

<file path=ppt/slides/_rels/slide3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77.png"/><Relationship Id="rId299" Type="http://schemas.openxmlformats.org/officeDocument/2006/relationships/image" Target="../media/image164.png"/><Relationship Id="rId21" Type="http://schemas.openxmlformats.org/officeDocument/2006/relationships/image" Target="../media/image29.png"/><Relationship Id="rId63" Type="http://schemas.openxmlformats.org/officeDocument/2006/relationships/image" Target="../media/image50.png"/><Relationship Id="rId159" Type="http://schemas.openxmlformats.org/officeDocument/2006/relationships/customXml" Target="../ink/ink799.xml"/><Relationship Id="rId324" Type="http://schemas.openxmlformats.org/officeDocument/2006/relationships/image" Target="../media/image176.png"/><Relationship Id="rId366" Type="http://schemas.openxmlformats.org/officeDocument/2006/relationships/image" Target="../media/image230.png"/><Relationship Id="rId170" Type="http://schemas.openxmlformats.org/officeDocument/2006/relationships/image" Target="../media/image103.png"/><Relationship Id="rId226" Type="http://schemas.openxmlformats.org/officeDocument/2006/relationships/image" Target="../media/image131.png"/><Relationship Id="rId268" Type="http://schemas.openxmlformats.org/officeDocument/2006/relationships/image" Target="../media/image149.png"/><Relationship Id="rId32" Type="http://schemas.openxmlformats.org/officeDocument/2006/relationships/customXml" Target="../ink/ink735.xml"/><Relationship Id="rId74" Type="http://schemas.openxmlformats.org/officeDocument/2006/relationships/customXml" Target="../ink/ink756.xml"/><Relationship Id="rId128" Type="http://schemas.openxmlformats.org/officeDocument/2006/relationships/customXml" Target="../ink/ink783.xml"/><Relationship Id="rId335" Type="http://schemas.openxmlformats.org/officeDocument/2006/relationships/customXml" Target="../ink/ink891.xml"/><Relationship Id="rId5" Type="http://schemas.openxmlformats.org/officeDocument/2006/relationships/image" Target="../media/image21.png"/><Relationship Id="rId181" Type="http://schemas.openxmlformats.org/officeDocument/2006/relationships/customXml" Target="../ink/ink810.xml"/><Relationship Id="rId237" Type="http://schemas.openxmlformats.org/officeDocument/2006/relationships/customXml" Target="../ink/ink839.xml"/><Relationship Id="rId279" Type="http://schemas.openxmlformats.org/officeDocument/2006/relationships/customXml" Target="../ink/ink862.xml"/><Relationship Id="rId43" Type="http://schemas.openxmlformats.org/officeDocument/2006/relationships/image" Target="../media/image40.png"/><Relationship Id="rId139" Type="http://schemas.openxmlformats.org/officeDocument/2006/relationships/image" Target="../media/image88.png"/><Relationship Id="rId290" Type="http://schemas.openxmlformats.org/officeDocument/2006/relationships/customXml" Target="../ink/ink868.xml"/><Relationship Id="rId304" Type="http://schemas.openxmlformats.org/officeDocument/2006/relationships/customXml" Target="../ink/ink875.xml"/><Relationship Id="rId346" Type="http://schemas.openxmlformats.org/officeDocument/2006/relationships/image" Target="../media/image220.png"/><Relationship Id="rId85" Type="http://schemas.openxmlformats.org/officeDocument/2006/relationships/image" Target="../media/image61.png"/><Relationship Id="rId150" Type="http://schemas.openxmlformats.org/officeDocument/2006/relationships/customXml" Target="../ink/ink794.xml"/><Relationship Id="rId192" Type="http://schemas.openxmlformats.org/officeDocument/2006/relationships/image" Target="../media/image114.png"/><Relationship Id="rId206" Type="http://schemas.openxmlformats.org/officeDocument/2006/relationships/image" Target="../media/image121.png"/><Relationship Id="rId248" Type="http://schemas.openxmlformats.org/officeDocument/2006/relationships/image" Target="../media/image139.png"/><Relationship Id="rId12" Type="http://schemas.openxmlformats.org/officeDocument/2006/relationships/customXml" Target="../ink/ink725.xml"/><Relationship Id="rId108" Type="http://schemas.openxmlformats.org/officeDocument/2006/relationships/customXml" Target="../ink/ink773.xml"/><Relationship Id="rId315" Type="http://schemas.openxmlformats.org/officeDocument/2006/relationships/image" Target="../media/image172.png"/><Relationship Id="rId357" Type="http://schemas.openxmlformats.org/officeDocument/2006/relationships/customXml" Target="../ink/ink902.xml"/><Relationship Id="rId54" Type="http://schemas.openxmlformats.org/officeDocument/2006/relationships/customXml" Target="../ink/ink746.xml"/><Relationship Id="rId96" Type="http://schemas.openxmlformats.org/officeDocument/2006/relationships/customXml" Target="../ink/ink767.xml"/><Relationship Id="rId161" Type="http://schemas.openxmlformats.org/officeDocument/2006/relationships/customXml" Target="../ink/ink800.xml"/><Relationship Id="rId217" Type="http://schemas.openxmlformats.org/officeDocument/2006/relationships/customXml" Target="../ink/ink828.xml"/><Relationship Id="rId259" Type="http://schemas.openxmlformats.org/officeDocument/2006/relationships/customXml" Target="../ink/ink852.xml"/><Relationship Id="rId23" Type="http://schemas.openxmlformats.org/officeDocument/2006/relationships/image" Target="../media/image30.png"/><Relationship Id="rId119" Type="http://schemas.openxmlformats.org/officeDocument/2006/relationships/image" Target="../media/image78.png"/><Relationship Id="rId270" Type="http://schemas.openxmlformats.org/officeDocument/2006/relationships/image" Target="../media/image150.png"/><Relationship Id="rId326" Type="http://schemas.openxmlformats.org/officeDocument/2006/relationships/image" Target="../media/image177.png"/><Relationship Id="rId65" Type="http://schemas.openxmlformats.org/officeDocument/2006/relationships/image" Target="../media/image51.png"/><Relationship Id="rId130" Type="http://schemas.openxmlformats.org/officeDocument/2006/relationships/customXml" Target="../ink/ink784.xml"/><Relationship Id="rId368" Type="http://schemas.openxmlformats.org/officeDocument/2006/relationships/customXml" Target="../ink/ink908.xml"/><Relationship Id="rId172" Type="http://schemas.openxmlformats.org/officeDocument/2006/relationships/image" Target="../media/image104.png"/><Relationship Id="rId228" Type="http://schemas.openxmlformats.org/officeDocument/2006/relationships/image" Target="../media/image132.png"/><Relationship Id="rId281" Type="http://schemas.openxmlformats.org/officeDocument/2006/relationships/customXml" Target="../ink/ink863.xml"/><Relationship Id="rId337" Type="http://schemas.openxmlformats.org/officeDocument/2006/relationships/customXml" Target="../ink/ink892.xml"/><Relationship Id="rId34" Type="http://schemas.openxmlformats.org/officeDocument/2006/relationships/customXml" Target="../ink/ink736.xml"/><Relationship Id="rId76" Type="http://schemas.openxmlformats.org/officeDocument/2006/relationships/customXml" Target="../ink/ink757.xml"/><Relationship Id="rId141" Type="http://schemas.openxmlformats.org/officeDocument/2006/relationships/image" Target="../media/image89.png"/><Relationship Id="rId7" Type="http://schemas.openxmlformats.org/officeDocument/2006/relationships/image" Target="../media/image22.png"/><Relationship Id="rId183" Type="http://schemas.openxmlformats.org/officeDocument/2006/relationships/customXml" Target="../ink/ink811.xml"/><Relationship Id="rId239" Type="http://schemas.openxmlformats.org/officeDocument/2006/relationships/customXml" Target="../ink/ink840.xml"/><Relationship Id="rId250" Type="http://schemas.openxmlformats.org/officeDocument/2006/relationships/image" Target="../media/image140.png"/><Relationship Id="rId292" Type="http://schemas.openxmlformats.org/officeDocument/2006/relationships/customXml" Target="../ink/ink869.xml"/><Relationship Id="rId306" Type="http://schemas.openxmlformats.org/officeDocument/2006/relationships/customXml" Target="../ink/ink876.xml"/><Relationship Id="rId45" Type="http://schemas.openxmlformats.org/officeDocument/2006/relationships/image" Target="../media/image41.png"/><Relationship Id="rId87" Type="http://schemas.openxmlformats.org/officeDocument/2006/relationships/image" Target="../media/image62.png"/><Relationship Id="rId110" Type="http://schemas.openxmlformats.org/officeDocument/2006/relationships/customXml" Target="../ink/ink774.xml"/><Relationship Id="rId348" Type="http://schemas.openxmlformats.org/officeDocument/2006/relationships/image" Target="../media/image221.png"/><Relationship Id="rId152" Type="http://schemas.openxmlformats.org/officeDocument/2006/relationships/customXml" Target="../ink/ink795.xml"/><Relationship Id="rId194" Type="http://schemas.openxmlformats.org/officeDocument/2006/relationships/image" Target="../media/image115.png"/><Relationship Id="rId208" Type="http://schemas.openxmlformats.org/officeDocument/2006/relationships/image" Target="../media/image122.png"/><Relationship Id="rId261" Type="http://schemas.openxmlformats.org/officeDocument/2006/relationships/customXml" Target="../ink/ink853.xml"/><Relationship Id="rId14" Type="http://schemas.openxmlformats.org/officeDocument/2006/relationships/customXml" Target="../ink/ink726.xml"/><Relationship Id="rId56" Type="http://schemas.openxmlformats.org/officeDocument/2006/relationships/customXml" Target="../ink/ink747.xml"/><Relationship Id="rId317" Type="http://schemas.openxmlformats.org/officeDocument/2006/relationships/image" Target="../media/image173.png"/><Relationship Id="rId359" Type="http://schemas.openxmlformats.org/officeDocument/2006/relationships/customXml" Target="../ink/ink903.xml"/><Relationship Id="rId98" Type="http://schemas.openxmlformats.org/officeDocument/2006/relationships/customXml" Target="../ink/ink768.xml"/><Relationship Id="rId121" Type="http://schemas.openxmlformats.org/officeDocument/2006/relationships/image" Target="../media/image79.png"/><Relationship Id="rId163" Type="http://schemas.openxmlformats.org/officeDocument/2006/relationships/customXml" Target="../ink/ink801.xml"/><Relationship Id="rId219" Type="http://schemas.openxmlformats.org/officeDocument/2006/relationships/customXml" Target="../ink/ink829.xml"/><Relationship Id="rId370" Type="http://schemas.openxmlformats.org/officeDocument/2006/relationships/customXml" Target="../ink/ink909.xml"/><Relationship Id="rId230" Type="http://schemas.openxmlformats.org/officeDocument/2006/relationships/image" Target="../media/image133.png"/><Relationship Id="rId25" Type="http://schemas.openxmlformats.org/officeDocument/2006/relationships/image" Target="../media/image31.png"/><Relationship Id="rId67" Type="http://schemas.openxmlformats.org/officeDocument/2006/relationships/image" Target="../media/image52.png"/><Relationship Id="rId272" Type="http://schemas.openxmlformats.org/officeDocument/2006/relationships/image" Target="../media/image151.png"/><Relationship Id="rId328" Type="http://schemas.openxmlformats.org/officeDocument/2006/relationships/image" Target="../media/image178.png"/><Relationship Id="rId132" Type="http://schemas.openxmlformats.org/officeDocument/2006/relationships/customXml" Target="../ink/ink785.xml"/><Relationship Id="rId174" Type="http://schemas.openxmlformats.org/officeDocument/2006/relationships/image" Target="../media/image105.png"/><Relationship Id="rId241" Type="http://schemas.openxmlformats.org/officeDocument/2006/relationships/customXml" Target="../ink/ink842.xml"/><Relationship Id="rId15" Type="http://schemas.openxmlformats.org/officeDocument/2006/relationships/image" Target="../media/image26.png"/><Relationship Id="rId36" Type="http://schemas.openxmlformats.org/officeDocument/2006/relationships/customXml" Target="../ink/ink737.xml"/><Relationship Id="rId57" Type="http://schemas.openxmlformats.org/officeDocument/2006/relationships/image" Target="../media/image47.png"/><Relationship Id="rId262" Type="http://schemas.openxmlformats.org/officeDocument/2006/relationships/image" Target="../media/image146.png"/><Relationship Id="rId283" Type="http://schemas.openxmlformats.org/officeDocument/2006/relationships/customXml" Target="../ink/ink864.xml"/><Relationship Id="rId318" Type="http://schemas.openxmlformats.org/officeDocument/2006/relationships/customXml" Target="../ink/ink882.xml"/><Relationship Id="rId339" Type="http://schemas.openxmlformats.org/officeDocument/2006/relationships/customXml" Target="../ink/ink893.xml"/><Relationship Id="rId78" Type="http://schemas.openxmlformats.org/officeDocument/2006/relationships/customXml" Target="../ink/ink758.xml"/><Relationship Id="rId99" Type="http://schemas.openxmlformats.org/officeDocument/2006/relationships/image" Target="../media/image68.png"/><Relationship Id="rId101" Type="http://schemas.openxmlformats.org/officeDocument/2006/relationships/image" Target="../media/image69.png"/><Relationship Id="rId122" Type="http://schemas.openxmlformats.org/officeDocument/2006/relationships/customXml" Target="../ink/ink780.xml"/><Relationship Id="rId143" Type="http://schemas.openxmlformats.org/officeDocument/2006/relationships/image" Target="../media/image90.png"/><Relationship Id="rId164" Type="http://schemas.openxmlformats.org/officeDocument/2006/relationships/image" Target="../media/image100.png"/><Relationship Id="rId185" Type="http://schemas.openxmlformats.org/officeDocument/2006/relationships/customXml" Target="../ink/ink812.xml"/><Relationship Id="rId350" Type="http://schemas.openxmlformats.org/officeDocument/2006/relationships/image" Target="../media/image222.png"/><Relationship Id="rId371" Type="http://schemas.openxmlformats.org/officeDocument/2006/relationships/image" Target="../media/image232.png"/><Relationship Id="rId9" Type="http://schemas.openxmlformats.org/officeDocument/2006/relationships/image" Target="../media/image23.png"/><Relationship Id="rId210" Type="http://schemas.openxmlformats.org/officeDocument/2006/relationships/image" Target="../media/image123.png"/><Relationship Id="rId26" Type="http://schemas.openxmlformats.org/officeDocument/2006/relationships/customXml" Target="../ink/ink732.xml"/><Relationship Id="rId231" Type="http://schemas.openxmlformats.org/officeDocument/2006/relationships/customXml" Target="../ink/ink835.xml"/><Relationship Id="rId252" Type="http://schemas.openxmlformats.org/officeDocument/2006/relationships/image" Target="../media/image141.png"/><Relationship Id="rId273" Type="http://schemas.openxmlformats.org/officeDocument/2006/relationships/customXml" Target="../ink/ink859.xml"/><Relationship Id="rId294" Type="http://schemas.openxmlformats.org/officeDocument/2006/relationships/customXml" Target="../ink/ink870.xml"/><Relationship Id="rId308" Type="http://schemas.openxmlformats.org/officeDocument/2006/relationships/customXml" Target="../ink/ink877.xml"/><Relationship Id="rId329" Type="http://schemas.openxmlformats.org/officeDocument/2006/relationships/customXml" Target="../ink/ink888.xml"/><Relationship Id="rId47" Type="http://schemas.openxmlformats.org/officeDocument/2006/relationships/image" Target="../media/image42.png"/><Relationship Id="rId68" Type="http://schemas.openxmlformats.org/officeDocument/2006/relationships/customXml" Target="../ink/ink753.xml"/><Relationship Id="rId89" Type="http://schemas.openxmlformats.org/officeDocument/2006/relationships/image" Target="../media/image63.png"/><Relationship Id="rId112" Type="http://schemas.openxmlformats.org/officeDocument/2006/relationships/customXml" Target="../ink/ink775.xml"/><Relationship Id="rId133" Type="http://schemas.openxmlformats.org/officeDocument/2006/relationships/image" Target="../media/image85.png"/><Relationship Id="rId154" Type="http://schemas.openxmlformats.org/officeDocument/2006/relationships/image" Target="../media/image95.png"/><Relationship Id="rId175" Type="http://schemas.openxmlformats.org/officeDocument/2006/relationships/customXml" Target="../ink/ink807.xml"/><Relationship Id="rId340" Type="http://schemas.openxmlformats.org/officeDocument/2006/relationships/image" Target="../media/image184.png"/><Relationship Id="rId361" Type="http://schemas.openxmlformats.org/officeDocument/2006/relationships/customXml" Target="../ink/ink904.xml"/><Relationship Id="rId196" Type="http://schemas.openxmlformats.org/officeDocument/2006/relationships/image" Target="../media/image116.png"/><Relationship Id="rId200" Type="http://schemas.openxmlformats.org/officeDocument/2006/relationships/image" Target="../media/image118.png"/><Relationship Id="rId16" Type="http://schemas.openxmlformats.org/officeDocument/2006/relationships/customXml" Target="../ink/ink727.xml"/><Relationship Id="rId221" Type="http://schemas.openxmlformats.org/officeDocument/2006/relationships/customXml" Target="../ink/ink830.xml"/><Relationship Id="rId242" Type="http://schemas.openxmlformats.org/officeDocument/2006/relationships/customXml" Target="../ink/ink843.xml"/><Relationship Id="rId263" Type="http://schemas.openxmlformats.org/officeDocument/2006/relationships/customXml" Target="../ink/ink854.xml"/><Relationship Id="rId284" Type="http://schemas.openxmlformats.org/officeDocument/2006/relationships/customXml" Target="../ink/ink865.xml"/><Relationship Id="rId319" Type="http://schemas.openxmlformats.org/officeDocument/2006/relationships/image" Target="../media/image174.png"/><Relationship Id="rId37" Type="http://schemas.openxmlformats.org/officeDocument/2006/relationships/image" Target="../media/image37.png"/><Relationship Id="rId58" Type="http://schemas.openxmlformats.org/officeDocument/2006/relationships/customXml" Target="../ink/ink748.xml"/><Relationship Id="rId79" Type="http://schemas.openxmlformats.org/officeDocument/2006/relationships/image" Target="../media/image58.png"/><Relationship Id="rId102" Type="http://schemas.openxmlformats.org/officeDocument/2006/relationships/customXml" Target="../ink/ink770.xml"/><Relationship Id="rId123" Type="http://schemas.openxmlformats.org/officeDocument/2006/relationships/image" Target="../media/image80.png"/><Relationship Id="rId144" Type="http://schemas.openxmlformats.org/officeDocument/2006/relationships/customXml" Target="../ink/ink791.xml"/><Relationship Id="rId330" Type="http://schemas.openxmlformats.org/officeDocument/2006/relationships/image" Target="../media/image179.png"/><Relationship Id="rId90" Type="http://schemas.openxmlformats.org/officeDocument/2006/relationships/customXml" Target="../ink/ink764.xml"/><Relationship Id="rId165" Type="http://schemas.openxmlformats.org/officeDocument/2006/relationships/customXml" Target="../ink/ink802.xml"/><Relationship Id="rId186" Type="http://schemas.openxmlformats.org/officeDocument/2006/relationships/image" Target="../media/image111.png"/><Relationship Id="rId351" Type="http://schemas.openxmlformats.org/officeDocument/2006/relationships/customXml" Target="../ink/ink899.xml"/><Relationship Id="rId211" Type="http://schemas.openxmlformats.org/officeDocument/2006/relationships/customXml" Target="../ink/ink825.xml"/><Relationship Id="rId232" Type="http://schemas.openxmlformats.org/officeDocument/2006/relationships/image" Target="../media/image134.png"/><Relationship Id="rId253" Type="http://schemas.openxmlformats.org/officeDocument/2006/relationships/customXml" Target="../ink/ink849.xml"/><Relationship Id="rId274" Type="http://schemas.openxmlformats.org/officeDocument/2006/relationships/image" Target="../media/image152.png"/><Relationship Id="rId295" Type="http://schemas.openxmlformats.org/officeDocument/2006/relationships/image" Target="../media/image162.png"/><Relationship Id="rId309" Type="http://schemas.openxmlformats.org/officeDocument/2006/relationships/image" Target="../media/image169.png"/><Relationship Id="rId27" Type="http://schemas.openxmlformats.org/officeDocument/2006/relationships/image" Target="../media/image32.png"/><Relationship Id="rId48" Type="http://schemas.openxmlformats.org/officeDocument/2006/relationships/customXml" Target="../ink/ink743.xml"/><Relationship Id="rId69" Type="http://schemas.openxmlformats.org/officeDocument/2006/relationships/image" Target="../media/image53.png"/><Relationship Id="rId113" Type="http://schemas.openxmlformats.org/officeDocument/2006/relationships/image" Target="../media/image75.png"/><Relationship Id="rId134" Type="http://schemas.openxmlformats.org/officeDocument/2006/relationships/customXml" Target="../ink/ink786.xml"/><Relationship Id="rId320" Type="http://schemas.openxmlformats.org/officeDocument/2006/relationships/customXml" Target="../ink/ink883.xml"/><Relationship Id="rId80" Type="http://schemas.openxmlformats.org/officeDocument/2006/relationships/customXml" Target="../ink/ink759.xml"/><Relationship Id="rId155" Type="http://schemas.openxmlformats.org/officeDocument/2006/relationships/customXml" Target="../ink/ink797.xml"/><Relationship Id="rId176" Type="http://schemas.openxmlformats.org/officeDocument/2006/relationships/image" Target="../media/image106.png"/><Relationship Id="rId197" Type="http://schemas.openxmlformats.org/officeDocument/2006/relationships/customXml" Target="../ink/ink818.xml"/><Relationship Id="rId341" Type="http://schemas.openxmlformats.org/officeDocument/2006/relationships/customXml" Target="../ink/ink894.xml"/><Relationship Id="rId362" Type="http://schemas.openxmlformats.org/officeDocument/2006/relationships/image" Target="../media/image228.png"/><Relationship Id="rId201" Type="http://schemas.openxmlformats.org/officeDocument/2006/relationships/customXml" Target="../ink/ink820.xml"/><Relationship Id="rId222" Type="http://schemas.openxmlformats.org/officeDocument/2006/relationships/image" Target="../media/image129.png"/><Relationship Id="rId243" Type="http://schemas.openxmlformats.org/officeDocument/2006/relationships/customXml" Target="../ink/ink844.xml"/><Relationship Id="rId264" Type="http://schemas.openxmlformats.org/officeDocument/2006/relationships/image" Target="../media/image147.png"/><Relationship Id="rId285" Type="http://schemas.openxmlformats.org/officeDocument/2006/relationships/image" Target="../media/image157.png"/><Relationship Id="rId17" Type="http://schemas.openxmlformats.org/officeDocument/2006/relationships/image" Target="../media/image27.png"/><Relationship Id="rId38" Type="http://schemas.openxmlformats.org/officeDocument/2006/relationships/customXml" Target="../ink/ink738.xml"/><Relationship Id="rId59" Type="http://schemas.openxmlformats.org/officeDocument/2006/relationships/image" Target="../media/image48.png"/><Relationship Id="rId103" Type="http://schemas.openxmlformats.org/officeDocument/2006/relationships/image" Target="../media/image70.png"/><Relationship Id="rId124" Type="http://schemas.openxmlformats.org/officeDocument/2006/relationships/customXml" Target="../ink/ink781.xml"/><Relationship Id="rId310" Type="http://schemas.openxmlformats.org/officeDocument/2006/relationships/customXml" Target="../ink/ink878.xml"/><Relationship Id="rId70" Type="http://schemas.openxmlformats.org/officeDocument/2006/relationships/customXml" Target="../ink/ink754.xml"/><Relationship Id="rId91" Type="http://schemas.openxmlformats.org/officeDocument/2006/relationships/image" Target="../media/image64.png"/><Relationship Id="rId145" Type="http://schemas.openxmlformats.org/officeDocument/2006/relationships/image" Target="../media/image91.png"/><Relationship Id="rId166" Type="http://schemas.openxmlformats.org/officeDocument/2006/relationships/image" Target="../media/image101.png"/><Relationship Id="rId187" Type="http://schemas.openxmlformats.org/officeDocument/2006/relationships/customXml" Target="../ink/ink813.xml"/><Relationship Id="rId331" Type="http://schemas.openxmlformats.org/officeDocument/2006/relationships/customXml" Target="../ink/ink889.xml"/><Relationship Id="rId352" Type="http://schemas.openxmlformats.org/officeDocument/2006/relationships/image" Target="../media/image223.png"/><Relationship Id="rId1" Type="http://schemas.openxmlformats.org/officeDocument/2006/relationships/slideLayout" Target="../slideLayouts/slideLayout27.xml"/><Relationship Id="rId212" Type="http://schemas.openxmlformats.org/officeDocument/2006/relationships/image" Target="../media/image124.png"/><Relationship Id="rId233" Type="http://schemas.openxmlformats.org/officeDocument/2006/relationships/customXml" Target="../ink/ink836.xml"/><Relationship Id="rId254" Type="http://schemas.openxmlformats.org/officeDocument/2006/relationships/image" Target="../media/image142.png"/><Relationship Id="rId28" Type="http://schemas.openxmlformats.org/officeDocument/2006/relationships/customXml" Target="../ink/ink733.xml"/><Relationship Id="rId49" Type="http://schemas.openxmlformats.org/officeDocument/2006/relationships/image" Target="../media/image43.png"/><Relationship Id="rId114" Type="http://schemas.openxmlformats.org/officeDocument/2006/relationships/customXml" Target="../ink/ink776.xml"/><Relationship Id="rId275" Type="http://schemas.openxmlformats.org/officeDocument/2006/relationships/customXml" Target="../ink/ink860.xml"/><Relationship Id="rId296" Type="http://schemas.openxmlformats.org/officeDocument/2006/relationships/customXml" Target="../ink/ink871.xml"/><Relationship Id="rId300" Type="http://schemas.openxmlformats.org/officeDocument/2006/relationships/customXml" Target="../ink/ink873.xml"/><Relationship Id="rId60" Type="http://schemas.openxmlformats.org/officeDocument/2006/relationships/customXml" Target="../ink/ink749.xml"/><Relationship Id="rId81" Type="http://schemas.openxmlformats.org/officeDocument/2006/relationships/image" Target="../media/image59.png"/><Relationship Id="rId135" Type="http://schemas.openxmlformats.org/officeDocument/2006/relationships/image" Target="../media/image86.png"/><Relationship Id="rId156" Type="http://schemas.openxmlformats.org/officeDocument/2006/relationships/image" Target="../media/image96.png"/><Relationship Id="rId177" Type="http://schemas.openxmlformats.org/officeDocument/2006/relationships/customXml" Target="../ink/ink808.xml"/><Relationship Id="rId198" Type="http://schemas.openxmlformats.org/officeDocument/2006/relationships/image" Target="../media/image117.png"/><Relationship Id="rId321" Type="http://schemas.openxmlformats.org/officeDocument/2006/relationships/customXml" Target="../ink/ink884.xml"/><Relationship Id="rId342" Type="http://schemas.openxmlformats.org/officeDocument/2006/relationships/image" Target="../media/image218.png"/><Relationship Id="rId363" Type="http://schemas.openxmlformats.org/officeDocument/2006/relationships/customXml" Target="../ink/ink905.xml"/><Relationship Id="rId202" Type="http://schemas.openxmlformats.org/officeDocument/2006/relationships/image" Target="../media/image119.png"/><Relationship Id="rId223" Type="http://schemas.openxmlformats.org/officeDocument/2006/relationships/customXml" Target="../ink/ink831.xml"/><Relationship Id="rId244" Type="http://schemas.openxmlformats.org/officeDocument/2006/relationships/image" Target="../media/image137.png"/><Relationship Id="rId18" Type="http://schemas.openxmlformats.org/officeDocument/2006/relationships/customXml" Target="../ink/ink728.xml"/><Relationship Id="rId39" Type="http://schemas.openxmlformats.org/officeDocument/2006/relationships/image" Target="../media/image38.png"/><Relationship Id="rId265" Type="http://schemas.openxmlformats.org/officeDocument/2006/relationships/customXml" Target="../ink/ink855.xml"/><Relationship Id="rId286" Type="http://schemas.openxmlformats.org/officeDocument/2006/relationships/customXml" Target="../ink/ink866.xml"/><Relationship Id="rId50" Type="http://schemas.openxmlformats.org/officeDocument/2006/relationships/customXml" Target="../ink/ink744.xml"/><Relationship Id="rId104" Type="http://schemas.openxmlformats.org/officeDocument/2006/relationships/customXml" Target="../ink/ink771.xml"/><Relationship Id="rId125" Type="http://schemas.openxmlformats.org/officeDocument/2006/relationships/image" Target="../media/image81.png"/><Relationship Id="rId146" Type="http://schemas.openxmlformats.org/officeDocument/2006/relationships/customXml" Target="../ink/ink792.xml"/><Relationship Id="rId167" Type="http://schemas.openxmlformats.org/officeDocument/2006/relationships/customXml" Target="../ink/ink803.xml"/><Relationship Id="rId188" Type="http://schemas.openxmlformats.org/officeDocument/2006/relationships/image" Target="../media/image112.png"/><Relationship Id="rId311" Type="http://schemas.openxmlformats.org/officeDocument/2006/relationships/image" Target="../media/image170.png"/><Relationship Id="rId332" Type="http://schemas.openxmlformats.org/officeDocument/2006/relationships/image" Target="../media/image180.png"/><Relationship Id="rId353" Type="http://schemas.openxmlformats.org/officeDocument/2006/relationships/customXml" Target="../ink/ink900.xml"/><Relationship Id="rId71" Type="http://schemas.openxmlformats.org/officeDocument/2006/relationships/image" Target="../media/image54.png"/><Relationship Id="rId92" Type="http://schemas.openxmlformats.org/officeDocument/2006/relationships/customXml" Target="../ink/ink765.xml"/><Relationship Id="rId213" Type="http://schemas.openxmlformats.org/officeDocument/2006/relationships/customXml" Target="../ink/ink826.xml"/><Relationship Id="rId234" Type="http://schemas.openxmlformats.org/officeDocument/2006/relationships/customXml" Target="../ink/ink837.xml"/><Relationship Id="rId2" Type="http://schemas.openxmlformats.org/officeDocument/2006/relationships/customXml" Target="../ink/ink720.xml"/><Relationship Id="rId29" Type="http://schemas.openxmlformats.org/officeDocument/2006/relationships/image" Target="../media/image33.png"/><Relationship Id="rId255" Type="http://schemas.openxmlformats.org/officeDocument/2006/relationships/customXml" Target="../ink/ink850.xml"/><Relationship Id="rId276" Type="http://schemas.openxmlformats.org/officeDocument/2006/relationships/image" Target="../media/image153.png"/><Relationship Id="rId297" Type="http://schemas.openxmlformats.org/officeDocument/2006/relationships/image" Target="../media/image163.png"/><Relationship Id="rId40" Type="http://schemas.openxmlformats.org/officeDocument/2006/relationships/customXml" Target="../ink/ink739.xml"/><Relationship Id="rId115" Type="http://schemas.openxmlformats.org/officeDocument/2006/relationships/image" Target="../media/image76.png"/><Relationship Id="rId136" Type="http://schemas.openxmlformats.org/officeDocument/2006/relationships/customXml" Target="../ink/ink787.xml"/><Relationship Id="rId157" Type="http://schemas.openxmlformats.org/officeDocument/2006/relationships/customXml" Target="../ink/ink798.xml"/><Relationship Id="rId178" Type="http://schemas.openxmlformats.org/officeDocument/2006/relationships/image" Target="../media/image107.png"/><Relationship Id="rId301" Type="http://schemas.openxmlformats.org/officeDocument/2006/relationships/image" Target="../media/image165.png"/><Relationship Id="rId322" Type="http://schemas.openxmlformats.org/officeDocument/2006/relationships/image" Target="../media/image175.png"/><Relationship Id="rId343" Type="http://schemas.openxmlformats.org/officeDocument/2006/relationships/customXml" Target="../ink/ink895.xml"/><Relationship Id="rId364" Type="http://schemas.openxmlformats.org/officeDocument/2006/relationships/image" Target="../media/image229.png"/><Relationship Id="rId61" Type="http://schemas.openxmlformats.org/officeDocument/2006/relationships/image" Target="../media/image49.png"/><Relationship Id="rId82" Type="http://schemas.openxmlformats.org/officeDocument/2006/relationships/customXml" Target="../ink/ink760.xml"/><Relationship Id="rId199" Type="http://schemas.openxmlformats.org/officeDocument/2006/relationships/customXml" Target="../ink/ink819.xml"/><Relationship Id="rId203" Type="http://schemas.openxmlformats.org/officeDocument/2006/relationships/customXml" Target="../ink/ink821.xml"/><Relationship Id="rId19" Type="http://schemas.openxmlformats.org/officeDocument/2006/relationships/image" Target="../media/image28.png"/><Relationship Id="rId224" Type="http://schemas.openxmlformats.org/officeDocument/2006/relationships/image" Target="../media/image130.png"/><Relationship Id="rId245" Type="http://schemas.openxmlformats.org/officeDocument/2006/relationships/customXml" Target="../ink/ink845.xml"/><Relationship Id="rId266" Type="http://schemas.openxmlformats.org/officeDocument/2006/relationships/image" Target="../media/image148.png"/><Relationship Id="rId287" Type="http://schemas.openxmlformats.org/officeDocument/2006/relationships/image" Target="../media/image158.png"/><Relationship Id="rId30" Type="http://schemas.openxmlformats.org/officeDocument/2006/relationships/customXml" Target="../ink/ink734.xml"/><Relationship Id="rId105" Type="http://schemas.openxmlformats.org/officeDocument/2006/relationships/image" Target="../media/image71.png"/><Relationship Id="rId126" Type="http://schemas.openxmlformats.org/officeDocument/2006/relationships/customXml" Target="../ink/ink782.xml"/><Relationship Id="rId147" Type="http://schemas.openxmlformats.org/officeDocument/2006/relationships/image" Target="../media/image92.png"/><Relationship Id="rId168" Type="http://schemas.openxmlformats.org/officeDocument/2006/relationships/image" Target="../media/image102.png"/><Relationship Id="rId312" Type="http://schemas.openxmlformats.org/officeDocument/2006/relationships/customXml" Target="../ink/ink879.xml"/><Relationship Id="rId333" Type="http://schemas.openxmlformats.org/officeDocument/2006/relationships/customXml" Target="../ink/ink890.xml"/><Relationship Id="rId354" Type="http://schemas.openxmlformats.org/officeDocument/2006/relationships/image" Target="../media/image224.png"/><Relationship Id="rId51" Type="http://schemas.openxmlformats.org/officeDocument/2006/relationships/image" Target="../media/image44.png"/><Relationship Id="rId72" Type="http://schemas.openxmlformats.org/officeDocument/2006/relationships/customXml" Target="../ink/ink755.xml"/><Relationship Id="rId93" Type="http://schemas.openxmlformats.org/officeDocument/2006/relationships/image" Target="../media/image65.png"/><Relationship Id="rId189" Type="http://schemas.openxmlformats.org/officeDocument/2006/relationships/customXml" Target="../ink/ink814.xml"/><Relationship Id="rId3" Type="http://schemas.openxmlformats.org/officeDocument/2006/relationships/image" Target="../media/image20.png"/><Relationship Id="rId214" Type="http://schemas.openxmlformats.org/officeDocument/2006/relationships/image" Target="../media/image125.png"/><Relationship Id="rId235" Type="http://schemas.openxmlformats.org/officeDocument/2006/relationships/image" Target="../media/image135.png"/><Relationship Id="rId256" Type="http://schemas.openxmlformats.org/officeDocument/2006/relationships/image" Target="../media/image143.png"/><Relationship Id="rId277" Type="http://schemas.openxmlformats.org/officeDocument/2006/relationships/customXml" Target="../ink/ink861.xml"/><Relationship Id="rId298" Type="http://schemas.openxmlformats.org/officeDocument/2006/relationships/customXml" Target="../ink/ink872.xml"/><Relationship Id="rId116" Type="http://schemas.openxmlformats.org/officeDocument/2006/relationships/customXml" Target="../ink/ink777.xml"/><Relationship Id="rId137" Type="http://schemas.openxmlformats.org/officeDocument/2006/relationships/image" Target="../media/image87.png"/><Relationship Id="rId158" Type="http://schemas.openxmlformats.org/officeDocument/2006/relationships/image" Target="../media/image97.png"/><Relationship Id="rId302" Type="http://schemas.openxmlformats.org/officeDocument/2006/relationships/customXml" Target="../ink/ink874.xml"/><Relationship Id="rId323" Type="http://schemas.openxmlformats.org/officeDocument/2006/relationships/customXml" Target="../ink/ink885.xml"/><Relationship Id="rId344" Type="http://schemas.openxmlformats.org/officeDocument/2006/relationships/image" Target="../media/image219.png"/><Relationship Id="rId20" Type="http://schemas.openxmlformats.org/officeDocument/2006/relationships/customXml" Target="../ink/ink729.xml"/><Relationship Id="rId41" Type="http://schemas.openxmlformats.org/officeDocument/2006/relationships/image" Target="../media/image39.png"/><Relationship Id="rId62" Type="http://schemas.openxmlformats.org/officeDocument/2006/relationships/customXml" Target="../ink/ink750.xml"/><Relationship Id="rId83" Type="http://schemas.openxmlformats.org/officeDocument/2006/relationships/image" Target="../media/image60.png"/><Relationship Id="rId179" Type="http://schemas.openxmlformats.org/officeDocument/2006/relationships/customXml" Target="../ink/ink809.xml"/><Relationship Id="rId365" Type="http://schemas.openxmlformats.org/officeDocument/2006/relationships/customXml" Target="../ink/ink906.xml"/><Relationship Id="rId190" Type="http://schemas.openxmlformats.org/officeDocument/2006/relationships/image" Target="../media/image113.png"/><Relationship Id="rId204" Type="http://schemas.openxmlformats.org/officeDocument/2006/relationships/image" Target="../media/image120.png"/><Relationship Id="rId225" Type="http://schemas.openxmlformats.org/officeDocument/2006/relationships/customXml" Target="../ink/ink832.xml"/><Relationship Id="rId246" Type="http://schemas.openxmlformats.org/officeDocument/2006/relationships/image" Target="../media/image138.png"/><Relationship Id="rId267" Type="http://schemas.openxmlformats.org/officeDocument/2006/relationships/customXml" Target="../ink/ink856.xml"/><Relationship Id="rId288" Type="http://schemas.openxmlformats.org/officeDocument/2006/relationships/customXml" Target="../ink/ink867.xml"/><Relationship Id="rId106" Type="http://schemas.openxmlformats.org/officeDocument/2006/relationships/customXml" Target="../ink/ink772.xml"/><Relationship Id="rId127" Type="http://schemas.openxmlformats.org/officeDocument/2006/relationships/image" Target="../media/image82.png"/><Relationship Id="rId313" Type="http://schemas.openxmlformats.org/officeDocument/2006/relationships/image" Target="../media/image171.png"/><Relationship Id="rId10" Type="http://schemas.openxmlformats.org/officeDocument/2006/relationships/customXml" Target="../ink/ink724.xml"/><Relationship Id="rId31" Type="http://schemas.openxmlformats.org/officeDocument/2006/relationships/image" Target="../media/image34.png"/><Relationship Id="rId52" Type="http://schemas.openxmlformats.org/officeDocument/2006/relationships/customXml" Target="../ink/ink745.xml"/><Relationship Id="rId73" Type="http://schemas.openxmlformats.org/officeDocument/2006/relationships/image" Target="../media/image55.png"/><Relationship Id="rId94" Type="http://schemas.openxmlformats.org/officeDocument/2006/relationships/customXml" Target="../ink/ink766.xml"/><Relationship Id="rId148" Type="http://schemas.openxmlformats.org/officeDocument/2006/relationships/customXml" Target="../ink/ink793.xml"/><Relationship Id="rId169" Type="http://schemas.openxmlformats.org/officeDocument/2006/relationships/customXml" Target="../ink/ink804.xml"/><Relationship Id="rId334" Type="http://schemas.openxmlformats.org/officeDocument/2006/relationships/image" Target="../media/image181.png"/><Relationship Id="rId355" Type="http://schemas.openxmlformats.org/officeDocument/2006/relationships/customXml" Target="../ink/ink901.xml"/><Relationship Id="rId4" Type="http://schemas.openxmlformats.org/officeDocument/2006/relationships/customXml" Target="../ink/ink721.xml"/><Relationship Id="rId180" Type="http://schemas.openxmlformats.org/officeDocument/2006/relationships/image" Target="../media/image108.png"/><Relationship Id="rId215" Type="http://schemas.openxmlformats.org/officeDocument/2006/relationships/customXml" Target="../ink/ink827.xml"/><Relationship Id="rId236" Type="http://schemas.openxmlformats.org/officeDocument/2006/relationships/customXml" Target="../ink/ink838.xml"/><Relationship Id="rId257" Type="http://schemas.openxmlformats.org/officeDocument/2006/relationships/customXml" Target="../ink/ink851.xml"/><Relationship Id="rId278" Type="http://schemas.openxmlformats.org/officeDocument/2006/relationships/image" Target="../media/image154.png"/><Relationship Id="rId303" Type="http://schemas.openxmlformats.org/officeDocument/2006/relationships/image" Target="../media/image166.png"/><Relationship Id="rId42" Type="http://schemas.openxmlformats.org/officeDocument/2006/relationships/customXml" Target="../ink/ink740.xml"/><Relationship Id="rId84" Type="http://schemas.openxmlformats.org/officeDocument/2006/relationships/customXml" Target="../ink/ink761.xml"/><Relationship Id="rId138" Type="http://schemas.openxmlformats.org/officeDocument/2006/relationships/customXml" Target="../ink/ink788.xml"/><Relationship Id="rId345" Type="http://schemas.openxmlformats.org/officeDocument/2006/relationships/customXml" Target="../ink/ink896.xml"/><Relationship Id="rId191" Type="http://schemas.openxmlformats.org/officeDocument/2006/relationships/customXml" Target="../ink/ink815.xml"/><Relationship Id="rId205" Type="http://schemas.openxmlformats.org/officeDocument/2006/relationships/customXml" Target="../ink/ink822.xml"/><Relationship Id="rId247" Type="http://schemas.openxmlformats.org/officeDocument/2006/relationships/customXml" Target="../ink/ink846.xml"/><Relationship Id="rId107" Type="http://schemas.openxmlformats.org/officeDocument/2006/relationships/image" Target="../media/image72.png"/><Relationship Id="rId289" Type="http://schemas.openxmlformats.org/officeDocument/2006/relationships/image" Target="../media/image159.png"/><Relationship Id="rId11" Type="http://schemas.openxmlformats.org/officeDocument/2006/relationships/image" Target="../media/image24.png"/><Relationship Id="rId53" Type="http://schemas.openxmlformats.org/officeDocument/2006/relationships/image" Target="../media/image45.png"/><Relationship Id="rId149" Type="http://schemas.openxmlformats.org/officeDocument/2006/relationships/image" Target="../media/image93.png"/><Relationship Id="rId314" Type="http://schemas.openxmlformats.org/officeDocument/2006/relationships/customXml" Target="../ink/ink880.xml"/><Relationship Id="rId356" Type="http://schemas.openxmlformats.org/officeDocument/2006/relationships/image" Target="../media/image225.png"/><Relationship Id="rId95" Type="http://schemas.openxmlformats.org/officeDocument/2006/relationships/image" Target="../media/image66.png"/><Relationship Id="rId160" Type="http://schemas.openxmlformats.org/officeDocument/2006/relationships/image" Target="../media/image98.png"/><Relationship Id="rId216" Type="http://schemas.openxmlformats.org/officeDocument/2006/relationships/image" Target="../media/image126.png"/><Relationship Id="rId258" Type="http://schemas.openxmlformats.org/officeDocument/2006/relationships/image" Target="../media/image144.png"/><Relationship Id="rId22" Type="http://schemas.openxmlformats.org/officeDocument/2006/relationships/customXml" Target="../ink/ink730.xml"/><Relationship Id="rId64" Type="http://schemas.openxmlformats.org/officeDocument/2006/relationships/customXml" Target="../ink/ink751.xml"/><Relationship Id="rId118" Type="http://schemas.openxmlformats.org/officeDocument/2006/relationships/customXml" Target="../ink/ink778.xml"/><Relationship Id="rId325" Type="http://schemas.openxmlformats.org/officeDocument/2006/relationships/customXml" Target="../ink/ink886.xml"/><Relationship Id="rId367" Type="http://schemas.openxmlformats.org/officeDocument/2006/relationships/customXml" Target="../ink/ink907.xml"/><Relationship Id="rId171" Type="http://schemas.openxmlformats.org/officeDocument/2006/relationships/customXml" Target="../ink/ink805.xml"/><Relationship Id="rId227" Type="http://schemas.openxmlformats.org/officeDocument/2006/relationships/customXml" Target="../ink/ink833.xml"/><Relationship Id="rId269" Type="http://schemas.openxmlformats.org/officeDocument/2006/relationships/customXml" Target="../ink/ink857.xml"/><Relationship Id="rId33" Type="http://schemas.openxmlformats.org/officeDocument/2006/relationships/image" Target="../media/image35.png"/><Relationship Id="rId129" Type="http://schemas.openxmlformats.org/officeDocument/2006/relationships/image" Target="../media/image83.png"/><Relationship Id="rId280" Type="http://schemas.openxmlformats.org/officeDocument/2006/relationships/image" Target="../media/image155.png"/><Relationship Id="rId336" Type="http://schemas.openxmlformats.org/officeDocument/2006/relationships/image" Target="../media/image182.png"/><Relationship Id="rId75" Type="http://schemas.openxmlformats.org/officeDocument/2006/relationships/image" Target="../media/image56.png"/><Relationship Id="rId140" Type="http://schemas.openxmlformats.org/officeDocument/2006/relationships/customXml" Target="../ink/ink789.xml"/><Relationship Id="rId182" Type="http://schemas.openxmlformats.org/officeDocument/2006/relationships/image" Target="../media/image109.png"/><Relationship Id="rId6" Type="http://schemas.openxmlformats.org/officeDocument/2006/relationships/customXml" Target="../ink/ink722.xml"/><Relationship Id="rId238" Type="http://schemas.openxmlformats.org/officeDocument/2006/relationships/image" Target="../media/image136.png"/><Relationship Id="rId291" Type="http://schemas.openxmlformats.org/officeDocument/2006/relationships/image" Target="../media/image160.png"/><Relationship Id="rId305" Type="http://schemas.openxmlformats.org/officeDocument/2006/relationships/image" Target="../media/image167.png"/><Relationship Id="rId347" Type="http://schemas.openxmlformats.org/officeDocument/2006/relationships/customXml" Target="../ink/ink897.xml"/><Relationship Id="rId44" Type="http://schemas.openxmlformats.org/officeDocument/2006/relationships/customXml" Target="../ink/ink741.xml"/><Relationship Id="rId86" Type="http://schemas.openxmlformats.org/officeDocument/2006/relationships/customXml" Target="../ink/ink762.xml"/><Relationship Id="rId151" Type="http://schemas.openxmlformats.org/officeDocument/2006/relationships/image" Target="../media/image94.png"/><Relationship Id="rId193" Type="http://schemas.openxmlformats.org/officeDocument/2006/relationships/customXml" Target="../ink/ink816.xml"/><Relationship Id="rId207" Type="http://schemas.openxmlformats.org/officeDocument/2006/relationships/customXml" Target="../ink/ink823.xml"/><Relationship Id="rId249" Type="http://schemas.openxmlformats.org/officeDocument/2006/relationships/customXml" Target="../ink/ink847.xml"/><Relationship Id="rId13" Type="http://schemas.openxmlformats.org/officeDocument/2006/relationships/image" Target="../media/image25.png"/><Relationship Id="rId109" Type="http://schemas.openxmlformats.org/officeDocument/2006/relationships/image" Target="../media/image73.png"/><Relationship Id="rId260" Type="http://schemas.openxmlformats.org/officeDocument/2006/relationships/image" Target="../media/image145.png"/><Relationship Id="rId316" Type="http://schemas.openxmlformats.org/officeDocument/2006/relationships/customXml" Target="../ink/ink881.xml"/><Relationship Id="rId55" Type="http://schemas.openxmlformats.org/officeDocument/2006/relationships/image" Target="../media/image46.png"/><Relationship Id="rId97" Type="http://schemas.openxmlformats.org/officeDocument/2006/relationships/image" Target="../media/image67.png"/><Relationship Id="rId120" Type="http://schemas.openxmlformats.org/officeDocument/2006/relationships/customXml" Target="../ink/ink779.xml"/><Relationship Id="rId358" Type="http://schemas.openxmlformats.org/officeDocument/2006/relationships/image" Target="../media/image226.png"/><Relationship Id="rId162" Type="http://schemas.openxmlformats.org/officeDocument/2006/relationships/image" Target="../media/image99.png"/><Relationship Id="rId218" Type="http://schemas.openxmlformats.org/officeDocument/2006/relationships/image" Target="../media/image127.png"/><Relationship Id="rId271" Type="http://schemas.openxmlformats.org/officeDocument/2006/relationships/customXml" Target="../ink/ink858.xml"/><Relationship Id="rId24" Type="http://schemas.openxmlformats.org/officeDocument/2006/relationships/customXml" Target="../ink/ink731.xml"/><Relationship Id="rId66" Type="http://schemas.openxmlformats.org/officeDocument/2006/relationships/customXml" Target="../ink/ink752.xml"/><Relationship Id="rId131" Type="http://schemas.openxmlformats.org/officeDocument/2006/relationships/image" Target="../media/image84.png"/><Relationship Id="rId327" Type="http://schemas.openxmlformats.org/officeDocument/2006/relationships/customXml" Target="../ink/ink887.xml"/><Relationship Id="rId369" Type="http://schemas.openxmlformats.org/officeDocument/2006/relationships/image" Target="../media/image231.png"/><Relationship Id="rId173" Type="http://schemas.openxmlformats.org/officeDocument/2006/relationships/customXml" Target="../ink/ink806.xml"/><Relationship Id="rId229" Type="http://schemas.openxmlformats.org/officeDocument/2006/relationships/customXml" Target="../ink/ink834.xml"/><Relationship Id="rId240" Type="http://schemas.openxmlformats.org/officeDocument/2006/relationships/customXml" Target="../ink/ink841.xml"/><Relationship Id="rId35" Type="http://schemas.openxmlformats.org/officeDocument/2006/relationships/image" Target="../media/image36.png"/><Relationship Id="rId77" Type="http://schemas.openxmlformats.org/officeDocument/2006/relationships/image" Target="../media/image57.png"/><Relationship Id="rId100" Type="http://schemas.openxmlformats.org/officeDocument/2006/relationships/customXml" Target="../ink/ink769.xml"/><Relationship Id="rId282" Type="http://schemas.openxmlformats.org/officeDocument/2006/relationships/image" Target="../media/image156.png"/><Relationship Id="rId338" Type="http://schemas.openxmlformats.org/officeDocument/2006/relationships/image" Target="../media/image183.png"/><Relationship Id="rId8" Type="http://schemas.openxmlformats.org/officeDocument/2006/relationships/customXml" Target="../ink/ink723.xml"/><Relationship Id="rId142" Type="http://schemas.openxmlformats.org/officeDocument/2006/relationships/customXml" Target="../ink/ink790.xml"/><Relationship Id="rId184" Type="http://schemas.openxmlformats.org/officeDocument/2006/relationships/image" Target="../media/image110.png"/><Relationship Id="rId251" Type="http://schemas.openxmlformats.org/officeDocument/2006/relationships/customXml" Target="../ink/ink848.xml"/><Relationship Id="rId46" Type="http://schemas.openxmlformats.org/officeDocument/2006/relationships/customXml" Target="../ink/ink742.xml"/><Relationship Id="rId293" Type="http://schemas.openxmlformats.org/officeDocument/2006/relationships/image" Target="../media/image161.png"/><Relationship Id="rId307" Type="http://schemas.openxmlformats.org/officeDocument/2006/relationships/image" Target="../media/image168.png"/><Relationship Id="rId349" Type="http://schemas.openxmlformats.org/officeDocument/2006/relationships/customXml" Target="../ink/ink898.xml"/><Relationship Id="rId88" Type="http://schemas.openxmlformats.org/officeDocument/2006/relationships/customXml" Target="../ink/ink763.xml"/><Relationship Id="rId111" Type="http://schemas.openxmlformats.org/officeDocument/2006/relationships/image" Target="../media/image74.png"/><Relationship Id="rId153" Type="http://schemas.openxmlformats.org/officeDocument/2006/relationships/customXml" Target="../ink/ink796.xml"/><Relationship Id="rId195" Type="http://schemas.openxmlformats.org/officeDocument/2006/relationships/customXml" Target="../ink/ink817.xml"/><Relationship Id="rId209" Type="http://schemas.openxmlformats.org/officeDocument/2006/relationships/customXml" Target="../ink/ink824.xml"/><Relationship Id="rId360" Type="http://schemas.openxmlformats.org/officeDocument/2006/relationships/image" Target="../media/image227.png"/><Relationship Id="rId220" Type="http://schemas.openxmlformats.org/officeDocument/2006/relationships/image" Target="../media/image128.png"/></Relationships>
</file>

<file path=ppt/slides/_rels/slide3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459.png"/><Relationship Id="rId299" Type="http://schemas.openxmlformats.org/officeDocument/2006/relationships/image" Target="../media/image549.png"/><Relationship Id="rId21" Type="http://schemas.openxmlformats.org/officeDocument/2006/relationships/image" Target="../media/image242.png"/><Relationship Id="rId63" Type="http://schemas.openxmlformats.org/officeDocument/2006/relationships/image" Target="../media/image432.png"/><Relationship Id="rId159" Type="http://schemas.openxmlformats.org/officeDocument/2006/relationships/image" Target="../media/image480.png"/><Relationship Id="rId170" Type="http://schemas.openxmlformats.org/officeDocument/2006/relationships/customXml" Target="../ink/ink994.xml"/><Relationship Id="rId226" Type="http://schemas.openxmlformats.org/officeDocument/2006/relationships/customXml" Target="../ink/ink1022.xml"/><Relationship Id="rId268" Type="http://schemas.openxmlformats.org/officeDocument/2006/relationships/customXml" Target="../ink/ink1043.xml"/><Relationship Id="rId32" Type="http://schemas.openxmlformats.org/officeDocument/2006/relationships/customXml" Target="../ink/ink925.xml"/><Relationship Id="rId74" Type="http://schemas.openxmlformats.org/officeDocument/2006/relationships/customXml" Target="../ink/ink946.xml"/><Relationship Id="rId128" Type="http://schemas.openxmlformats.org/officeDocument/2006/relationships/customXml" Target="../ink/ink973.xml"/><Relationship Id="rId5" Type="http://schemas.openxmlformats.org/officeDocument/2006/relationships/image" Target="../media/image234.png"/><Relationship Id="rId181" Type="http://schemas.openxmlformats.org/officeDocument/2006/relationships/image" Target="../media/image491.png"/><Relationship Id="rId237" Type="http://schemas.openxmlformats.org/officeDocument/2006/relationships/image" Target="../media/image519.png"/><Relationship Id="rId279" Type="http://schemas.openxmlformats.org/officeDocument/2006/relationships/image" Target="../media/image539.png"/><Relationship Id="rId43" Type="http://schemas.openxmlformats.org/officeDocument/2006/relationships/image" Target="../media/image253.png"/><Relationship Id="rId139" Type="http://schemas.openxmlformats.org/officeDocument/2006/relationships/image" Target="../media/image470.png"/><Relationship Id="rId290" Type="http://schemas.openxmlformats.org/officeDocument/2006/relationships/customXml" Target="../ink/ink1054.xml"/><Relationship Id="rId304" Type="http://schemas.openxmlformats.org/officeDocument/2006/relationships/customXml" Target="../ink/ink1061.xml"/><Relationship Id="rId85" Type="http://schemas.openxmlformats.org/officeDocument/2006/relationships/image" Target="../media/image443.png"/><Relationship Id="rId150" Type="http://schemas.openxmlformats.org/officeDocument/2006/relationships/customXml" Target="../ink/ink984.xml"/><Relationship Id="rId192" Type="http://schemas.openxmlformats.org/officeDocument/2006/relationships/customXml" Target="../ink/ink1005.xml"/><Relationship Id="rId206" Type="http://schemas.openxmlformats.org/officeDocument/2006/relationships/customXml" Target="../ink/ink1012.xml"/><Relationship Id="rId248" Type="http://schemas.openxmlformats.org/officeDocument/2006/relationships/customXml" Target="../ink/ink1033.xml"/><Relationship Id="rId12" Type="http://schemas.openxmlformats.org/officeDocument/2006/relationships/customXml" Target="../ink/ink915.xml"/><Relationship Id="rId108" Type="http://schemas.openxmlformats.org/officeDocument/2006/relationships/customXml" Target="../ink/ink963.xml"/><Relationship Id="rId315" Type="http://schemas.openxmlformats.org/officeDocument/2006/relationships/image" Target="../media/image557.png"/><Relationship Id="rId54" Type="http://schemas.openxmlformats.org/officeDocument/2006/relationships/customXml" Target="../ink/ink936.xml"/><Relationship Id="rId96" Type="http://schemas.openxmlformats.org/officeDocument/2006/relationships/customXml" Target="../ink/ink957.xml"/><Relationship Id="rId161" Type="http://schemas.openxmlformats.org/officeDocument/2006/relationships/image" Target="../media/image481.png"/><Relationship Id="rId217" Type="http://schemas.openxmlformats.org/officeDocument/2006/relationships/image" Target="../media/image509.png"/><Relationship Id="rId259" Type="http://schemas.openxmlformats.org/officeDocument/2006/relationships/image" Target="../media/image530.png"/><Relationship Id="rId23" Type="http://schemas.openxmlformats.org/officeDocument/2006/relationships/image" Target="../media/image243.png"/><Relationship Id="rId119" Type="http://schemas.openxmlformats.org/officeDocument/2006/relationships/image" Target="../media/image460.png"/><Relationship Id="rId270" Type="http://schemas.openxmlformats.org/officeDocument/2006/relationships/customXml" Target="../ink/ink1044.xml"/><Relationship Id="rId65" Type="http://schemas.openxmlformats.org/officeDocument/2006/relationships/image" Target="../media/image433.png"/><Relationship Id="rId130" Type="http://schemas.openxmlformats.org/officeDocument/2006/relationships/customXml" Target="../ink/ink974.xml"/><Relationship Id="rId172" Type="http://schemas.openxmlformats.org/officeDocument/2006/relationships/customXml" Target="../ink/ink995.xml"/><Relationship Id="rId193" Type="http://schemas.openxmlformats.org/officeDocument/2006/relationships/image" Target="../media/image497.png"/><Relationship Id="rId207" Type="http://schemas.openxmlformats.org/officeDocument/2006/relationships/image" Target="../media/image504.png"/><Relationship Id="rId228" Type="http://schemas.openxmlformats.org/officeDocument/2006/relationships/customXml" Target="../ink/ink1023.xml"/><Relationship Id="rId249" Type="http://schemas.openxmlformats.org/officeDocument/2006/relationships/image" Target="../media/image525.png"/><Relationship Id="rId13" Type="http://schemas.openxmlformats.org/officeDocument/2006/relationships/image" Target="../media/image238.png"/><Relationship Id="rId109" Type="http://schemas.openxmlformats.org/officeDocument/2006/relationships/image" Target="../media/image455.png"/><Relationship Id="rId260" Type="http://schemas.openxmlformats.org/officeDocument/2006/relationships/customXml" Target="../ink/ink1039.xml"/><Relationship Id="rId281" Type="http://schemas.openxmlformats.org/officeDocument/2006/relationships/image" Target="../media/image540.png"/><Relationship Id="rId34" Type="http://schemas.openxmlformats.org/officeDocument/2006/relationships/customXml" Target="../ink/ink926.xml"/><Relationship Id="rId55" Type="http://schemas.openxmlformats.org/officeDocument/2006/relationships/image" Target="../media/image258.png"/><Relationship Id="rId76" Type="http://schemas.openxmlformats.org/officeDocument/2006/relationships/customXml" Target="../ink/ink947.xml"/><Relationship Id="rId97" Type="http://schemas.openxmlformats.org/officeDocument/2006/relationships/image" Target="../media/image449.png"/><Relationship Id="rId120" Type="http://schemas.openxmlformats.org/officeDocument/2006/relationships/customXml" Target="../ink/ink969.xml"/><Relationship Id="rId141" Type="http://schemas.openxmlformats.org/officeDocument/2006/relationships/image" Target="../media/image471.png"/><Relationship Id="rId7" Type="http://schemas.openxmlformats.org/officeDocument/2006/relationships/image" Target="../media/image235.png"/><Relationship Id="rId162" Type="http://schemas.openxmlformats.org/officeDocument/2006/relationships/customXml" Target="../ink/ink990.xml"/><Relationship Id="rId183" Type="http://schemas.openxmlformats.org/officeDocument/2006/relationships/image" Target="../media/image492.png"/><Relationship Id="rId218" Type="http://schemas.openxmlformats.org/officeDocument/2006/relationships/customXml" Target="../ink/ink1018.xml"/><Relationship Id="rId239" Type="http://schemas.openxmlformats.org/officeDocument/2006/relationships/image" Target="../media/image520.png"/><Relationship Id="rId250" Type="http://schemas.openxmlformats.org/officeDocument/2006/relationships/customXml" Target="../ink/ink1034.xml"/><Relationship Id="rId271" Type="http://schemas.openxmlformats.org/officeDocument/2006/relationships/image" Target="../media/image535.png"/><Relationship Id="rId292" Type="http://schemas.openxmlformats.org/officeDocument/2006/relationships/customXml" Target="../ink/ink1055.xml"/><Relationship Id="rId306" Type="http://schemas.openxmlformats.org/officeDocument/2006/relationships/customXml" Target="../ink/ink1062.xml"/><Relationship Id="rId24" Type="http://schemas.openxmlformats.org/officeDocument/2006/relationships/customXml" Target="../ink/ink921.xml"/><Relationship Id="rId45" Type="http://schemas.openxmlformats.org/officeDocument/2006/relationships/image" Target="../media/image254.png"/><Relationship Id="rId66" Type="http://schemas.openxmlformats.org/officeDocument/2006/relationships/customXml" Target="../ink/ink942.xml"/><Relationship Id="rId87" Type="http://schemas.openxmlformats.org/officeDocument/2006/relationships/image" Target="../media/image444.png"/><Relationship Id="rId110" Type="http://schemas.openxmlformats.org/officeDocument/2006/relationships/customXml" Target="../ink/ink964.xml"/><Relationship Id="rId131" Type="http://schemas.openxmlformats.org/officeDocument/2006/relationships/image" Target="../media/image466.png"/><Relationship Id="rId152" Type="http://schemas.openxmlformats.org/officeDocument/2006/relationships/customXml" Target="../ink/ink985.xml"/><Relationship Id="rId173" Type="http://schemas.openxmlformats.org/officeDocument/2006/relationships/image" Target="../media/image487.png"/><Relationship Id="rId194" Type="http://schemas.openxmlformats.org/officeDocument/2006/relationships/customXml" Target="../ink/ink1006.xml"/><Relationship Id="rId208" Type="http://schemas.openxmlformats.org/officeDocument/2006/relationships/customXml" Target="../ink/ink1013.xml"/><Relationship Id="rId229" Type="http://schemas.openxmlformats.org/officeDocument/2006/relationships/image" Target="../media/image515.png"/><Relationship Id="rId240" Type="http://schemas.openxmlformats.org/officeDocument/2006/relationships/customXml" Target="../ink/ink1029.xml"/><Relationship Id="rId261" Type="http://schemas.openxmlformats.org/officeDocument/2006/relationships/image" Target="../media/image531.png"/><Relationship Id="rId14" Type="http://schemas.openxmlformats.org/officeDocument/2006/relationships/customXml" Target="../ink/ink916.xml"/><Relationship Id="rId35" Type="http://schemas.openxmlformats.org/officeDocument/2006/relationships/image" Target="../media/image249.png"/><Relationship Id="rId56" Type="http://schemas.openxmlformats.org/officeDocument/2006/relationships/customXml" Target="../ink/ink937.xml"/><Relationship Id="rId77" Type="http://schemas.openxmlformats.org/officeDocument/2006/relationships/image" Target="../media/image439.png"/><Relationship Id="rId100" Type="http://schemas.openxmlformats.org/officeDocument/2006/relationships/customXml" Target="../ink/ink959.xml"/><Relationship Id="rId282" Type="http://schemas.openxmlformats.org/officeDocument/2006/relationships/customXml" Target="../ink/ink1050.xml"/><Relationship Id="rId8" Type="http://schemas.openxmlformats.org/officeDocument/2006/relationships/customXml" Target="../ink/ink913.xml"/><Relationship Id="rId98" Type="http://schemas.openxmlformats.org/officeDocument/2006/relationships/customXml" Target="../ink/ink958.xml"/><Relationship Id="rId121" Type="http://schemas.openxmlformats.org/officeDocument/2006/relationships/image" Target="../media/image461.png"/><Relationship Id="rId142" Type="http://schemas.openxmlformats.org/officeDocument/2006/relationships/customXml" Target="../ink/ink980.xml"/><Relationship Id="rId163" Type="http://schemas.openxmlformats.org/officeDocument/2006/relationships/image" Target="../media/image482.png"/><Relationship Id="rId184" Type="http://schemas.openxmlformats.org/officeDocument/2006/relationships/customXml" Target="../ink/ink1001.xml"/><Relationship Id="rId219" Type="http://schemas.openxmlformats.org/officeDocument/2006/relationships/image" Target="../media/image510.png"/><Relationship Id="rId230" Type="http://schemas.openxmlformats.org/officeDocument/2006/relationships/customXml" Target="../ink/ink1024.xml"/><Relationship Id="rId251" Type="http://schemas.openxmlformats.org/officeDocument/2006/relationships/image" Target="../media/image526.png"/><Relationship Id="rId25" Type="http://schemas.openxmlformats.org/officeDocument/2006/relationships/image" Target="../media/image244.png"/><Relationship Id="rId46" Type="http://schemas.openxmlformats.org/officeDocument/2006/relationships/customXml" Target="../ink/ink932.xml"/><Relationship Id="rId67" Type="http://schemas.openxmlformats.org/officeDocument/2006/relationships/image" Target="../media/image434.png"/><Relationship Id="rId272" Type="http://schemas.openxmlformats.org/officeDocument/2006/relationships/customXml" Target="../ink/ink1045.xml"/><Relationship Id="rId293" Type="http://schemas.openxmlformats.org/officeDocument/2006/relationships/image" Target="../media/image546.png"/><Relationship Id="rId307" Type="http://schemas.openxmlformats.org/officeDocument/2006/relationships/image" Target="../media/image553.png"/><Relationship Id="rId88" Type="http://schemas.openxmlformats.org/officeDocument/2006/relationships/customXml" Target="../ink/ink953.xml"/><Relationship Id="rId111" Type="http://schemas.openxmlformats.org/officeDocument/2006/relationships/image" Target="../media/image456.png"/><Relationship Id="rId132" Type="http://schemas.openxmlformats.org/officeDocument/2006/relationships/customXml" Target="../ink/ink975.xml"/><Relationship Id="rId153" Type="http://schemas.openxmlformats.org/officeDocument/2006/relationships/image" Target="../media/image477.png"/><Relationship Id="rId174" Type="http://schemas.openxmlformats.org/officeDocument/2006/relationships/customXml" Target="../ink/ink996.xml"/><Relationship Id="rId195" Type="http://schemas.openxmlformats.org/officeDocument/2006/relationships/image" Target="../media/image498.png"/><Relationship Id="rId209" Type="http://schemas.openxmlformats.org/officeDocument/2006/relationships/image" Target="../media/image505.png"/><Relationship Id="rId220" Type="http://schemas.openxmlformats.org/officeDocument/2006/relationships/customXml" Target="../ink/ink1019.xml"/><Relationship Id="rId241" Type="http://schemas.openxmlformats.org/officeDocument/2006/relationships/image" Target="../media/image521.png"/><Relationship Id="rId15" Type="http://schemas.openxmlformats.org/officeDocument/2006/relationships/image" Target="../media/image239.png"/><Relationship Id="rId36" Type="http://schemas.openxmlformats.org/officeDocument/2006/relationships/customXml" Target="../ink/ink927.xml"/><Relationship Id="rId57" Type="http://schemas.openxmlformats.org/officeDocument/2006/relationships/image" Target="../media/image259.png"/><Relationship Id="rId262" Type="http://schemas.openxmlformats.org/officeDocument/2006/relationships/customXml" Target="../ink/ink1040.xml"/><Relationship Id="rId283" Type="http://schemas.openxmlformats.org/officeDocument/2006/relationships/image" Target="../media/image541.png"/><Relationship Id="rId78" Type="http://schemas.openxmlformats.org/officeDocument/2006/relationships/customXml" Target="../ink/ink948.xml"/><Relationship Id="rId99" Type="http://schemas.openxmlformats.org/officeDocument/2006/relationships/image" Target="../media/image450.png"/><Relationship Id="rId101" Type="http://schemas.openxmlformats.org/officeDocument/2006/relationships/image" Target="../media/image451.png"/><Relationship Id="rId122" Type="http://schemas.openxmlformats.org/officeDocument/2006/relationships/customXml" Target="../ink/ink970.xml"/><Relationship Id="rId143" Type="http://schemas.openxmlformats.org/officeDocument/2006/relationships/image" Target="../media/image472.png"/><Relationship Id="rId164" Type="http://schemas.openxmlformats.org/officeDocument/2006/relationships/customXml" Target="../ink/ink991.xml"/><Relationship Id="rId185" Type="http://schemas.openxmlformats.org/officeDocument/2006/relationships/image" Target="../media/image493.png"/><Relationship Id="rId9" Type="http://schemas.openxmlformats.org/officeDocument/2006/relationships/image" Target="../media/image236.png"/><Relationship Id="rId210" Type="http://schemas.openxmlformats.org/officeDocument/2006/relationships/customXml" Target="../ink/ink1014.xml"/><Relationship Id="rId26" Type="http://schemas.openxmlformats.org/officeDocument/2006/relationships/customXml" Target="../ink/ink922.xml"/><Relationship Id="rId231" Type="http://schemas.openxmlformats.org/officeDocument/2006/relationships/image" Target="../media/image516.png"/><Relationship Id="rId252" Type="http://schemas.openxmlformats.org/officeDocument/2006/relationships/customXml" Target="../ink/ink1035.xml"/><Relationship Id="rId273" Type="http://schemas.openxmlformats.org/officeDocument/2006/relationships/image" Target="../media/image536.png"/><Relationship Id="rId294" Type="http://schemas.openxmlformats.org/officeDocument/2006/relationships/customXml" Target="../ink/ink1056.xml"/><Relationship Id="rId308" Type="http://schemas.openxmlformats.org/officeDocument/2006/relationships/customXml" Target="../ink/ink1063.xml"/><Relationship Id="rId47" Type="http://schemas.openxmlformats.org/officeDocument/2006/relationships/image" Target="../media/image255.png"/><Relationship Id="rId68" Type="http://schemas.openxmlformats.org/officeDocument/2006/relationships/customXml" Target="../ink/ink943.xml"/><Relationship Id="rId89" Type="http://schemas.openxmlformats.org/officeDocument/2006/relationships/image" Target="../media/image445.png"/><Relationship Id="rId112" Type="http://schemas.openxmlformats.org/officeDocument/2006/relationships/customXml" Target="../ink/ink965.xml"/><Relationship Id="rId133" Type="http://schemas.openxmlformats.org/officeDocument/2006/relationships/image" Target="../media/image467.png"/><Relationship Id="rId154" Type="http://schemas.openxmlformats.org/officeDocument/2006/relationships/customXml" Target="../ink/ink986.xml"/><Relationship Id="rId175" Type="http://schemas.openxmlformats.org/officeDocument/2006/relationships/image" Target="../media/image488.png"/><Relationship Id="rId196" Type="http://schemas.openxmlformats.org/officeDocument/2006/relationships/customXml" Target="../ink/ink1007.xml"/><Relationship Id="rId200" Type="http://schemas.openxmlformats.org/officeDocument/2006/relationships/customXml" Target="../ink/ink1009.xml"/><Relationship Id="rId16" Type="http://schemas.openxmlformats.org/officeDocument/2006/relationships/customXml" Target="../ink/ink917.xml"/><Relationship Id="rId221" Type="http://schemas.openxmlformats.org/officeDocument/2006/relationships/image" Target="../media/image511.png"/><Relationship Id="rId242" Type="http://schemas.openxmlformats.org/officeDocument/2006/relationships/customXml" Target="../ink/ink1030.xml"/><Relationship Id="rId263" Type="http://schemas.openxmlformats.org/officeDocument/2006/relationships/image" Target="../media/image532.png"/><Relationship Id="rId284" Type="http://schemas.openxmlformats.org/officeDocument/2006/relationships/customXml" Target="../ink/ink1051.xml"/><Relationship Id="rId37" Type="http://schemas.openxmlformats.org/officeDocument/2006/relationships/image" Target="../media/image250.png"/><Relationship Id="rId58" Type="http://schemas.openxmlformats.org/officeDocument/2006/relationships/customXml" Target="../ink/ink938.xml"/><Relationship Id="rId79" Type="http://schemas.openxmlformats.org/officeDocument/2006/relationships/image" Target="../media/image440.png"/><Relationship Id="rId102" Type="http://schemas.openxmlformats.org/officeDocument/2006/relationships/customXml" Target="../ink/ink960.xml"/><Relationship Id="rId123" Type="http://schemas.openxmlformats.org/officeDocument/2006/relationships/image" Target="../media/image462.png"/><Relationship Id="rId144" Type="http://schemas.openxmlformats.org/officeDocument/2006/relationships/customXml" Target="../ink/ink981.xml"/><Relationship Id="rId90" Type="http://schemas.openxmlformats.org/officeDocument/2006/relationships/customXml" Target="../ink/ink954.xml"/><Relationship Id="rId165" Type="http://schemas.openxmlformats.org/officeDocument/2006/relationships/image" Target="../media/image483.png"/><Relationship Id="rId186" Type="http://schemas.openxmlformats.org/officeDocument/2006/relationships/customXml" Target="../ink/ink1002.xml"/><Relationship Id="rId211" Type="http://schemas.openxmlformats.org/officeDocument/2006/relationships/image" Target="../media/image506.png"/><Relationship Id="rId232" Type="http://schemas.openxmlformats.org/officeDocument/2006/relationships/customXml" Target="../ink/ink1025.xml"/><Relationship Id="rId253" Type="http://schemas.openxmlformats.org/officeDocument/2006/relationships/image" Target="../media/image527.png"/><Relationship Id="rId274" Type="http://schemas.openxmlformats.org/officeDocument/2006/relationships/customXml" Target="../ink/ink1046.xml"/><Relationship Id="rId295" Type="http://schemas.openxmlformats.org/officeDocument/2006/relationships/image" Target="../media/image547.png"/><Relationship Id="rId309" Type="http://schemas.openxmlformats.org/officeDocument/2006/relationships/image" Target="../media/image554.png"/><Relationship Id="rId27" Type="http://schemas.openxmlformats.org/officeDocument/2006/relationships/image" Target="../media/image245.png"/><Relationship Id="rId48" Type="http://schemas.openxmlformats.org/officeDocument/2006/relationships/customXml" Target="../ink/ink933.xml"/><Relationship Id="rId69" Type="http://schemas.openxmlformats.org/officeDocument/2006/relationships/image" Target="../media/image435.png"/><Relationship Id="rId113" Type="http://schemas.openxmlformats.org/officeDocument/2006/relationships/image" Target="../media/image457.png"/><Relationship Id="rId134" Type="http://schemas.openxmlformats.org/officeDocument/2006/relationships/customXml" Target="../ink/ink976.xml"/><Relationship Id="rId80" Type="http://schemas.openxmlformats.org/officeDocument/2006/relationships/customXml" Target="../ink/ink949.xml"/><Relationship Id="rId155" Type="http://schemas.openxmlformats.org/officeDocument/2006/relationships/image" Target="../media/image478.png"/><Relationship Id="rId176" Type="http://schemas.openxmlformats.org/officeDocument/2006/relationships/customXml" Target="../ink/ink997.xml"/><Relationship Id="rId197" Type="http://schemas.openxmlformats.org/officeDocument/2006/relationships/image" Target="../media/image499.png"/><Relationship Id="rId201" Type="http://schemas.openxmlformats.org/officeDocument/2006/relationships/image" Target="../media/image501.png"/><Relationship Id="rId222" Type="http://schemas.openxmlformats.org/officeDocument/2006/relationships/customXml" Target="../ink/ink1020.xml"/><Relationship Id="rId243" Type="http://schemas.openxmlformats.org/officeDocument/2006/relationships/image" Target="../media/image522.png"/><Relationship Id="rId264" Type="http://schemas.openxmlformats.org/officeDocument/2006/relationships/customXml" Target="../ink/ink1041.xml"/><Relationship Id="rId285" Type="http://schemas.openxmlformats.org/officeDocument/2006/relationships/image" Target="../media/image542.png"/><Relationship Id="rId17" Type="http://schemas.openxmlformats.org/officeDocument/2006/relationships/image" Target="../media/image240.png"/><Relationship Id="rId38" Type="http://schemas.openxmlformats.org/officeDocument/2006/relationships/customXml" Target="../ink/ink928.xml"/><Relationship Id="rId59" Type="http://schemas.openxmlformats.org/officeDocument/2006/relationships/image" Target="../media/image430.png"/><Relationship Id="rId103" Type="http://schemas.openxmlformats.org/officeDocument/2006/relationships/image" Target="../media/image452.png"/><Relationship Id="rId124" Type="http://schemas.openxmlformats.org/officeDocument/2006/relationships/customXml" Target="../ink/ink971.xml"/><Relationship Id="rId310" Type="http://schemas.openxmlformats.org/officeDocument/2006/relationships/customXml" Target="../ink/ink1064.xml"/><Relationship Id="rId70" Type="http://schemas.openxmlformats.org/officeDocument/2006/relationships/customXml" Target="../ink/ink944.xml"/><Relationship Id="rId91" Type="http://schemas.openxmlformats.org/officeDocument/2006/relationships/image" Target="../media/image446.png"/><Relationship Id="rId145" Type="http://schemas.openxmlformats.org/officeDocument/2006/relationships/image" Target="../media/image473.png"/><Relationship Id="rId166" Type="http://schemas.openxmlformats.org/officeDocument/2006/relationships/customXml" Target="../ink/ink992.xml"/><Relationship Id="rId187" Type="http://schemas.openxmlformats.org/officeDocument/2006/relationships/image" Target="../media/image494.png"/><Relationship Id="rId1" Type="http://schemas.openxmlformats.org/officeDocument/2006/relationships/slideLayout" Target="../slideLayouts/slideLayout27.xml"/><Relationship Id="rId212" Type="http://schemas.openxmlformats.org/officeDocument/2006/relationships/customXml" Target="../ink/ink1015.xml"/><Relationship Id="rId233" Type="http://schemas.openxmlformats.org/officeDocument/2006/relationships/image" Target="../media/image517.png"/><Relationship Id="rId254" Type="http://schemas.openxmlformats.org/officeDocument/2006/relationships/customXml" Target="../ink/ink1036.xml"/><Relationship Id="rId28" Type="http://schemas.openxmlformats.org/officeDocument/2006/relationships/customXml" Target="../ink/ink923.xml"/><Relationship Id="rId49" Type="http://schemas.openxmlformats.org/officeDocument/2006/relationships/image" Target="../media/image114.png"/><Relationship Id="rId114" Type="http://schemas.openxmlformats.org/officeDocument/2006/relationships/customXml" Target="../ink/ink966.xml"/><Relationship Id="rId275" Type="http://schemas.openxmlformats.org/officeDocument/2006/relationships/image" Target="../media/image537.png"/><Relationship Id="rId296" Type="http://schemas.openxmlformats.org/officeDocument/2006/relationships/customXml" Target="../ink/ink1057.xml"/><Relationship Id="rId300" Type="http://schemas.openxmlformats.org/officeDocument/2006/relationships/customXml" Target="../ink/ink1059.xml"/><Relationship Id="rId60" Type="http://schemas.openxmlformats.org/officeDocument/2006/relationships/customXml" Target="../ink/ink939.xml"/><Relationship Id="rId81" Type="http://schemas.openxmlformats.org/officeDocument/2006/relationships/image" Target="../media/image441.png"/><Relationship Id="rId135" Type="http://schemas.openxmlformats.org/officeDocument/2006/relationships/image" Target="../media/image468.png"/><Relationship Id="rId156" Type="http://schemas.openxmlformats.org/officeDocument/2006/relationships/customXml" Target="../ink/ink987.xml"/><Relationship Id="rId177" Type="http://schemas.openxmlformats.org/officeDocument/2006/relationships/image" Target="../media/image489.png"/><Relationship Id="rId198" Type="http://schemas.openxmlformats.org/officeDocument/2006/relationships/customXml" Target="../ink/ink1008.xml"/><Relationship Id="rId202" Type="http://schemas.openxmlformats.org/officeDocument/2006/relationships/customXml" Target="../ink/ink1010.xml"/><Relationship Id="rId223" Type="http://schemas.openxmlformats.org/officeDocument/2006/relationships/image" Target="../media/image512.png"/><Relationship Id="rId244" Type="http://schemas.openxmlformats.org/officeDocument/2006/relationships/customXml" Target="../ink/ink1031.xml"/><Relationship Id="rId18" Type="http://schemas.openxmlformats.org/officeDocument/2006/relationships/customXml" Target="../ink/ink918.xml"/><Relationship Id="rId39" Type="http://schemas.openxmlformats.org/officeDocument/2006/relationships/image" Target="../media/image251.png"/><Relationship Id="rId265" Type="http://schemas.openxmlformats.org/officeDocument/2006/relationships/image" Target="../media/image533.png"/><Relationship Id="rId286" Type="http://schemas.openxmlformats.org/officeDocument/2006/relationships/customXml" Target="../ink/ink1052.xml"/><Relationship Id="rId50" Type="http://schemas.openxmlformats.org/officeDocument/2006/relationships/customXml" Target="../ink/ink934.xml"/><Relationship Id="rId104" Type="http://schemas.openxmlformats.org/officeDocument/2006/relationships/customXml" Target="../ink/ink961.xml"/><Relationship Id="rId125" Type="http://schemas.openxmlformats.org/officeDocument/2006/relationships/image" Target="../media/image463.png"/><Relationship Id="rId146" Type="http://schemas.openxmlformats.org/officeDocument/2006/relationships/customXml" Target="../ink/ink982.xml"/><Relationship Id="rId167" Type="http://schemas.openxmlformats.org/officeDocument/2006/relationships/image" Target="../media/image484.png"/><Relationship Id="rId188" Type="http://schemas.openxmlformats.org/officeDocument/2006/relationships/customXml" Target="../ink/ink1003.xml"/><Relationship Id="rId311" Type="http://schemas.openxmlformats.org/officeDocument/2006/relationships/image" Target="../media/image555.png"/><Relationship Id="rId71" Type="http://schemas.openxmlformats.org/officeDocument/2006/relationships/image" Target="../media/image436.png"/><Relationship Id="rId92" Type="http://schemas.openxmlformats.org/officeDocument/2006/relationships/customXml" Target="../ink/ink955.xml"/><Relationship Id="rId213" Type="http://schemas.openxmlformats.org/officeDocument/2006/relationships/image" Target="../media/image507.png"/><Relationship Id="rId234" Type="http://schemas.openxmlformats.org/officeDocument/2006/relationships/customXml" Target="../ink/ink1026.xml"/><Relationship Id="rId2" Type="http://schemas.openxmlformats.org/officeDocument/2006/relationships/customXml" Target="../ink/ink910.xml"/><Relationship Id="rId29" Type="http://schemas.openxmlformats.org/officeDocument/2006/relationships/image" Target="../media/image246.png"/><Relationship Id="rId255" Type="http://schemas.openxmlformats.org/officeDocument/2006/relationships/image" Target="../media/image528.png"/><Relationship Id="rId276" Type="http://schemas.openxmlformats.org/officeDocument/2006/relationships/customXml" Target="../ink/ink1047.xml"/><Relationship Id="rId297" Type="http://schemas.openxmlformats.org/officeDocument/2006/relationships/image" Target="../media/image548.png"/><Relationship Id="rId40" Type="http://schemas.openxmlformats.org/officeDocument/2006/relationships/customXml" Target="../ink/ink929.xml"/><Relationship Id="rId115" Type="http://schemas.openxmlformats.org/officeDocument/2006/relationships/image" Target="../media/image458.png"/><Relationship Id="rId136" Type="http://schemas.openxmlformats.org/officeDocument/2006/relationships/customXml" Target="../ink/ink977.xml"/><Relationship Id="rId157" Type="http://schemas.openxmlformats.org/officeDocument/2006/relationships/image" Target="../media/image479.png"/><Relationship Id="rId178" Type="http://schemas.openxmlformats.org/officeDocument/2006/relationships/customXml" Target="../ink/ink998.xml"/><Relationship Id="rId301" Type="http://schemas.openxmlformats.org/officeDocument/2006/relationships/image" Target="../media/image550.png"/><Relationship Id="rId61" Type="http://schemas.openxmlformats.org/officeDocument/2006/relationships/image" Target="../media/image431.png"/><Relationship Id="rId82" Type="http://schemas.openxmlformats.org/officeDocument/2006/relationships/customXml" Target="../ink/ink950.xml"/><Relationship Id="rId199" Type="http://schemas.openxmlformats.org/officeDocument/2006/relationships/image" Target="../media/image500.png"/><Relationship Id="rId203" Type="http://schemas.openxmlformats.org/officeDocument/2006/relationships/image" Target="../media/image502.png"/><Relationship Id="rId19" Type="http://schemas.openxmlformats.org/officeDocument/2006/relationships/image" Target="../media/image241.png"/><Relationship Id="rId224" Type="http://schemas.openxmlformats.org/officeDocument/2006/relationships/customXml" Target="../ink/ink1021.xml"/><Relationship Id="rId245" Type="http://schemas.openxmlformats.org/officeDocument/2006/relationships/image" Target="../media/image523.png"/><Relationship Id="rId266" Type="http://schemas.openxmlformats.org/officeDocument/2006/relationships/customXml" Target="../ink/ink1042.xml"/><Relationship Id="rId287" Type="http://schemas.openxmlformats.org/officeDocument/2006/relationships/image" Target="../media/image543.png"/><Relationship Id="rId30" Type="http://schemas.openxmlformats.org/officeDocument/2006/relationships/customXml" Target="../ink/ink924.xml"/><Relationship Id="rId105" Type="http://schemas.openxmlformats.org/officeDocument/2006/relationships/image" Target="../media/image453.png"/><Relationship Id="rId126" Type="http://schemas.openxmlformats.org/officeDocument/2006/relationships/customXml" Target="../ink/ink972.xml"/><Relationship Id="rId147" Type="http://schemas.openxmlformats.org/officeDocument/2006/relationships/image" Target="../media/image474.png"/><Relationship Id="rId168" Type="http://schemas.openxmlformats.org/officeDocument/2006/relationships/customXml" Target="../ink/ink993.xml"/><Relationship Id="rId312" Type="http://schemas.openxmlformats.org/officeDocument/2006/relationships/customXml" Target="../ink/ink1065.xml"/><Relationship Id="rId51" Type="http://schemas.openxmlformats.org/officeDocument/2006/relationships/image" Target="../media/image256.png"/><Relationship Id="rId72" Type="http://schemas.openxmlformats.org/officeDocument/2006/relationships/customXml" Target="../ink/ink945.xml"/><Relationship Id="rId93" Type="http://schemas.openxmlformats.org/officeDocument/2006/relationships/image" Target="../media/image447.png"/><Relationship Id="rId189" Type="http://schemas.openxmlformats.org/officeDocument/2006/relationships/image" Target="../media/image495.png"/><Relationship Id="rId3" Type="http://schemas.openxmlformats.org/officeDocument/2006/relationships/image" Target="../media/image233.png"/><Relationship Id="rId214" Type="http://schemas.openxmlformats.org/officeDocument/2006/relationships/customXml" Target="../ink/ink1016.xml"/><Relationship Id="rId235" Type="http://schemas.openxmlformats.org/officeDocument/2006/relationships/image" Target="../media/image518.png"/><Relationship Id="rId256" Type="http://schemas.openxmlformats.org/officeDocument/2006/relationships/customXml" Target="../ink/ink1037.xml"/><Relationship Id="rId277" Type="http://schemas.openxmlformats.org/officeDocument/2006/relationships/image" Target="../media/image538.png"/><Relationship Id="rId298" Type="http://schemas.openxmlformats.org/officeDocument/2006/relationships/customXml" Target="../ink/ink1058.xml"/><Relationship Id="rId116" Type="http://schemas.openxmlformats.org/officeDocument/2006/relationships/customXml" Target="../ink/ink967.xml"/><Relationship Id="rId137" Type="http://schemas.openxmlformats.org/officeDocument/2006/relationships/image" Target="../media/image469.png"/><Relationship Id="rId158" Type="http://schemas.openxmlformats.org/officeDocument/2006/relationships/customXml" Target="../ink/ink988.xml"/><Relationship Id="rId302" Type="http://schemas.openxmlformats.org/officeDocument/2006/relationships/customXml" Target="../ink/ink1060.xml"/><Relationship Id="rId20" Type="http://schemas.openxmlformats.org/officeDocument/2006/relationships/customXml" Target="../ink/ink919.xml"/><Relationship Id="rId41" Type="http://schemas.openxmlformats.org/officeDocument/2006/relationships/image" Target="../media/image252.png"/><Relationship Id="rId62" Type="http://schemas.openxmlformats.org/officeDocument/2006/relationships/customXml" Target="../ink/ink940.xml"/><Relationship Id="rId83" Type="http://schemas.openxmlformats.org/officeDocument/2006/relationships/image" Target="../media/image442.png"/><Relationship Id="rId179" Type="http://schemas.openxmlformats.org/officeDocument/2006/relationships/image" Target="../media/image490.png"/><Relationship Id="rId190" Type="http://schemas.openxmlformats.org/officeDocument/2006/relationships/customXml" Target="../ink/ink1004.xml"/><Relationship Id="rId204" Type="http://schemas.openxmlformats.org/officeDocument/2006/relationships/customXml" Target="../ink/ink1011.xml"/><Relationship Id="rId225" Type="http://schemas.openxmlformats.org/officeDocument/2006/relationships/image" Target="../media/image513.png"/><Relationship Id="rId246" Type="http://schemas.openxmlformats.org/officeDocument/2006/relationships/customXml" Target="../ink/ink1032.xml"/><Relationship Id="rId267" Type="http://schemas.openxmlformats.org/officeDocument/2006/relationships/image" Target="../media/image534.png"/><Relationship Id="rId288" Type="http://schemas.openxmlformats.org/officeDocument/2006/relationships/customXml" Target="../ink/ink1053.xml"/><Relationship Id="rId106" Type="http://schemas.openxmlformats.org/officeDocument/2006/relationships/customXml" Target="../ink/ink962.xml"/><Relationship Id="rId127" Type="http://schemas.openxmlformats.org/officeDocument/2006/relationships/image" Target="../media/image464.png"/><Relationship Id="rId313" Type="http://schemas.openxmlformats.org/officeDocument/2006/relationships/image" Target="../media/image556.png"/><Relationship Id="rId10" Type="http://schemas.openxmlformats.org/officeDocument/2006/relationships/customXml" Target="../ink/ink914.xml"/><Relationship Id="rId31" Type="http://schemas.openxmlformats.org/officeDocument/2006/relationships/image" Target="../media/image247.png"/><Relationship Id="rId52" Type="http://schemas.openxmlformats.org/officeDocument/2006/relationships/customXml" Target="../ink/ink935.xml"/><Relationship Id="rId73" Type="http://schemas.openxmlformats.org/officeDocument/2006/relationships/image" Target="../media/image437.png"/><Relationship Id="rId94" Type="http://schemas.openxmlformats.org/officeDocument/2006/relationships/customXml" Target="../ink/ink956.xml"/><Relationship Id="rId148" Type="http://schemas.openxmlformats.org/officeDocument/2006/relationships/customXml" Target="../ink/ink983.xml"/><Relationship Id="rId169" Type="http://schemas.openxmlformats.org/officeDocument/2006/relationships/image" Target="../media/image485.png"/><Relationship Id="rId4" Type="http://schemas.openxmlformats.org/officeDocument/2006/relationships/customXml" Target="../ink/ink911.xml"/><Relationship Id="rId180" Type="http://schemas.openxmlformats.org/officeDocument/2006/relationships/customXml" Target="../ink/ink999.xml"/><Relationship Id="rId215" Type="http://schemas.openxmlformats.org/officeDocument/2006/relationships/image" Target="../media/image508.png"/><Relationship Id="rId236" Type="http://schemas.openxmlformats.org/officeDocument/2006/relationships/customXml" Target="../ink/ink1027.xml"/><Relationship Id="rId257" Type="http://schemas.openxmlformats.org/officeDocument/2006/relationships/image" Target="../media/image529.png"/><Relationship Id="rId278" Type="http://schemas.openxmlformats.org/officeDocument/2006/relationships/customXml" Target="../ink/ink1048.xml"/><Relationship Id="rId303" Type="http://schemas.openxmlformats.org/officeDocument/2006/relationships/image" Target="../media/image551.png"/><Relationship Id="rId42" Type="http://schemas.openxmlformats.org/officeDocument/2006/relationships/customXml" Target="../ink/ink930.xml"/><Relationship Id="rId84" Type="http://schemas.openxmlformats.org/officeDocument/2006/relationships/customXml" Target="../ink/ink951.xml"/><Relationship Id="rId138" Type="http://schemas.openxmlformats.org/officeDocument/2006/relationships/customXml" Target="../ink/ink978.xml"/><Relationship Id="rId191" Type="http://schemas.openxmlformats.org/officeDocument/2006/relationships/image" Target="../media/image496.png"/><Relationship Id="rId205" Type="http://schemas.openxmlformats.org/officeDocument/2006/relationships/image" Target="../media/image503.png"/><Relationship Id="rId247" Type="http://schemas.openxmlformats.org/officeDocument/2006/relationships/image" Target="../media/image524.png"/><Relationship Id="rId107" Type="http://schemas.openxmlformats.org/officeDocument/2006/relationships/image" Target="../media/image454.png"/><Relationship Id="rId289" Type="http://schemas.openxmlformats.org/officeDocument/2006/relationships/image" Target="../media/image544.png"/><Relationship Id="rId11" Type="http://schemas.openxmlformats.org/officeDocument/2006/relationships/image" Target="../media/image237.png"/><Relationship Id="rId53" Type="http://schemas.openxmlformats.org/officeDocument/2006/relationships/image" Target="../media/image257.png"/><Relationship Id="rId149" Type="http://schemas.openxmlformats.org/officeDocument/2006/relationships/image" Target="../media/image475.png"/><Relationship Id="rId314" Type="http://schemas.openxmlformats.org/officeDocument/2006/relationships/customXml" Target="../ink/ink1066.xml"/><Relationship Id="rId95" Type="http://schemas.openxmlformats.org/officeDocument/2006/relationships/image" Target="../media/image448.png"/><Relationship Id="rId160" Type="http://schemas.openxmlformats.org/officeDocument/2006/relationships/customXml" Target="../ink/ink989.xml"/><Relationship Id="rId216" Type="http://schemas.openxmlformats.org/officeDocument/2006/relationships/customXml" Target="../ink/ink1017.xml"/><Relationship Id="rId258" Type="http://schemas.openxmlformats.org/officeDocument/2006/relationships/customXml" Target="../ink/ink1038.xml"/><Relationship Id="rId22" Type="http://schemas.openxmlformats.org/officeDocument/2006/relationships/customXml" Target="../ink/ink920.xml"/><Relationship Id="rId64" Type="http://schemas.openxmlformats.org/officeDocument/2006/relationships/customXml" Target="../ink/ink941.xml"/><Relationship Id="rId118" Type="http://schemas.openxmlformats.org/officeDocument/2006/relationships/customXml" Target="../ink/ink968.xml"/><Relationship Id="rId171" Type="http://schemas.openxmlformats.org/officeDocument/2006/relationships/image" Target="../media/image486.png"/><Relationship Id="rId227" Type="http://schemas.openxmlformats.org/officeDocument/2006/relationships/image" Target="../media/image514.png"/><Relationship Id="rId269" Type="http://schemas.openxmlformats.org/officeDocument/2006/relationships/image" Target="../media/image96.png"/><Relationship Id="rId33" Type="http://schemas.openxmlformats.org/officeDocument/2006/relationships/image" Target="../media/image248.png"/><Relationship Id="rId129" Type="http://schemas.openxmlformats.org/officeDocument/2006/relationships/image" Target="../media/image465.png"/><Relationship Id="rId280" Type="http://schemas.openxmlformats.org/officeDocument/2006/relationships/customXml" Target="../ink/ink1049.xml"/><Relationship Id="rId75" Type="http://schemas.openxmlformats.org/officeDocument/2006/relationships/image" Target="../media/image438.png"/><Relationship Id="rId140" Type="http://schemas.openxmlformats.org/officeDocument/2006/relationships/customXml" Target="../ink/ink979.xml"/><Relationship Id="rId182" Type="http://schemas.openxmlformats.org/officeDocument/2006/relationships/customXml" Target="../ink/ink1000.xml"/><Relationship Id="rId6" Type="http://schemas.openxmlformats.org/officeDocument/2006/relationships/customXml" Target="../ink/ink912.xml"/><Relationship Id="rId238" Type="http://schemas.openxmlformats.org/officeDocument/2006/relationships/customXml" Target="../ink/ink1028.xml"/><Relationship Id="rId291" Type="http://schemas.openxmlformats.org/officeDocument/2006/relationships/image" Target="../media/image545.png"/><Relationship Id="rId305" Type="http://schemas.openxmlformats.org/officeDocument/2006/relationships/image" Target="../media/image552.png"/><Relationship Id="rId44" Type="http://schemas.openxmlformats.org/officeDocument/2006/relationships/customXml" Target="../ink/ink931.xml"/><Relationship Id="rId86" Type="http://schemas.openxmlformats.org/officeDocument/2006/relationships/customXml" Target="../ink/ink952.xml"/><Relationship Id="rId151" Type="http://schemas.openxmlformats.org/officeDocument/2006/relationships/image" Target="../media/image476.png"/></Relationships>
</file>

<file path=ppt/slides/_rels/slide3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125.xml"/><Relationship Id="rId299" Type="http://schemas.openxmlformats.org/officeDocument/2006/relationships/image" Target="../media/image703.png"/><Relationship Id="rId21" Type="http://schemas.openxmlformats.org/officeDocument/2006/relationships/image" Target="../media/image567.png"/><Relationship Id="rId63" Type="http://schemas.openxmlformats.org/officeDocument/2006/relationships/customXml" Target="../ink/ink1098.xml"/><Relationship Id="rId159" Type="http://schemas.openxmlformats.org/officeDocument/2006/relationships/customXml" Target="../ink/ink1146.xml"/><Relationship Id="rId324" Type="http://schemas.openxmlformats.org/officeDocument/2006/relationships/customXml" Target="../ink/ink1229.xml"/><Relationship Id="rId366" Type="http://schemas.openxmlformats.org/officeDocument/2006/relationships/customXml" Target="../ink/ink1250.xml"/><Relationship Id="rId170" Type="http://schemas.openxmlformats.org/officeDocument/2006/relationships/image" Target="../media/image640.png"/><Relationship Id="rId226" Type="http://schemas.openxmlformats.org/officeDocument/2006/relationships/image" Target="../media/image667.png"/><Relationship Id="rId433" Type="http://schemas.openxmlformats.org/officeDocument/2006/relationships/image" Target="../media/image769.png"/><Relationship Id="rId268" Type="http://schemas.openxmlformats.org/officeDocument/2006/relationships/customXml" Target="../ink/ink1201.xml"/><Relationship Id="rId32" Type="http://schemas.openxmlformats.org/officeDocument/2006/relationships/customXml" Target="../ink/ink1082.xml"/><Relationship Id="rId74" Type="http://schemas.openxmlformats.org/officeDocument/2006/relationships/image" Target="../media/image593.png"/><Relationship Id="rId128" Type="http://schemas.openxmlformats.org/officeDocument/2006/relationships/image" Target="../media/image619.png"/><Relationship Id="rId335" Type="http://schemas.openxmlformats.org/officeDocument/2006/relationships/image" Target="../media/image721.png"/><Relationship Id="rId377" Type="http://schemas.openxmlformats.org/officeDocument/2006/relationships/image" Target="../media/image742.png"/><Relationship Id="rId5" Type="http://schemas.openxmlformats.org/officeDocument/2006/relationships/image" Target="../media/image559.png"/><Relationship Id="rId181" Type="http://schemas.openxmlformats.org/officeDocument/2006/relationships/customXml" Target="../ink/ink1157.xml"/><Relationship Id="rId237" Type="http://schemas.openxmlformats.org/officeDocument/2006/relationships/image" Target="../media/image672.png"/><Relationship Id="rId402" Type="http://schemas.openxmlformats.org/officeDocument/2006/relationships/customXml" Target="../ink/ink1268.xml"/><Relationship Id="rId279" Type="http://schemas.openxmlformats.org/officeDocument/2006/relationships/image" Target="../media/image693.png"/><Relationship Id="rId444" Type="http://schemas.openxmlformats.org/officeDocument/2006/relationships/customXml" Target="../ink/ink1289.xml"/><Relationship Id="rId43" Type="http://schemas.openxmlformats.org/officeDocument/2006/relationships/customXml" Target="../ink/ink1088.xml"/><Relationship Id="rId139" Type="http://schemas.openxmlformats.org/officeDocument/2006/relationships/customXml" Target="../ink/ink1136.xml"/><Relationship Id="rId290" Type="http://schemas.openxmlformats.org/officeDocument/2006/relationships/customXml" Target="../ink/ink1212.xml"/><Relationship Id="rId304" Type="http://schemas.openxmlformats.org/officeDocument/2006/relationships/customXml" Target="../ink/ink1219.xml"/><Relationship Id="rId346" Type="http://schemas.openxmlformats.org/officeDocument/2006/relationships/customXml" Target="../ink/ink1240.xml"/><Relationship Id="rId388" Type="http://schemas.openxmlformats.org/officeDocument/2006/relationships/customXml" Target="../ink/ink1261.xml"/><Relationship Id="rId85" Type="http://schemas.openxmlformats.org/officeDocument/2006/relationships/customXml" Target="../ink/ink1109.xml"/><Relationship Id="rId150" Type="http://schemas.openxmlformats.org/officeDocument/2006/relationships/image" Target="../media/image630.png"/><Relationship Id="rId192" Type="http://schemas.openxmlformats.org/officeDocument/2006/relationships/image" Target="../media/image651.png"/><Relationship Id="rId206" Type="http://schemas.openxmlformats.org/officeDocument/2006/relationships/image" Target="../media/image658.png"/><Relationship Id="rId413" Type="http://schemas.openxmlformats.org/officeDocument/2006/relationships/image" Target="../media/image760.png"/><Relationship Id="rId248" Type="http://schemas.openxmlformats.org/officeDocument/2006/relationships/customXml" Target="../ink/ink1191.xml"/><Relationship Id="rId455" Type="http://schemas.openxmlformats.org/officeDocument/2006/relationships/customXml" Target="../ink/ink1295.xml"/><Relationship Id="rId12" Type="http://schemas.openxmlformats.org/officeDocument/2006/relationships/customXml" Target="../ink/ink1072.xml"/><Relationship Id="rId108" Type="http://schemas.openxmlformats.org/officeDocument/2006/relationships/image" Target="../media/image228.png"/><Relationship Id="rId315" Type="http://schemas.openxmlformats.org/officeDocument/2006/relationships/image" Target="../media/image711.png"/><Relationship Id="rId357" Type="http://schemas.openxmlformats.org/officeDocument/2006/relationships/image" Target="../media/image732.png"/><Relationship Id="rId54" Type="http://schemas.openxmlformats.org/officeDocument/2006/relationships/image" Target="../media/image583.png"/><Relationship Id="rId96" Type="http://schemas.openxmlformats.org/officeDocument/2006/relationships/image" Target="../media/image604.png"/><Relationship Id="rId161" Type="http://schemas.openxmlformats.org/officeDocument/2006/relationships/customXml" Target="../ink/ink1147.xml"/><Relationship Id="rId217" Type="http://schemas.openxmlformats.org/officeDocument/2006/relationships/customXml" Target="../ink/ink1175.xml"/><Relationship Id="rId399" Type="http://schemas.openxmlformats.org/officeDocument/2006/relationships/image" Target="../media/image753.png"/><Relationship Id="rId259" Type="http://schemas.openxmlformats.org/officeDocument/2006/relationships/image" Target="../media/image683.png"/><Relationship Id="rId424" Type="http://schemas.openxmlformats.org/officeDocument/2006/relationships/customXml" Target="../ink/ink1279.xml"/><Relationship Id="rId23" Type="http://schemas.openxmlformats.org/officeDocument/2006/relationships/image" Target="../media/image568.png"/><Relationship Id="rId119" Type="http://schemas.openxmlformats.org/officeDocument/2006/relationships/customXml" Target="../ink/ink1126.xml"/><Relationship Id="rId270" Type="http://schemas.openxmlformats.org/officeDocument/2006/relationships/customXml" Target="../ink/ink1202.xml"/><Relationship Id="rId326" Type="http://schemas.openxmlformats.org/officeDocument/2006/relationships/customXml" Target="../ink/ink1230.xml"/><Relationship Id="rId65" Type="http://schemas.openxmlformats.org/officeDocument/2006/relationships/customXml" Target="../ink/ink1099.xml"/><Relationship Id="rId130" Type="http://schemas.openxmlformats.org/officeDocument/2006/relationships/image" Target="../media/image620.png"/><Relationship Id="rId368" Type="http://schemas.openxmlformats.org/officeDocument/2006/relationships/customXml" Target="../ink/ink1251.xml"/><Relationship Id="rId172" Type="http://schemas.openxmlformats.org/officeDocument/2006/relationships/image" Target="../media/image641.png"/><Relationship Id="rId228" Type="http://schemas.openxmlformats.org/officeDocument/2006/relationships/image" Target="../media/image668.png"/><Relationship Id="rId435" Type="http://schemas.openxmlformats.org/officeDocument/2006/relationships/image" Target="../media/image770.png"/><Relationship Id="rId281" Type="http://schemas.openxmlformats.org/officeDocument/2006/relationships/image" Target="../media/image694.png"/><Relationship Id="rId337" Type="http://schemas.openxmlformats.org/officeDocument/2006/relationships/image" Target="../media/image722.png"/><Relationship Id="rId34" Type="http://schemas.openxmlformats.org/officeDocument/2006/relationships/customXml" Target="../ink/ink1083.xml"/><Relationship Id="rId76" Type="http://schemas.openxmlformats.org/officeDocument/2006/relationships/image" Target="../media/image594.png"/><Relationship Id="rId141" Type="http://schemas.openxmlformats.org/officeDocument/2006/relationships/customXml" Target="../ink/ink1137.xml"/><Relationship Id="rId379" Type="http://schemas.openxmlformats.org/officeDocument/2006/relationships/image" Target="../media/image743.png"/><Relationship Id="rId7" Type="http://schemas.openxmlformats.org/officeDocument/2006/relationships/image" Target="../media/image560.png"/><Relationship Id="rId183" Type="http://schemas.openxmlformats.org/officeDocument/2006/relationships/customXml" Target="../ink/ink1158.xml"/><Relationship Id="rId239" Type="http://schemas.openxmlformats.org/officeDocument/2006/relationships/image" Target="../media/image673.png"/><Relationship Id="rId390" Type="http://schemas.openxmlformats.org/officeDocument/2006/relationships/customXml" Target="../ink/ink1262.xml"/><Relationship Id="rId404" Type="http://schemas.openxmlformats.org/officeDocument/2006/relationships/customXml" Target="../ink/ink1269.xml"/><Relationship Id="rId446" Type="http://schemas.openxmlformats.org/officeDocument/2006/relationships/customXml" Target="../ink/ink1290.xml"/><Relationship Id="rId250" Type="http://schemas.openxmlformats.org/officeDocument/2006/relationships/customXml" Target="../ink/ink1192.xml"/><Relationship Id="rId292" Type="http://schemas.openxmlformats.org/officeDocument/2006/relationships/customXml" Target="../ink/ink1213.xml"/><Relationship Id="rId306" Type="http://schemas.openxmlformats.org/officeDocument/2006/relationships/customXml" Target="../ink/ink1220.xml"/><Relationship Id="rId45" Type="http://schemas.openxmlformats.org/officeDocument/2006/relationships/customXml" Target="../ink/ink1089.xml"/><Relationship Id="rId87" Type="http://schemas.openxmlformats.org/officeDocument/2006/relationships/customXml" Target="../ink/ink1110.xml"/><Relationship Id="rId110" Type="http://schemas.openxmlformats.org/officeDocument/2006/relationships/image" Target="../media/image610.png"/><Relationship Id="rId348" Type="http://schemas.openxmlformats.org/officeDocument/2006/relationships/customXml" Target="../ink/ink1241.xml"/><Relationship Id="rId152" Type="http://schemas.openxmlformats.org/officeDocument/2006/relationships/image" Target="../media/image631.png"/><Relationship Id="rId194" Type="http://schemas.openxmlformats.org/officeDocument/2006/relationships/image" Target="../media/image652.png"/><Relationship Id="rId208" Type="http://schemas.openxmlformats.org/officeDocument/2006/relationships/image" Target="../media/image659.png"/><Relationship Id="rId415" Type="http://schemas.openxmlformats.org/officeDocument/2006/relationships/image" Target="../media/image761.png"/><Relationship Id="rId457" Type="http://schemas.openxmlformats.org/officeDocument/2006/relationships/customXml" Target="../ink/ink1296.xml"/><Relationship Id="rId261" Type="http://schemas.openxmlformats.org/officeDocument/2006/relationships/image" Target="../media/image684.png"/><Relationship Id="rId14" Type="http://schemas.openxmlformats.org/officeDocument/2006/relationships/customXml" Target="../ink/ink1073.xml"/><Relationship Id="rId56" Type="http://schemas.openxmlformats.org/officeDocument/2006/relationships/image" Target="../media/image584.png"/><Relationship Id="rId317" Type="http://schemas.openxmlformats.org/officeDocument/2006/relationships/image" Target="../media/image712.png"/><Relationship Id="rId359" Type="http://schemas.openxmlformats.org/officeDocument/2006/relationships/image" Target="../media/image733.png"/><Relationship Id="rId98" Type="http://schemas.openxmlformats.org/officeDocument/2006/relationships/image" Target="../media/image605.png"/><Relationship Id="rId121" Type="http://schemas.openxmlformats.org/officeDocument/2006/relationships/customXml" Target="../ink/ink1127.xml"/><Relationship Id="rId163" Type="http://schemas.openxmlformats.org/officeDocument/2006/relationships/customXml" Target="../ink/ink1148.xml"/><Relationship Id="rId219" Type="http://schemas.openxmlformats.org/officeDocument/2006/relationships/customXml" Target="../ink/ink1176.xml"/><Relationship Id="rId370" Type="http://schemas.openxmlformats.org/officeDocument/2006/relationships/customXml" Target="../ink/ink1252.xml"/><Relationship Id="rId426" Type="http://schemas.openxmlformats.org/officeDocument/2006/relationships/customXml" Target="../ink/ink1280.xml"/><Relationship Id="rId230" Type="http://schemas.openxmlformats.org/officeDocument/2006/relationships/image" Target="../media/image669.png"/><Relationship Id="rId25" Type="http://schemas.openxmlformats.org/officeDocument/2006/relationships/image" Target="../media/image569.png"/><Relationship Id="rId67" Type="http://schemas.openxmlformats.org/officeDocument/2006/relationships/customXml" Target="../ink/ink1100.xml"/><Relationship Id="rId272" Type="http://schemas.openxmlformats.org/officeDocument/2006/relationships/customXml" Target="../ink/ink1203.xml"/><Relationship Id="rId328" Type="http://schemas.openxmlformats.org/officeDocument/2006/relationships/customXml" Target="../ink/ink1231.xml"/><Relationship Id="rId132" Type="http://schemas.openxmlformats.org/officeDocument/2006/relationships/image" Target="../media/image621.png"/><Relationship Id="rId174" Type="http://schemas.openxmlformats.org/officeDocument/2006/relationships/image" Target="../media/image642.png"/><Relationship Id="rId381" Type="http://schemas.openxmlformats.org/officeDocument/2006/relationships/image" Target="../media/image744.png"/><Relationship Id="rId241" Type="http://schemas.openxmlformats.org/officeDocument/2006/relationships/image" Target="../media/image674.png"/><Relationship Id="rId437" Type="http://schemas.openxmlformats.org/officeDocument/2006/relationships/image" Target="../media/image771.png"/><Relationship Id="rId36" Type="http://schemas.openxmlformats.org/officeDocument/2006/relationships/customXml" Target="../ink/ink1084.xml"/><Relationship Id="rId283" Type="http://schemas.openxmlformats.org/officeDocument/2006/relationships/image" Target="../media/image695.png"/><Relationship Id="rId339" Type="http://schemas.openxmlformats.org/officeDocument/2006/relationships/image" Target="../media/image723.png"/><Relationship Id="rId78" Type="http://schemas.openxmlformats.org/officeDocument/2006/relationships/image" Target="../media/image595.png"/><Relationship Id="rId101" Type="http://schemas.openxmlformats.org/officeDocument/2006/relationships/customXml" Target="../ink/ink1117.xml"/><Relationship Id="rId143" Type="http://schemas.openxmlformats.org/officeDocument/2006/relationships/customXml" Target="../ink/ink1138.xml"/><Relationship Id="rId185" Type="http://schemas.openxmlformats.org/officeDocument/2006/relationships/customXml" Target="../ink/ink1159.xml"/><Relationship Id="rId350" Type="http://schemas.openxmlformats.org/officeDocument/2006/relationships/customXml" Target="../ink/ink1242.xml"/><Relationship Id="rId406" Type="http://schemas.openxmlformats.org/officeDocument/2006/relationships/customXml" Target="../ink/ink1270.xml"/><Relationship Id="rId9" Type="http://schemas.openxmlformats.org/officeDocument/2006/relationships/image" Target="../media/image561.png"/><Relationship Id="rId210" Type="http://schemas.openxmlformats.org/officeDocument/2006/relationships/image" Target="../media/image660.png"/><Relationship Id="rId392" Type="http://schemas.openxmlformats.org/officeDocument/2006/relationships/customXml" Target="../ink/ink1263.xml"/><Relationship Id="rId448" Type="http://schemas.openxmlformats.org/officeDocument/2006/relationships/customXml" Target="../ink/ink1291.xml"/><Relationship Id="rId252" Type="http://schemas.openxmlformats.org/officeDocument/2006/relationships/customXml" Target="../ink/ink1193.xml"/><Relationship Id="rId294" Type="http://schemas.openxmlformats.org/officeDocument/2006/relationships/customXml" Target="../ink/ink1214.xml"/><Relationship Id="rId308" Type="http://schemas.openxmlformats.org/officeDocument/2006/relationships/customXml" Target="../ink/ink1221.xml"/><Relationship Id="rId47" Type="http://schemas.openxmlformats.org/officeDocument/2006/relationships/customXml" Target="../ink/ink1090.xml"/><Relationship Id="rId89" Type="http://schemas.openxmlformats.org/officeDocument/2006/relationships/customXml" Target="../ink/ink1111.xml"/><Relationship Id="rId112" Type="http://schemas.openxmlformats.org/officeDocument/2006/relationships/image" Target="../media/image611.png"/><Relationship Id="rId154" Type="http://schemas.openxmlformats.org/officeDocument/2006/relationships/image" Target="../media/image632.png"/><Relationship Id="rId361" Type="http://schemas.openxmlformats.org/officeDocument/2006/relationships/image" Target="../media/image734.png"/><Relationship Id="rId196" Type="http://schemas.openxmlformats.org/officeDocument/2006/relationships/image" Target="../media/image653.png"/><Relationship Id="rId417" Type="http://schemas.openxmlformats.org/officeDocument/2006/relationships/image" Target="../media/image762.png"/><Relationship Id="rId459" Type="http://schemas.openxmlformats.org/officeDocument/2006/relationships/customXml" Target="../ink/ink1297.xml"/><Relationship Id="rId16" Type="http://schemas.openxmlformats.org/officeDocument/2006/relationships/customXml" Target="../ink/ink1074.xml"/><Relationship Id="rId221" Type="http://schemas.openxmlformats.org/officeDocument/2006/relationships/customXml" Target="../ink/ink1177.xml"/><Relationship Id="rId263" Type="http://schemas.openxmlformats.org/officeDocument/2006/relationships/image" Target="../media/image685.png"/><Relationship Id="rId319" Type="http://schemas.openxmlformats.org/officeDocument/2006/relationships/image" Target="../media/image713.png"/><Relationship Id="rId58" Type="http://schemas.openxmlformats.org/officeDocument/2006/relationships/image" Target="../media/image585.png"/><Relationship Id="rId123" Type="http://schemas.openxmlformats.org/officeDocument/2006/relationships/customXml" Target="../ink/ink1128.xml"/><Relationship Id="rId330" Type="http://schemas.openxmlformats.org/officeDocument/2006/relationships/customXml" Target="../ink/ink1232.xml"/><Relationship Id="rId165" Type="http://schemas.openxmlformats.org/officeDocument/2006/relationships/customXml" Target="../ink/ink1149.xml"/><Relationship Id="rId372" Type="http://schemas.openxmlformats.org/officeDocument/2006/relationships/customXml" Target="../ink/ink1253.xml"/><Relationship Id="rId428" Type="http://schemas.openxmlformats.org/officeDocument/2006/relationships/customXml" Target="../ink/ink1281.xml"/><Relationship Id="rId232" Type="http://schemas.openxmlformats.org/officeDocument/2006/relationships/customXml" Target="../ink/ink1183.xml"/><Relationship Id="rId274" Type="http://schemas.openxmlformats.org/officeDocument/2006/relationships/customXml" Target="../ink/ink1204.xml"/><Relationship Id="rId27" Type="http://schemas.openxmlformats.org/officeDocument/2006/relationships/image" Target="../media/image570.png"/><Relationship Id="rId69" Type="http://schemas.openxmlformats.org/officeDocument/2006/relationships/customXml" Target="../ink/ink1101.xml"/><Relationship Id="rId134" Type="http://schemas.openxmlformats.org/officeDocument/2006/relationships/image" Target="../media/image622.png"/><Relationship Id="rId80" Type="http://schemas.openxmlformats.org/officeDocument/2006/relationships/image" Target="../media/image596.png"/><Relationship Id="rId176" Type="http://schemas.openxmlformats.org/officeDocument/2006/relationships/image" Target="../media/image643.png"/><Relationship Id="rId341" Type="http://schemas.openxmlformats.org/officeDocument/2006/relationships/image" Target="../media/image724.png"/><Relationship Id="rId383" Type="http://schemas.openxmlformats.org/officeDocument/2006/relationships/image" Target="../media/image745.png"/><Relationship Id="rId439" Type="http://schemas.openxmlformats.org/officeDocument/2006/relationships/image" Target="../media/image772.png"/><Relationship Id="rId201" Type="http://schemas.openxmlformats.org/officeDocument/2006/relationships/customXml" Target="../ink/ink1167.xml"/><Relationship Id="rId243" Type="http://schemas.openxmlformats.org/officeDocument/2006/relationships/image" Target="../media/image675.png"/><Relationship Id="rId285" Type="http://schemas.openxmlformats.org/officeDocument/2006/relationships/image" Target="../media/image696.png"/><Relationship Id="rId450" Type="http://schemas.openxmlformats.org/officeDocument/2006/relationships/customXml" Target="../ink/ink1292.xml"/><Relationship Id="rId38" Type="http://schemas.openxmlformats.org/officeDocument/2006/relationships/image" Target="../media/image575.png"/><Relationship Id="rId103" Type="http://schemas.openxmlformats.org/officeDocument/2006/relationships/customXml" Target="../ink/ink1118.xml"/><Relationship Id="rId310" Type="http://schemas.openxmlformats.org/officeDocument/2006/relationships/customXml" Target="../ink/ink1222.xml"/><Relationship Id="rId91" Type="http://schemas.openxmlformats.org/officeDocument/2006/relationships/customXml" Target="../ink/ink1112.xml"/><Relationship Id="rId145" Type="http://schemas.openxmlformats.org/officeDocument/2006/relationships/customXml" Target="../ink/ink1139.xml"/><Relationship Id="rId187" Type="http://schemas.openxmlformats.org/officeDocument/2006/relationships/customXml" Target="../ink/ink1160.xml"/><Relationship Id="rId352" Type="http://schemas.openxmlformats.org/officeDocument/2006/relationships/customXml" Target="../ink/ink1243.xml"/><Relationship Id="rId394" Type="http://schemas.openxmlformats.org/officeDocument/2006/relationships/customXml" Target="../ink/ink1264.xml"/><Relationship Id="rId408" Type="http://schemas.openxmlformats.org/officeDocument/2006/relationships/customXml" Target="../ink/ink1271.xml"/><Relationship Id="rId212" Type="http://schemas.openxmlformats.org/officeDocument/2006/relationships/image" Target="../media/image661.png"/><Relationship Id="rId254" Type="http://schemas.openxmlformats.org/officeDocument/2006/relationships/customXml" Target="../ink/ink1194.xml"/><Relationship Id="rId49" Type="http://schemas.openxmlformats.org/officeDocument/2006/relationships/customXml" Target="../ink/ink1091.xml"/><Relationship Id="rId114" Type="http://schemas.openxmlformats.org/officeDocument/2006/relationships/image" Target="../media/image612.png"/><Relationship Id="rId296" Type="http://schemas.openxmlformats.org/officeDocument/2006/relationships/customXml" Target="../ink/ink1215.xml"/><Relationship Id="rId60" Type="http://schemas.openxmlformats.org/officeDocument/2006/relationships/image" Target="../media/image586.png"/><Relationship Id="rId156" Type="http://schemas.openxmlformats.org/officeDocument/2006/relationships/image" Target="../media/image633.png"/><Relationship Id="rId198" Type="http://schemas.openxmlformats.org/officeDocument/2006/relationships/image" Target="../media/image654.png"/><Relationship Id="rId321" Type="http://schemas.openxmlformats.org/officeDocument/2006/relationships/image" Target="../media/image714.png"/><Relationship Id="rId363" Type="http://schemas.openxmlformats.org/officeDocument/2006/relationships/image" Target="../media/image735.png"/><Relationship Id="rId419" Type="http://schemas.openxmlformats.org/officeDocument/2006/relationships/image" Target="../media/image763.png"/><Relationship Id="rId223" Type="http://schemas.openxmlformats.org/officeDocument/2006/relationships/customXml" Target="../ink/ink1178.xml"/><Relationship Id="rId430" Type="http://schemas.openxmlformats.org/officeDocument/2006/relationships/customXml" Target="../ink/ink1282.xml"/><Relationship Id="rId18" Type="http://schemas.openxmlformats.org/officeDocument/2006/relationships/customXml" Target="../ink/ink1075.xml"/><Relationship Id="rId265" Type="http://schemas.openxmlformats.org/officeDocument/2006/relationships/image" Target="../media/image686.png"/><Relationship Id="rId125" Type="http://schemas.openxmlformats.org/officeDocument/2006/relationships/customXml" Target="../ink/ink1129.xml"/><Relationship Id="rId167" Type="http://schemas.openxmlformats.org/officeDocument/2006/relationships/customXml" Target="../ink/ink1150.xml"/><Relationship Id="rId332" Type="http://schemas.openxmlformats.org/officeDocument/2006/relationships/customXml" Target="../ink/ink1233.xml"/><Relationship Id="rId374" Type="http://schemas.openxmlformats.org/officeDocument/2006/relationships/customXml" Target="../ink/ink1254.xml"/><Relationship Id="rId71" Type="http://schemas.openxmlformats.org/officeDocument/2006/relationships/customXml" Target="../ink/ink1102.xml"/><Relationship Id="rId234" Type="http://schemas.openxmlformats.org/officeDocument/2006/relationships/customXml" Target="../ink/ink1184.xml"/><Relationship Id="rId2" Type="http://schemas.openxmlformats.org/officeDocument/2006/relationships/customXml" Target="../ink/ink1067.xml"/><Relationship Id="rId29" Type="http://schemas.openxmlformats.org/officeDocument/2006/relationships/image" Target="../media/image571.png"/><Relationship Id="rId255" Type="http://schemas.openxmlformats.org/officeDocument/2006/relationships/image" Target="../media/image681.png"/><Relationship Id="rId276" Type="http://schemas.openxmlformats.org/officeDocument/2006/relationships/customXml" Target="../ink/ink1205.xml"/><Relationship Id="rId297" Type="http://schemas.openxmlformats.org/officeDocument/2006/relationships/image" Target="../media/image702.png"/><Relationship Id="rId441" Type="http://schemas.openxmlformats.org/officeDocument/2006/relationships/image" Target="../media/image773.png"/><Relationship Id="rId40" Type="http://schemas.openxmlformats.org/officeDocument/2006/relationships/image" Target="../media/image576.png"/><Relationship Id="rId115" Type="http://schemas.openxmlformats.org/officeDocument/2006/relationships/customXml" Target="../ink/ink1124.xml"/><Relationship Id="rId136" Type="http://schemas.openxmlformats.org/officeDocument/2006/relationships/image" Target="../media/image623.png"/><Relationship Id="rId157" Type="http://schemas.openxmlformats.org/officeDocument/2006/relationships/customXml" Target="../ink/ink1145.xml"/><Relationship Id="rId178" Type="http://schemas.openxmlformats.org/officeDocument/2006/relationships/image" Target="../media/image644.png"/><Relationship Id="rId301" Type="http://schemas.openxmlformats.org/officeDocument/2006/relationships/image" Target="../media/image704.png"/><Relationship Id="rId322" Type="http://schemas.openxmlformats.org/officeDocument/2006/relationships/customXml" Target="../ink/ink1228.xml"/><Relationship Id="rId343" Type="http://schemas.openxmlformats.org/officeDocument/2006/relationships/image" Target="../media/image725.png"/><Relationship Id="rId364" Type="http://schemas.openxmlformats.org/officeDocument/2006/relationships/customXml" Target="../ink/ink1249.xml"/><Relationship Id="rId61" Type="http://schemas.openxmlformats.org/officeDocument/2006/relationships/customXml" Target="../ink/ink1097.xml"/><Relationship Id="rId82" Type="http://schemas.openxmlformats.org/officeDocument/2006/relationships/image" Target="../media/image597.png"/><Relationship Id="rId199" Type="http://schemas.openxmlformats.org/officeDocument/2006/relationships/customXml" Target="../ink/ink1166.xml"/><Relationship Id="rId203" Type="http://schemas.openxmlformats.org/officeDocument/2006/relationships/customXml" Target="../ink/ink1168.xml"/><Relationship Id="rId385" Type="http://schemas.openxmlformats.org/officeDocument/2006/relationships/image" Target="../media/image746.png"/><Relationship Id="rId19" Type="http://schemas.openxmlformats.org/officeDocument/2006/relationships/image" Target="../media/image566.png"/><Relationship Id="rId224" Type="http://schemas.openxmlformats.org/officeDocument/2006/relationships/image" Target="../media/image666.png"/><Relationship Id="rId245" Type="http://schemas.openxmlformats.org/officeDocument/2006/relationships/image" Target="../media/image676.png"/><Relationship Id="rId266" Type="http://schemas.openxmlformats.org/officeDocument/2006/relationships/customXml" Target="../ink/ink1200.xml"/><Relationship Id="rId287" Type="http://schemas.openxmlformats.org/officeDocument/2006/relationships/image" Target="../media/image697.png"/><Relationship Id="rId410" Type="http://schemas.openxmlformats.org/officeDocument/2006/relationships/customXml" Target="../ink/ink1272.xml"/><Relationship Id="rId431" Type="http://schemas.openxmlformats.org/officeDocument/2006/relationships/image" Target="../media/image768.png"/><Relationship Id="rId452" Type="http://schemas.openxmlformats.org/officeDocument/2006/relationships/customXml" Target="../ink/ink1293.xml"/><Relationship Id="rId30" Type="http://schemas.openxmlformats.org/officeDocument/2006/relationships/customXml" Target="../ink/ink1081.xml"/><Relationship Id="rId105" Type="http://schemas.openxmlformats.org/officeDocument/2006/relationships/customXml" Target="../ink/ink1119.xml"/><Relationship Id="rId126" Type="http://schemas.openxmlformats.org/officeDocument/2006/relationships/image" Target="../media/image618.png"/><Relationship Id="rId147" Type="http://schemas.openxmlformats.org/officeDocument/2006/relationships/customXml" Target="../ink/ink1140.xml"/><Relationship Id="rId168" Type="http://schemas.openxmlformats.org/officeDocument/2006/relationships/image" Target="../media/image639.png"/><Relationship Id="rId312" Type="http://schemas.openxmlformats.org/officeDocument/2006/relationships/customXml" Target="../ink/ink1223.xml"/><Relationship Id="rId333" Type="http://schemas.openxmlformats.org/officeDocument/2006/relationships/image" Target="../media/image720.png"/><Relationship Id="rId354" Type="http://schemas.openxmlformats.org/officeDocument/2006/relationships/customXml" Target="../ink/ink1244.xml"/><Relationship Id="rId51" Type="http://schemas.openxmlformats.org/officeDocument/2006/relationships/customXml" Target="../ink/ink1092.xml"/><Relationship Id="rId72" Type="http://schemas.openxmlformats.org/officeDocument/2006/relationships/image" Target="../media/image592.png"/><Relationship Id="rId93" Type="http://schemas.openxmlformats.org/officeDocument/2006/relationships/customXml" Target="../ink/ink1113.xml"/><Relationship Id="rId189" Type="http://schemas.openxmlformats.org/officeDocument/2006/relationships/customXml" Target="../ink/ink1161.xml"/><Relationship Id="rId375" Type="http://schemas.openxmlformats.org/officeDocument/2006/relationships/image" Target="../media/image741.png"/><Relationship Id="rId396" Type="http://schemas.openxmlformats.org/officeDocument/2006/relationships/customXml" Target="../ink/ink1265.xml"/><Relationship Id="rId3" Type="http://schemas.openxmlformats.org/officeDocument/2006/relationships/image" Target="../media/image558.png"/><Relationship Id="rId214" Type="http://schemas.openxmlformats.org/officeDocument/2006/relationships/image" Target="../media/image662.png"/><Relationship Id="rId235" Type="http://schemas.openxmlformats.org/officeDocument/2006/relationships/image" Target="../media/image671.png"/><Relationship Id="rId256" Type="http://schemas.openxmlformats.org/officeDocument/2006/relationships/customXml" Target="../ink/ink1195.xml"/><Relationship Id="rId277" Type="http://schemas.openxmlformats.org/officeDocument/2006/relationships/image" Target="../media/image692.png"/><Relationship Id="rId298" Type="http://schemas.openxmlformats.org/officeDocument/2006/relationships/customXml" Target="../ink/ink1216.xml"/><Relationship Id="rId400" Type="http://schemas.openxmlformats.org/officeDocument/2006/relationships/customXml" Target="../ink/ink1267.xml"/><Relationship Id="rId421" Type="http://schemas.openxmlformats.org/officeDocument/2006/relationships/image" Target="../media/image764.png"/><Relationship Id="rId442" Type="http://schemas.openxmlformats.org/officeDocument/2006/relationships/customXml" Target="../ink/ink1288.xml"/><Relationship Id="rId116" Type="http://schemas.openxmlformats.org/officeDocument/2006/relationships/image" Target="../media/image613.png"/><Relationship Id="rId137" Type="http://schemas.openxmlformats.org/officeDocument/2006/relationships/customXml" Target="../ink/ink1135.xml"/><Relationship Id="rId158" Type="http://schemas.openxmlformats.org/officeDocument/2006/relationships/image" Target="../media/image634.png"/><Relationship Id="rId302" Type="http://schemas.openxmlformats.org/officeDocument/2006/relationships/customXml" Target="../ink/ink1218.xml"/><Relationship Id="rId323" Type="http://schemas.openxmlformats.org/officeDocument/2006/relationships/image" Target="../media/image715.png"/><Relationship Id="rId344" Type="http://schemas.openxmlformats.org/officeDocument/2006/relationships/customXml" Target="../ink/ink1239.xml"/><Relationship Id="rId20" Type="http://schemas.openxmlformats.org/officeDocument/2006/relationships/customXml" Target="../ink/ink1076.xml"/><Relationship Id="rId41" Type="http://schemas.openxmlformats.org/officeDocument/2006/relationships/customXml" Target="../ink/ink1087.xml"/><Relationship Id="rId62" Type="http://schemas.openxmlformats.org/officeDocument/2006/relationships/image" Target="../media/image587.png"/><Relationship Id="rId83" Type="http://schemas.openxmlformats.org/officeDocument/2006/relationships/customXml" Target="../ink/ink1108.xml"/><Relationship Id="rId179" Type="http://schemas.openxmlformats.org/officeDocument/2006/relationships/customXml" Target="../ink/ink1156.xml"/><Relationship Id="rId365" Type="http://schemas.openxmlformats.org/officeDocument/2006/relationships/image" Target="../media/image736.png"/><Relationship Id="rId386" Type="http://schemas.openxmlformats.org/officeDocument/2006/relationships/customXml" Target="../ink/ink1260.xml"/><Relationship Id="rId190" Type="http://schemas.openxmlformats.org/officeDocument/2006/relationships/image" Target="../media/image650.png"/><Relationship Id="rId204" Type="http://schemas.openxmlformats.org/officeDocument/2006/relationships/image" Target="../media/image657.png"/><Relationship Id="rId225" Type="http://schemas.openxmlformats.org/officeDocument/2006/relationships/customXml" Target="../ink/ink1179.xml"/><Relationship Id="rId246" Type="http://schemas.openxmlformats.org/officeDocument/2006/relationships/customXml" Target="../ink/ink1190.xml"/><Relationship Id="rId267" Type="http://schemas.openxmlformats.org/officeDocument/2006/relationships/image" Target="../media/image687.png"/><Relationship Id="rId288" Type="http://schemas.openxmlformats.org/officeDocument/2006/relationships/customXml" Target="../ink/ink1211.xml"/><Relationship Id="rId411" Type="http://schemas.openxmlformats.org/officeDocument/2006/relationships/image" Target="../media/image759.png"/><Relationship Id="rId432" Type="http://schemas.openxmlformats.org/officeDocument/2006/relationships/customXml" Target="../ink/ink1283.xml"/><Relationship Id="rId453" Type="http://schemas.openxmlformats.org/officeDocument/2006/relationships/customXml" Target="../ink/ink1294.xml"/><Relationship Id="rId106" Type="http://schemas.openxmlformats.org/officeDocument/2006/relationships/image" Target="../media/image609.png"/><Relationship Id="rId127" Type="http://schemas.openxmlformats.org/officeDocument/2006/relationships/customXml" Target="../ink/ink1130.xml"/><Relationship Id="rId313" Type="http://schemas.openxmlformats.org/officeDocument/2006/relationships/image" Target="../media/image710.png"/><Relationship Id="rId10" Type="http://schemas.openxmlformats.org/officeDocument/2006/relationships/customXml" Target="../ink/ink1071.xml"/><Relationship Id="rId31" Type="http://schemas.openxmlformats.org/officeDocument/2006/relationships/image" Target="../media/image572.png"/><Relationship Id="rId52" Type="http://schemas.openxmlformats.org/officeDocument/2006/relationships/image" Target="../media/image582.png"/><Relationship Id="rId73" Type="http://schemas.openxmlformats.org/officeDocument/2006/relationships/customXml" Target="../ink/ink1103.xml"/><Relationship Id="rId94" Type="http://schemas.openxmlformats.org/officeDocument/2006/relationships/image" Target="../media/image603.png"/><Relationship Id="rId148" Type="http://schemas.openxmlformats.org/officeDocument/2006/relationships/image" Target="../media/image629.png"/><Relationship Id="rId169" Type="http://schemas.openxmlformats.org/officeDocument/2006/relationships/customXml" Target="../ink/ink1151.xml"/><Relationship Id="rId334" Type="http://schemas.openxmlformats.org/officeDocument/2006/relationships/customXml" Target="../ink/ink1234.xml"/><Relationship Id="rId355" Type="http://schemas.openxmlformats.org/officeDocument/2006/relationships/image" Target="../media/image731.png"/><Relationship Id="rId376" Type="http://schemas.openxmlformats.org/officeDocument/2006/relationships/customXml" Target="../ink/ink1255.xml"/><Relationship Id="rId397" Type="http://schemas.openxmlformats.org/officeDocument/2006/relationships/image" Target="../media/image752.png"/><Relationship Id="rId4" Type="http://schemas.openxmlformats.org/officeDocument/2006/relationships/customXml" Target="../ink/ink1068.xml"/><Relationship Id="rId180" Type="http://schemas.openxmlformats.org/officeDocument/2006/relationships/image" Target="../media/image645.png"/><Relationship Id="rId215" Type="http://schemas.openxmlformats.org/officeDocument/2006/relationships/customXml" Target="../ink/ink1174.xml"/><Relationship Id="rId236" Type="http://schemas.openxmlformats.org/officeDocument/2006/relationships/customXml" Target="../ink/ink1185.xml"/><Relationship Id="rId257" Type="http://schemas.openxmlformats.org/officeDocument/2006/relationships/image" Target="../media/image682.png"/><Relationship Id="rId278" Type="http://schemas.openxmlformats.org/officeDocument/2006/relationships/customXml" Target="../ink/ink1206.xml"/><Relationship Id="rId401" Type="http://schemas.openxmlformats.org/officeDocument/2006/relationships/image" Target="../media/image754.png"/><Relationship Id="rId422" Type="http://schemas.openxmlformats.org/officeDocument/2006/relationships/customXml" Target="../ink/ink1278.xml"/><Relationship Id="rId443" Type="http://schemas.openxmlformats.org/officeDocument/2006/relationships/image" Target="../media/image774.png"/><Relationship Id="rId303" Type="http://schemas.openxmlformats.org/officeDocument/2006/relationships/image" Target="../media/image705.png"/><Relationship Id="rId42" Type="http://schemas.openxmlformats.org/officeDocument/2006/relationships/image" Target="../media/image577.png"/><Relationship Id="rId84" Type="http://schemas.openxmlformats.org/officeDocument/2006/relationships/image" Target="../media/image598.png"/><Relationship Id="rId138" Type="http://schemas.openxmlformats.org/officeDocument/2006/relationships/image" Target="../media/image624.png"/><Relationship Id="rId345" Type="http://schemas.openxmlformats.org/officeDocument/2006/relationships/image" Target="../media/image726.png"/><Relationship Id="rId387" Type="http://schemas.openxmlformats.org/officeDocument/2006/relationships/image" Target="../media/image747.png"/><Relationship Id="rId191" Type="http://schemas.openxmlformats.org/officeDocument/2006/relationships/customXml" Target="../ink/ink1162.xml"/><Relationship Id="rId205" Type="http://schemas.openxmlformats.org/officeDocument/2006/relationships/customXml" Target="../ink/ink1169.xml"/><Relationship Id="rId247" Type="http://schemas.openxmlformats.org/officeDocument/2006/relationships/image" Target="../media/image677.png"/><Relationship Id="rId412" Type="http://schemas.openxmlformats.org/officeDocument/2006/relationships/customXml" Target="../ink/ink1273.xml"/><Relationship Id="rId107" Type="http://schemas.openxmlformats.org/officeDocument/2006/relationships/customXml" Target="../ink/ink1120.xml"/><Relationship Id="rId289" Type="http://schemas.openxmlformats.org/officeDocument/2006/relationships/image" Target="../media/image698.png"/><Relationship Id="rId454" Type="http://schemas.openxmlformats.org/officeDocument/2006/relationships/image" Target="../media/image779.png"/><Relationship Id="rId11" Type="http://schemas.openxmlformats.org/officeDocument/2006/relationships/image" Target="../media/image562.png"/><Relationship Id="rId53" Type="http://schemas.openxmlformats.org/officeDocument/2006/relationships/customXml" Target="../ink/ink1093.xml"/><Relationship Id="rId149" Type="http://schemas.openxmlformats.org/officeDocument/2006/relationships/customXml" Target="../ink/ink1141.xml"/><Relationship Id="rId314" Type="http://schemas.openxmlformats.org/officeDocument/2006/relationships/customXml" Target="../ink/ink1224.xml"/><Relationship Id="rId356" Type="http://schemas.openxmlformats.org/officeDocument/2006/relationships/customXml" Target="../ink/ink1245.xml"/><Relationship Id="rId398" Type="http://schemas.openxmlformats.org/officeDocument/2006/relationships/customXml" Target="../ink/ink1266.xml"/><Relationship Id="rId95" Type="http://schemas.openxmlformats.org/officeDocument/2006/relationships/customXml" Target="../ink/ink1114.xml"/><Relationship Id="rId160" Type="http://schemas.openxmlformats.org/officeDocument/2006/relationships/image" Target="../media/image635.png"/><Relationship Id="rId216" Type="http://schemas.openxmlformats.org/officeDocument/2006/relationships/image" Target="../media/image91.png"/><Relationship Id="rId423" Type="http://schemas.openxmlformats.org/officeDocument/2006/relationships/image" Target="../media/image765.png"/><Relationship Id="rId258" Type="http://schemas.openxmlformats.org/officeDocument/2006/relationships/customXml" Target="../ink/ink1196.xml"/><Relationship Id="rId22" Type="http://schemas.openxmlformats.org/officeDocument/2006/relationships/customXml" Target="../ink/ink1077.xml"/><Relationship Id="rId64" Type="http://schemas.openxmlformats.org/officeDocument/2006/relationships/image" Target="../media/image588.png"/><Relationship Id="rId118" Type="http://schemas.openxmlformats.org/officeDocument/2006/relationships/image" Target="../media/image614.png"/><Relationship Id="rId325" Type="http://schemas.openxmlformats.org/officeDocument/2006/relationships/image" Target="../media/image716.png"/><Relationship Id="rId367" Type="http://schemas.openxmlformats.org/officeDocument/2006/relationships/image" Target="../media/image737.png"/><Relationship Id="rId171" Type="http://schemas.openxmlformats.org/officeDocument/2006/relationships/customXml" Target="../ink/ink1152.xml"/><Relationship Id="rId227" Type="http://schemas.openxmlformats.org/officeDocument/2006/relationships/customXml" Target="../ink/ink1180.xml"/><Relationship Id="rId269" Type="http://schemas.openxmlformats.org/officeDocument/2006/relationships/image" Target="../media/image688.png"/><Relationship Id="rId434" Type="http://schemas.openxmlformats.org/officeDocument/2006/relationships/customXml" Target="../ink/ink1284.xml"/><Relationship Id="rId33" Type="http://schemas.openxmlformats.org/officeDocument/2006/relationships/image" Target="../media/image573.png"/><Relationship Id="rId129" Type="http://schemas.openxmlformats.org/officeDocument/2006/relationships/customXml" Target="../ink/ink1131.xml"/><Relationship Id="rId280" Type="http://schemas.openxmlformats.org/officeDocument/2006/relationships/customXml" Target="../ink/ink1207.xml"/><Relationship Id="rId336" Type="http://schemas.openxmlformats.org/officeDocument/2006/relationships/customXml" Target="../ink/ink1235.xml"/><Relationship Id="rId75" Type="http://schemas.openxmlformats.org/officeDocument/2006/relationships/customXml" Target="../ink/ink1104.xml"/><Relationship Id="rId140" Type="http://schemas.openxmlformats.org/officeDocument/2006/relationships/image" Target="../media/image625.png"/><Relationship Id="rId182" Type="http://schemas.openxmlformats.org/officeDocument/2006/relationships/image" Target="../media/image646.png"/><Relationship Id="rId378" Type="http://schemas.openxmlformats.org/officeDocument/2006/relationships/customXml" Target="../ink/ink1256.xml"/><Relationship Id="rId403" Type="http://schemas.openxmlformats.org/officeDocument/2006/relationships/image" Target="../media/image755.png"/><Relationship Id="rId6" Type="http://schemas.openxmlformats.org/officeDocument/2006/relationships/customXml" Target="../ink/ink1069.xml"/><Relationship Id="rId238" Type="http://schemas.openxmlformats.org/officeDocument/2006/relationships/customXml" Target="../ink/ink1186.xml"/><Relationship Id="rId445" Type="http://schemas.openxmlformats.org/officeDocument/2006/relationships/image" Target="../media/image775.png"/><Relationship Id="rId291" Type="http://schemas.openxmlformats.org/officeDocument/2006/relationships/image" Target="../media/image699.png"/><Relationship Id="rId305" Type="http://schemas.openxmlformats.org/officeDocument/2006/relationships/image" Target="../media/image706.png"/><Relationship Id="rId347" Type="http://schemas.openxmlformats.org/officeDocument/2006/relationships/image" Target="../media/image727.png"/><Relationship Id="rId44" Type="http://schemas.openxmlformats.org/officeDocument/2006/relationships/image" Target="../media/image578.png"/><Relationship Id="rId86" Type="http://schemas.openxmlformats.org/officeDocument/2006/relationships/image" Target="../media/image599.png"/><Relationship Id="rId151" Type="http://schemas.openxmlformats.org/officeDocument/2006/relationships/customXml" Target="../ink/ink1142.xml"/><Relationship Id="rId389" Type="http://schemas.openxmlformats.org/officeDocument/2006/relationships/image" Target="../media/image748.png"/><Relationship Id="rId193" Type="http://schemas.openxmlformats.org/officeDocument/2006/relationships/customXml" Target="../ink/ink1163.xml"/><Relationship Id="rId207" Type="http://schemas.openxmlformats.org/officeDocument/2006/relationships/customXml" Target="../ink/ink1170.xml"/><Relationship Id="rId249" Type="http://schemas.openxmlformats.org/officeDocument/2006/relationships/image" Target="../media/image678.png"/><Relationship Id="rId414" Type="http://schemas.openxmlformats.org/officeDocument/2006/relationships/customXml" Target="../ink/ink1274.xml"/><Relationship Id="rId456" Type="http://schemas.openxmlformats.org/officeDocument/2006/relationships/image" Target="../media/image780.png"/><Relationship Id="rId13" Type="http://schemas.openxmlformats.org/officeDocument/2006/relationships/image" Target="../media/image563.png"/><Relationship Id="rId109" Type="http://schemas.openxmlformats.org/officeDocument/2006/relationships/customXml" Target="../ink/ink1121.xml"/><Relationship Id="rId260" Type="http://schemas.openxmlformats.org/officeDocument/2006/relationships/customXml" Target="../ink/ink1197.xml"/><Relationship Id="rId316" Type="http://schemas.openxmlformats.org/officeDocument/2006/relationships/customXml" Target="../ink/ink1225.xml"/><Relationship Id="rId55" Type="http://schemas.openxmlformats.org/officeDocument/2006/relationships/customXml" Target="../ink/ink1094.xml"/><Relationship Id="rId97" Type="http://schemas.openxmlformats.org/officeDocument/2006/relationships/customXml" Target="../ink/ink1115.xml"/><Relationship Id="rId120" Type="http://schemas.openxmlformats.org/officeDocument/2006/relationships/image" Target="../media/image615.png"/><Relationship Id="rId358" Type="http://schemas.openxmlformats.org/officeDocument/2006/relationships/customXml" Target="../ink/ink1246.xml"/><Relationship Id="rId162" Type="http://schemas.openxmlformats.org/officeDocument/2006/relationships/image" Target="../media/image636.png"/><Relationship Id="rId218" Type="http://schemas.openxmlformats.org/officeDocument/2006/relationships/image" Target="../media/image663.png"/><Relationship Id="rId425" Type="http://schemas.openxmlformats.org/officeDocument/2006/relationships/image" Target="../media/image766.png"/><Relationship Id="rId271" Type="http://schemas.openxmlformats.org/officeDocument/2006/relationships/image" Target="../media/image689.png"/><Relationship Id="rId24" Type="http://schemas.openxmlformats.org/officeDocument/2006/relationships/customXml" Target="../ink/ink1078.xml"/><Relationship Id="rId66" Type="http://schemas.openxmlformats.org/officeDocument/2006/relationships/image" Target="../media/image589.png"/><Relationship Id="rId131" Type="http://schemas.openxmlformats.org/officeDocument/2006/relationships/customXml" Target="../ink/ink1132.xml"/><Relationship Id="rId327" Type="http://schemas.openxmlformats.org/officeDocument/2006/relationships/image" Target="../media/image717.png"/><Relationship Id="rId369" Type="http://schemas.openxmlformats.org/officeDocument/2006/relationships/image" Target="../media/image738.png"/><Relationship Id="rId173" Type="http://schemas.openxmlformats.org/officeDocument/2006/relationships/customXml" Target="../ink/ink1153.xml"/><Relationship Id="rId229" Type="http://schemas.openxmlformats.org/officeDocument/2006/relationships/customXml" Target="../ink/ink1181.xml"/><Relationship Id="rId380" Type="http://schemas.openxmlformats.org/officeDocument/2006/relationships/customXml" Target="../ink/ink1257.xml"/><Relationship Id="rId436" Type="http://schemas.openxmlformats.org/officeDocument/2006/relationships/customXml" Target="../ink/ink1285.xml"/><Relationship Id="rId240" Type="http://schemas.openxmlformats.org/officeDocument/2006/relationships/customXml" Target="../ink/ink1187.xml"/><Relationship Id="rId35" Type="http://schemas.openxmlformats.org/officeDocument/2006/relationships/image" Target="../media/image574.png"/><Relationship Id="rId77" Type="http://schemas.openxmlformats.org/officeDocument/2006/relationships/customXml" Target="../ink/ink1105.xml"/><Relationship Id="rId100" Type="http://schemas.openxmlformats.org/officeDocument/2006/relationships/image" Target="../media/image606.png"/><Relationship Id="rId282" Type="http://schemas.openxmlformats.org/officeDocument/2006/relationships/customXml" Target="../ink/ink1208.xml"/><Relationship Id="rId338" Type="http://schemas.openxmlformats.org/officeDocument/2006/relationships/customXml" Target="../ink/ink1236.xml"/><Relationship Id="rId8" Type="http://schemas.openxmlformats.org/officeDocument/2006/relationships/customXml" Target="../ink/ink1070.xml"/><Relationship Id="rId142" Type="http://schemas.openxmlformats.org/officeDocument/2006/relationships/image" Target="../media/image626.png"/><Relationship Id="rId184" Type="http://schemas.openxmlformats.org/officeDocument/2006/relationships/image" Target="../media/image647.png"/><Relationship Id="rId391" Type="http://schemas.openxmlformats.org/officeDocument/2006/relationships/image" Target="../media/image749.png"/><Relationship Id="rId405" Type="http://schemas.openxmlformats.org/officeDocument/2006/relationships/image" Target="../media/image756.png"/><Relationship Id="rId447" Type="http://schemas.openxmlformats.org/officeDocument/2006/relationships/image" Target="../media/image776.png"/><Relationship Id="rId251" Type="http://schemas.openxmlformats.org/officeDocument/2006/relationships/image" Target="../media/image679.png"/><Relationship Id="rId46" Type="http://schemas.openxmlformats.org/officeDocument/2006/relationships/image" Target="../media/image579.png"/><Relationship Id="rId293" Type="http://schemas.openxmlformats.org/officeDocument/2006/relationships/image" Target="../media/image700.png"/><Relationship Id="rId307" Type="http://schemas.openxmlformats.org/officeDocument/2006/relationships/image" Target="../media/image707.png"/><Relationship Id="rId349" Type="http://schemas.openxmlformats.org/officeDocument/2006/relationships/image" Target="../media/image728.png"/><Relationship Id="rId88" Type="http://schemas.openxmlformats.org/officeDocument/2006/relationships/image" Target="../media/image600.png"/><Relationship Id="rId111" Type="http://schemas.openxmlformats.org/officeDocument/2006/relationships/customXml" Target="../ink/ink1122.xml"/><Relationship Id="rId153" Type="http://schemas.openxmlformats.org/officeDocument/2006/relationships/customXml" Target="../ink/ink1143.xml"/><Relationship Id="rId195" Type="http://schemas.openxmlformats.org/officeDocument/2006/relationships/customXml" Target="../ink/ink1164.xml"/><Relationship Id="rId209" Type="http://schemas.openxmlformats.org/officeDocument/2006/relationships/customXml" Target="../ink/ink1171.xml"/><Relationship Id="rId360" Type="http://schemas.openxmlformats.org/officeDocument/2006/relationships/customXml" Target="../ink/ink1247.xml"/><Relationship Id="rId416" Type="http://schemas.openxmlformats.org/officeDocument/2006/relationships/customXml" Target="../ink/ink1275.xml"/><Relationship Id="rId220" Type="http://schemas.openxmlformats.org/officeDocument/2006/relationships/image" Target="../media/image664.png"/><Relationship Id="rId458" Type="http://schemas.openxmlformats.org/officeDocument/2006/relationships/image" Target="../media/image781.png"/><Relationship Id="rId15" Type="http://schemas.openxmlformats.org/officeDocument/2006/relationships/image" Target="../media/image564.png"/><Relationship Id="rId57" Type="http://schemas.openxmlformats.org/officeDocument/2006/relationships/customXml" Target="../ink/ink1095.xml"/><Relationship Id="rId262" Type="http://schemas.openxmlformats.org/officeDocument/2006/relationships/customXml" Target="../ink/ink1198.xml"/><Relationship Id="rId318" Type="http://schemas.openxmlformats.org/officeDocument/2006/relationships/customXml" Target="../ink/ink1226.xml"/><Relationship Id="rId99" Type="http://schemas.openxmlformats.org/officeDocument/2006/relationships/customXml" Target="../ink/ink1116.xml"/><Relationship Id="rId122" Type="http://schemas.openxmlformats.org/officeDocument/2006/relationships/image" Target="../media/image616.png"/><Relationship Id="rId164" Type="http://schemas.openxmlformats.org/officeDocument/2006/relationships/image" Target="../media/image637.png"/><Relationship Id="rId371" Type="http://schemas.openxmlformats.org/officeDocument/2006/relationships/image" Target="../media/image739.png"/><Relationship Id="rId427" Type="http://schemas.openxmlformats.org/officeDocument/2006/relationships/image" Target="../media/image96.png"/><Relationship Id="rId26" Type="http://schemas.openxmlformats.org/officeDocument/2006/relationships/customXml" Target="../ink/ink1079.xml"/><Relationship Id="rId231" Type="http://schemas.openxmlformats.org/officeDocument/2006/relationships/customXml" Target="../ink/ink1182.xml"/><Relationship Id="rId273" Type="http://schemas.openxmlformats.org/officeDocument/2006/relationships/image" Target="../media/image690.png"/><Relationship Id="rId329" Type="http://schemas.openxmlformats.org/officeDocument/2006/relationships/image" Target="../media/image718.png"/><Relationship Id="rId68" Type="http://schemas.openxmlformats.org/officeDocument/2006/relationships/image" Target="../media/image590.png"/><Relationship Id="rId133" Type="http://schemas.openxmlformats.org/officeDocument/2006/relationships/customXml" Target="../ink/ink1133.xml"/><Relationship Id="rId175" Type="http://schemas.openxmlformats.org/officeDocument/2006/relationships/customXml" Target="../ink/ink1154.xml"/><Relationship Id="rId340" Type="http://schemas.openxmlformats.org/officeDocument/2006/relationships/customXml" Target="../ink/ink1237.xml"/><Relationship Id="rId200" Type="http://schemas.openxmlformats.org/officeDocument/2006/relationships/image" Target="../media/image655.png"/><Relationship Id="rId382" Type="http://schemas.openxmlformats.org/officeDocument/2006/relationships/customXml" Target="../ink/ink1258.xml"/><Relationship Id="rId438" Type="http://schemas.openxmlformats.org/officeDocument/2006/relationships/customXml" Target="../ink/ink1286.xml"/><Relationship Id="rId242" Type="http://schemas.openxmlformats.org/officeDocument/2006/relationships/customXml" Target="../ink/ink1188.xml"/><Relationship Id="rId284" Type="http://schemas.openxmlformats.org/officeDocument/2006/relationships/customXml" Target="../ink/ink1209.xml"/><Relationship Id="rId37" Type="http://schemas.openxmlformats.org/officeDocument/2006/relationships/customXml" Target="../ink/ink1085.xml"/><Relationship Id="rId79" Type="http://schemas.openxmlformats.org/officeDocument/2006/relationships/customXml" Target="../ink/ink1106.xml"/><Relationship Id="rId102" Type="http://schemas.openxmlformats.org/officeDocument/2006/relationships/image" Target="../media/image607.png"/><Relationship Id="rId144" Type="http://schemas.openxmlformats.org/officeDocument/2006/relationships/image" Target="../media/image627.png"/><Relationship Id="rId90" Type="http://schemas.openxmlformats.org/officeDocument/2006/relationships/image" Target="../media/image601.png"/><Relationship Id="rId186" Type="http://schemas.openxmlformats.org/officeDocument/2006/relationships/image" Target="../media/image648.png"/><Relationship Id="rId351" Type="http://schemas.openxmlformats.org/officeDocument/2006/relationships/image" Target="../media/image729.png"/><Relationship Id="rId393" Type="http://schemas.openxmlformats.org/officeDocument/2006/relationships/image" Target="../media/image750.png"/><Relationship Id="rId407" Type="http://schemas.openxmlformats.org/officeDocument/2006/relationships/image" Target="../media/image757.png"/><Relationship Id="rId449" Type="http://schemas.openxmlformats.org/officeDocument/2006/relationships/image" Target="../media/image777.png"/><Relationship Id="rId211" Type="http://schemas.openxmlformats.org/officeDocument/2006/relationships/customXml" Target="../ink/ink1172.xml"/><Relationship Id="rId253" Type="http://schemas.openxmlformats.org/officeDocument/2006/relationships/image" Target="../media/image680.png"/><Relationship Id="rId295" Type="http://schemas.openxmlformats.org/officeDocument/2006/relationships/image" Target="../media/image701.png"/><Relationship Id="rId309" Type="http://schemas.openxmlformats.org/officeDocument/2006/relationships/image" Target="../media/image708.png"/><Relationship Id="rId460" Type="http://schemas.openxmlformats.org/officeDocument/2006/relationships/image" Target="../media/image782.png"/><Relationship Id="rId48" Type="http://schemas.openxmlformats.org/officeDocument/2006/relationships/image" Target="../media/image580.png"/><Relationship Id="rId113" Type="http://schemas.openxmlformats.org/officeDocument/2006/relationships/customXml" Target="../ink/ink1123.xml"/><Relationship Id="rId320" Type="http://schemas.openxmlformats.org/officeDocument/2006/relationships/customXml" Target="../ink/ink1227.xml"/><Relationship Id="rId155" Type="http://schemas.openxmlformats.org/officeDocument/2006/relationships/customXml" Target="../ink/ink1144.xml"/><Relationship Id="rId197" Type="http://schemas.openxmlformats.org/officeDocument/2006/relationships/customXml" Target="../ink/ink1165.xml"/><Relationship Id="rId362" Type="http://schemas.openxmlformats.org/officeDocument/2006/relationships/customXml" Target="../ink/ink1248.xml"/><Relationship Id="rId418" Type="http://schemas.openxmlformats.org/officeDocument/2006/relationships/customXml" Target="../ink/ink1276.xml"/><Relationship Id="rId222" Type="http://schemas.openxmlformats.org/officeDocument/2006/relationships/image" Target="../media/image665.png"/><Relationship Id="rId264" Type="http://schemas.openxmlformats.org/officeDocument/2006/relationships/customXml" Target="../ink/ink1199.xml"/><Relationship Id="rId17" Type="http://schemas.openxmlformats.org/officeDocument/2006/relationships/image" Target="../media/image565.png"/><Relationship Id="rId59" Type="http://schemas.openxmlformats.org/officeDocument/2006/relationships/customXml" Target="../ink/ink1096.xml"/><Relationship Id="rId124" Type="http://schemas.openxmlformats.org/officeDocument/2006/relationships/image" Target="../media/image617.png"/><Relationship Id="rId70" Type="http://schemas.openxmlformats.org/officeDocument/2006/relationships/image" Target="../media/image591.png"/><Relationship Id="rId166" Type="http://schemas.openxmlformats.org/officeDocument/2006/relationships/image" Target="../media/image638.png"/><Relationship Id="rId331" Type="http://schemas.openxmlformats.org/officeDocument/2006/relationships/image" Target="../media/image719.png"/><Relationship Id="rId373" Type="http://schemas.openxmlformats.org/officeDocument/2006/relationships/image" Target="../media/image740.png"/><Relationship Id="rId429" Type="http://schemas.openxmlformats.org/officeDocument/2006/relationships/image" Target="../media/image767.png"/><Relationship Id="rId1" Type="http://schemas.openxmlformats.org/officeDocument/2006/relationships/slideLayout" Target="../slideLayouts/slideLayout27.xml"/><Relationship Id="rId233" Type="http://schemas.openxmlformats.org/officeDocument/2006/relationships/image" Target="../media/image670.png"/><Relationship Id="rId440" Type="http://schemas.openxmlformats.org/officeDocument/2006/relationships/customXml" Target="../ink/ink1287.xml"/><Relationship Id="rId28" Type="http://schemas.openxmlformats.org/officeDocument/2006/relationships/customXml" Target="../ink/ink1080.xml"/><Relationship Id="rId275" Type="http://schemas.openxmlformats.org/officeDocument/2006/relationships/image" Target="../media/image691.png"/><Relationship Id="rId300" Type="http://schemas.openxmlformats.org/officeDocument/2006/relationships/customXml" Target="../ink/ink1217.xml"/><Relationship Id="rId81" Type="http://schemas.openxmlformats.org/officeDocument/2006/relationships/customXml" Target="../ink/ink1107.xml"/><Relationship Id="rId135" Type="http://schemas.openxmlformats.org/officeDocument/2006/relationships/customXml" Target="../ink/ink1134.xml"/><Relationship Id="rId177" Type="http://schemas.openxmlformats.org/officeDocument/2006/relationships/customXml" Target="../ink/ink1155.xml"/><Relationship Id="rId342" Type="http://schemas.openxmlformats.org/officeDocument/2006/relationships/customXml" Target="../ink/ink1238.xml"/><Relationship Id="rId384" Type="http://schemas.openxmlformats.org/officeDocument/2006/relationships/customXml" Target="../ink/ink1259.xml"/><Relationship Id="rId202" Type="http://schemas.openxmlformats.org/officeDocument/2006/relationships/image" Target="../media/image656.png"/><Relationship Id="rId244" Type="http://schemas.openxmlformats.org/officeDocument/2006/relationships/customXml" Target="../ink/ink1189.xml"/><Relationship Id="rId39" Type="http://schemas.openxmlformats.org/officeDocument/2006/relationships/customXml" Target="../ink/ink1086.xml"/><Relationship Id="rId286" Type="http://schemas.openxmlformats.org/officeDocument/2006/relationships/customXml" Target="../ink/ink1210.xml"/><Relationship Id="rId451" Type="http://schemas.openxmlformats.org/officeDocument/2006/relationships/image" Target="../media/image778.png"/><Relationship Id="rId50" Type="http://schemas.openxmlformats.org/officeDocument/2006/relationships/image" Target="../media/image581.png"/><Relationship Id="rId104" Type="http://schemas.openxmlformats.org/officeDocument/2006/relationships/image" Target="../media/image608.png"/><Relationship Id="rId146" Type="http://schemas.openxmlformats.org/officeDocument/2006/relationships/image" Target="../media/image628.png"/><Relationship Id="rId188" Type="http://schemas.openxmlformats.org/officeDocument/2006/relationships/image" Target="../media/image649.png"/><Relationship Id="rId311" Type="http://schemas.openxmlformats.org/officeDocument/2006/relationships/image" Target="../media/image709.png"/><Relationship Id="rId353" Type="http://schemas.openxmlformats.org/officeDocument/2006/relationships/image" Target="../media/image730.png"/><Relationship Id="rId395" Type="http://schemas.openxmlformats.org/officeDocument/2006/relationships/image" Target="../media/image751.png"/><Relationship Id="rId409" Type="http://schemas.openxmlformats.org/officeDocument/2006/relationships/image" Target="../media/image758.png"/><Relationship Id="rId92" Type="http://schemas.openxmlformats.org/officeDocument/2006/relationships/image" Target="../media/image602.png"/><Relationship Id="rId213" Type="http://schemas.openxmlformats.org/officeDocument/2006/relationships/customXml" Target="../ink/ink1173.xml"/><Relationship Id="rId420" Type="http://schemas.openxmlformats.org/officeDocument/2006/relationships/customXml" Target="../ink/ink1277.xml"/></Relationships>
</file>

<file path=ppt/slides/_rels/slide3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39.png"/><Relationship Id="rId299" Type="http://schemas.openxmlformats.org/officeDocument/2006/relationships/image" Target="../media/image1311.png"/><Relationship Id="rId21" Type="http://schemas.openxmlformats.org/officeDocument/2006/relationships/image" Target="../media/image792.png"/><Relationship Id="rId63" Type="http://schemas.openxmlformats.org/officeDocument/2006/relationships/image" Target="../media/image812.png"/><Relationship Id="rId159" Type="http://schemas.openxmlformats.org/officeDocument/2006/relationships/image" Target="../media/image860.png"/><Relationship Id="rId324" Type="http://schemas.openxmlformats.org/officeDocument/2006/relationships/image" Target="../media/image1323.png"/><Relationship Id="rId366" Type="http://schemas.openxmlformats.org/officeDocument/2006/relationships/image" Target="../media/image1344.png"/><Relationship Id="rId170" Type="http://schemas.openxmlformats.org/officeDocument/2006/relationships/customXml" Target="../ink/ink1382.xml"/><Relationship Id="rId226" Type="http://schemas.openxmlformats.org/officeDocument/2006/relationships/customXml" Target="../ink/ink1410.xml"/><Relationship Id="rId433" Type="http://schemas.openxmlformats.org/officeDocument/2006/relationships/customXml" Target="../ink/ink1514.xml"/><Relationship Id="rId268" Type="http://schemas.openxmlformats.org/officeDocument/2006/relationships/customXml" Target="../ink/ink1431.xml"/><Relationship Id="rId32" Type="http://schemas.openxmlformats.org/officeDocument/2006/relationships/customXml" Target="../ink/ink1313.xml"/><Relationship Id="rId74" Type="http://schemas.openxmlformats.org/officeDocument/2006/relationships/customXml" Target="../ink/ink1334.xml"/><Relationship Id="rId128" Type="http://schemas.openxmlformats.org/officeDocument/2006/relationships/customXml" Target="../ink/ink1361.xml"/><Relationship Id="rId335" Type="http://schemas.openxmlformats.org/officeDocument/2006/relationships/customXml" Target="../ink/ink1465.xml"/><Relationship Id="rId377" Type="http://schemas.openxmlformats.org/officeDocument/2006/relationships/customXml" Target="../ink/ink1486.xml"/><Relationship Id="rId5" Type="http://schemas.openxmlformats.org/officeDocument/2006/relationships/image" Target="../media/image784.png"/><Relationship Id="rId181" Type="http://schemas.openxmlformats.org/officeDocument/2006/relationships/image" Target="../media/image1254.png"/><Relationship Id="rId237" Type="http://schemas.openxmlformats.org/officeDocument/2006/relationships/image" Target="../media/image1281.png"/><Relationship Id="rId402" Type="http://schemas.openxmlformats.org/officeDocument/2006/relationships/image" Target="../media/image1362.png"/><Relationship Id="rId279" Type="http://schemas.openxmlformats.org/officeDocument/2006/relationships/image" Target="../media/image1301.png"/><Relationship Id="rId444" Type="http://schemas.openxmlformats.org/officeDocument/2006/relationships/image" Target="../media/image1383.png"/><Relationship Id="rId43" Type="http://schemas.openxmlformats.org/officeDocument/2006/relationships/image" Target="../media/image803.png"/><Relationship Id="rId139" Type="http://schemas.openxmlformats.org/officeDocument/2006/relationships/image" Target="../media/image850.png"/><Relationship Id="rId290" Type="http://schemas.openxmlformats.org/officeDocument/2006/relationships/customXml" Target="../ink/ink1442.xml"/><Relationship Id="rId304" Type="http://schemas.openxmlformats.org/officeDocument/2006/relationships/customXml" Target="../ink/ink1449.xml"/><Relationship Id="rId346" Type="http://schemas.openxmlformats.org/officeDocument/2006/relationships/image" Target="../media/image1334.png"/><Relationship Id="rId388" Type="http://schemas.openxmlformats.org/officeDocument/2006/relationships/image" Target="../media/image1355.png"/><Relationship Id="rId85" Type="http://schemas.openxmlformats.org/officeDocument/2006/relationships/image" Target="../media/image823.png"/><Relationship Id="rId150" Type="http://schemas.openxmlformats.org/officeDocument/2006/relationships/customXml" Target="../ink/ink1372.xml"/><Relationship Id="rId192" Type="http://schemas.openxmlformats.org/officeDocument/2006/relationships/customXml" Target="../ink/ink1393.xml"/><Relationship Id="rId206" Type="http://schemas.openxmlformats.org/officeDocument/2006/relationships/customXml" Target="../ink/ink1400.xml"/><Relationship Id="rId413" Type="http://schemas.openxmlformats.org/officeDocument/2006/relationships/customXml" Target="../ink/ink1504.xml"/><Relationship Id="rId248" Type="http://schemas.openxmlformats.org/officeDocument/2006/relationships/customXml" Target="../ink/ink1421.xml"/><Relationship Id="rId12" Type="http://schemas.openxmlformats.org/officeDocument/2006/relationships/customXml" Target="../ink/ink1303.xml"/><Relationship Id="rId108" Type="http://schemas.openxmlformats.org/officeDocument/2006/relationships/customXml" Target="../ink/ink1351.xml"/><Relationship Id="rId315" Type="http://schemas.openxmlformats.org/officeDocument/2006/relationships/customXml" Target="../ink/ink1455.xml"/><Relationship Id="rId357" Type="http://schemas.openxmlformats.org/officeDocument/2006/relationships/customXml" Target="../ink/ink1476.xml"/><Relationship Id="rId54" Type="http://schemas.openxmlformats.org/officeDocument/2006/relationships/customXml" Target="../ink/ink1324.xml"/><Relationship Id="rId96" Type="http://schemas.openxmlformats.org/officeDocument/2006/relationships/customXml" Target="../ink/ink1345.xml"/><Relationship Id="rId161" Type="http://schemas.openxmlformats.org/officeDocument/2006/relationships/image" Target="../media/image861.png"/><Relationship Id="rId217" Type="http://schemas.openxmlformats.org/officeDocument/2006/relationships/image" Target="../media/image1271.png"/><Relationship Id="rId399" Type="http://schemas.openxmlformats.org/officeDocument/2006/relationships/customXml" Target="../ink/ink1497.xml"/><Relationship Id="rId259" Type="http://schemas.openxmlformats.org/officeDocument/2006/relationships/image" Target="../media/image1291.png"/><Relationship Id="rId424" Type="http://schemas.openxmlformats.org/officeDocument/2006/relationships/image" Target="../media/image1373.png"/><Relationship Id="rId23" Type="http://schemas.openxmlformats.org/officeDocument/2006/relationships/image" Target="../media/image793.png"/><Relationship Id="rId119" Type="http://schemas.openxmlformats.org/officeDocument/2006/relationships/image" Target="../media/image840.png"/><Relationship Id="rId270" Type="http://schemas.openxmlformats.org/officeDocument/2006/relationships/customXml" Target="../ink/ink1432.xml"/><Relationship Id="rId326" Type="http://schemas.openxmlformats.org/officeDocument/2006/relationships/image" Target="../media/image1324.png"/><Relationship Id="rId65" Type="http://schemas.openxmlformats.org/officeDocument/2006/relationships/image" Target="../media/image813.png"/><Relationship Id="rId130" Type="http://schemas.openxmlformats.org/officeDocument/2006/relationships/customXml" Target="../ink/ink1362.xml"/><Relationship Id="rId368" Type="http://schemas.openxmlformats.org/officeDocument/2006/relationships/image" Target="../media/image1345.png"/><Relationship Id="rId172" Type="http://schemas.openxmlformats.org/officeDocument/2006/relationships/customXml" Target="../ink/ink1383.xml"/><Relationship Id="rId228" Type="http://schemas.openxmlformats.org/officeDocument/2006/relationships/customXml" Target="../ink/ink1411.xml"/><Relationship Id="rId435" Type="http://schemas.openxmlformats.org/officeDocument/2006/relationships/customXml" Target="../ink/ink1515.xml"/><Relationship Id="rId281" Type="http://schemas.openxmlformats.org/officeDocument/2006/relationships/image" Target="../media/image1302.png"/><Relationship Id="rId337" Type="http://schemas.openxmlformats.org/officeDocument/2006/relationships/customXml" Target="../ink/ink1466.xml"/><Relationship Id="rId34" Type="http://schemas.openxmlformats.org/officeDocument/2006/relationships/customXml" Target="../ink/ink1314.xml"/><Relationship Id="rId76" Type="http://schemas.openxmlformats.org/officeDocument/2006/relationships/customXml" Target="../ink/ink1335.xml"/><Relationship Id="rId141" Type="http://schemas.openxmlformats.org/officeDocument/2006/relationships/image" Target="../media/image851.png"/><Relationship Id="rId379" Type="http://schemas.openxmlformats.org/officeDocument/2006/relationships/customXml" Target="../ink/ink1487.xml"/><Relationship Id="rId7" Type="http://schemas.openxmlformats.org/officeDocument/2006/relationships/image" Target="../media/image785.png"/><Relationship Id="rId183" Type="http://schemas.openxmlformats.org/officeDocument/2006/relationships/image" Target="../media/image1255.png"/><Relationship Id="rId239" Type="http://schemas.openxmlformats.org/officeDocument/2006/relationships/image" Target="../media/image1282.png"/><Relationship Id="rId390" Type="http://schemas.openxmlformats.org/officeDocument/2006/relationships/image" Target="../media/image1356.png"/><Relationship Id="rId404" Type="http://schemas.openxmlformats.org/officeDocument/2006/relationships/image" Target="../media/image1363.png"/><Relationship Id="rId446" Type="http://schemas.openxmlformats.org/officeDocument/2006/relationships/image" Target="../media/image1384.png"/><Relationship Id="rId250" Type="http://schemas.openxmlformats.org/officeDocument/2006/relationships/customXml" Target="../ink/ink1422.xml"/><Relationship Id="rId292" Type="http://schemas.openxmlformats.org/officeDocument/2006/relationships/customXml" Target="../ink/ink1443.xml"/><Relationship Id="rId306" Type="http://schemas.openxmlformats.org/officeDocument/2006/relationships/customXml" Target="../ink/ink1450.xml"/><Relationship Id="rId45" Type="http://schemas.openxmlformats.org/officeDocument/2006/relationships/image" Target="../media/image804.png"/><Relationship Id="rId87" Type="http://schemas.openxmlformats.org/officeDocument/2006/relationships/image" Target="../media/image824.png"/><Relationship Id="rId110" Type="http://schemas.openxmlformats.org/officeDocument/2006/relationships/customXml" Target="../ink/ink1352.xml"/><Relationship Id="rId348" Type="http://schemas.openxmlformats.org/officeDocument/2006/relationships/image" Target="../media/image1335.png"/><Relationship Id="rId152" Type="http://schemas.openxmlformats.org/officeDocument/2006/relationships/customXml" Target="../ink/ink1373.xml"/><Relationship Id="rId194" Type="http://schemas.openxmlformats.org/officeDocument/2006/relationships/customXml" Target="../ink/ink1394.xml"/><Relationship Id="rId208" Type="http://schemas.openxmlformats.org/officeDocument/2006/relationships/customXml" Target="../ink/ink1401.xml"/><Relationship Id="rId415" Type="http://schemas.openxmlformats.org/officeDocument/2006/relationships/customXml" Target="../ink/ink1505.xml"/><Relationship Id="rId261" Type="http://schemas.openxmlformats.org/officeDocument/2006/relationships/image" Target="../media/image1292.png"/><Relationship Id="rId14" Type="http://schemas.openxmlformats.org/officeDocument/2006/relationships/customXml" Target="../ink/ink1304.xml"/><Relationship Id="rId56" Type="http://schemas.openxmlformats.org/officeDocument/2006/relationships/customXml" Target="../ink/ink1325.xml"/><Relationship Id="rId317" Type="http://schemas.openxmlformats.org/officeDocument/2006/relationships/customXml" Target="../ink/ink1456.xml"/><Relationship Id="rId359" Type="http://schemas.openxmlformats.org/officeDocument/2006/relationships/customXml" Target="../ink/ink1477.xml"/><Relationship Id="rId98" Type="http://schemas.openxmlformats.org/officeDocument/2006/relationships/customXml" Target="../ink/ink1346.xml"/><Relationship Id="rId121" Type="http://schemas.openxmlformats.org/officeDocument/2006/relationships/image" Target="../media/image841.png"/><Relationship Id="rId163" Type="http://schemas.openxmlformats.org/officeDocument/2006/relationships/image" Target="../media/image862.png"/><Relationship Id="rId219" Type="http://schemas.openxmlformats.org/officeDocument/2006/relationships/image" Target="../media/image1272.png"/><Relationship Id="rId370" Type="http://schemas.openxmlformats.org/officeDocument/2006/relationships/image" Target="../media/image1346.png"/><Relationship Id="rId426" Type="http://schemas.openxmlformats.org/officeDocument/2006/relationships/image" Target="../media/image1374.png"/><Relationship Id="rId230" Type="http://schemas.openxmlformats.org/officeDocument/2006/relationships/customXml" Target="../ink/ink1412.xml"/><Relationship Id="rId25" Type="http://schemas.openxmlformats.org/officeDocument/2006/relationships/image" Target="../media/image794.png"/><Relationship Id="rId67" Type="http://schemas.openxmlformats.org/officeDocument/2006/relationships/image" Target="../media/image814.png"/><Relationship Id="rId272" Type="http://schemas.openxmlformats.org/officeDocument/2006/relationships/customXml" Target="../ink/ink1433.xml"/><Relationship Id="rId328" Type="http://schemas.openxmlformats.org/officeDocument/2006/relationships/image" Target="../media/image1325.png"/><Relationship Id="rId132" Type="http://schemas.openxmlformats.org/officeDocument/2006/relationships/customXml" Target="../ink/ink1363.xml"/><Relationship Id="rId174" Type="http://schemas.openxmlformats.org/officeDocument/2006/relationships/customXml" Target="../ink/ink1384.xml"/><Relationship Id="rId381" Type="http://schemas.openxmlformats.org/officeDocument/2006/relationships/customXml" Target="../ink/ink1488.xml"/><Relationship Id="rId241" Type="http://schemas.openxmlformats.org/officeDocument/2006/relationships/image" Target="../media/image96.png"/><Relationship Id="rId437" Type="http://schemas.openxmlformats.org/officeDocument/2006/relationships/customXml" Target="../ink/ink1516.xml"/><Relationship Id="rId36" Type="http://schemas.openxmlformats.org/officeDocument/2006/relationships/customXml" Target="../ink/ink1315.xml"/><Relationship Id="rId283" Type="http://schemas.openxmlformats.org/officeDocument/2006/relationships/image" Target="../media/image1303.png"/><Relationship Id="rId339" Type="http://schemas.openxmlformats.org/officeDocument/2006/relationships/customXml" Target="../ink/ink1467.xml"/><Relationship Id="rId78" Type="http://schemas.openxmlformats.org/officeDocument/2006/relationships/customXml" Target="../ink/ink1336.xml"/><Relationship Id="rId101" Type="http://schemas.openxmlformats.org/officeDocument/2006/relationships/image" Target="../media/image831.png"/><Relationship Id="rId143" Type="http://schemas.openxmlformats.org/officeDocument/2006/relationships/image" Target="../media/image852.png"/><Relationship Id="rId185" Type="http://schemas.openxmlformats.org/officeDocument/2006/relationships/image" Target="../media/image1256.png"/><Relationship Id="rId350" Type="http://schemas.openxmlformats.org/officeDocument/2006/relationships/image" Target="../media/image1336.png"/><Relationship Id="rId406" Type="http://schemas.openxmlformats.org/officeDocument/2006/relationships/image" Target="../media/image1364.png"/><Relationship Id="rId9" Type="http://schemas.openxmlformats.org/officeDocument/2006/relationships/image" Target="../media/image786.png"/><Relationship Id="rId210" Type="http://schemas.openxmlformats.org/officeDocument/2006/relationships/customXml" Target="../ink/ink1402.xml"/><Relationship Id="rId392" Type="http://schemas.openxmlformats.org/officeDocument/2006/relationships/image" Target="../media/image1357.png"/><Relationship Id="rId448" Type="http://schemas.openxmlformats.org/officeDocument/2006/relationships/image" Target="../media/image1385.png"/><Relationship Id="rId252" Type="http://schemas.openxmlformats.org/officeDocument/2006/relationships/customXml" Target="../ink/ink1423.xml"/><Relationship Id="rId294" Type="http://schemas.openxmlformats.org/officeDocument/2006/relationships/customXml" Target="../ink/ink1444.xml"/><Relationship Id="rId308" Type="http://schemas.openxmlformats.org/officeDocument/2006/relationships/image" Target="../media/image1315.png"/><Relationship Id="rId47" Type="http://schemas.openxmlformats.org/officeDocument/2006/relationships/image" Target="../media/image805.png"/><Relationship Id="rId89" Type="http://schemas.openxmlformats.org/officeDocument/2006/relationships/image" Target="../media/image825.png"/><Relationship Id="rId112" Type="http://schemas.openxmlformats.org/officeDocument/2006/relationships/customXml" Target="../ink/ink1353.xml"/><Relationship Id="rId154" Type="http://schemas.openxmlformats.org/officeDocument/2006/relationships/customXml" Target="../ink/ink1374.xml"/><Relationship Id="rId361" Type="http://schemas.openxmlformats.org/officeDocument/2006/relationships/customXml" Target="../ink/ink1478.xml"/><Relationship Id="rId196" Type="http://schemas.openxmlformats.org/officeDocument/2006/relationships/customXml" Target="../ink/ink1395.xml"/><Relationship Id="rId417" Type="http://schemas.openxmlformats.org/officeDocument/2006/relationships/customXml" Target="../ink/ink1506.xml"/><Relationship Id="rId16" Type="http://schemas.openxmlformats.org/officeDocument/2006/relationships/customXml" Target="../ink/ink1305.xml"/><Relationship Id="rId221" Type="http://schemas.openxmlformats.org/officeDocument/2006/relationships/image" Target="../media/image1273.png"/><Relationship Id="rId263" Type="http://schemas.openxmlformats.org/officeDocument/2006/relationships/image" Target="../media/image1293.png"/><Relationship Id="rId319" Type="http://schemas.openxmlformats.org/officeDocument/2006/relationships/customXml" Target="../ink/ink1457.xml"/><Relationship Id="rId58" Type="http://schemas.openxmlformats.org/officeDocument/2006/relationships/customXml" Target="../ink/ink1326.xml"/><Relationship Id="rId123" Type="http://schemas.openxmlformats.org/officeDocument/2006/relationships/image" Target="../media/image842.png"/><Relationship Id="rId330" Type="http://schemas.openxmlformats.org/officeDocument/2006/relationships/image" Target="../media/image1326.png"/><Relationship Id="rId165" Type="http://schemas.openxmlformats.org/officeDocument/2006/relationships/image" Target="../media/image961.png"/><Relationship Id="rId372" Type="http://schemas.openxmlformats.org/officeDocument/2006/relationships/image" Target="../media/image1347.png"/><Relationship Id="rId428" Type="http://schemas.openxmlformats.org/officeDocument/2006/relationships/image" Target="../media/image1375.png"/><Relationship Id="rId232" Type="http://schemas.openxmlformats.org/officeDocument/2006/relationships/customXml" Target="../ink/ink1413.xml"/><Relationship Id="rId274" Type="http://schemas.openxmlformats.org/officeDocument/2006/relationships/customXml" Target="../ink/ink1434.xml"/><Relationship Id="rId27" Type="http://schemas.openxmlformats.org/officeDocument/2006/relationships/image" Target="../media/image795.png"/><Relationship Id="rId69" Type="http://schemas.openxmlformats.org/officeDocument/2006/relationships/image" Target="../media/image815.png"/><Relationship Id="rId134" Type="http://schemas.openxmlformats.org/officeDocument/2006/relationships/customXml" Target="../ink/ink1364.xml"/><Relationship Id="rId80" Type="http://schemas.openxmlformats.org/officeDocument/2006/relationships/customXml" Target="../ink/ink1337.xml"/><Relationship Id="rId176" Type="http://schemas.openxmlformats.org/officeDocument/2006/relationships/customXml" Target="../ink/ink1385.xml"/><Relationship Id="rId341" Type="http://schemas.openxmlformats.org/officeDocument/2006/relationships/customXml" Target="../ink/ink1468.xml"/><Relationship Id="rId383" Type="http://schemas.openxmlformats.org/officeDocument/2006/relationships/customXml" Target="../ink/ink1489.xml"/><Relationship Id="rId439" Type="http://schemas.openxmlformats.org/officeDocument/2006/relationships/customXml" Target="../ink/ink1517.xml"/><Relationship Id="rId201" Type="http://schemas.openxmlformats.org/officeDocument/2006/relationships/image" Target="../media/image1263.png"/><Relationship Id="rId243" Type="http://schemas.openxmlformats.org/officeDocument/2006/relationships/image" Target="../media/image1283.png"/><Relationship Id="rId285" Type="http://schemas.openxmlformats.org/officeDocument/2006/relationships/image" Target="../media/image1304.png"/><Relationship Id="rId450" Type="http://schemas.openxmlformats.org/officeDocument/2006/relationships/image" Target="../media/image1386.png"/><Relationship Id="rId38" Type="http://schemas.openxmlformats.org/officeDocument/2006/relationships/customXml" Target="../ink/ink1316.xml"/><Relationship Id="rId103" Type="http://schemas.openxmlformats.org/officeDocument/2006/relationships/image" Target="../media/image832.png"/><Relationship Id="rId310" Type="http://schemas.openxmlformats.org/officeDocument/2006/relationships/image" Target="../media/image1316.png"/><Relationship Id="rId91" Type="http://schemas.openxmlformats.org/officeDocument/2006/relationships/image" Target="../media/image826.png"/><Relationship Id="rId145" Type="http://schemas.openxmlformats.org/officeDocument/2006/relationships/image" Target="../media/image853.png"/><Relationship Id="rId187" Type="http://schemas.openxmlformats.org/officeDocument/2006/relationships/image" Target="../media/image114.png"/><Relationship Id="rId352" Type="http://schemas.openxmlformats.org/officeDocument/2006/relationships/image" Target="../media/image1337.png"/><Relationship Id="rId394" Type="http://schemas.openxmlformats.org/officeDocument/2006/relationships/image" Target="../media/image1358.png"/><Relationship Id="rId408" Type="http://schemas.openxmlformats.org/officeDocument/2006/relationships/image" Target="../media/image1365.png"/><Relationship Id="rId212" Type="http://schemas.openxmlformats.org/officeDocument/2006/relationships/customXml" Target="../ink/ink1403.xml"/><Relationship Id="rId254" Type="http://schemas.openxmlformats.org/officeDocument/2006/relationships/customXml" Target="../ink/ink1424.xml"/><Relationship Id="rId49" Type="http://schemas.openxmlformats.org/officeDocument/2006/relationships/image" Target="../media/image806.png"/><Relationship Id="rId114" Type="http://schemas.openxmlformats.org/officeDocument/2006/relationships/customXml" Target="../ink/ink1354.xml"/><Relationship Id="rId296" Type="http://schemas.openxmlformats.org/officeDocument/2006/relationships/customXml" Target="../ink/ink1445.xml"/><Relationship Id="rId60" Type="http://schemas.openxmlformats.org/officeDocument/2006/relationships/customXml" Target="../ink/ink1327.xml"/><Relationship Id="rId156" Type="http://schemas.openxmlformats.org/officeDocument/2006/relationships/customXml" Target="../ink/ink1375.xml"/><Relationship Id="rId198" Type="http://schemas.openxmlformats.org/officeDocument/2006/relationships/customXml" Target="../ink/ink1396.xml"/><Relationship Id="rId321" Type="http://schemas.openxmlformats.org/officeDocument/2006/relationships/customXml" Target="../ink/ink1458.xml"/><Relationship Id="rId363" Type="http://schemas.openxmlformats.org/officeDocument/2006/relationships/customXml" Target="../ink/ink1479.xml"/><Relationship Id="rId419" Type="http://schemas.openxmlformats.org/officeDocument/2006/relationships/customXml" Target="../ink/ink1507.xml"/><Relationship Id="rId223" Type="http://schemas.openxmlformats.org/officeDocument/2006/relationships/image" Target="../media/image1274.png"/><Relationship Id="rId430" Type="http://schemas.openxmlformats.org/officeDocument/2006/relationships/image" Target="../media/image1376.png"/><Relationship Id="rId18" Type="http://schemas.openxmlformats.org/officeDocument/2006/relationships/customXml" Target="../ink/ink1306.xml"/><Relationship Id="rId265" Type="http://schemas.openxmlformats.org/officeDocument/2006/relationships/image" Target="../media/image1294.png"/><Relationship Id="rId125" Type="http://schemas.openxmlformats.org/officeDocument/2006/relationships/image" Target="../media/image843.png"/><Relationship Id="rId167" Type="http://schemas.openxmlformats.org/officeDocument/2006/relationships/image" Target="../media/image962.png"/><Relationship Id="rId332" Type="http://schemas.openxmlformats.org/officeDocument/2006/relationships/image" Target="../media/image1327.png"/><Relationship Id="rId374" Type="http://schemas.openxmlformats.org/officeDocument/2006/relationships/image" Target="../media/image1348.png"/><Relationship Id="rId71" Type="http://schemas.openxmlformats.org/officeDocument/2006/relationships/image" Target="../media/image816.png"/><Relationship Id="rId92" Type="http://schemas.openxmlformats.org/officeDocument/2006/relationships/customXml" Target="../ink/ink1343.xml"/><Relationship Id="rId213" Type="http://schemas.openxmlformats.org/officeDocument/2006/relationships/image" Target="../media/image1269.png"/><Relationship Id="rId234" Type="http://schemas.openxmlformats.org/officeDocument/2006/relationships/customXml" Target="../ink/ink1414.xml"/><Relationship Id="rId420" Type="http://schemas.openxmlformats.org/officeDocument/2006/relationships/image" Target="../media/image1371.png"/><Relationship Id="rId2" Type="http://schemas.openxmlformats.org/officeDocument/2006/relationships/customXml" Target="../ink/ink1298.xml"/><Relationship Id="rId29" Type="http://schemas.openxmlformats.org/officeDocument/2006/relationships/image" Target="../media/image796.png"/><Relationship Id="rId255" Type="http://schemas.openxmlformats.org/officeDocument/2006/relationships/image" Target="../media/image1289.png"/><Relationship Id="rId276" Type="http://schemas.openxmlformats.org/officeDocument/2006/relationships/customXml" Target="../ink/ink1435.xml"/><Relationship Id="rId297" Type="http://schemas.openxmlformats.org/officeDocument/2006/relationships/image" Target="../media/image1310.png"/><Relationship Id="rId441" Type="http://schemas.openxmlformats.org/officeDocument/2006/relationships/customXml" Target="../ink/ink1518.xml"/><Relationship Id="rId40" Type="http://schemas.openxmlformats.org/officeDocument/2006/relationships/customXml" Target="../ink/ink1317.xml"/><Relationship Id="rId115" Type="http://schemas.openxmlformats.org/officeDocument/2006/relationships/image" Target="../media/image838.png"/><Relationship Id="rId136" Type="http://schemas.openxmlformats.org/officeDocument/2006/relationships/customXml" Target="../ink/ink1365.xml"/><Relationship Id="rId157" Type="http://schemas.openxmlformats.org/officeDocument/2006/relationships/image" Target="../media/image859.png"/><Relationship Id="rId178" Type="http://schemas.openxmlformats.org/officeDocument/2006/relationships/customXml" Target="../ink/ink1386.xml"/><Relationship Id="rId301" Type="http://schemas.openxmlformats.org/officeDocument/2006/relationships/image" Target="../media/image1312.png"/><Relationship Id="rId322" Type="http://schemas.openxmlformats.org/officeDocument/2006/relationships/image" Target="../media/image1322.png"/><Relationship Id="rId343" Type="http://schemas.openxmlformats.org/officeDocument/2006/relationships/customXml" Target="../ink/ink1469.xml"/><Relationship Id="rId364" Type="http://schemas.openxmlformats.org/officeDocument/2006/relationships/image" Target="../media/image1343.png"/><Relationship Id="rId61" Type="http://schemas.openxmlformats.org/officeDocument/2006/relationships/image" Target="../media/image811.png"/><Relationship Id="rId82" Type="http://schemas.openxmlformats.org/officeDocument/2006/relationships/customXml" Target="../ink/ink1338.xml"/><Relationship Id="rId199" Type="http://schemas.openxmlformats.org/officeDocument/2006/relationships/image" Target="../media/image1262.png"/><Relationship Id="rId203" Type="http://schemas.openxmlformats.org/officeDocument/2006/relationships/image" Target="../media/image1264.png"/><Relationship Id="rId385" Type="http://schemas.openxmlformats.org/officeDocument/2006/relationships/customXml" Target="../ink/ink1490.xml"/><Relationship Id="rId19" Type="http://schemas.openxmlformats.org/officeDocument/2006/relationships/image" Target="../media/image791.png"/><Relationship Id="rId224" Type="http://schemas.openxmlformats.org/officeDocument/2006/relationships/customXml" Target="../ink/ink1409.xml"/><Relationship Id="rId245" Type="http://schemas.openxmlformats.org/officeDocument/2006/relationships/image" Target="../media/image1284.png"/><Relationship Id="rId266" Type="http://schemas.openxmlformats.org/officeDocument/2006/relationships/customXml" Target="../ink/ink1430.xml"/><Relationship Id="rId287" Type="http://schemas.openxmlformats.org/officeDocument/2006/relationships/image" Target="../media/image1305.png"/><Relationship Id="rId410" Type="http://schemas.openxmlformats.org/officeDocument/2006/relationships/image" Target="../media/image1366.png"/><Relationship Id="rId431" Type="http://schemas.openxmlformats.org/officeDocument/2006/relationships/customXml" Target="../ink/ink1513.xml"/><Relationship Id="rId452" Type="http://schemas.openxmlformats.org/officeDocument/2006/relationships/image" Target="../media/image1387.png"/><Relationship Id="rId30" Type="http://schemas.openxmlformats.org/officeDocument/2006/relationships/customXml" Target="../ink/ink1312.xml"/><Relationship Id="rId105" Type="http://schemas.openxmlformats.org/officeDocument/2006/relationships/image" Target="../media/image833.png"/><Relationship Id="rId126" Type="http://schemas.openxmlformats.org/officeDocument/2006/relationships/customXml" Target="../ink/ink1360.xml"/><Relationship Id="rId147" Type="http://schemas.openxmlformats.org/officeDocument/2006/relationships/image" Target="../media/image854.png"/><Relationship Id="rId168" Type="http://schemas.openxmlformats.org/officeDocument/2006/relationships/customXml" Target="../ink/ink1381.xml"/><Relationship Id="rId312" Type="http://schemas.openxmlformats.org/officeDocument/2006/relationships/image" Target="../media/image1317.png"/><Relationship Id="rId333" Type="http://schemas.openxmlformats.org/officeDocument/2006/relationships/customXml" Target="../ink/ink1464.xml"/><Relationship Id="rId354" Type="http://schemas.openxmlformats.org/officeDocument/2006/relationships/image" Target="../media/image1338.png"/><Relationship Id="rId51" Type="http://schemas.openxmlformats.org/officeDocument/2006/relationships/image" Target="../media/image807.png"/><Relationship Id="rId72" Type="http://schemas.openxmlformats.org/officeDocument/2006/relationships/customXml" Target="../ink/ink1333.xml"/><Relationship Id="rId93" Type="http://schemas.openxmlformats.org/officeDocument/2006/relationships/image" Target="../media/image827.png"/><Relationship Id="rId189" Type="http://schemas.openxmlformats.org/officeDocument/2006/relationships/image" Target="../media/image1257.png"/><Relationship Id="rId375" Type="http://schemas.openxmlformats.org/officeDocument/2006/relationships/customXml" Target="../ink/ink1485.xml"/><Relationship Id="rId396" Type="http://schemas.openxmlformats.org/officeDocument/2006/relationships/image" Target="../media/image1359.png"/><Relationship Id="rId3" Type="http://schemas.openxmlformats.org/officeDocument/2006/relationships/image" Target="../media/image783.png"/><Relationship Id="rId214" Type="http://schemas.openxmlformats.org/officeDocument/2006/relationships/customXml" Target="../ink/ink1404.xml"/><Relationship Id="rId235" Type="http://schemas.openxmlformats.org/officeDocument/2006/relationships/image" Target="../media/image1280.png"/><Relationship Id="rId256" Type="http://schemas.openxmlformats.org/officeDocument/2006/relationships/customXml" Target="../ink/ink1425.xml"/><Relationship Id="rId277" Type="http://schemas.openxmlformats.org/officeDocument/2006/relationships/image" Target="../media/image1300.png"/><Relationship Id="rId298" Type="http://schemas.openxmlformats.org/officeDocument/2006/relationships/customXml" Target="../ink/ink1446.xml"/><Relationship Id="rId400" Type="http://schemas.openxmlformats.org/officeDocument/2006/relationships/image" Target="../media/image1361.png"/><Relationship Id="rId421" Type="http://schemas.openxmlformats.org/officeDocument/2006/relationships/customXml" Target="../ink/ink1508.xml"/><Relationship Id="rId442" Type="http://schemas.openxmlformats.org/officeDocument/2006/relationships/image" Target="../media/image1382.png"/><Relationship Id="rId116" Type="http://schemas.openxmlformats.org/officeDocument/2006/relationships/customXml" Target="../ink/ink1355.xml"/><Relationship Id="rId137" Type="http://schemas.openxmlformats.org/officeDocument/2006/relationships/image" Target="../media/image849.png"/><Relationship Id="rId158" Type="http://schemas.openxmlformats.org/officeDocument/2006/relationships/customXml" Target="../ink/ink1376.xml"/><Relationship Id="rId302" Type="http://schemas.openxmlformats.org/officeDocument/2006/relationships/customXml" Target="../ink/ink1448.xml"/><Relationship Id="rId323" Type="http://schemas.openxmlformats.org/officeDocument/2006/relationships/customXml" Target="../ink/ink1459.xml"/><Relationship Id="rId344" Type="http://schemas.openxmlformats.org/officeDocument/2006/relationships/image" Target="../media/image1333.png"/><Relationship Id="rId20" Type="http://schemas.openxmlformats.org/officeDocument/2006/relationships/customXml" Target="../ink/ink1307.xml"/><Relationship Id="rId41" Type="http://schemas.openxmlformats.org/officeDocument/2006/relationships/image" Target="../media/image802.png"/><Relationship Id="rId62" Type="http://schemas.openxmlformats.org/officeDocument/2006/relationships/customXml" Target="../ink/ink1328.xml"/><Relationship Id="rId83" Type="http://schemas.openxmlformats.org/officeDocument/2006/relationships/image" Target="../media/image822.png"/><Relationship Id="rId179" Type="http://schemas.openxmlformats.org/officeDocument/2006/relationships/image" Target="../media/image1253.png"/><Relationship Id="rId365" Type="http://schemas.openxmlformats.org/officeDocument/2006/relationships/customXml" Target="../ink/ink1480.xml"/><Relationship Id="rId386" Type="http://schemas.openxmlformats.org/officeDocument/2006/relationships/image" Target="../media/image1354.png"/><Relationship Id="rId190" Type="http://schemas.openxmlformats.org/officeDocument/2006/relationships/customXml" Target="../ink/ink1392.xml"/><Relationship Id="rId204" Type="http://schemas.openxmlformats.org/officeDocument/2006/relationships/customXml" Target="../ink/ink1399.xml"/><Relationship Id="rId225" Type="http://schemas.openxmlformats.org/officeDocument/2006/relationships/image" Target="../media/image1275.png"/><Relationship Id="rId246" Type="http://schemas.openxmlformats.org/officeDocument/2006/relationships/customXml" Target="../ink/ink1420.xml"/><Relationship Id="rId267" Type="http://schemas.openxmlformats.org/officeDocument/2006/relationships/image" Target="../media/image1295.png"/><Relationship Id="rId288" Type="http://schemas.openxmlformats.org/officeDocument/2006/relationships/customXml" Target="../ink/ink1441.xml"/><Relationship Id="rId411" Type="http://schemas.openxmlformats.org/officeDocument/2006/relationships/customXml" Target="../ink/ink1503.xml"/><Relationship Id="rId432" Type="http://schemas.openxmlformats.org/officeDocument/2006/relationships/image" Target="../media/image1377.png"/><Relationship Id="rId453" Type="http://schemas.openxmlformats.org/officeDocument/2006/relationships/customXml" Target="../ink/ink1524.xml"/><Relationship Id="rId106" Type="http://schemas.openxmlformats.org/officeDocument/2006/relationships/customXml" Target="../ink/ink1350.xml"/><Relationship Id="rId127" Type="http://schemas.openxmlformats.org/officeDocument/2006/relationships/image" Target="../media/image844.png"/><Relationship Id="rId313" Type="http://schemas.openxmlformats.org/officeDocument/2006/relationships/customXml" Target="../ink/ink1454.xml"/><Relationship Id="rId10" Type="http://schemas.openxmlformats.org/officeDocument/2006/relationships/customXml" Target="../ink/ink1302.xml"/><Relationship Id="rId31" Type="http://schemas.openxmlformats.org/officeDocument/2006/relationships/image" Target="../media/image797.png"/><Relationship Id="rId52" Type="http://schemas.openxmlformats.org/officeDocument/2006/relationships/customXml" Target="../ink/ink1323.xml"/><Relationship Id="rId73" Type="http://schemas.openxmlformats.org/officeDocument/2006/relationships/image" Target="../media/image817.png"/><Relationship Id="rId94" Type="http://schemas.openxmlformats.org/officeDocument/2006/relationships/customXml" Target="../ink/ink1344.xml"/><Relationship Id="rId148" Type="http://schemas.openxmlformats.org/officeDocument/2006/relationships/customXml" Target="../ink/ink1371.xml"/><Relationship Id="rId169" Type="http://schemas.openxmlformats.org/officeDocument/2006/relationships/image" Target="../media/image964.png"/><Relationship Id="rId334" Type="http://schemas.openxmlformats.org/officeDocument/2006/relationships/image" Target="../media/image1328.png"/><Relationship Id="rId355" Type="http://schemas.openxmlformats.org/officeDocument/2006/relationships/customXml" Target="../ink/ink1475.xml"/><Relationship Id="rId376" Type="http://schemas.openxmlformats.org/officeDocument/2006/relationships/image" Target="../media/image1349.png"/><Relationship Id="rId397" Type="http://schemas.openxmlformats.org/officeDocument/2006/relationships/customXml" Target="../ink/ink1496.xml"/><Relationship Id="rId4" Type="http://schemas.openxmlformats.org/officeDocument/2006/relationships/customXml" Target="../ink/ink1299.xml"/><Relationship Id="rId180" Type="http://schemas.openxmlformats.org/officeDocument/2006/relationships/customXml" Target="../ink/ink1387.xml"/><Relationship Id="rId215" Type="http://schemas.openxmlformats.org/officeDocument/2006/relationships/image" Target="../media/image1270.png"/><Relationship Id="rId236" Type="http://schemas.openxmlformats.org/officeDocument/2006/relationships/customXml" Target="../ink/ink1415.xml"/><Relationship Id="rId257" Type="http://schemas.openxmlformats.org/officeDocument/2006/relationships/image" Target="../media/image1290.png"/><Relationship Id="rId278" Type="http://schemas.openxmlformats.org/officeDocument/2006/relationships/customXml" Target="../ink/ink1436.xml"/><Relationship Id="rId401" Type="http://schemas.openxmlformats.org/officeDocument/2006/relationships/customXml" Target="../ink/ink1498.xml"/><Relationship Id="rId422" Type="http://schemas.openxmlformats.org/officeDocument/2006/relationships/image" Target="../media/image1372.png"/><Relationship Id="rId443" Type="http://schemas.openxmlformats.org/officeDocument/2006/relationships/customXml" Target="../ink/ink1519.xml"/><Relationship Id="rId303" Type="http://schemas.openxmlformats.org/officeDocument/2006/relationships/image" Target="../media/image1313.png"/><Relationship Id="rId42" Type="http://schemas.openxmlformats.org/officeDocument/2006/relationships/customXml" Target="../ink/ink1318.xml"/><Relationship Id="rId84" Type="http://schemas.openxmlformats.org/officeDocument/2006/relationships/customXml" Target="../ink/ink1339.xml"/><Relationship Id="rId138" Type="http://schemas.openxmlformats.org/officeDocument/2006/relationships/customXml" Target="../ink/ink1366.xml"/><Relationship Id="rId345" Type="http://schemas.openxmlformats.org/officeDocument/2006/relationships/customXml" Target="../ink/ink1470.xml"/><Relationship Id="rId387" Type="http://schemas.openxmlformats.org/officeDocument/2006/relationships/customXml" Target="../ink/ink1491.xml"/><Relationship Id="rId191" Type="http://schemas.openxmlformats.org/officeDocument/2006/relationships/image" Target="../media/image1258.png"/><Relationship Id="rId205" Type="http://schemas.openxmlformats.org/officeDocument/2006/relationships/image" Target="../media/image1265.png"/><Relationship Id="rId247" Type="http://schemas.openxmlformats.org/officeDocument/2006/relationships/image" Target="../media/image1285.png"/><Relationship Id="rId412" Type="http://schemas.openxmlformats.org/officeDocument/2006/relationships/image" Target="../media/image1367.png"/><Relationship Id="rId107" Type="http://schemas.openxmlformats.org/officeDocument/2006/relationships/image" Target="../media/image834.png"/><Relationship Id="rId289" Type="http://schemas.openxmlformats.org/officeDocument/2006/relationships/image" Target="../media/image1306.png"/><Relationship Id="rId454" Type="http://schemas.openxmlformats.org/officeDocument/2006/relationships/image" Target="../media/image1388.png"/><Relationship Id="rId11" Type="http://schemas.openxmlformats.org/officeDocument/2006/relationships/image" Target="../media/image787.png"/><Relationship Id="rId53" Type="http://schemas.openxmlformats.org/officeDocument/2006/relationships/image" Target="../media/image808.png"/><Relationship Id="rId149" Type="http://schemas.openxmlformats.org/officeDocument/2006/relationships/image" Target="../media/image855.png"/><Relationship Id="rId314" Type="http://schemas.openxmlformats.org/officeDocument/2006/relationships/image" Target="../media/image1318.png"/><Relationship Id="rId356" Type="http://schemas.openxmlformats.org/officeDocument/2006/relationships/image" Target="../media/image1339.png"/><Relationship Id="rId398" Type="http://schemas.openxmlformats.org/officeDocument/2006/relationships/image" Target="../media/image1360.png"/><Relationship Id="rId95" Type="http://schemas.openxmlformats.org/officeDocument/2006/relationships/image" Target="../media/image828.png"/><Relationship Id="rId160" Type="http://schemas.openxmlformats.org/officeDocument/2006/relationships/customXml" Target="../ink/ink1377.xml"/><Relationship Id="rId216" Type="http://schemas.openxmlformats.org/officeDocument/2006/relationships/customXml" Target="../ink/ink1405.xml"/><Relationship Id="rId423" Type="http://schemas.openxmlformats.org/officeDocument/2006/relationships/customXml" Target="../ink/ink1509.xml"/><Relationship Id="rId258" Type="http://schemas.openxmlformats.org/officeDocument/2006/relationships/customXml" Target="../ink/ink1426.xml"/><Relationship Id="rId22" Type="http://schemas.openxmlformats.org/officeDocument/2006/relationships/customXml" Target="../ink/ink1308.xml"/><Relationship Id="rId64" Type="http://schemas.openxmlformats.org/officeDocument/2006/relationships/customXml" Target="../ink/ink1329.xml"/><Relationship Id="rId118" Type="http://schemas.openxmlformats.org/officeDocument/2006/relationships/customXml" Target="../ink/ink1356.xml"/><Relationship Id="rId325" Type="http://schemas.openxmlformats.org/officeDocument/2006/relationships/customXml" Target="../ink/ink1460.xml"/><Relationship Id="rId367" Type="http://schemas.openxmlformats.org/officeDocument/2006/relationships/customXml" Target="../ink/ink1481.xml"/><Relationship Id="rId171" Type="http://schemas.openxmlformats.org/officeDocument/2006/relationships/image" Target="../media/image1249.png"/><Relationship Id="rId227" Type="http://schemas.openxmlformats.org/officeDocument/2006/relationships/image" Target="../media/image1276.png"/><Relationship Id="rId269" Type="http://schemas.openxmlformats.org/officeDocument/2006/relationships/image" Target="../media/image1296.png"/><Relationship Id="rId434" Type="http://schemas.openxmlformats.org/officeDocument/2006/relationships/image" Target="../media/image1378.png"/><Relationship Id="rId33" Type="http://schemas.openxmlformats.org/officeDocument/2006/relationships/image" Target="../media/image798.png"/><Relationship Id="rId129" Type="http://schemas.openxmlformats.org/officeDocument/2006/relationships/image" Target="../media/image845.png"/><Relationship Id="rId280" Type="http://schemas.openxmlformats.org/officeDocument/2006/relationships/customXml" Target="../ink/ink1437.xml"/><Relationship Id="rId336" Type="http://schemas.openxmlformats.org/officeDocument/2006/relationships/image" Target="../media/image1329.png"/><Relationship Id="rId75" Type="http://schemas.openxmlformats.org/officeDocument/2006/relationships/image" Target="../media/image818.png"/><Relationship Id="rId140" Type="http://schemas.openxmlformats.org/officeDocument/2006/relationships/customXml" Target="../ink/ink1367.xml"/><Relationship Id="rId182" Type="http://schemas.openxmlformats.org/officeDocument/2006/relationships/customXml" Target="../ink/ink1388.xml"/><Relationship Id="rId378" Type="http://schemas.openxmlformats.org/officeDocument/2006/relationships/image" Target="../media/image1350.png"/><Relationship Id="rId403" Type="http://schemas.openxmlformats.org/officeDocument/2006/relationships/customXml" Target="../ink/ink1499.xml"/><Relationship Id="rId6" Type="http://schemas.openxmlformats.org/officeDocument/2006/relationships/customXml" Target="../ink/ink1300.xml"/><Relationship Id="rId238" Type="http://schemas.openxmlformats.org/officeDocument/2006/relationships/customXml" Target="../ink/ink1416.xml"/><Relationship Id="rId445" Type="http://schemas.openxmlformats.org/officeDocument/2006/relationships/customXml" Target="../ink/ink1520.xml"/><Relationship Id="rId291" Type="http://schemas.openxmlformats.org/officeDocument/2006/relationships/image" Target="../media/image1307.png"/><Relationship Id="rId305" Type="http://schemas.openxmlformats.org/officeDocument/2006/relationships/image" Target="../media/image1314.png"/><Relationship Id="rId347" Type="http://schemas.openxmlformats.org/officeDocument/2006/relationships/customXml" Target="../ink/ink1471.xml"/><Relationship Id="rId44" Type="http://schemas.openxmlformats.org/officeDocument/2006/relationships/customXml" Target="../ink/ink1319.xml"/><Relationship Id="rId86" Type="http://schemas.openxmlformats.org/officeDocument/2006/relationships/customXml" Target="../ink/ink1340.xml"/><Relationship Id="rId151" Type="http://schemas.openxmlformats.org/officeDocument/2006/relationships/image" Target="../media/image856.png"/><Relationship Id="rId389" Type="http://schemas.openxmlformats.org/officeDocument/2006/relationships/customXml" Target="../ink/ink1492.xml"/><Relationship Id="rId193" Type="http://schemas.openxmlformats.org/officeDocument/2006/relationships/image" Target="../media/image1259.png"/><Relationship Id="rId207" Type="http://schemas.openxmlformats.org/officeDocument/2006/relationships/image" Target="../media/image1266.png"/><Relationship Id="rId249" Type="http://schemas.openxmlformats.org/officeDocument/2006/relationships/image" Target="../media/image1286.png"/><Relationship Id="rId414" Type="http://schemas.openxmlformats.org/officeDocument/2006/relationships/image" Target="../media/image1368.png"/><Relationship Id="rId13" Type="http://schemas.openxmlformats.org/officeDocument/2006/relationships/image" Target="../media/image788.png"/><Relationship Id="rId109" Type="http://schemas.openxmlformats.org/officeDocument/2006/relationships/image" Target="../media/image835.png"/><Relationship Id="rId260" Type="http://schemas.openxmlformats.org/officeDocument/2006/relationships/customXml" Target="../ink/ink1427.xml"/><Relationship Id="rId316" Type="http://schemas.openxmlformats.org/officeDocument/2006/relationships/image" Target="../media/image1319.png"/><Relationship Id="rId55" Type="http://schemas.openxmlformats.org/officeDocument/2006/relationships/image" Target="../media/image809.png"/><Relationship Id="rId97" Type="http://schemas.openxmlformats.org/officeDocument/2006/relationships/image" Target="../media/image829.png"/><Relationship Id="rId120" Type="http://schemas.openxmlformats.org/officeDocument/2006/relationships/customXml" Target="../ink/ink1357.xml"/><Relationship Id="rId358" Type="http://schemas.openxmlformats.org/officeDocument/2006/relationships/image" Target="../media/image1340.png"/><Relationship Id="rId162" Type="http://schemas.openxmlformats.org/officeDocument/2006/relationships/customXml" Target="../ink/ink1378.xml"/><Relationship Id="rId218" Type="http://schemas.openxmlformats.org/officeDocument/2006/relationships/customXml" Target="../ink/ink1406.xml"/><Relationship Id="rId425" Type="http://schemas.openxmlformats.org/officeDocument/2006/relationships/customXml" Target="../ink/ink1510.xml"/><Relationship Id="rId271" Type="http://schemas.openxmlformats.org/officeDocument/2006/relationships/image" Target="../media/image1297.png"/><Relationship Id="rId24" Type="http://schemas.openxmlformats.org/officeDocument/2006/relationships/customXml" Target="../ink/ink1309.xml"/><Relationship Id="rId66" Type="http://schemas.openxmlformats.org/officeDocument/2006/relationships/customXml" Target="../ink/ink1330.xml"/><Relationship Id="rId131" Type="http://schemas.openxmlformats.org/officeDocument/2006/relationships/image" Target="../media/image846.png"/><Relationship Id="rId327" Type="http://schemas.openxmlformats.org/officeDocument/2006/relationships/customXml" Target="../ink/ink1461.xml"/><Relationship Id="rId369" Type="http://schemas.openxmlformats.org/officeDocument/2006/relationships/customXml" Target="../ink/ink1482.xml"/><Relationship Id="rId173" Type="http://schemas.openxmlformats.org/officeDocument/2006/relationships/image" Target="../media/image1250.png"/><Relationship Id="rId229" Type="http://schemas.openxmlformats.org/officeDocument/2006/relationships/image" Target="../media/image1277.png"/><Relationship Id="rId380" Type="http://schemas.openxmlformats.org/officeDocument/2006/relationships/image" Target="../media/image1351.png"/><Relationship Id="rId436" Type="http://schemas.openxmlformats.org/officeDocument/2006/relationships/image" Target="../media/image1379.png"/><Relationship Id="rId240" Type="http://schemas.openxmlformats.org/officeDocument/2006/relationships/customXml" Target="../ink/ink1417.xml"/><Relationship Id="rId35" Type="http://schemas.openxmlformats.org/officeDocument/2006/relationships/image" Target="../media/image799.png"/><Relationship Id="rId77" Type="http://schemas.openxmlformats.org/officeDocument/2006/relationships/image" Target="../media/image819.png"/><Relationship Id="rId100" Type="http://schemas.openxmlformats.org/officeDocument/2006/relationships/customXml" Target="../ink/ink1347.xml"/><Relationship Id="rId282" Type="http://schemas.openxmlformats.org/officeDocument/2006/relationships/customXml" Target="../ink/ink1438.xml"/><Relationship Id="rId338" Type="http://schemas.openxmlformats.org/officeDocument/2006/relationships/image" Target="../media/image1330.png"/><Relationship Id="rId8" Type="http://schemas.openxmlformats.org/officeDocument/2006/relationships/customXml" Target="../ink/ink1301.xml"/><Relationship Id="rId142" Type="http://schemas.openxmlformats.org/officeDocument/2006/relationships/customXml" Target="../ink/ink1368.xml"/><Relationship Id="rId184" Type="http://schemas.openxmlformats.org/officeDocument/2006/relationships/customXml" Target="../ink/ink1389.xml"/><Relationship Id="rId391" Type="http://schemas.openxmlformats.org/officeDocument/2006/relationships/customXml" Target="../ink/ink1493.xml"/><Relationship Id="rId405" Type="http://schemas.openxmlformats.org/officeDocument/2006/relationships/customXml" Target="../ink/ink1500.xml"/><Relationship Id="rId447" Type="http://schemas.openxmlformats.org/officeDocument/2006/relationships/customXml" Target="../ink/ink1521.xml"/><Relationship Id="rId251" Type="http://schemas.openxmlformats.org/officeDocument/2006/relationships/image" Target="../media/image1287.png"/><Relationship Id="rId46" Type="http://schemas.openxmlformats.org/officeDocument/2006/relationships/customXml" Target="../ink/ink1320.xml"/><Relationship Id="rId293" Type="http://schemas.openxmlformats.org/officeDocument/2006/relationships/image" Target="../media/image1308.png"/><Relationship Id="rId307" Type="http://schemas.openxmlformats.org/officeDocument/2006/relationships/customXml" Target="../ink/ink1451.xml"/><Relationship Id="rId349" Type="http://schemas.openxmlformats.org/officeDocument/2006/relationships/customXml" Target="../ink/ink1472.xml"/><Relationship Id="rId88" Type="http://schemas.openxmlformats.org/officeDocument/2006/relationships/customXml" Target="../ink/ink1341.xml"/><Relationship Id="rId111" Type="http://schemas.openxmlformats.org/officeDocument/2006/relationships/image" Target="../media/image836.png"/><Relationship Id="rId153" Type="http://schemas.openxmlformats.org/officeDocument/2006/relationships/image" Target="../media/image857.png"/><Relationship Id="rId195" Type="http://schemas.openxmlformats.org/officeDocument/2006/relationships/image" Target="../media/image1260.png"/><Relationship Id="rId209" Type="http://schemas.openxmlformats.org/officeDocument/2006/relationships/image" Target="../media/image1267.png"/><Relationship Id="rId360" Type="http://schemas.openxmlformats.org/officeDocument/2006/relationships/image" Target="../media/image1341.png"/><Relationship Id="rId416" Type="http://schemas.openxmlformats.org/officeDocument/2006/relationships/image" Target="../media/image1369.png"/><Relationship Id="rId220" Type="http://schemas.openxmlformats.org/officeDocument/2006/relationships/customXml" Target="../ink/ink1407.xml"/><Relationship Id="rId15" Type="http://schemas.openxmlformats.org/officeDocument/2006/relationships/image" Target="../media/image789.png"/><Relationship Id="rId57" Type="http://schemas.openxmlformats.org/officeDocument/2006/relationships/image" Target="../media/image810.png"/><Relationship Id="rId262" Type="http://schemas.openxmlformats.org/officeDocument/2006/relationships/customXml" Target="../ink/ink1428.xml"/><Relationship Id="rId318" Type="http://schemas.openxmlformats.org/officeDocument/2006/relationships/image" Target="../media/image1320.png"/><Relationship Id="rId99" Type="http://schemas.openxmlformats.org/officeDocument/2006/relationships/image" Target="../media/image830.png"/><Relationship Id="rId122" Type="http://schemas.openxmlformats.org/officeDocument/2006/relationships/customXml" Target="../ink/ink1358.xml"/><Relationship Id="rId164" Type="http://schemas.openxmlformats.org/officeDocument/2006/relationships/customXml" Target="../ink/ink1379.xml"/><Relationship Id="rId371" Type="http://schemas.openxmlformats.org/officeDocument/2006/relationships/customXml" Target="../ink/ink1483.xml"/><Relationship Id="rId427" Type="http://schemas.openxmlformats.org/officeDocument/2006/relationships/customXml" Target="../ink/ink1511.xml"/><Relationship Id="rId26" Type="http://schemas.openxmlformats.org/officeDocument/2006/relationships/customXml" Target="../ink/ink1310.xml"/><Relationship Id="rId231" Type="http://schemas.openxmlformats.org/officeDocument/2006/relationships/image" Target="../media/image1278.png"/><Relationship Id="rId273" Type="http://schemas.openxmlformats.org/officeDocument/2006/relationships/image" Target="../media/image1298.png"/><Relationship Id="rId329" Type="http://schemas.openxmlformats.org/officeDocument/2006/relationships/customXml" Target="../ink/ink1462.xml"/><Relationship Id="rId68" Type="http://schemas.openxmlformats.org/officeDocument/2006/relationships/customXml" Target="../ink/ink1331.xml"/><Relationship Id="rId133" Type="http://schemas.openxmlformats.org/officeDocument/2006/relationships/image" Target="../media/image847.png"/><Relationship Id="rId175" Type="http://schemas.openxmlformats.org/officeDocument/2006/relationships/image" Target="../media/image1251.png"/><Relationship Id="rId340" Type="http://schemas.openxmlformats.org/officeDocument/2006/relationships/image" Target="../media/image1331.png"/><Relationship Id="rId200" Type="http://schemas.openxmlformats.org/officeDocument/2006/relationships/customXml" Target="../ink/ink1397.xml"/><Relationship Id="rId382" Type="http://schemas.openxmlformats.org/officeDocument/2006/relationships/image" Target="../media/image1352.png"/><Relationship Id="rId438" Type="http://schemas.openxmlformats.org/officeDocument/2006/relationships/image" Target="../media/image1380.png"/><Relationship Id="rId242" Type="http://schemas.openxmlformats.org/officeDocument/2006/relationships/customXml" Target="../ink/ink1418.xml"/><Relationship Id="rId284" Type="http://schemas.openxmlformats.org/officeDocument/2006/relationships/customXml" Target="../ink/ink1439.xml"/><Relationship Id="rId37" Type="http://schemas.openxmlformats.org/officeDocument/2006/relationships/image" Target="../media/image800.png"/><Relationship Id="rId79" Type="http://schemas.openxmlformats.org/officeDocument/2006/relationships/image" Target="../media/image820.png"/><Relationship Id="rId102" Type="http://schemas.openxmlformats.org/officeDocument/2006/relationships/customXml" Target="../ink/ink1348.xml"/><Relationship Id="rId144" Type="http://schemas.openxmlformats.org/officeDocument/2006/relationships/customXml" Target="../ink/ink1369.xml"/><Relationship Id="rId90" Type="http://schemas.openxmlformats.org/officeDocument/2006/relationships/customXml" Target="../ink/ink1342.xml"/><Relationship Id="rId186" Type="http://schemas.openxmlformats.org/officeDocument/2006/relationships/customXml" Target="../ink/ink1390.xml"/><Relationship Id="rId351" Type="http://schemas.openxmlformats.org/officeDocument/2006/relationships/customXml" Target="../ink/ink1473.xml"/><Relationship Id="rId393" Type="http://schemas.openxmlformats.org/officeDocument/2006/relationships/customXml" Target="../ink/ink1494.xml"/><Relationship Id="rId407" Type="http://schemas.openxmlformats.org/officeDocument/2006/relationships/customXml" Target="../ink/ink1501.xml"/><Relationship Id="rId449" Type="http://schemas.openxmlformats.org/officeDocument/2006/relationships/customXml" Target="../ink/ink1522.xml"/><Relationship Id="rId211" Type="http://schemas.openxmlformats.org/officeDocument/2006/relationships/image" Target="../media/image1268.png"/><Relationship Id="rId253" Type="http://schemas.openxmlformats.org/officeDocument/2006/relationships/image" Target="../media/image1288.png"/><Relationship Id="rId295" Type="http://schemas.openxmlformats.org/officeDocument/2006/relationships/image" Target="../media/image1309.png"/><Relationship Id="rId309" Type="http://schemas.openxmlformats.org/officeDocument/2006/relationships/customXml" Target="../ink/ink1452.xml"/><Relationship Id="rId48" Type="http://schemas.openxmlformats.org/officeDocument/2006/relationships/customXml" Target="../ink/ink1321.xml"/><Relationship Id="rId113" Type="http://schemas.openxmlformats.org/officeDocument/2006/relationships/image" Target="../media/image837.png"/><Relationship Id="rId320" Type="http://schemas.openxmlformats.org/officeDocument/2006/relationships/image" Target="../media/image1321.png"/><Relationship Id="rId155" Type="http://schemas.openxmlformats.org/officeDocument/2006/relationships/image" Target="../media/image858.png"/><Relationship Id="rId197" Type="http://schemas.openxmlformats.org/officeDocument/2006/relationships/image" Target="../media/image1261.png"/><Relationship Id="rId362" Type="http://schemas.openxmlformats.org/officeDocument/2006/relationships/image" Target="../media/image1342.png"/><Relationship Id="rId418" Type="http://schemas.openxmlformats.org/officeDocument/2006/relationships/image" Target="../media/image1370.png"/><Relationship Id="rId222" Type="http://schemas.openxmlformats.org/officeDocument/2006/relationships/customXml" Target="../ink/ink1408.xml"/><Relationship Id="rId264" Type="http://schemas.openxmlformats.org/officeDocument/2006/relationships/customXml" Target="../ink/ink1429.xml"/><Relationship Id="rId17" Type="http://schemas.openxmlformats.org/officeDocument/2006/relationships/image" Target="../media/image790.png"/><Relationship Id="rId59" Type="http://schemas.openxmlformats.org/officeDocument/2006/relationships/image" Target="../media/image46.png"/><Relationship Id="rId124" Type="http://schemas.openxmlformats.org/officeDocument/2006/relationships/customXml" Target="../ink/ink1359.xml"/><Relationship Id="rId70" Type="http://schemas.openxmlformats.org/officeDocument/2006/relationships/customXml" Target="../ink/ink1332.xml"/><Relationship Id="rId166" Type="http://schemas.openxmlformats.org/officeDocument/2006/relationships/customXml" Target="../ink/ink1380.xml"/><Relationship Id="rId331" Type="http://schemas.openxmlformats.org/officeDocument/2006/relationships/customXml" Target="../ink/ink1463.xml"/><Relationship Id="rId373" Type="http://schemas.openxmlformats.org/officeDocument/2006/relationships/customXml" Target="../ink/ink1484.xml"/><Relationship Id="rId429" Type="http://schemas.openxmlformats.org/officeDocument/2006/relationships/customXml" Target="../ink/ink1512.xml"/><Relationship Id="rId1" Type="http://schemas.openxmlformats.org/officeDocument/2006/relationships/slideLayout" Target="../slideLayouts/slideLayout27.xml"/><Relationship Id="rId233" Type="http://schemas.openxmlformats.org/officeDocument/2006/relationships/image" Target="../media/image1279.png"/><Relationship Id="rId440" Type="http://schemas.openxmlformats.org/officeDocument/2006/relationships/image" Target="../media/image1381.png"/><Relationship Id="rId28" Type="http://schemas.openxmlformats.org/officeDocument/2006/relationships/customXml" Target="../ink/ink1311.xml"/><Relationship Id="rId275" Type="http://schemas.openxmlformats.org/officeDocument/2006/relationships/image" Target="../media/image1299.png"/><Relationship Id="rId300" Type="http://schemas.openxmlformats.org/officeDocument/2006/relationships/customXml" Target="../ink/ink1447.xml"/><Relationship Id="rId81" Type="http://schemas.openxmlformats.org/officeDocument/2006/relationships/image" Target="../media/image821.png"/><Relationship Id="rId135" Type="http://schemas.openxmlformats.org/officeDocument/2006/relationships/image" Target="../media/image848.png"/><Relationship Id="rId177" Type="http://schemas.openxmlformats.org/officeDocument/2006/relationships/image" Target="../media/image1252.png"/><Relationship Id="rId342" Type="http://schemas.openxmlformats.org/officeDocument/2006/relationships/image" Target="../media/image1332.png"/><Relationship Id="rId384" Type="http://schemas.openxmlformats.org/officeDocument/2006/relationships/image" Target="../media/image1353.png"/><Relationship Id="rId202" Type="http://schemas.openxmlformats.org/officeDocument/2006/relationships/customXml" Target="../ink/ink1398.xml"/><Relationship Id="rId244" Type="http://schemas.openxmlformats.org/officeDocument/2006/relationships/customXml" Target="../ink/ink1419.xml"/><Relationship Id="rId39" Type="http://schemas.openxmlformats.org/officeDocument/2006/relationships/image" Target="../media/image801.png"/><Relationship Id="rId286" Type="http://schemas.openxmlformats.org/officeDocument/2006/relationships/customXml" Target="../ink/ink1440.xml"/><Relationship Id="rId451" Type="http://schemas.openxmlformats.org/officeDocument/2006/relationships/customXml" Target="../ink/ink1523.xml"/><Relationship Id="rId50" Type="http://schemas.openxmlformats.org/officeDocument/2006/relationships/customXml" Target="../ink/ink1322.xml"/><Relationship Id="rId104" Type="http://schemas.openxmlformats.org/officeDocument/2006/relationships/customXml" Target="../ink/ink1349.xml"/><Relationship Id="rId146" Type="http://schemas.openxmlformats.org/officeDocument/2006/relationships/customXml" Target="../ink/ink1370.xml"/><Relationship Id="rId188" Type="http://schemas.openxmlformats.org/officeDocument/2006/relationships/customXml" Target="../ink/ink1391.xml"/><Relationship Id="rId311" Type="http://schemas.openxmlformats.org/officeDocument/2006/relationships/customXml" Target="../ink/ink1453.xml"/><Relationship Id="rId353" Type="http://schemas.openxmlformats.org/officeDocument/2006/relationships/customXml" Target="../ink/ink1474.xml"/><Relationship Id="rId395" Type="http://schemas.openxmlformats.org/officeDocument/2006/relationships/customXml" Target="../ink/ink1495.xml"/><Relationship Id="rId409" Type="http://schemas.openxmlformats.org/officeDocument/2006/relationships/customXml" Target="../ink/ink1502.xml"/></Relationships>
</file>

<file path=ppt/slides/_rels/slide3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583.xml"/><Relationship Id="rId299" Type="http://schemas.openxmlformats.org/officeDocument/2006/relationships/customXml" Target="../ink/ink1674.xml"/><Relationship Id="rId21" Type="http://schemas.openxmlformats.org/officeDocument/2006/relationships/image" Target="../media/image1398.png"/><Relationship Id="rId63" Type="http://schemas.openxmlformats.org/officeDocument/2006/relationships/image" Target="../media/image1419.png"/><Relationship Id="rId159" Type="http://schemas.openxmlformats.org/officeDocument/2006/relationships/customXml" Target="../ink/ink1604.xml"/><Relationship Id="rId324" Type="http://schemas.openxmlformats.org/officeDocument/2006/relationships/image" Target="../media/image1548.png"/><Relationship Id="rId366" Type="http://schemas.openxmlformats.org/officeDocument/2006/relationships/customXml" Target="../ink/ink1708.xml"/><Relationship Id="rId170" Type="http://schemas.openxmlformats.org/officeDocument/2006/relationships/image" Target="../media/image1471.png"/><Relationship Id="rId226" Type="http://schemas.openxmlformats.org/officeDocument/2006/relationships/image" Target="../media/image1499.png"/><Relationship Id="rId268" Type="http://schemas.openxmlformats.org/officeDocument/2006/relationships/image" Target="../media/image1520.png"/><Relationship Id="rId32" Type="http://schemas.openxmlformats.org/officeDocument/2006/relationships/customXml" Target="../ink/ink1540.xml"/><Relationship Id="rId74" Type="http://schemas.openxmlformats.org/officeDocument/2006/relationships/customXml" Target="../ink/ink1561.xml"/><Relationship Id="rId128" Type="http://schemas.openxmlformats.org/officeDocument/2006/relationships/image" Target="../media/image1450.png"/><Relationship Id="rId335" Type="http://schemas.openxmlformats.org/officeDocument/2006/relationships/customXml" Target="../ink/ink1692.xml"/><Relationship Id="rId377" Type="http://schemas.openxmlformats.org/officeDocument/2006/relationships/customXml" Target="../ink/ink1714.xml"/><Relationship Id="rId5" Type="http://schemas.openxmlformats.org/officeDocument/2006/relationships/image" Target="../media/image1390.png"/><Relationship Id="rId181" Type="http://schemas.openxmlformats.org/officeDocument/2006/relationships/customXml" Target="../ink/ink1615.xml"/><Relationship Id="rId237" Type="http://schemas.openxmlformats.org/officeDocument/2006/relationships/customXml" Target="../ink/ink1643.xml"/><Relationship Id="rId279" Type="http://schemas.openxmlformats.org/officeDocument/2006/relationships/customXml" Target="../ink/ink1664.xml"/><Relationship Id="rId43" Type="http://schemas.openxmlformats.org/officeDocument/2006/relationships/image" Target="../media/image1409.png"/><Relationship Id="rId139" Type="http://schemas.openxmlformats.org/officeDocument/2006/relationships/customXml" Target="../ink/ink1594.xml"/><Relationship Id="rId290" Type="http://schemas.openxmlformats.org/officeDocument/2006/relationships/image" Target="../media/image1531.png"/><Relationship Id="rId304" Type="http://schemas.openxmlformats.org/officeDocument/2006/relationships/image" Target="../media/image1538.png"/><Relationship Id="rId346" Type="http://schemas.openxmlformats.org/officeDocument/2006/relationships/customXml" Target="../ink/ink1698.xml"/><Relationship Id="rId388" Type="http://schemas.openxmlformats.org/officeDocument/2006/relationships/image" Target="../media/image1579.png"/><Relationship Id="rId85" Type="http://schemas.openxmlformats.org/officeDocument/2006/relationships/image" Target="../media/image132.png"/><Relationship Id="rId150" Type="http://schemas.openxmlformats.org/officeDocument/2006/relationships/image" Target="../media/image1461.png"/><Relationship Id="rId192" Type="http://schemas.openxmlformats.org/officeDocument/2006/relationships/image" Target="../media/image1482.png"/><Relationship Id="rId206" Type="http://schemas.openxmlformats.org/officeDocument/2006/relationships/image" Target="../media/image1489.png"/><Relationship Id="rId248" Type="http://schemas.openxmlformats.org/officeDocument/2006/relationships/image" Target="../media/image1510.png"/><Relationship Id="rId12" Type="http://schemas.openxmlformats.org/officeDocument/2006/relationships/customXml" Target="../ink/ink1530.xml"/><Relationship Id="rId108" Type="http://schemas.openxmlformats.org/officeDocument/2006/relationships/image" Target="../media/image1440.png"/><Relationship Id="rId315" Type="http://schemas.openxmlformats.org/officeDocument/2006/relationships/customXml" Target="../ink/ink1682.xml"/><Relationship Id="rId357" Type="http://schemas.openxmlformats.org/officeDocument/2006/relationships/image" Target="../media/image1564.png"/><Relationship Id="rId54" Type="http://schemas.openxmlformats.org/officeDocument/2006/relationships/customXml" Target="../ink/ink1551.xml"/><Relationship Id="rId96" Type="http://schemas.openxmlformats.org/officeDocument/2006/relationships/image" Target="../media/image1434.png"/><Relationship Id="rId161" Type="http://schemas.openxmlformats.org/officeDocument/2006/relationships/customXml" Target="../ink/ink1605.xml"/><Relationship Id="rId217" Type="http://schemas.openxmlformats.org/officeDocument/2006/relationships/customXml" Target="../ink/ink1633.xml"/><Relationship Id="rId259" Type="http://schemas.openxmlformats.org/officeDocument/2006/relationships/customXml" Target="../ink/ink1654.xml"/><Relationship Id="rId23" Type="http://schemas.openxmlformats.org/officeDocument/2006/relationships/image" Target="../media/image1399.png"/><Relationship Id="rId119" Type="http://schemas.openxmlformats.org/officeDocument/2006/relationships/customXml" Target="../ink/ink1584.xml"/><Relationship Id="rId270" Type="http://schemas.openxmlformats.org/officeDocument/2006/relationships/image" Target="../media/image1521.png"/><Relationship Id="rId326" Type="http://schemas.openxmlformats.org/officeDocument/2006/relationships/image" Target="../media/image1549.png"/><Relationship Id="rId65" Type="http://schemas.openxmlformats.org/officeDocument/2006/relationships/image" Target="../media/image1420.png"/><Relationship Id="rId130" Type="http://schemas.openxmlformats.org/officeDocument/2006/relationships/image" Target="../media/image1451.png"/><Relationship Id="rId368" Type="http://schemas.openxmlformats.org/officeDocument/2006/relationships/customXml" Target="../ink/ink1709.xml"/><Relationship Id="rId172" Type="http://schemas.openxmlformats.org/officeDocument/2006/relationships/image" Target="../media/image1472.png"/><Relationship Id="rId228" Type="http://schemas.openxmlformats.org/officeDocument/2006/relationships/image" Target="../media/image1500.png"/><Relationship Id="rId281" Type="http://schemas.openxmlformats.org/officeDocument/2006/relationships/customXml" Target="../ink/ink1665.xml"/><Relationship Id="rId337" Type="http://schemas.openxmlformats.org/officeDocument/2006/relationships/customXml" Target="../ink/ink1693.xml"/><Relationship Id="rId34" Type="http://schemas.openxmlformats.org/officeDocument/2006/relationships/customXml" Target="../ink/ink1541.xml"/><Relationship Id="rId76" Type="http://schemas.openxmlformats.org/officeDocument/2006/relationships/customXml" Target="../ink/ink1562.xml"/><Relationship Id="rId141" Type="http://schemas.openxmlformats.org/officeDocument/2006/relationships/customXml" Target="../ink/ink1595.xml"/><Relationship Id="rId379" Type="http://schemas.openxmlformats.org/officeDocument/2006/relationships/customXml" Target="../ink/ink1715.xml"/><Relationship Id="rId7" Type="http://schemas.openxmlformats.org/officeDocument/2006/relationships/image" Target="../media/image1391.png"/><Relationship Id="rId183" Type="http://schemas.openxmlformats.org/officeDocument/2006/relationships/customXml" Target="../ink/ink1616.xml"/><Relationship Id="rId239" Type="http://schemas.openxmlformats.org/officeDocument/2006/relationships/customXml" Target="../ink/ink1644.xml"/><Relationship Id="rId390" Type="http://schemas.openxmlformats.org/officeDocument/2006/relationships/image" Target="../media/image1580.png"/><Relationship Id="rId250" Type="http://schemas.openxmlformats.org/officeDocument/2006/relationships/image" Target="../media/image1511.png"/><Relationship Id="rId292" Type="http://schemas.openxmlformats.org/officeDocument/2006/relationships/image" Target="../media/image1532.png"/><Relationship Id="rId306" Type="http://schemas.openxmlformats.org/officeDocument/2006/relationships/image" Target="../media/image1539.png"/><Relationship Id="rId45" Type="http://schemas.openxmlformats.org/officeDocument/2006/relationships/image" Target="../media/image1410.png"/><Relationship Id="rId87" Type="http://schemas.openxmlformats.org/officeDocument/2006/relationships/image" Target="../media/image1430.png"/><Relationship Id="rId110" Type="http://schemas.openxmlformats.org/officeDocument/2006/relationships/image" Target="../media/image1441.png"/><Relationship Id="rId348" Type="http://schemas.openxmlformats.org/officeDocument/2006/relationships/customXml" Target="../ink/ink1699.xml"/><Relationship Id="rId152" Type="http://schemas.openxmlformats.org/officeDocument/2006/relationships/image" Target="../media/image1462.png"/><Relationship Id="rId194" Type="http://schemas.openxmlformats.org/officeDocument/2006/relationships/image" Target="../media/image1483.png"/><Relationship Id="rId208" Type="http://schemas.openxmlformats.org/officeDocument/2006/relationships/image" Target="../media/image1490.png"/><Relationship Id="rId261" Type="http://schemas.openxmlformats.org/officeDocument/2006/relationships/customXml" Target="../ink/ink1655.xml"/><Relationship Id="rId14" Type="http://schemas.openxmlformats.org/officeDocument/2006/relationships/customXml" Target="../ink/ink1531.xml"/><Relationship Id="rId56" Type="http://schemas.openxmlformats.org/officeDocument/2006/relationships/customXml" Target="../ink/ink1552.xml"/><Relationship Id="rId317" Type="http://schemas.openxmlformats.org/officeDocument/2006/relationships/customXml" Target="../ink/ink1683.xml"/><Relationship Id="rId359" Type="http://schemas.openxmlformats.org/officeDocument/2006/relationships/image" Target="../media/image1565.png"/><Relationship Id="rId98" Type="http://schemas.openxmlformats.org/officeDocument/2006/relationships/image" Target="../media/image1435.png"/><Relationship Id="rId121" Type="http://schemas.openxmlformats.org/officeDocument/2006/relationships/customXml" Target="../ink/ink1585.xml"/><Relationship Id="rId163" Type="http://schemas.openxmlformats.org/officeDocument/2006/relationships/customXml" Target="../ink/ink1606.xml"/><Relationship Id="rId219" Type="http://schemas.openxmlformats.org/officeDocument/2006/relationships/customXml" Target="../ink/ink1634.xml"/><Relationship Id="rId370" Type="http://schemas.openxmlformats.org/officeDocument/2006/relationships/customXml" Target="../ink/ink1710.xml"/><Relationship Id="rId230" Type="http://schemas.openxmlformats.org/officeDocument/2006/relationships/image" Target="../media/image1501.png"/><Relationship Id="rId25" Type="http://schemas.openxmlformats.org/officeDocument/2006/relationships/image" Target="../media/image1400.png"/><Relationship Id="rId67" Type="http://schemas.openxmlformats.org/officeDocument/2006/relationships/image" Target="../media/image1421.png"/><Relationship Id="rId272" Type="http://schemas.openxmlformats.org/officeDocument/2006/relationships/image" Target="../media/image1522.png"/><Relationship Id="rId328" Type="http://schemas.openxmlformats.org/officeDocument/2006/relationships/image" Target="../media/image1550.png"/><Relationship Id="rId132" Type="http://schemas.openxmlformats.org/officeDocument/2006/relationships/image" Target="../media/image1452.png"/><Relationship Id="rId174" Type="http://schemas.openxmlformats.org/officeDocument/2006/relationships/image" Target="../media/image1473.png"/><Relationship Id="rId381" Type="http://schemas.openxmlformats.org/officeDocument/2006/relationships/customXml" Target="../ink/ink1716.xml"/><Relationship Id="rId241" Type="http://schemas.openxmlformats.org/officeDocument/2006/relationships/customXml" Target="../ink/ink1645.xml"/><Relationship Id="rId36" Type="http://schemas.openxmlformats.org/officeDocument/2006/relationships/customXml" Target="../ink/ink1542.xml"/><Relationship Id="rId283" Type="http://schemas.openxmlformats.org/officeDocument/2006/relationships/customXml" Target="../ink/ink1666.xml"/><Relationship Id="rId339" Type="http://schemas.openxmlformats.org/officeDocument/2006/relationships/customXml" Target="../ink/ink1694.xml"/><Relationship Id="rId78" Type="http://schemas.openxmlformats.org/officeDocument/2006/relationships/customXml" Target="../ink/ink1563.xml"/><Relationship Id="rId101" Type="http://schemas.openxmlformats.org/officeDocument/2006/relationships/customXml" Target="../ink/ink1575.xml"/><Relationship Id="rId143" Type="http://schemas.openxmlformats.org/officeDocument/2006/relationships/customXml" Target="../ink/ink1596.xml"/><Relationship Id="rId185" Type="http://schemas.openxmlformats.org/officeDocument/2006/relationships/customXml" Target="../ink/ink1617.xml"/><Relationship Id="rId350" Type="http://schemas.openxmlformats.org/officeDocument/2006/relationships/customXml" Target="../ink/ink1700.xml"/><Relationship Id="rId9" Type="http://schemas.openxmlformats.org/officeDocument/2006/relationships/image" Target="../media/image1392.png"/><Relationship Id="rId210" Type="http://schemas.openxmlformats.org/officeDocument/2006/relationships/image" Target="../media/image1491.png"/><Relationship Id="rId252" Type="http://schemas.openxmlformats.org/officeDocument/2006/relationships/image" Target="../media/image1512.png"/><Relationship Id="rId294" Type="http://schemas.openxmlformats.org/officeDocument/2006/relationships/image" Target="../media/image1533.png"/><Relationship Id="rId308" Type="http://schemas.openxmlformats.org/officeDocument/2006/relationships/image" Target="../media/image1540.png"/><Relationship Id="rId47" Type="http://schemas.openxmlformats.org/officeDocument/2006/relationships/image" Target="../media/image1411.png"/><Relationship Id="rId89" Type="http://schemas.openxmlformats.org/officeDocument/2006/relationships/image" Target="../media/image1431.png"/><Relationship Id="rId112" Type="http://schemas.openxmlformats.org/officeDocument/2006/relationships/image" Target="../media/image1442.png"/><Relationship Id="rId154" Type="http://schemas.openxmlformats.org/officeDocument/2006/relationships/image" Target="../media/image1463.png"/><Relationship Id="rId361" Type="http://schemas.openxmlformats.org/officeDocument/2006/relationships/image" Target="../media/image1566.png"/><Relationship Id="rId196" Type="http://schemas.openxmlformats.org/officeDocument/2006/relationships/image" Target="../media/image1484.png"/><Relationship Id="rId200" Type="http://schemas.openxmlformats.org/officeDocument/2006/relationships/image" Target="../media/image1486.png"/><Relationship Id="rId382" Type="http://schemas.openxmlformats.org/officeDocument/2006/relationships/image" Target="../media/image1576.png"/><Relationship Id="rId16" Type="http://schemas.openxmlformats.org/officeDocument/2006/relationships/customXml" Target="../ink/ink1532.xml"/><Relationship Id="rId221" Type="http://schemas.openxmlformats.org/officeDocument/2006/relationships/customXml" Target="../ink/ink1635.xml"/><Relationship Id="rId242" Type="http://schemas.openxmlformats.org/officeDocument/2006/relationships/image" Target="../media/image1507.png"/><Relationship Id="rId263" Type="http://schemas.openxmlformats.org/officeDocument/2006/relationships/customXml" Target="../ink/ink1656.xml"/><Relationship Id="rId284" Type="http://schemas.openxmlformats.org/officeDocument/2006/relationships/image" Target="../media/image1528.png"/><Relationship Id="rId319" Type="http://schemas.openxmlformats.org/officeDocument/2006/relationships/customXml" Target="../ink/ink1684.xml"/><Relationship Id="rId37" Type="http://schemas.openxmlformats.org/officeDocument/2006/relationships/image" Target="../media/image1406.png"/><Relationship Id="rId58" Type="http://schemas.openxmlformats.org/officeDocument/2006/relationships/customXml" Target="../ink/ink1553.xml"/><Relationship Id="rId79" Type="http://schemas.openxmlformats.org/officeDocument/2006/relationships/image" Target="../media/image1427.png"/><Relationship Id="rId102" Type="http://schemas.openxmlformats.org/officeDocument/2006/relationships/image" Target="../media/image1437.png"/><Relationship Id="rId123" Type="http://schemas.openxmlformats.org/officeDocument/2006/relationships/customXml" Target="../ink/ink1586.xml"/><Relationship Id="rId144" Type="http://schemas.openxmlformats.org/officeDocument/2006/relationships/image" Target="../media/image1458.png"/><Relationship Id="rId330" Type="http://schemas.openxmlformats.org/officeDocument/2006/relationships/image" Target="../media/image1551.png"/><Relationship Id="rId90" Type="http://schemas.openxmlformats.org/officeDocument/2006/relationships/customXml" Target="../ink/ink1569.xml"/><Relationship Id="rId165" Type="http://schemas.openxmlformats.org/officeDocument/2006/relationships/customXml" Target="../ink/ink1607.xml"/><Relationship Id="rId186" Type="http://schemas.openxmlformats.org/officeDocument/2006/relationships/image" Target="../media/image1479.png"/><Relationship Id="rId351" Type="http://schemas.openxmlformats.org/officeDocument/2006/relationships/image" Target="../media/image1561.png"/><Relationship Id="rId372" Type="http://schemas.openxmlformats.org/officeDocument/2006/relationships/customXml" Target="../ink/ink1711.xml"/><Relationship Id="rId211" Type="http://schemas.openxmlformats.org/officeDocument/2006/relationships/customXml" Target="../ink/ink1630.xml"/><Relationship Id="rId232" Type="http://schemas.openxmlformats.org/officeDocument/2006/relationships/image" Target="../media/image1502.png"/><Relationship Id="rId253" Type="http://schemas.openxmlformats.org/officeDocument/2006/relationships/customXml" Target="../ink/ink1651.xml"/><Relationship Id="rId274" Type="http://schemas.openxmlformats.org/officeDocument/2006/relationships/image" Target="../media/image1523.png"/><Relationship Id="rId295" Type="http://schemas.openxmlformats.org/officeDocument/2006/relationships/customXml" Target="../ink/ink1672.xml"/><Relationship Id="rId309" Type="http://schemas.openxmlformats.org/officeDocument/2006/relationships/customXml" Target="../ink/ink1679.xml"/><Relationship Id="rId27" Type="http://schemas.openxmlformats.org/officeDocument/2006/relationships/image" Target="../media/image1401.png"/><Relationship Id="rId48" Type="http://schemas.openxmlformats.org/officeDocument/2006/relationships/customXml" Target="../ink/ink1548.xml"/><Relationship Id="rId69" Type="http://schemas.openxmlformats.org/officeDocument/2006/relationships/image" Target="../media/image1422.png"/><Relationship Id="rId113" Type="http://schemas.openxmlformats.org/officeDocument/2006/relationships/customXml" Target="../ink/ink1581.xml"/><Relationship Id="rId134" Type="http://schemas.openxmlformats.org/officeDocument/2006/relationships/image" Target="../media/image1453.png"/><Relationship Id="rId320" Type="http://schemas.openxmlformats.org/officeDocument/2006/relationships/image" Target="../media/image1546.png"/><Relationship Id="rId80" Type="http://schemas.openxmlformats.org/officeDocument/2006/relationships/customXml" Target="../ink/ink1564.xml"/><Relationship Id="rId155" Type="http://schemas.openxmlformats.org/officeDocument/2006/relationships/customXml" Target="../ink/ink1602.xml"/><Relationship Id="rId176" Type="http://schemas.openxmlformats.org/officeDocument/2006/relationships/image" Target="../media/image1474.png"/><Relationship Id="rId197" Type="http://schemas.openxmlformats.org/officeDocument/2006/relationships/customXml" Target="../ink/ink1623.xml"/><Relationship Id="rId341" Type="http://schemas.openxmlformats.org/officeDocument/2006/relationships/image" Target="../media/image1556.png"/><Relationship Id="rId362" Type="http://schemas.openxmlformats.org/officeDocument/2006/relationships/customXml" Target="../ink/ink1706.xml"/><Relationship Id="rId383" Type="http://schemas.openxmlformats.org/officeDocument/2006/relationships/customXml" Target="../ink/ink1717.xml"/><Relationship Id="rId201" Type="http://schemas.openxmlformats.org/officeDocument/2006/relationships/customXml" Target="../ink/ink1625.xml"/><Relationship Id="rId222" Type="http://schemas.openxmlformats.org/officeDocument/2006/relationships/image" Target="../media/image1497.png"/><Relationship Id="rId243" Type="http://schemas.openxmlformats.org/officeDocument/2006/relationships/customXml" Target="../ink/ink1646.xml"/><Relationship Id="rId264" Type="http://schemas.openxmlformats.org/officeDocument/2006/relationships/image" Target="../media/image1518.png"/><Relationship Id="rId285" Type="http://schemas.openxmlformats.org/officeDocument/2006/relationships/customXml" Target="../ink/ink1667.xml"/><Relationship Id="rId17" Type="http://schemas.openxmlformats.org/officeDocument/2006/relationships/image" Target="../media/image1396.png"/><Relationship Id="rId38" Type="http://schemas.openxmlformats.org/officeDocument/2006/relationships/customXml" Target="../ink/ink1543.xml"/><Relationship Id="rId59" Type="http://schemas.openxmlformats.org/officeDocument/2006/relationships/image" Target="../media/image1417.png"/><Relationship Id="rId103" Type="http://schemas.openxmlformats.org/officeDocument/2006/relationships/customXml" Target="../ink/ink1576.xml"/><Relationship Id="rId124" Type="http://schemas.openxmlformats.org/officeDocument/2006/relationships/image" Target="../media/image1448.png"/><Relationship Id="rId310" Type="http://schemas.openxmlformats.org/officeDocument/2006/relationships/image" Target="../media/image1541.png"/><Relationship Id="rId70" Type="http://schemas.openxmlformats.org/officeDocument/2006/relationships/customXml" Target="../ink/ink1559.xml"/><Relationship Id="rId91" Type="http://schemas.openxmlformats.org/officeDocument/2006/relationships/customXml" Target="../ink/ink1570.xml"/><Relationship Id="rId145" Type="http://schemas.openxmlformats.org/officeDocument/2006/relationships/customXml" Target="../ink/ink1597.xml"/><Relationship Id="rId166" Type="http://schemas.openxmlformats.org/officeDocument/2006/relationships/image" Target="../media/image1469.png"/><Relationship Id="rId187" Type="http://schemas.openxmlformats.org/officeDocument/2006/relationships/customXml" Target="../ink/ink1618.xml"/><Relationship Id="rId331" Type="http://schemas.openxmlformats.org/officeDocument/2006/relationships/customXml" Target="../ink/ink1690.xml"/><Relationship Id="rId352" Type="http://schemas.openxmlformats.org/officeDocument/2006/relationships/customXml" Target="../ink/ink1701.xml"/><Relationship Id="rId373" Type="http://schemas.openxmlformats.org/officeDocument/2006/relationships/image" Target="../media/image1572.png"/><Relationship Id="rId1" Type="http://schemas.openxmlformats.org/officeDocument/2006/relationships/slideLayout" Target="../slideLayouts/slideLayout27.xml"/><Relationship Id="rId212" Type="http://schemas.openxmlformats.org/officeDocument/2006/relationships/image" Target="../media/image1492.png"/><Relationship Id="rId233" Type="http://schemas.openxmlformats.org/officeDocument/2006/relationships/customXml" Target="../ink/ink1641.xml"/><Relationship Id="rId254" Type="http://schemas.openxmlformats.org/officeDocument/2006/relationships/image" Target="../media/image1513.png"/><Relationship Id="rId28" Type="http://schemas.openxmlformats.org/officeDocument/2006/relationships/customXml" Target="../ink/ink1538.xml"/><Relationship Id="rId49" Type="http://schemas.openxmlformats.org/officeDocument/2006/relationships/image" Target="../media/image1412.png"/><Relationship Id="rId114" Type="http://schemas.openxmlformats.org/officeDocument/2006/relationships/image" Target="../media/image1443.png"/><Relationship Id="rId275" Type="http://schemas.openxmlformats.org/officeDocument/2006/relationships/customXml" Target="../ink/ink1662.xml"/><Relationship Id="rId296" Type="http://schemas.openxmlformats.org/officeDocument/2006/relationships/image" Target="../media/image1534.png"/><Relationship Id="rId300" Type="http://schemas.openxmlformats.org/officeDocument/2006/relationships/image" Target="../media/image1536.png"/><Relationship Id="rId60" Type="http://schemas.openxmlformats.org/officeDocument/2006/relationships/customXml" Target="../ink/ink1554.xml"/><Relationship Id="rId81" Type="http://schemas.openxmlformats.org/officeDocument/2006/relationships/image" Target="../media/image1428.png"/><Relationship Id="rId135" Type="http://schemas.openxmlformats.org/officeDocument/2006/relationships/customXml" Target="../ink/ink1592.xml"/><Relationship Id="rId156" Type="http://schemas.openxmlformats.org/officeDocument/2006/relationships/image" Target="../media/image1464.png"/><Relationship Id="rId177" Type="http://schemas.openxmlformats.org/officeDocument/2006/relationships/customXml" Target="../ink/ink1613.xml"/><Relationship Id="rId198" Type="http://schemas.openxmlformats.org/officeDocument/2006/relationships/image" Target="../media/image1485.png"/><Relationship Id="rId321" Type="http://schemas.openxmlformats.org/officeDocument/2006/relationships/customXml" Target="../ink/ink1685.xml"/><Relationship Id="rId342" Type="http://schemas.openxmlformats.org/officeDocument/2006/relationships/customXml" Target="../ink/ink1696.xml"/><Relationship Id="rId363" Type="http://schemas.openxmlformats.org/officeDocument/2006/relationships/image" Target="../media/image1567.png"/><Relationship Id="rId384" Type="http://schemas.openxmlformats.org/officeDocument/2006/relationships/image" Target="../media/image1577.png"/><Relationship Id="rId202" Type="http://schemas.openxmlformats.org/officeDocument/2006/relationships/image" Target="../media/image1487.png"/><Relationship Id="rId223" Type="http://schemas.openxmlformats.org/officeDocument/2006/relationships/customXml" Target="../ink/ink1636.xml"/><Relationship Id="rId244" Type="http://schemas.openxmlformats.org/officeDocument/2006/relationships/image" Target="../media/image1508.png"/><Relationship Id="rId18" Type="http://schemas.openxmlformats.org/officeDocument/2006/relationships/customXml" Target="../ink/ink1533.xml"/><Relationship Id="rId39" Type="http://schemas.openxmlformats.org/officeDocument/2006/relationships/image" Target="../media/image1407.png"/><Relationship Id="rId265" Type="http://schemas.openxmlformats.org/officeDocument/2006/relationships/customXml" Target="../ink/ink1657.xml"/><Relationship Id="rId286" Type="http://schemas.openxmlformats.org/officeDocument/2006/relationships/image" Target="../media/image1529.png"/><Relationship Id="rId50" Type="http://schemas.openxmlformats.org/officeDocument/2006/relationships/customXml" Target="../ink/ink1549.xml"/><Relationship Id="rId104" Type="http://schemas.openxmlformats.org/officeDocument/2006/relationships/image" Target="../media/image1438.png"/><Relationship Id="rId125" Type="http://schemas.openxmlformats.org/officeDocument/2006/relationships/customXml" Target="../ink/ink1587.xml"/><Relationship Id="rId146" Type="http://schemas.openxmlformats.org/officeDocument/2006/relationships/image" Target="../media/image1459.png"/><Relationship Id="rId167" Type="http://schemas.openxmlformats.org/officeDocument/2006/relationships/customXml" Target="../ink/ink1608.xml"/><Relationship Id="rId188" Type="http://schemas.openxmlformats.org/officeDocument/2006/relationships/image" Target="../media/image1480.png"/><Relationship Id="rId311" Type="http://schemas.openxmlformats.org/officeDocument/2006/relationships/customXml" Target="../ink/ink1680.xml"/><Relationship Id="rId332" Type="http://schemas.openxmlformats.org/officeDocument/2006/relationships/image" Target="../media/image1552.png"/><Relationship Id="rId353" Type="http://schemas.openxmlformats.org/officeDocument/2006/relationships/image" Target="../media/image1562.png"/><Relationship Id="rId374" Type="http://schemas.openxmlformats.org/officeDocument/2006/relationships/customXml" Target="../ink/ink1712.xml"/><Relationship Id="rId71" Type="http://schemas.openxmlformats.org/officeDocument/2006/relationships/image" Target="../media/image1423.png"/><Relationship Id="rId92" Type="http://schemas.openxmlformats.org/officeDocument/2006/relationships/image" Target="../media/image1432.png"/><Relationship Id="rId213" Type="http://schemas.openxmlformats.org/officeDocument/2006/relationships/customXml" Target="../ink/ink1631.xml"/><Relationship Id="rId234" Type="http://schemas.openxmlformats.org/officeDocument/2006/relationships/image" Target="../media/image1503.png"/><Relationship Id="rId2" Type="http://schemas.openxmlformats.org/officeDocument/2006/relationships/customXml" Target="../ink/ink1525.xml"/><Relationship Id="rId29" Type="http://schemas.openxmlformats.org/officeDocument/2006/relationships/image" Target="../media/image1402.png"/><Relationship Id="rId255" Type="http://schemas.openxmlformats.org/officeDocument/2006/relationships/customXml" Target="../ink/ink1652.xml"/><Relationship Id="rId276" Type="http://schemas.openxmlformats.org/officeDocument/2006/relationships/image" Target="../media/image1524.png"/><Relationship Id="rId297" Type="http://schemas.openxmlformats.org/officeDocument/2006/relationships/customXml" Target="../ink/ink1673.xml"/><Relationship Id="rId40" Type="http://schemas.openxmlformats.org/officeDocument/2006/relationships/customXml" Target="../ink/ink1544.xml"/><Relationship Id="rId115" Type="http://schemas.openxmlformats.org/officeDocument/2006/relationships/customXml" Target="../ink/ink1582.xml"/><Relationship Id="rId136" Type="http://schemas.openxmlformats.org/officeDocument/2006/relationships/image" Target="../media/image1454.png"/><Relationship Id="rId157" Type="http://schemas.openxmlformats.org/officeDocument/2006/relationships/customXml" Target="../ink/ink1603.xml"/><Relationship Id="rId178" Type="http://schemas.openxmlformats.org/officeDocument/2006/relationships/image" Target="../media/image1475.png"/><Relationship Id="rId301" Type="http://schemas.openxmlformats.org/officeDocument/2006/relationships/customXml" Target="../ink/ink1675.xml"/><Relationship Id="rId322" Type="http://schemas.openxmlformats.org/officeDocument/2006/relationships/image" Target="../media/image1547.png"/><Relationship Id="rId343" Type="http://schemas.openxmlformats.org/officeDocument/2006/relationships/image" Target="../media/image1557.png"/><Relationship Id="rId364" Type="http://schemas.openxmlformats.org/officeDocument/2006/relationships/customXml" Target="../ink/ink1707.xml"/><Relationship Id="rId61" Type="http://schemas.openxmlformats.org/officeDocument/2006/relationships/image" Target="../media/image1418.png"/><Relationship Id="rId82" Type="http://schemas.openxmlformats.org/officeDocument/2006/relationships/customXml" Target="../ink/ink1565.xml"/><Relationship Id="rId199" Type="http://schemas.openxmlformats.org/officeDocument/2006/relationships/customXml" Target="../ink/ink1624.xml"/><Relationship Id="rId203" Type="http://schemas.openxmlformats.org/officeDocument/2006/relationships/customXml" Target="../ink/ink1626.xml"/><Relationship Id="rId385" Type="http://schemas.openxmlformats.org/officeDocument/2006/relationships/customXml" Target="../ink/ink1718.xml"/><Relationship Id="rId19" Type="http://schemas.openxmlformats.org/officeDocument/2006/relationships/image" Target="../media/image1397.png"/><Relationship Id="rId224" Type="http://schemas.openxmlformats.org/officeDocument/2006/relationships/image" Target="../media/image1498.png"/><Relationship Id="rId245" Type="http://schemas.openxmlformats.org/officeDocument/2006/relationships/customXml" Target="../ink/ink1647.xml"/><Relationship Id="rId266" Type="http://schemas.openxmlformats.org/officeDocument/2006/relationships/image" Target="../media/image1519.png"/><Relationship Id="rId287" Type="http://schemas.openxmlformats.org/officeDocument/2006/relationships/customXml" Target="../ink/ink1668.xml"/><Relationship Id="rId30" Type="http://schemas.openxmlformats.org/officeDocument/2006/relationships/customXml" Target="../ink/ink1539.xml"/><Relationship Id="rId105" Type="http://schemas.openxmlformats.org/officeDocument/2006/relationships/customXml" Target="../ink/ink1577.xml"/><Relationship Id="rId126" Type="http://schemas.openxmlformats.org/officeDocument/2006/relationships/image" Target="../media/image1449.png"/><Relationship Id="rId147" Type="http://schemas.openxmlformats.org/officeDocument/2006/relationships/customXml" Target="../ink/ink1598.xml"/><Relationship Id="rId168" Type="http://schemas.openxmlformats.org/officeDocument/2006/relationships/image" Target="../media/image1470.png"/><Relationship Id="rId312" Type="http://schemas.openxmlformats.org/officeDocument/2006/relationships/image" Target="../media/image1542.png"/><Relationship Id="rId333" Type="http://schemas.openxmlformats.org/officeDocument/2006/relationships/customXml" Target="../ink/ink1691.xml"/><Relationship Id="rId354" Type="http://schemas.openxmlformats.org/officeDocument/2006/relationships/customXml" Target="../ink/ink1702.xml"/><Relationship Id="rId51" Type="http://schemas.openxmlformats.org/officeDocument/2006/relationships/image" Target="../media/image1413.png"/><Relationship Id="rId72" Type="http://schemas.openxmlformats.org/officeDocument/2006/relationships/customXml" Target="../ink/ink1560.xml"/><Relationship Id="rId93" Type="http://schemas.openxmlformats.org/officeDocument/2006/relationships/customXml" Target="../ink/ink1571.xml"/><Relationship Id="rId189" Type="http://schemas.openxmlformats.org/officeDocument/2006/relationships/customXml" Target="../ink/ink1619.xml"/><Relationship Id="rId375" Type="http://schemas.openxmlformats.org/officeDocument/2006/relationships/customXml" Target="../ink/ink1713.xml"/><Relationship Id="rId3" Type="http://schemas.openxmlformats.org/officeDocument/2006/relationships/image" Target="../media/image1389.png"/><Relationship Id="rId214" Type="http://schemas.openxmlformats.org/officeDocument/2006/relationships/image" Target="../media/image1493.png"/><Relationship Id="rId235" Type="http://schemas.openxmlformats.org/officeDocument/2006/relationships/customXml" Target="../ink/ink1642.xml"/><Relationship Id="rId256" Type="http://schemas.openxmlformats.org/officeDocument/2006/relationships/image" Target="../media/image1514.png"/><Relationship Id="rId277" Type="http://schemas.openxmlformats.org/officeDocument/2006/relationships/customXml" Target="../ink/ink1663.xml"/><Relationship Id="rId298" Type="http://schemas.openxmlformats.org/officeDocument/2006/relationships/image" Target="../media/image1535.png"/><Relationship Id="rId116" Type="http://schemas.openxmlformats.org/officeDocument/2006/relationships/image" Target="../media/image1444.png"/><Relationship Id="rId137" Type="http://schemas.openxmlformats.org/officeDocument/2006/relationships/customXml" Target="../ink/ink1593.xml"/><Relationship Id="rId158" Type="http://schemas.openxmlformats.org/officeDocument/2006/relationships/image" Target="../media/image1465.png"/><Relationship Id="rId302" Type="http://schemas.openxmlformats.org/officeDocument/2006/relationships/image" Target="../media/image1537.png"/><Relationship Id="rId323" Type="http://schemas.openxmlformats.org/officeDocument/2006/relationships/customXml" Target="../ink/ink1686.xml"/><Relationship Id="rId344" Type="http://schemas.openxmlformats.org/officeDocument/2006/relationships/customXml" Target="../ink/ink1697.xml"/><Relationship Id="rId20" Type="http://schemas.openxmlformats.org/officeDocument/2006/relationships/customXml" Target="../ink/ink1534.xml"/><Relationship Id="rId41" Type="http://schemas.openxmlformats.org/officeDocument/2006/relationships/image" Target="../media/image1408.png"/><Relationship Id="rId62" Type="http://schemas.openxmlformats.org/officeDocument/2006/relationships/customXml" Target="../ink/ink1555.xml"/><Relationship Id="rId83" Type="http://schemas.openxmlformats.org/officeDocument/2006/relationships/image" Target="../media/image1429.png"/><Relationship Id="rId179" Type="http://schemas.openxmlformats.org/officeDocument/2006/relationships/customXml" Target="../ink/ink1614.xml"/><Relationship Id="rId365" Type="http://schemas.openxmlformats.org/officeDocument/2006/relationships/image" Target="../media/image1568.png"/><Relationship Id="rId386" Type="http://schemas.openxmlformats.org/officeDocument/2006/relationships/image" Target="../media/image1578.png"/><Relationship Id="rId190" Type="http://schemas.openxmlformats.org/officeDocument/2006/relationships/image" Target="../media/image1481.png"/><Relationship Id="rId204" Type="http://schemas.openxmlformats.org/officeDocument/2006/relationships/image" Target="../media/image1488.png"/><Relationship Id="rId225" Type="http://schemas.openxmlformats.org/officeDocument/2006/relationships/customXml" Target="../ink/ink1637.xml"/><Relationship Id="rId246" Type="http://schemas.openxmlformats.org/officeDocument/2006/relationships/image" Target="../media/image1509.png"/><Relationship Id="rId267" Type="http://schemas.openxmlformats.org/officeDocument/2006/relationships/customXml" Target="../ink/ink1658.xml"/><Relationship Id="rId288" Type="http://schemas.openxmlformats.org/officeDocument/2006/relationships/image" Target="../media/image1530.png"/><Relationship Id="rId106" Type="http://schemas.openxmlformats.org/officeDocument/2006/relationships/image" Target="../media/image1439.png"/><Relationship Id="rId127" Type="http://schemas.openxmlformats.org/officeDocument/2006/relationships/customXml" Target="../ink/ink1588.xml"/><Relationship Id="rId313" Type="http://schemas.openxmlformats.org/officeDocument/2006/relationships/customXml" Target="../ink/ink1681.xml"/><Relationship Id="rId10" Type="http://schemas.openxmlformats.org/officeDocument/2006/relationships/customXml" Target="../ink/ink1529.xml"/><Relationship Id="rId31" Type="http://schemas.openxmlformats.org/officeDocument/2006/relationships/image" Target="../media/image1403.png"/><Relationship Id="rId52" Type="http://schemas.openxmlformats.org/officeDocument/2006/relationships/customXml" Target="../ink/ink1550.xml"/><Relationship Id="rId73" Type="http://schemas.openxmlformats.org/officeDocument/2006/relationships/image" Target="../media/image1424.png"/><Relationship Id="rId94" Type="http://schemas.openxmlformats.org/officeDocument/2006/relationships/image" Target="../media/image1433.png"/><Relationship Id="rId148" Type="http://schemas.openxmlformats.org/officeDocument/2006/relationships/image" Target="../media/image1460.png"/><Relationship Id="rId169" Type="http://schemas.openxmlformats.org/officeDocument/2006/relationships/customXml" Target="../ink/ink1609.xml"/><Relationship Id="rId334" Type="http://schemas.openxmlformats.org/officeDocument/2006/relationships/image" Target="../media/image1553.png"/><Relationship Id="rId355" Type="http://schemas.openxmlformats.org/officeDocument/2006/relationships/image" Target="../media/image1563.png"/><Relationship Id="rId376" Type="http://schemas.openxmlformats.org/officeDocument/2006/relationships/image" Target="../media/image1573.png"/><Relationship Id="rId4" Type="http://schemas.openxmlformats.org/officeDocument/2006/relationships/customXml" Target="../ink/ink1526.xml"/><Relationship Id="rId180" Type="http://schemas.openxmlformats.org/officeDocument/2006/relationships/image" Target="../media/image1476.png"/><Relationship Id="rId215" Type="http://schemas.openxmlformats.org/officeDocument/2006/relationships/customXml" Target="../ink/ink1632.xml"/><Relationship Id="rId236" Type="http://schemas.openxmlformats.org/officeDocument/2006/relationships/image" Target="../media/image1504.png"/><Relationship Id="rId257" Type="http://schemas.openxmlformats.org/officeDocument/2006/relationships/customXml" Target="../ink/ink1653.xml"/><Relationship Id="rId278" Type="http://schemas.openxmlformats.org/officeDocument/2006/relationships/image" Target="../media/image1525.png"/><Relationship Id="rId303" Type="http://schemas.openxmlformats.org/officeDocument/2006/relationships/customXml" Target="../ink/ink1676.xml"/><Relationship Id="rId42" Type="http://schemas.openxmlformats.org/officeDocument/2006/relationships/customXml" Target="../ink/ink1545.xml"/><Relationship Id="rId84" Type="http://schemas.openxmlformats.org/officeDocument/2006/relationships/customXml" Target="../ink/ink1566.xml"/><Relationship Id="rId138" Type="http://schemas.openxmlformats.org/officeDocument/2006/relationships/image" Target="../media/image1455.png"/><Relationship Id="rId345" Type="http://schemas.openxmlformats.org/officeDocument/2006/relationships/image" Target="../media/image1558.png"/><Relationship Id="rId387" Type="http://schemas.openxmlformats.org/officeDocument/2006/relationships/customXml" Target="../ink/ink1719.xml"/><Relationship Id="rId191" Type="http://schemas.openxmlformats.org/officeDocument/2006/relationships/customXml" Target="../ink/ink1620.xml"/><Relationship Id="rId205" Type="http://schemas.openxmlformats.org/officeDocument/2006/relationships/customXml" Target="../ink/ink1627.xml"/><Relationship Id="rId247" Type="http://schemas.openxmlformats.org/officeDocument/2006/relationships/customXml" Target="../ink/ink1648.xml"/><Relationship Id="rId107" Type="http://schemas.openxmlformats.org/officeDocument/2006/relationships/customXml" Target="../ink/ink1578.xml"/><Relationship Id="rId289" Type="http://schemas.openxmlformats.org/officeDocument/2006/relationships/customXml" Target="../ink/ink1669.xml"/><Relationship Id="rId11" Type="http://schemas.openxmlformats.org/officeDocument/2006/relationships/image" Target="../media/image1393.png"/><Relationship Id="rId53" Type="http://schemas.openxmlformats.org/officeDocument/2006/relationships/image" Target="../media/image1414.png"/><Relationship Id="rId149" Type="http://schemas.openxmlformats.org/officeDocument/2006/relationships/customXml" Target="../ink/ink1599.xml"/><Relationship Id="rId314" Type="http://schemas.openxmlformats.org/officeDocument/2006/relationships/image" Target="../media/image1543.png"/><Relationship Id="rId356" Type="http://schemas.openxmlformats.org/officeDocument/2006/relationships/customXml" Target="../ink/ink1703.xml"/><Relationship Id="rId95" Type="http://schemas.openxmlformats.org/officeDocument/2006/relationships/customXml" Target="../ink/ink1572.xml"/><Relationship Id="rId160" Type="http://schemas.openxmlformats.org/officeDocument/2006/relationships/image" Target="../media/image1466.png"/><Relationship Id="rId216" Type="http://schemas.openxmlformats.org/officeDocument/2006/relationships/image" Target="../media/image1494.png"/><Relationship Id="rId258" Type="http://schemas.openxmlformats.org/officeDocument/2006/relationships/image" Target="../media/image1515.png"/><Relationship Id="rId22" Type="http://schemas.openxmlformats.org/officeDocument/2006/relationships/customXml" Target="../ink/ink1535.xml"/><Relationship Id="rId64" Type="http://schemas.openxmlformats.org/officeDocument/2006/relationships/customXml" Target="../ink/ink1556.xml"/><Relationship Id="rId118" Type="http://schemas.openxmlformats.org/officeDocument/2006/relationships/image" Target="../media/image1445.png"/><Relationship Id="rId325" Type="http://schemas.openxmlformats.org/officeDocument/2006/relationships/customXml" Target="../ink/ink1687.xml"/><Relationship Id="rId367" Type="http://schemas.openxmlformats.org/officeDocument/2006/relationships/image" Target="../media/image1569.png"/><Relationship Id="rId171" Type="http://schemas.openxmlformats.org/officeDocument/2006/relationships/customXml" Target="../ink/ink1610.xml"/><Relationship Id="rId227" Type="http://schemas.openxmlformats.org/officeDocument/2006/relationships/customXml" Target="../ink/ink1638.xml"/><Relationship Id="rId269" Type="http://schemas.openxmlformats.org/officeDocument/2006/relationships/customXml" Target="../ink/ink1659.xml"/><Relationship Id="rId33" Type="http://schemas.openxmlformats.org/officeDocument/2006/relationships/image" Target="../media/image1404.png"/><Relationship Id="rId129" Type="http://schemas.openxmlformats.org/officeDocument/2006/relationships/customXml" Target="../ink/ink1589.xml"/><Relationship Id="rId280" Type="http://schemas.openxmlformats.org/officeDocument/2006/relationships/image" Target="../media/image1526.png"/><Relationship Id="rId336" Type="http://schemas.openxmlformats.org/officeDocument/2006/relationships/image" Target="../media/image1554.png"/><Relationship Id="rId75" Type="http://schemas.openxmlformats.org/officeDocument/2006/relationships/image" Target="../media/image1425.png"/><Relationship Id="rId140" Type="http://schemas.openxmlformats.org/officeDocument/2006/relationships/image" Target="../media/image1456.png"/><Relationship Id="rId182" Type="http://schemas.openxmlformats.org/officeDocument/2006/relationships/image" Target="../media/image1477.png"/><Relationship Id="rId378" Type="http://schemas.openxmlformats.org/officeDocument/2006/relationships/image" Target="../media/image1574.png"/><Relationship Id="rId6" Type="http://schemas.openxmlformats.org/officeDocument/2006/relationships/customXml" Target="../ink/ink1527.xml"/><Relationship Id="rId238" Type="http://schemas.openxmlformats.org/officeDocument/2006/relationships/image" Target="../media/image1505.png"/><Relationship Id="rId291" Type="http://schemas.openxmlformats.org/officeDocument/2006/relationships/customXml" Target="../ink/ink1670.xml"/><Relationship Id="rId305" Type="http://schemas.openxmlformats.org/officeDocument/2006/relationships/customXml" Target="../ink/ink1677.xml"/><Relationship Id="rId347" Type="http://schemas.openxmlformats.org/officeDocument/2006/relationships/image" Target="../media/image1559.png"/><Relationship Id="rId44" Type="http://schemas.openxmlformats.org/officeDocument/2006/relationships/customXml" Target="../ink/ink1546.xml"/><Relationship Id="rId86" Type="http://schemas.openxmlformats.org/officeDocument/2006/relationships/customXml" Target="../ink/ink1567.xml"/><Relationship Id="rId151" Type="http://schemas.openxmlformats.org/officeDocument/2006/relationships/customXml" Target="../ink/ink1600.xml"/><Relationship Id="rId389" Type="http://schemas.openxmlformats.org/officeDocument/2006/relationships/customXml" Target="../ink/ink1720.xml"/><Relationship Id="rId193" Type="http://schemas.openxmlformats.org/officeDocument/2006/relationships/customXml" Target="../ink/ink1621.xml"/><Relationship Id="rId207" Type="http://schemas.openxmlformats.org/officeDocument/2006/relationships/customXml" Target="../ink/ink1628.xml"/><Relationship Id="rId249" Type="http://schemas.openxmlformats.org/officeDocument/2006/relationships/customXml" Target="../ink/ink1649.xml"/><Relationship Id="rId13" Type="http://schemas.openxmlformats.org/officeDocument/2006/relationships/image" Target="../media/image1394.png"/><Relationship Id="rId109" Type="http://schemas.openxmlformats.org/officeDocument/2006/relationships/customXml" Target="../ink/ink1579.xml"/><Relationship Id="rId260" Type="http://schemas.openxmlformats.org/officeDocument/2006/relationships/image" Target="../media/image1516.png"/><Relationship Id="rId316" Type="http://schemas.openxmlformats.org/officeDocument/2006/relationships/image" Target="../media/image1544.png"/><Relationship Id="rId55" Type="http://schemas.openxmlformats.org/officeDocument/2006/relationships/image" Target="../media/image1415.png"/><Relationship Id="rId97" Type="http://schemas.openxmlformats.org/officeDocument/2006/relationships/customXml" Target="../ink/ink1573.xml"/><Relationship Id="rId120" Type="http://schemas.openxmlformats.org/officeDocument/2006/relationships/image" Target="../media/image1446.png"/><Relationship Id="rId358" Type="http://schemas.openxmlformats.org/officeDocument/2006/relationships/customXml" Target="../ink/ink1704.xml"/><Relationship Id="rId162" Type="http://schemas.openxmlformats.org/officeDocument/2006/relationships/image" Target="../media/image1467.png"/><Relationship Id="rId218" Type="http://schemas.openxmlformats.org/officeDocument/2006/relationships/image" Target="../media/image1495.png"/><Relationship Id="rId271" Type="http://schemas.openxmlformats.org/officeDocument/2006/relationships/customXml" Target="../ink/ink1660.xml"/><Relationship Id="rId24" Type="http://schemas.openxmlformats.org/officeDocument/2006/relationships/customXml" Target="../ink/ink1536.xml"/><Relationship Id="rId66" Type="http://schemas.openxmlformats.org/officeDocument/2006/relationships/customXml" Target="../ink/ink1557.xml"/><Relationship Id="rId131" Type="http://schemas.openxmlformats.org/officeDocument/2006/relationships/customXml" Target="../ink/ink1590.xml"/><Relationship Id="rId327" Type="http://schemas.openxmlformats.org/officeDocument/2006/relationships/customXml" Target="../ink/ink1688.xml"/><Relationship Id="rId369" Type="http://schemas.openxmlformats.org/officeDocument/2006/relationships/image" Target="../media/image1570.png"/><Relationship Id="rId173" Type="http://schemas.openxmlformats.org/officeDocument/2006/relationships/customXml" Target="../ink/ink1611.xml"/><Relationship Id="rId229" Type="http://schemas.openxmlformats.org/officeDocument/2006/relationships/customXml" Target="../ink/ink1639.xml"/><Relationship Id="rId380" Type="http://schemas.openxmlformats.org/officeDocument/2006/relationships/image" Target="../media/image1575.png"/><Relationship Id="rId240" Type="http://schemas.openxmlformats.org/officeDocument/2006/relationships/image" Target="../media/image1506.png"/><Relationship Id="rId35" Type="http://schemas.openxmlformats.org/officeDocument/2006/relationships/image" Target="../media/image1405.png"/><Relationship Id="rId77" Type="http://schemas.openxmlformats.org/officeDocument/2006/relationships/image" Target="../media/image1426.png"/><Relationship Id="rId100" Type="http://schemas.openxmlformats.org/officeDocument/2006/relationships/image" Target="../media/image1436.png"/><Relationship Id="rId282" Type="http://schemas.openxmlformats.org/officeDocument/2006/relationships/image" Target="../media/image1527.png"/><Relationship Id="rId338" Type="http://schemas.openxmlformats.org/officeDocument/2006/relationships/image" Target="../media/image1555.png"/><Relationship Id="rId8" Type="http://schemas.openxmlformats.org/officeDocument/2006/relationships/customXml" Target="../ink/ink1528.xml"/><Relationship Id="rId142" Type="http://schemas.openxmlformats.org/officeDocument/2006/relationships/image" Target="../media/image1457.png"/><Relationship Id="rId184" Type="http://schemas.openxmlformats.org/officeDocument/2006/relationships/image" Target="../media/image1478.png"/><Relationship Id="rId251" Type="http://schemas.openxmlformats.org/officeDocument/2006/relationships/customXml" Target="../ink/ink1650.xml"/><Relationship Id="rId46" Type="http://schemas.openxmlformats.org/officeDocument/2006/relationships/customXml" Target="../ink/ink1547.xml"/><Relationship Id="rId293" Type="http://schemas.openxmlformats.org/officeDocument/2006/relationships/customXml" Target="../ink/ink1671.xml"/><Relationship Id="rId307" Type="http://schemas.openxmlformats.org/officeDocument/2006/relationships/customXml" Target="../ink/ink1678.xml"/><Relationship Id="rId349" Type="http://schemas.openxmlformats.org/officeDocument/2006/relationships/image" Target="../media/image1560.png"/><Relationship Id="rId88" Type="http://schemas.openxmlformats.org/officeDocument/2006/relationships/customXml" Target="../ink/ink1568.xml"/><Relationship Id="rId111" Type="http://schemas.openxmlformats.org/officeDocument/2006/relationships/customXml" Target="../ink/ink1580.xml"/><Relationship Id="rId153" Type="http://schemas.openxmlformats.org/officeDocument/2006/relationships/customXml" Target="../ink/ink1601.xml"/><Relationship Id="rId195" Type="http://schemas.openxmlformats.org/officeDocument/2006/relationships/customXml" Target="../ink/ink1622.xml"/><Relationship Id="rId209" Type="http://schemas.openxmlformats.org/officeDocument/2006/relationships/customXml" Target="../ink/ink1629.xml"/><Relationship Id="rId360" Type="http://schemas.openxmlformats.org/officeDocument/2006/relationships/customXml" Target="../ink/ink1705.xml"/><Relationship Id="rId220" Type="http://schemas.openxmlformats.org/officeDocument/2006/relationships/image" Target="../media/image1496.png"/><Relationship Id="rId15" Type="http://schemas.openxmlformats.org/officeDocument/2006/relationships/image" Target="../media/image1395.png"/><Relationship Id="rId57" Type="http://schemas.openxmlformats.org/officeDocument/2006/relationships/image" Target="../media/image1416.png"/><Relationship Id="rId262" Type="http://schemas.openxmlformats.org/officeDocument/2006/relationships/image" Target="../media/image1517.png"/><Relationship Id="rId318" Type="http://schemas.openxmlformats.org/officeDocument/2006/relationships/image" Target="../media/image1545.png"/><Relationship Id="rId99" Type="http://schemas.openxmlformats.org/officeDocument/2006/relationships/customXml" Target="../ink/ink1574.xml"/><Relationship Id="rId122" Type="http://schemas.openxmlformats.org/officeDocument/2006/relationships/image" Target="../media/image1447.png"/><Relationship Id="rId164" Type="http://schemas.openxmlformats.org/officeDocument/2006/relationships/image" Target="../media/image1468.png"/><Relationship Id="rId371" Type="http://schemas.openxmlformats.org/officeDocument/2006/relationships/image" Target="../media/image1571.png"/><Relationship Id="rId26" Type="http://schemas.openxmlformats.org/officeDocument/2006/relationships/customXml" Target="../ink/ink1537.xml"/><Relationship Id="rId231" Type="http://schemas.openxmlformats.org/officeDocument/2006/relationships/customXml" Target="../ink/ink1640.xml"/><Relationship Id="rId273" Type="http://schemas.openxmlformats.org/officeDocument/2006/relationships/customXml" Target="../ink/ink1661.xml"/><Relationship Id="rId329" Type="http://schemas.openxmlformats.org/officeDocument/2006/relationships/customXml" Target="../ink/ink1689.xml"/><Relationship Id="rId68" Type="http://schemas.openxmlformats.org/officeDocument/2006/relationships/customXml" Target="../ink/ink1558.xml"/><Relationship Id="rId133" Type="http://schemas.openxmlformats.org/officeDocument/2006/relationships/customXml" Target="../ink/ink1591.xml"/><Relationship Id="rId175" Type="http://schemas.openxmlformats.org/officeDocument/2006/relationships/customXml" Target="../ink/ink1612.xml"/><Relationship Id="rId340" Type="http://schemas.openxmlformats.org/officeDocument/2006/relationships/customXml" Target="../ink/ink1695.xml"/></Relationships>
</file>

<file path=ppt/slides/_rels/slide3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35.png"/><Relationship Id="rId299" Type="http://schemas.openxmlformats.org/officeDocument/2006/relationships/image" Target="../media/image1726.png"/><Relationship Id="rId21" Type="http://schemas.openxmlformats.org/officeDocument/2006/relationships/image" Target="../media/image1589.png"/><Relationship Id="rId63" Type="http://schemas.openxmlformats.org/officeDocument/2006/relationships/image" Target="../media/image91.png"/><Relationship Id="rId159" Type="http://schemas.openxmlformats.org/officeDocument/2006/relationships/image" Target="../media/image1656.png"/><Relationship Id="rId170" Type="http://schemas.openxmlformats.org/officeDocument/2006/relationships/customXml" Target="../ink/ink1805.xml"/><Relationship Id="rId226" Type="http://schemas.openxmlformats.org/officeDocument/2006/relationships/customXml" Target="../ink/ink1833.xml"/><Relationship Id="rId268" Type="http://schemas.openxmlformats.org/officeDocument/2006/relationships/customXml" Target="../ink/ink1854.xml"/><Relationship Id="rId32" Type="http://schemas.openxmlformats.org/officeDocument/2006/relationships/customXml" Target="../ink/ink1736.xml"/><Relationship Id="rId74" Type="http://schemas.openxmlformats.org/officeDocument/2006/relationships/customXml" Target="../ink/ink1757.xml"/><Relationship Id="rId128" Type="http://schemas.openxmlformats.org/officeDocument/2006/relationships/customXml" Target="../ink/ink1784.xml"/><Relationship Id="rId5" Type="http://schemas.openxmlformats.org/officeDocument/2006/relationships/image" Target="../media/image1582.png"/><Relationship Id="rId181" Type="http://schemas.openxmlformats.org/officeDocument/2006/relationships/image" Target="../media/image1667.png"/><Relationship Id="rId237" Type="http://schemas.openxmlformats.org/officeDocument/2006/relationships/image" Target="../media/image1695.png"/><Relationship Id="rId279" Type="http://schemas.openxmlformats.org/officeDocument/2006/relationships/image" Target="../media/image1716.png"/><Relationship Id="rId43" Type="http://schemas.openxmlformats.org/officeDocument/2006/relationships/image" Target="../media/image1600.png"/><Relationship Id="rId139" Type="http://schemas.openxmlformats.org/officeDocument/2006/relationships/image" Target="../media/image1646.png"/><Relationship Id="rId290" Type="http://schemas.openxmlformats.org/officeDocument/2006/relationships/customXml" Target="../ink/ink1865.xml"/><Relationship Id="rId304" Type="http://schemas.openxmlformats.org/officeDocument/2006/relationships/customXml" Target="../ink/ink1872.xml"/><Relationship Id="rId85" Type="http://schemas.openxmlformats.org/officeDocument/2006/relationships/image" Target="../media/image1619.png"/><Relationship Id="rId150" Type="http://schemas.openxmlformats.org/officeDocument/2006/relationships/customXml" Target="../ink/ink1795.xml"/><Relationship Id="rId192" Type="http://schemas.openxmlformats.org/officeDocument/2006/relationships/customXml" Target="../ink/ink1816.xml"/><Relationship Id="rId206" Type="http://schemas.openxmlformats.org/officeDocument/2006/relationships/customXml" Target="../ink/ink1823.xml"/><Relationship Id="rId248" Type="http://schemas.openxmlformats.org/officeDocument/2006/relationships/customXml" Target="../ink/ink1844.xml"/><Relationship Id="rId12" Type="http://schemas.openxmlformats.org/officeDocument/2006/relationships/customXml" Target="../ink/ink1726.xml"/><Relationship Id="rId108" Type="http://schemas.openxmlformats.org/officeDocument/2006/relationships/customXml" Target="../ink/ink1774.xml"/><Relationship Id="rId315" Type="http://schemas.openxmlformats.org/officeDocument/2006/relationships/image" Target="../media/image1734.png"/><Relationship Id="rId54" Type="http://schemas.openxmlformats.org/officeDocument/2006/relationships/customXml" Target="../ink/ink1747.xml"/><Relationship Id="rId96" Type="http://schemas.openxmlformats.org/officeDocument/2006/relationships/customXml" Target="../ink/ink1768.xml"/><Relationship Id="rId161" Type="http://schemas.openxmlformats.org/officeDocument/2006/relationships/image" Target="../media/image1657.png"/><Relationship Id="rId217" Type="http://schemas.openxmlformats.org/officeDocument/2006/relationships/image" Target="../media/image1685.png"/><Relationship Id="rId259" Type="http://schemas.openxmlformats.org/officeDocument/2006/relationships/image" Target="../media/image1706.png"/><Relationship Id="rId23" Type="http://schemas.openxmlformats.org/officeDocument/2006/relationships/image" Target="../media/image1590.png"/><Relationship Id="rId119" Type="http://schemas.openxmlformats.org/officeDocument/2006/relationships/image" Target="../media/image1636.png"/><Relationship Id="rId270" Type="http://schemas.openxmlformats.org/officeDocument/2006/relationships/customXml" Target="../ink/ink1855.xml"/><Relationship Id="rId65" Type="http://schemas.openxmlformats.org/officeDocument/2006/relationships/image" Target="../media/image96.png"/><Relationship Id="rId130" Type="http://schemas.openxmlformats.org/officeDocument/2006/relationships/customXml" Target="../ink/ink1785.xml"/><Relationship Id="rId172" Type="http://schemas.openxmlformats.org/officeDocument/2006/relationships/customXml" Target="../ink/ink1806.xml"/><Relationship Id="rId228" Type="http://schemas.openxmlformats.org/officeDocument/2006/relationships/customXml" Target="../ink/ink1834.xml"/><Relationship Id="rId13" Type="http://schemas.openxmlformats.org/officeDocument/2006/relationships/image" Target="../media/image1585.png"/><Relationship Id="rId109" Type="http://schemas.openxmlformats.org/officeDocument/2006/relationships/image" Target="../media/image1631.png"/><Relationship Id="rId260" Type="http://schemas.openxmlformats.org/officeDocument/2006/relationships/customXml" Target="../ink/ink1850.xml"/><Relationship Id="rId281" Type="http://schemas.openxmlformats.org/officeDocument/2006/relationships/image" Target="../media/image1717.png"/><Relationship Id="rId316" Type="http://schemas.openxmlformats.org/officeDocument/2006/relationships/customXml" Target="../ink/ink1878.xml"/><Relationship Id="rId34" Type="http://schemas.openxmlformats.org/officeDocument/2006/relationships/customXml" Target="../ink/ink1737.xml"/><Relationship Id="rId55" Type="http://schemas.openxmlformats.org/officeDocument/2006/relationships/image" Target="../media/image1606.png"/><Relationship Id="rId76" Type="http://schemas.openxmlformats.org/officeDocument/2006/relationships/customXml" Target="../ink/ink1758.xml"/><Relationship Id="rId97" Type="http://schemas.openxmlformats.org/officeDocument/2006/relationships/image" Target="../media/image1625.png"/><Relationship Id="rId120" Type="http://schemas.openxmlformats.org/officeDocument/2006/relationships/customXml" Target="../ink/ink1780.xml"/><Relationship Id="rId141" Type="http://schemas.openxmlformats.org/officeDocument/2006/relationships/image" Target="../media/image1647.png"/><Relationship Id="rId7" Type="http://schemas.openxmlformats.org/officeDocument/2006/relationships/image" Target="../media/image1530.png"/><Relationship Id="rId162" Type="http://schemas.openxmlformats.org/officeDocument/2006/relationships/customXml" Target="../ink/ink1801.xml"/><Relationship Id="rId183" Type="http://schemas.openxmlformats.org/officeDocument/2006/relationships/image" Target="../media/image1668.png"/><Relationship Id="rId218" Type="http://schemas.openxmlformats.org/officeDocument/2006/relationships/customXml" Target="../ink/ink1829.xml"/><Relationship Id="rId239" Type="http://schemas.openxmlformats.org/officeDocument/2006/relationships/image" Target="../media/image1696.png"/><Relationship Id="rId250" Type="http://schemas.openxmlformats.org/officeDocument/2006/relationships/customXml" Target="../ink/ink1845.xml"/><Relationship Id="rId271" Type="http://schemas.openxmlformats.org/officeDocument/2006/relationships/image" Target="../media/image1712.png"/><Relationship Id="rId292" Type="http://schemas.openxmlformats.org/officeDocument/2006/relationships/customXml" Target="../ink/ink1866.xml"/><Relationship Id="rId306" Type="http://schemas.openxmlformats.org/officeDocument/2006/relationships/customXml" Target="../ink/ink1873.xml"/><Relationship Id="rId24" Type="http://schemas.openxmlformats.org/officeDocument/2006/relationships/customXml" Target="../ink/ink1732.xml"/><Relationship Id="rId45" Type="http://schemas.openxmlformats.org/officeDocument/2006/relationships/image" Target="../media/image1601.png"/><Relationship Id="rId66" Type="http://schemas.openxmlformats.org/officeDocument/2006/relationships/customXml" Target="../ink/ink1753.xml"/><Relationship Id="rId87" Type="http://schemas.openxmlformats.org/officeDocument/2006/relationships/image" Target="../media/image1620.png"/><Relationship Id="rId110" Type="http://schemas.openxmlformats.org/officeDocument/2006/relationships/customXml" Target="../ink/ink1775.xml"/><Relationship Id="rId131" Type="http://schemas.openxmlformats.org/officeDocument/2006/relationships/image" Target="../media/image1642.png"/><Relationship Id="rId152" Type="http://schemas.openxmlformats.org/officeDocument/2006/relationships/customXml" Target="../ink/ink1796.xml"/><Relationship Id="rId173" Type="http://schemas.openxmlformats.org/officeDocument/2006/relationships/image" Target="../media/image1663.png"/><Relationship Id="rId194" Type="http://schemas.openxmlformats.org/officeDocument/2006/relationships/customXml" Target="../ink/ink1817.xml"/><Relationship Id="rId208" Type="http://schemas.openxmlformats.org/officeDocument/2006/relationships/customXml" Target="../ink/ink1824.xml"/><Relationship Id="rId229" Type="http://schemas.openxmlformats.org/officeDocument/2006/relationships/image" Target="../media/image1691.png"/><Relationship Id="rId240" Type="http://schemas.openxmlformats.org/officeDocument/2006/relationships/customXml" Target="../ink/ink1840.xml"/><Relationship Id="rId261" Type="http://schemas.openxmlformats.org/officeDocument/2006/relationships/image" Target="../media/image1707.png"/><Relationship Id="rId14" Type="http://schemas.openxmlformats.org/officeDocument/2006/relationships/customXml" Target="../ink/ink1727.xml"/><Relationship Id="rId35" Type="http://schemas.openxmlformats.org/officeDocument/2006/relationships/image" Target="../media/image1596.png"/><Relationship Id="rId56" Type="http://schemas.openxmlformats.org/officeDocument/2006/relationships/customXml" Target="../ink/ink1748.xml"/><Relationship Id="rId77" Type="http://schemas.openxmlformats.org/officeDocument/2006/relationships/image" Target="../media/image1615.png"/><Relationship Id="rId100" Type="http://schemas.openxmlformats.org/officeDocument/2006/relationships/customXml" Target="../ink/ink1770.xml"/><Relationship Id="rId282" Type="http://schemas.openxmlformats.org/officeDocument/2006/relationships/customXml" Target="../ink/ink1861.xml"/><Relationship Id="rId317" Type="http://schemas.openxmlformats.org/officeDocument/2006/relationships/image" Target="../media/image1735.png"/><Relationship Id="rId8" Type="http://schemas.openxmlformats.org/officeDocument/2006/relationships/customXml" Target="../ink/ink1724.xml"/><Relationship Id="rId98" Type="http://schemas.openxmlformats.org/officeDocument/2006/relationships/customXml" Target="../ink/ink1769.xml"/><Relationship Id="rId121" Type="http://schemas.openxmlformats.org/officeDocument/2006/relationships/image" Target="../media/image1637.png"/><Relationship Id="rId142" Type="http://schemas.openxmlformats.org/officeDocument/2006/relationships/customXml" Target="../ink/ink1791.xml"/><Relationship Id="rId163" Type="http://schemas.openxmlformats.org/officeDocument/2006/relationships/image" Target="../media/image1658.png"/><Relationship Id="rId184" Type="http://schemas.openxmlformats.org/officeDocument/2006/relationships/customXml" Target="../ink/ink1812.xml"/><Relationship Id="rId219" Type="http://schemas.openxmlformats.org/officeDocument/2006/relationships/image" Target="../media/image1686.png"/><Relationship Id="rId230" Type="http://schemas.openxmlformats.org/officeDocument/2006/relationships/customXml" Target="../ink/ink1835.xml"/><Relationship Id="rId251" Type="http://schemas.openxmlformats.org/officeDocument/2006/relationships/image" Target="../media/image1702.png"/><Relationship Id="rId25" Type="http://schemas.openxmlformats.org/officeDocument/2006/relationships/image" Target="../media/image1591.png"/><Relationship Id="rId46" Type="http://schemas.openxmlformats.org/officeDocument/2006/relationships/customXml" Target="../ink/ink1743.xml"/><Relationship Id="rId67" Type="http://schemas.openxmlformats.org/officeDocument/2006/relationships/image" Target="../media/image1610.png"/><Relationship Id="rId272" Type="http://schemas.openxmlformats.org/officeDocument/2006/relationships/customXml" Target="../ink/ink1856.xml"/><Relationship Id="rId293" Type="http://schemas.openxmlformats.org/officeDocument/2006/relationships/image" Target="../media/image1723.png"/><Relationship Id="rId307" Type="http://schemas.openxmlformats.org/officeDocument/2006/relationships/image" Target="../media/image1730.png"/><Relationship Id="rId88" Type="http://schemas.openxmlformats.org/officeDocument/2006/relationships/customXml" Target="../ink/ink1764.xml"/><Relationship Id="rId111" Type="http://schemas.openxmlformats.org/officeDocument/2006/relationships/image" Target="../media/image1632.png"/><Relationship Id="rId132" Type="http://schemas.openxmlformats.org/officeDocument/2006/relationships/customXml" Target="../ink/ink1786.xml"/><Relationship Id="rId153" Type="http://schemas.openxmlformats.org/officeDocument/2006/relationships/image" Target="../media/image1653.png"/><Relationship Id="rId174" Type="http://schemas.openxmlformats.org/officeDocument/2006/relationships/customXml" Target="../ink/ink1807.xml"/><Relationship Id="rId195" Type="http://schemas.openxmlformats.org/officeDocument/2006/relationships/image" Target="../media/image1674.png"/><Relationship Id="rId209" Type="http://schemas.openxmlformats.org/officeDocument/2006/relationships/image" Target="../media/image1681.png"/><Relationship Id="rId220" Type="http://schemas.openxmlformats.org/officeDocument/2006/relationships/customXml" Target="../ink/ink1830.xml"/><Relationship Id="rId241" Type="http://schemas.openxmlformats.org/officeDocument/2006/relationships/image" Target="../media/image1697.png"/><Relationship Id="rId15" Type="http://schemas.openxmlformats.org/officeDocument/2006/relationships/image" Target="../media/image1586.png"/><Relationship Id="rId36" Type="http://schemas.openxmlformats.org/officeDocument/2006/relationships/customXml" Target="../ink/ink1738.xml"/><Relationship Id="rId57" Type="http://schemas.openxmlformats.org/officeDocument/2006/relationships/image" Target="../media/image1607.png"/><Relationship Id="rId262" Type="http://schemas.openxmlformats.org/officeDocument/2006/relationships/customXml" Target="../ink/ink1851.xml"/><Relationship Id="rId283" Type="http://schemas.openxmlformats.org/officeDocument/2006/relationships/image" Target="../media/image1718.png"/><Relationship Id="rId78" Type="http://schemas.openxmlformats.org/officeDocument/2006/relationships/customXml" Target="../ink/ink1759.xml"/><Relationship Id="rId99" Type="http://schemas.openxmlformats.org/officeDocument/2006/relationships/image" Target="../media/image1626.png"/><Relationship Id="rId101" Type="http://schemas.openxmlformats.org/officeDocument/2006/relationships/image" Target="../media/image1627.png"/><Relationship Id="rId122" Type="http://schemas.openxmlformats.org/officeDocument/2006/relationships/customXml" Target="../ink/ink1781.xml"/><Relationship Id="rId143" Type="http://schemas.openxmlformats.org/officeDocument/2006/relationships/image" Target="../media/image1648.png"/><Relationship Id="rId164" Type="http://schemas.openxmlformats.org/officeDocument/2006/relationships/customXml" Target="../ink/ink1802.xml"/><Relationship Id="rId185" Type="http://schemas.openxmlformats.org/officeDocument/2006/relationships/image" Target="../media/image1669.png"/><Relationship Id="rId9" Type="http://schemas.openxmlformats.org/officeDocument/2006/relationships/image" Target="../media/image1583.png"/><Relationship Id="rId210" Type="http://schemas.openxmlformats.org/officeDocument/2006/relationships/customXml" Target="../ink/ink1825.xml"/><Relationship Id="rId26" Type="http://schemas.openxmlformats.org/officeDocument/2006/relationships/customXml" Target="../ink/ink1733.xml"/><Relationship Id="rId231" Type="http://schemas.openxmlformats.org/officeDocument/2006/relationships/image" Target="../media/image1692.png"/><Relationship Id="rId252" Type="http://schemas.openxmlformats.org/officeDocument/2006/relationships/customXml" Target="../ink/ink1846.xml"/><Relationship Id="rId273" Type="http://schemas.openxmlformats.org/officeDocument/2006/relationships/image" Target="../media/image1713.png"/><Relationship Id="rId294" Type="http://schemas.openxmlformats.org/officeDocument/2006/relationships/customXml" Target="../ink/ink1867.xml"/><Relationship Id="rId308" Type="http://schemas.openxmlformats.org/officeDocument/2006/relationships/customXml" Target="../ink/ink1874.xml"/><Relationship Id="rId47" Type="http://schemas.openxmlformats.org/officeDocument/2006/relationships/image" Target="../media/image1602.png"/><Relationship Id="rId68" Type="http://schemas.openxmlformats.org/officeDocument/2006/relationships/customXml" Target="../ink/ink1754.xml"/><Relationship Id="rId89" Type="http://schemas.openxmlformats.org/officeDocument/2006/relationships/image" Target="../media/image1621.png"/><Relationship Id="rId112" Type="http://schemas.openxmlformats.org/officeDocument/2006/relationships/customXml" Target="../ink/ink1776.xml"/><Relationship Id="rId133" Type="http://schemas.openxmlformats.org/officeDocument/2006/relationships/image" Target="../media/image1643.png"/><Relationship Id="rId154" Type="http://schemas.openxmlformats.org/officeDocument/2006/relationships/customXml" Target="../ink/ink1797.xml"/><Relationship Id="rId175" Type="http://schemas.openxmlformats.org/officeDocument/2006/relationships/image" Target="../media/image1664.png"/><Relationship Id="rId196" Type="http://schemas.openxmlformats.org/officeDocument/2006/relationships/customXml" Target="../ink/ink1818.xml"/><Relationship Id="rId200" Type="http://schemas.openxmlformats.org/officeDocument/2006/relationships/customXml" Target="../ink/ink1820.xml"/><Relationship Id="rId16" Type="http://schemas.openxmlformats.org/officeDocument/2006/relationships/customXml" Target="../ink/ink1728.xml"/><Relationship Id="rId221" Type="http://schemas.openxmlformats.org/officeDocument/2006/relationships/image" Target="../media/image1687.png"/><Relationship Id="rId242" Type="http://schemas.openxmlformats.org/officeDocument/2006/relationships/customXml" Target="../ink/ink1841.xml"/><Relationship Id="rId263" Type="http://schemas.openxmlformats.org/officeDocument/2006/relationships/image" Target="../media/image1708.png"/><Relationship Id="rId284" Type="http://schemas.openxmlformats.org/officeDocument/2006/relationships/customXml" Target="../ink/ink1862.xml"/><Relationship Id="rId37" Type="http://schemas.openxmlformats.org/officeDocument/2006/relationships/image" Target="../media/image1597.png"/><Relationship Id="rId58" Type="http://schemas.openxmlformats.org/officeDocument/2006/relationships/customXml" Target="../ink/ink1749.xml"/><Relationship Id="rId79" Type="http://schemas.openxmlformats.org/officeDocument/2006/relationships/image" Target="../media/image1616.png"/><Relationship Id="rId102" Type="http://schemas.openxmlformats.org/officeDocument/2006/relationships/customXml" Target="../ink/ink1771.xml"/><Relationship Id="rId123" Type="http://schemas.openxmlformats.org/officeDocument/2006/relationships/image" Target="../media/image1638.png"/><Relationship Id="rId144" Type="http://schemas.openxmlformats.org/officeDocument/2006/relationships/customXml" Target="../ink/ink1792.xml"/><Relationship Id="rId90" Type="http://schemas.openxmlformats.org/officeDocument/2006/relationships/customXml" Target="../ink/ink1765.xml"/><Relationship Id="rId165" Type="http://schemas.openxmlformats.org/officeDocument/2006/relationships/image" Target="../media/image1659.png"/><Relationship Id="rId186" Type="http://schemas.openxmlformats.org/officeDocument/2006/relationships/customXml" Target="../ink/ink1813.xml"/><Relationship Id="rId211" Type="http://schemas.openxmlformats.org/officeDocument/2006/relationships/image" Target="../media/image1682.png"/><Relationship Id="rId232" Type="http://schemas.openxmlformats.org/officeDocument/2006/relationships/customXml" Target="../ink/ink1836.xml"/><Relationship Id="rId253" Type="http://schemas.openxmlformats.org/officeDocument/2006/relationships/image" Target="../media/image1703.png"/><Relationship Id="rId274" Type="http://schemas.openxmlformats.org/officeDocument/2006/relationships/customXml" Target="../ink/ink1857.xml"/><Relationship Id="rId295" Type="http://schemas.openxmlformats.org/officeDocument/2006/relationships/image" Target="../media/image1724.png"/><Relationship Id="rId309" Type="http://schemas.openxmlformats.org/officeDocument/2006/relationships/image" Target="../media/image1731.png"/><Relationship Id="rId27" Type="http://schemas.openxmlformats.org/officeDocument/2006/relationships/image" Target="../media/image1592.png"/><Relationship Id="rId48" Type="http://schemas.openxmlformats.org/officeDocument/2006/relationships/customXml" Target="../ink/ink1744.xml"/><Relationship Id="rId69" Type="http://schemas.openxmlformats.org/officeDocument/2006/relationships/image" Target="../media/image1611.png"/><Relationship Id="rId113" Type="http://schemas.openxmlformats.org/officeDocument/2006/relationships/image" Target="../media/image1633.png"/><Relationship Id="rId134" Type="http://schemas.openxmlformats.org/officeDocument/2006/relationships/customXml" Target="../ink/ink1787.xml"/><Relationship Id="rId80" Type="http://schemas.openxmlformats.org/officeDocument/2006/relationships/customXml" Target="../ink/ink1760.xml"/><Relationship Id="rId155" Type="http://schemas.openxmlformats.org/officeDocument/2006/relationships/image" Target="../media/image1654.png"/><Relationship Id="rId176" Type="http://schemas.openxmlformats.org/officeDocument/2006/relationships/customXml" Target="../ink/ink1808.xml"/><Relationship Id="rId197" Type="http://schemas.openxmlformats.org/officeDocument/2006/relationships/image" Target="../media/image1675.png"/><Relationship Id="rId201" Type="http://schemas.openxmlformats.org/officeDocument/2006/relationships/image" Target="../media/image1677.png"/><Relationship Id="rId222" Type="http://schemas.openxmlformats.org/officeDocument/2006/relationships/customXml" Target="../ink/ink1831.xml"/><Relationship Id="rId243" Type="http://schemas.openxmlformats.org/officeDocument/2006/relationships/image" Target="../media/image1698.png"/><Relationship Id="rId264" Type="http://schemas.openxmlformats.org/officeDocument/2006/relationships/customXml" Target="../ink/ink1852.xml"/><Relationship Id="rId285" Type="http://schemas.openxmlformats.org/officeDocument/2006/relationships/image" Target="../media/image1719.png"/><Relationship Id="rId17" Type="http://schemas.openxmlformats.org/officeDocument/2006/relationships/image" Target="../media/image1587.png"/><Relationship Id="rId38" Type="http://schemas.openxmlformats.org/officeDocument/2006/relationships/customXml" Target="../ink/ink1739.xml"/><Relationship Id="rId59" Type="http://schemas.openxmlformats.org/officeDocument/2006/relationships/image" Target="../media/image1608.png"/><Relationship Id="rId103" Type="http://schemas.openxmlformats.org/officeDocument/2006/relationships/image" Target="../media/image1628.png"/><Relationship Id="rId124" Type="http://schemas.openxmlformats.org/officeDocument/2006/relationships/customXml" Target="../ink/ink1782.xml"/><Relationship Id="rId310" Type="http://schemas.openxmlformats.org/officeDocument/2006/relationships/customXml" Target="../ink/ink1875.xml"/><Relationship Id="rId70" Type="http://schemas.openxmlformats.org/officeDocument/2006/relationships/customXml" Target="../ink/ink1755.xml"/><Relationship Id="rId91" Type="http://schemas.openxmlformats.org/officeDocument/2006/relationships/image" Target="../media/image1622.png"/><Relationship Id="rId145" Type="http://schemas.openxmlformats.org/officeDocument/2006/relationships/image" Target="../media/image1649.png"/><Relationship Id="rId166" Type="http://schemas.openxmlformats.org/officeDocument/2006/relationships/customXml" Target="../ink/ink1803.xml"/><Relationship Id="rId187" Type="http://schemas.openxmlformats.org/officeDocument/2006/relationships/image" Target="../media/image1670.png"/><Relationship Id="rId1" Type="http://schemas.openxmlformats.org/officeDocument/2006/relationships/slideLayout" Target="../slideLayouts/slideLayout27.xml"/><Relationship Id="rId212" Type="http://schemas.openxmlformats.org/officeDocument/2006/relationships/customXml" Target="../ink/ink1826.xml"/><Relationship Id="rId233" Type="http://schemas.openxmlformats.org/officeDocument/2006/relationships/image" Target="../media/image1693.png"/><Relationship Id="rId254" Type="http://schemas.openxmlformats.org/officeDocument/2006/relationships/customXml" Target="../ink/ink1847.xml"/><Relationship Id="rId28" Type="http://schemas.openxmlformats.org/officeDocument/2006/relationships/customXml" Target="../ink/ink1734.xml"/><Relationship Id="rId49" Type="http://schemas.openxmlformats.org/officeDocument/2006/relationships/image" Target="../media/image1603.png"/><Relationship Id="rId114" Type="http://schemas.openxmlformats.org/officeDocument/2006/relationships/customXml" Target="../ink/ink1777.xml"/><Relationship Id="rId275" Type="http://schemas.openxmlformats.org/officeDocument/2006/relationships/image" Target="../media/image1714.png"/><Relationship Id="rId296" Type="http://schemas.openxmlformats.org/officeDocument/2006/relationships/customXml" Target="../ink/ink1868.xml"/><Relationship Id="rId300" Type="http://schemas.openxmlformats.org/officeDocument/2006/relationships/customXml" Target="../ink/ink1870.xml"/><Relationship Id="rId60" Type="http://schemas.openxmlformats.org/officeDocument/2006/relationships/customXml" Target="../ink/ink1750.xml"/><Relationship Id="rId81" Type="http://schemas.openxmlformats.org/officeDocument/2006/relationships/image" Target="../media/image1617.png"/><Relationship Id="rId135" Type="http://schemas.openxmlformats.org/officeDocument/2006/relationships/image" Target="../media/image1644.png"/><Relationship Id="rId156" Type="http://schemas.openxmlformats.org/officeDocument/2006/relationships/customXml" Target="../ink/ink1798.xml"/><Relationship Id="rId177" Type="http://schemas.openxmlformats.org/officeDocument/2006/relationships/image" Target="../media/image1665.png"/><Relationship Id="rId198" Type="http://schemas.openxmlformats.org/officeDocument/2006/relationships/customXml" Target="../ink/ink1819.xml"/><Relationship Id="rId202" Type="http://schemas.openxmlformats.org/officeDocument/2006/relationships/customXml" Target="../ink/ink1821.xml"/><Relationship Id="rId223" Type="http://schemas.openxmlformats.org/officeDocument/2006/relationships/image" Target="../media/image1688.png"/><Relationship Id="rId244" Type="http://schemas.openxmlformats.org/officeDocument/2006/relationships/customXml" Target="../ink/ink1842.xml"/><Relationship Id="rId18" Type="http://schemas.openxmlformats.org/officeDocument/2006/relationships/customXml" Target="../ink/ink1729.xml"/><Relationship Id="rId39" Type="http://schemas.openxmlformats.org/officeDocument/2006/relationships/image" Target="../media/image1598.png"/><Relationship Id="rId265" Type="http://schemas.openxmlformats.org/officeDocument/2006/relationships/image" Target="../media/image1709.png"/><Relationship Id="rId286" Type="http://schemas.openxmlformats.org/officeDocument/2006/relationships/customXml" Target="../ink/ink1863.xml"/><Relationship Id="rId50" Type="http://schemas.openxmlformats.org/officeDocument/2006/relationships/customXml" Target="../ink/ink1745.xml"/><Relationship Id="rId104" Type="http://schemas.openxmlformats.org/officeDocument/2006/relationships/customXml" Target="../ink/ink1772.xml"/><Relationship Id="rId125" Type="http://schemas.openxmlformats.org/officeDocument/2006/relationships/image" Target="../media/image1639.png"/><Relationship Id="rId146" Type="http://schemas.openxmlformats.org/officeDocument/2006/relationships/customXml" Target="../ink/ink1793.xml"/><Relationship Id="rId167" Type="http://schemas.openxmlformats.org/officeDocument/2006/relationships/image" Target="../media/image1660.png"/><Relationship Id="rId188" Type="http://schemas.openxmlformats.org/officeDocument/2006/relationships/customXml" Target="../ink/ink1814.xml"/><Relationship Id="rId311" Type="http://schemas.openxmlformats.org/officeDocument/2006/relationships/image" Target="../media/image1732.png"/><Relationship Id="rId71" Type="http://schemas.openxmlformats.org/officeDocument/2006/relationships/image" Target="../media/image1612.png"/><Relationship Id="rId92" Type="http://schemas.openxmlformats.org/officeDocument/2006/relationships/customXml" Target="../ink/ink1766.xml"/><Relationship Id="rId213" Type="http://schemas.openxmlformats.org/officeDocument/2006/relationships/image" Target="../media/image1683.png"/><Relationship Id="rId234" Type="http://schemas.openxmlformats.org/officeDocument/2006/relationships/customXml" Target="../ink/ink1837.xml"/><Relationship Id="rId2" Type="http://schemas.openxmlformats.org/officeDocument/2006/relationships/customXml" Target="../ink/ink1721.xml"/><Relationship Id="rId29" Type="http://schemas.openxmlformats.org/officeDocument/2006/relationships/image" Target="../media/image1593.png"/><Relationship Id="rId255" Type="http://schemas.openxmlformats.org/officeDocument/2006/relationships/image" Target="../media/image1704.png"/><Relationship Id="rId276" Type="http://schemas.openxmlformats.org/officeDocument/2006/relationships/customXml" Target="../ink/ink1858.xml"/><Relationship Id="rId297" Type="http://schemas.openxmlformats.org/officeDocument/2006/relationships/image" Target="../media/image1725.png"/><Relationship Id="rId40" Type="http://schemas.openxmlformats.org/officeDocument/2006/relationships/customXml" Target="../ink/ink1740.xml"/><Relationship Id="rId115" Type="http://schemas.openxmlformats.org/officeDocument/2006/relationships/image" Target="../media/image1634.png"/><Relationship Id="rId136" Type="http://schemas.openxmlformats.org/officeDocument/2006/relationships/customXml" Target="../ink/ink1788.xml"/><Relationship Id="rId157" Type="http://schemas.openxmlformats.org/officeDocument/2006/relationships/image" Target="../media/image1655.png"/><Relationship Id="rId178" Type="http://schemas.openxmlformats.org/officeDocument/2006/relationships/customXml" Target="../ink/ink1809.xml"/><Relationship Id="rId301" Type="http://schemas.openxmlformats.org/officeDocument/2006/relationships/image" Target="../media/image1727.png"/><Relationship Id="rId61" Type="http://schemas.openxmlformats.org/officeDocument/2006/relationships/image" Target="../media/image1609.png"/><Relationship Id="rId82" Type="http://schemas.openxmlformats.org/officeDocument/2006/relationships/customXml" Target="../ink/ink1761.xml"/><Relationship Id="rId199" Type="http://schemas.openxmlformats.org/officeDocument/2006/relationships/image" Target="../media/image1676.png"/><Relationship Id="rId203" Type="http://schemas.openxmlformats.org/officeDocument/2006/relationships/image" Target="../media/image1678.png"/><Relationship Id="rId19" Type="http://schemas.openxmlformats.org/officeDocument/2006/relationships/image" Target="../media/image1588.png"/><Relationship Id="rId224" Type="http://schemas.openxmlformats.org/officeDocument/2006/relationships/customXml" Target="../ink/ink1832.xml"/><Relationship Id="rId245" Type="http://schemas.openxmlformats.org/officeDocument/2006/relationships/image" Target="../media/image1699.png"/><Relationship Id="rId266" Type="http://schemas.openxmlformats.org/officeDocument/2006/relationships/customXml" Target="../ink/ink1853.xml"/><Relationship Id="rId287" Type="http://schemas.openxmlformats.org/officeDocument/2006/relationships/image" Target="../media/image1720.png"/><Relationship Id="rId30" Type="http://schemas.openxmlformats.org/officeDocument/2006/relationships/customXml" Target="../ink/ink1735.xml"/><Relationship Id="rId105" Type="http://schemas.openxmlformats.org/officeDocument/2006/relationships/image" Target="../media/image1629.png"/><Relationship Id="rId126" Type="http://schemas.openxmlformats.org/officeDocument/2006/relationships/customXml" Target="../ink/ink1783.xml"/><Relationship Id="rId147" Type="http://schemas.openxmlformats.org/officeDocument/2006/relationships/image" Target="../media/image1650.png"/><Relationship Id="rId168" Type="http://schemas.openxmlformats.org/officeDocument/2006/relationships/customXml" Target="../ink/ink1804.xml"/><Relationship Id="rId312" Type="http://schemas.openxmlformats.org/officeDocument/2006/relationships/customXml" Target="../ink/ink1876.xml"/><Relationship Id="rId51" Type="http://schemas.openxmlformats.org/officeDocument/2006/relationships/image" Target="../media/image1604.png"/><Relationship Id="rId72" Type="http://schemas.openxmlformats.org/officeDocument/2006/relationships/customXml" Target="../ink/ink1756.xml"/><Relationship Id="rId93" Type="http://schemas.openxmlformats.org/officeDocument/2006/relationships/image" Target="../media/image1623.png"/><Relationship Id="rId189" Type="http://schemas.openxmlformats.org/officeDocument/2006/relationships/image" Target="../media/image1671.png"/><Relationship Id="rId3" Type="http://schemas.openxmlformats.org/officeDocument/2006/relationships/image" Target="../media/image1581.png"/><Relationship Id="rId214" Type="http://schemas.openxmlformats.org/officeDocument/2006/relationships/customXml" Target="../ink/ink1827.xml"/><Relationship Id="rId235" Type="http://schemas.openxmlformats.org/officeDocument/2006/relationships/image" Target="../media/image1694.png"/><Relationship Id="rId256" Type="http://schemas.openxmlformats.org/officeDocument/2006/relationships/customXml" Target="../ink/ink1848.xml"/><Relationship Id="rId277" Type="http://schemas.openxmlformats.org/officeDocument/2006/relationships/image" Target="../media/image1715.png"/><Relationship Id="rId298" Type="http://schemas.openxmlformats.org/officeDocument/2006/relationships/customXml" Target="../ink/ink1869.xml"/><Relationship Id="rId116" Type="http://schemas.openxmlformats.org/officeDocument/2006/relationships/customXml" Target="../ink/ink1778.xml"/><Relationship Id="rId137" Type="http://schemas.openxmlformats.org/officeDocument/2006/relationships/image" Target="../media/image1645.png"/><Relationship Id="rId158" Type="http://schemas.openxmlformats.org/officeDocument/2006/relationships/customXml" Target="../ink/ink1799.xml"/><Relationship Id="rId302" Type="http://schemas.openxmlformats.org/officeDocument/2006/relationships/customXml" Target="../ink/ink1871.xml"/><Relationship Id="rId20" Type="http://schemas.openxmlformats.org/officeDocument/2006/relationships/customXml" Target="../ink/ink1730.xml"/><Relationship Id="rId41" Type="http://schemas.openxmlformats.org/officeDocument/2006/relationships/image" Target="../media/image1599.png"/><Relationship Id="rId62" Type="http://schemas.openxmlformats.org/officeDocument/2006/relationships/customXml" Target="../ink/ink1751.xml"/><Relationship Id="rId83" Type="http://schemas.openxmlformats.org/officeDocument/2006/relationships/image" Target="../media/image1618.png"/><Relationship Id="rId179" Type="http://schemas.openxmlformats.org/officeDocument/2006/relationships/image" Target="../media/image1666.png"/><Relationship Id="rId190" Type="http://schemas.openxmlformats.org/officeDocument/2006/relationships/customXml" Target="../ink/ink1815.xml"/><Relationship Id="rId204" Type="http://schemas.openxmlformats.org/officeDocument/2006/relationships/customXml" Target="../ink/ink1822.xml"/><Relationship Id="rId225" Type="http://schemas.openxmlformats.org/officeDocument/2006/relationships/image" Target="../media/image1689.png"/><Relationship Id="rId246" Type="http://schemas.openxmlformats.org/officeDocument/2006/relationships/customXml" Target="../ink/ink1843.xml"/><Relationship Id="rId267" Type="http://schemas.openxmlformats.org/officeDocument/2006/relationships/image" Target="../media/image1710.png"/><Relationship Id="rId288" Type="http://schemas.openxmlformats.org/officeDocument/2006/relationships/customXml" Target="../ink/ink1864.xml"/><Relationship Id="rId106" Type="http://schemas.openxmlformats.org/officeDocument/2006/relationships/customXml" Target="../ink/ink1773.xml"/><Relationship Id="rId127" Type="http://schemas.openxmlformats.org/officeDocument/2006/relationships/image" Target="../media/image1640.png"/><Relationship Id="rId313" Type="http://schemas.openxmlformats.org/officeDocument/2006/relationships/image" Target="../media/image1733.png"/><Relationship Id="rId10" Type="http://schemas.openxmlformats.org/officeDocument/2006/relationships/customXml" Target="../ink/ink1725.xml"/><Relationship Id="rId31" Type="http://schemas.openxmlformats.org/officeDocument/2006/relationships/image" Target="../media/image1594.png"/><Relationship Id="rId52" Type="http://schemas.openxmlformats.org/officeDocument/2006/relationships/customXml" Target="../ink/ink1746.xml"/><Relationship Id="rId73" Type="http://schemas.openxmlformats.org/officeDocument/2006/relationships/image" Target="../media/image1613.png"/><Relationship Id="rId94" Type="http://schemas.openxmlformats.org/officeDocument/2006/relationships/customXml" Target="../ink/ink1767.xml"/><Relationship Id="rId148" Type="http://schemas.openxmlformats.org/officeDocument/2006/relationships/customXml" Target="../ink/ink1794.xml"/><Relationship Id="rId169" Type="http://schemas.openxmlformats.org/officeDocument/2006/relationships/image" Target="../media/image1661.png"/><Relationship Id="rId4" Type="http://schemas.openxmlformats.org/officeDocument/2006/relationships/customXml" Target="../ink/ink1722.xml"/><Relationship Id="rId180" Type="http://schemas.openxmlformats.org/officeDocument/2006/relationships/customXml" Target="../ink/ink1810.xml"/><Relationship Id="rId215" Type="http://schemas.openxmlformats.org/officeDocument/2006/relationships/image" Target="../media/image1684.png"/><Relationship Id="rId236" Type="http://schemas.openxmlformats.org/officeDocument/2006/relationships/customXml" Target="../ink/ink1838.xml"/><Relationship Id="rId257" Type="http://schemas.openxmlformats.org/officeDocument/2006/relationships/image" Target="../media/image1705.png"/><Relationship Id="rId278" Type="http://schemas.openxmlformats.org/officeDocument/2006/relationships/customXml" Target="../ink/ink1859.xml"/><Relationship Id="rId303" Type="http://schemas.openxmlformats.org/officeDocument/2006/relationships/image" Target="../media/image1728.png"/><Relationship Id="rId42" Type="http://schemas.openxmlformats.org/officeDocument/2006/relationships/customXml" Target="../ink/ink1741.xml"/><Relationship Id="rId84" Type="http://schemas.openxmlformats.org/officeDocument/2006/relationships/customXml" Target="../ink/ink1762.xml"/><Relationship Id="rId138" Type="http://schemas.openxmlformats.org/officeDocument/2006/relationships/customXml" Target="../ink/ink1789.xml"/><Relationship Id="rId191" Type="http://schemas.openxmlformats.org/officeDocument/2006/relationships/image" Target="../media/image1672.png"/><Relationship Id="rId205" Type="http://schemas.openxmlformats.org/officeDocument/2006/relationships/image" Target="../media/image1679.png"/><Relationship Id="rId247" Type="http://schemas.openxmlformats.org/officeDocument/2006/relationships/image" Target="../media/image1700.png"/><Relationship Id="rId107" Type="http://schemas.openxmlformats.org/officeDocument/2006/relationships/image" Target="../media/image1630.png"/><Relationship Id="rId289" Type="http://schemas.openxmlformats.org/officeDocument/2006/relationships/image" Target="../media/image1721.png"/><Relationship Id="rId11" Type="http://schemas.openxmlformats.org/officeDocument/2006/relationships/image" Target="../media/image1584.png"/><Relationship Id="rId53" Type="http://schemas.openxmlformats.org/officeDocument/2006/relationships/image" Target="../media/image1605.png"/><Relationship Id="rId149" Type="http://schemas.openxmlformats.org/officeDocument/2006/relationships/image" Target="../media/image1651.png"/><Relationship Id="rId314" Type="http://schemas.openxmlformats.org/officeDocument/2006/relationships/customXml" Target="../ink/ink1877.xml"/><Relationship Id="rId95" Type="http://schemas.openxmlformats.org/officeDocument/2006/relationships/image" Target="../media/image1624.png"/><Relationship Id="rId160" Type="http://schemas.openxmlformats.org/officeDocument/2006/relationships/customXml" Target="../ink/ink1800.xml"/><Relationship Id="rId216" Type="http://schemas.openxmlformats.org/officeDocument/2006/relationships/customXml" Target="../ink/ink1828.xml"/><Relationship Id="rId258" Type="http://schemas.openxmlformats.org/officeDocument/2006/relationships/customXml" Target="../ink/ink1849.xml"/><Relationship Id="rId22" Type="http://schemas.openxmlformats.org/officeDocument/2006/relationships/customXml" Target="../ink/ink1731.xml"/><Relationship Id="rId64" Type="http://schemas.openxmlformats.org/officeDocument/2006/relationships/customXml" Target="../ink/ink1752.xml"/><Relationship Id="rId118" Type="http://schemas.openxmlformats.org/officeDocument/2006/relationships/customXml" Target="../ink/ink1779.xml"/><Relationship Id="rId171" Type="http://schemas.openxmlformats.org/officeDocument/2006/relationships/image" Target="../media/image1662.png"/><Relationship Id="rId227" Type="http://schemas.openxmlformats.org/officeDocument/2006/relationships/image" Target="../media/image1690.png"/><Relationship Id="rId269" Type="http://schemas.openxmlformats.org/officeDocument/2006/relationships/image" Target="../media/image1711.png"/><Relationship Id="rId33" Type="http://schemas.openxmlformats.org/officeDocument/2006/relationships/image" Target="../media/image1595.png"/><Relationship Id="rId129" Type="http://schemas.openxmlformats.org/officeDocument/2006/relationships/image" Target="../media/image1641.png"/><Relationship Id="rId280" Type="http://schemas.openxmlformats.org/officeDocument/2006/relationships/customXml" Target="../ink/ink1860.xml"/><Relationship Id="rId75" Type="http://schemas.openxmlformats.org/officeDocument/2006/relationships/image" Target="../media/image1614.png"/><Relationship Id="rId140" Type="http://schemas.openxmlformats.org/officeDocument/2006/relationships/customXml" Target="../ink/ink1790.xml"/><Relationship Id="rId182" Type="http://schemas.openxmlformats.org/officeDocument/2006/relationships/customXml" Target="../ink/ink1811.xml"/><Relationship Id="rId6" Type="http://schemas.openxmlformats.org/officeDocument/2006/relationships/customXml" Target="../ink/ink1723.xml"/><Relationship Id="rId238" Type="http://schemas.openxmlformats.org/officeDocument/2006/relationships/customXml" Target="../ink/ink1839.xml"/><Relationship Id="rId291" Type="http://schemas.openxmlformats.org/officeDocument/2006/relationships/image" Target="../media/image1722.png"/><Relationship Id="rId305" Type="http://schemas.openxmlformats.org/officeDocument/2006/relationships/image" Target="../media/image1729.png"/><Relationship Id="rId44" Type="http://schemas.openxmlformats.org/officeDocument/2006/relationships/customXml" Target="../ink/ink1742.xml"/><Relationship Id="rId86" Type="http://schemas.openxmlformats.org/officeDocument/2006/relationships/customXml" Target="../ink/ink1763.xml"/><Relationship Id="rId151" Type="http://schemas.openxmlformats.org/officeDocument/2006/relationships/image" Target="../media/image1652.png"/><Relationship Id="rId193" Type="http://schemas.openxmlformats.org/officeDocument/2006/relationships/image" Target="../media/image1673.png"/><Relationship Id="rId207" Type="http://schemas.openxmlformats.org/officeDocument/2006/relationships/image" Target="../media/image1680.png"/><Relationship Id="rId249" Type="http://schemas.openxmlformats.org/officeDocument/2006/relationships/image" Target="../media/image170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3.png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206.png"/><Relationship Id="rId21" Type="http://schemas.openxmlformats.org/officeDocument/2006/relationships/image" Target="../media/image197.png"/><Relationship Id="rId34" Type="http://schemas.openxmlformats.org/officeDocument/2006/relationships/customXml" Target="../ink/ink17.xml"/><Relationship Id="rId42" Type="http://schemas.openxmlformats.org/officeDocument/2006/relationships/customXml" Target="../ink/ink21.xml"/><Relationship Id="rId47" Type="http://schemas.openxmlformats.org/officeDocument/2006/relationships/image" Target="../media/image210.png"/><Relationship Id="rId50" Type="http://schemas.openxmlformats.org/officeDocument/2006/relationships/customXml" Target="../ink/ink25.xml"/><Relationship Id="rId55" Type="http://schemas.openxmlformats.org/officeDocument/2006/relationships/image" Target="../media/image214.png"/><Relationship Id="rId7" Type="http://schemas.openxmlformats.org/officeDocument/2006/relationships/image" Target="../media/image190.png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9" Type="http://schemas.openxmlformats.org/officeDocument/2006/relationships/image" Target="../media/image201.png"/><Relationship Id="rId11" Type="http://schemas.openxmlformats.org/officeDocument/2006/relationships/image" Target="../media/image192.png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205.png"/><Relationship Id="rId40" Type="http://schemas.openxmlformats.org/officeDocument/2006/relationships/customXml" Target="../ink/ink20.xml"/><Relationship Id="rId45" Type="http://schemas.openxmlformats.org/officeDocument/2006/relationships/image" Target="../media/image209.png"/><Relationship Id="rId53" Type="http://schemas.openxmlformats.org/officeDocument/2006/relationships/image" Target="../media/image213.png"/><Relationship Id="rId58" Type="http://schemas.openxmlformats.org/officeDocument/2006/relationships/customXml" Target="../ink/ink29.xml"/><Relationship Id="rId5" Type="http://schemas.openxmlformats.org/officeDocument/2006/relationships/image" Target="../media/image189.png"/><Relationship Id="rId61" Type="http://schemas.openxmlformats.org/officeDocument/2006/relationships/image" Target="../media/image217.png"/><Relationship Id="rId19" Type="http://schemas.openxmlformats.org/officeDocument/2006/relationships/image" Target="../media/image196.png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200.png"/><Relationship Id="rId30" Type="http://schemas.openxmlformats.org/officeDocument/2006/relationships/customXml" Target="../ink/ink15.xml"/><Relationship Id="rId35" Type="http://schemas.openxmlformats.org/officeDocument/2006/relationships/image" Target="../media/image204.png"/><Relationship Id="rId43" Type="http://schemas.openxmlformats.org/officeDocument/2006/relationships/image" Target="../media/image208.png"/><Relationship Id="rId48" Type="http://schemas.openxmlformats.org/officeDocument/2006/relationships/customXml" Target="../ink/ink24.xml"/><Relationship Id="rId56" Type="http://schemas.openxmlformats.org/officeDocument/2006/relationships/customXml" Target="../ink/ink28.xml"/><Relationship Id="rId8" Type="http://schemas.openxmlformats.org/officeDocument/2006/relationships/customXml" Target="../ink/ink4.xml"/><Relationship Id="rId51" Type="http://schemas.openxmlformats.org/officeDocument/2006/relationships/image" Target="../media/image212.png"/><Relationship Id="rId3" Type="http://schemas.openxmlformats.org/officeDocument/2006/relationships/image" Target="../media/image188.png"/><Relationship Id="rId12" Type="http://schemas.openxmlformats.org/officeDocument/2006/relationships/customXml" Target="../ink/ink6.xml"/><Relationship Id="rId17" Type="http://schemas.openxmlformats.org/officeDocument/2006/relationships/image" Target="../media/image195.png"/><Relationship Id="rId25" Type="http://schemas.openxmlformats.org/officeDocument/2006/relationships/image" Target="../media/image199.png"/><Relationship Id="rId33" Type="http://schemas.openxmlformats.org/officeDocument/2006/relationships/image" Target="../media/image203.png"/><Relationship Id="rId38" Type="http://schemas.openxmlformats.org/officeDocument/2006/relationships/customXml" Target="../ink/ink19.xml"/><Relationship Id="rId46" Type="http://schemas.openxmlformats.org/officeDocument/2006/relationships/customXml" Target="../ink/ink23.xml"/><Relationship Id="rId59" Type="http://schemas.openxmlformats.org/officeDocument/2006/relationships/image" Target="../media/image216.png"/><Relationship Id="rId20" Type="http://schemas.openxmlformats.org/officeDocument/2006/relationships/customXml" Target="../ink/ink10.xml"/><Relationship Id="rId41" Type="http://schemas.openxmlformats.org/officeDocument/2006/relationships/image" Target="../media/image207.png"/><Relationship Id="rId54" Type="http://schemas.openxmlformats.org/officeDocument/2006/relationships/customXml" Target="../ink/ink27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3.xml"/><Relationship Id="rId15" Type="http://schemas.openxmlformats.org/officeDocument/2006/relationships/image" Target="../media/image194.png"/><Relationship Id="rId23" Type="http://schemas.openxmlformats.org/officeDocument/2006/relationships/image" Target="../media/image198.png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49" Type="http://schemas.openxmlformats.org/officeDocument/2006/relationships/image" Target="../media/image211.png"/><Relationship Id="rId57" Type="http://schemas.openxmlformats.org/officeDocument/2006/relationships/image" Target="../media/image215.png"/><Relationship Id="rId10" Type="http://schemas.openxmlformats.org/officeDocument/2006/relationships/customXml" Target="../ink/ink5.xml"/><Relationship Id="rId31" Type="http://schemas.openxmlformats.org/officeDocument/2006/relationships/image" Target="../media/image202.png"/><Relationship Id="rId44" Type="http://schemas.openxmlformats.org/officeDocument/2006/relationships/customXml" Target="../ink/ink22.xml"/><Relationship Id="rId52" Type="http://schemas.openxmlformats.org/officeDocument/2006/relationships/customXml" Target="../ink/ink26.xml"/><Relationship Id="rId60" Type="http://schemas.openxmlformats.org/officeDocument/2006/relationships/customXml" Target="../ink/ink30.xml"/><Relationship Id="rId4" Type="http://schemas.openxmlformats.org/officeDocument/2006/relationships/customXml" Target="../ink/ink2.xml"/><Relationship Id="rId9" Type="http://schemas.openxmlformats.org/officeDocument/2006/relationships/image" Target="../media/image19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4"/>
          <p:cNvSpPr>
            <a:spLocks noGrp="1"/>
          </p:cNvSpPr>
          <p:nvPr>
            <p:ph type="title"/>
          </p:nvPr>
        </p:nvSpPr>
        <p:spPr>
          <a:xfrm>
            <a:off x="2133600" y="3429000"/>
            <a:ext cx="6324600" cy="1828800"/>
          </a:xfrm>
        </p:spPr>
        <p:txBody>
          <a:bodyPr/>
          <a:lstStyle/>
          <a:p>
            <a:pPr algn="ctr"/>
            <a:r>
              <a:rPr lang="en-IN" b="1" dirty="0">
                <a:latin typeface="Arial" panose="020B0604020202020204" pitchFamily="34" charset="0"/>
                <a:cs typeface="Arial" panose="020B0604020202020204" pitchFamily="34" charset="0"/>
              </a:rPr>
              <a:t>Introduction to Statistical Methods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7" name="Content Placeholder 5"/>
          <p:cNvSpPr>
            <a:spLocks noGrp="1"/>
          </p:cNvSpPr>
          <p:nvPr>
            <p:ph sz="quarter" idx="13"/>
          </p:nvPr>
        </p:nvSpPr>
        <p:spPr>
          <a:xfrm>
            <a:off x="2057400" y="4800600"/>
            <a:ext cx="6629400" cy="990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r Y V K Ravi Kumar, BITS-  </a:t>
            </a:r>
            <a:r>
              <a:rPr lang="en-US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ilani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5549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09" name="Ink 308">
                <a:extLst>
                  <a:ext uri="{FF2B5EF4-FFF2-40B4-BE49-F238E27FC236}">
                    <a16:creationId xmlns:a16="http://schemas.microsoft.com/office/drawing/2014/main" id="{14408B4E-2484-CE47-9CD9-06996469C9FB}"/>
                  </a:ext>
                </a:extLst>
              </p14:cNvPr>
              <p14:cNvContentPartPr/>
              <p14:nvPr/>
            </p14:nvContentPartPr>
            <p14:xfrm>
              <a:off x="7710635" y="2102583"/>
              <a:ext cx="31680" cy="660600"/>
            </p14:xfrm>
          </p:contentPart>
        </mc:Choice>
        <mc:Fallback xmlns="">
          <p:pic>
            <p:nvPicPr>
              <p:cNvPr id="309" name="Ink 308">
                <a:extLst>
                  <a:ext uri="{FF2B5EF4-FFF2-40B4-BE49-F238E27FC236}">
                    <a16:creationId xmlns:a16="http://schemas.microsoft.com/office/drawing/2014/main" id="{14408B4E-2484-CE47-9CD9-06996469C9F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95329" y="2087103"/>
                <a:ext cx="61936" cy="69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10" name="Ink 309">
                <a:extLst>
                  <a:ext uri="{FF2B5EF4-FFF2-40B4-BE49-F238E27FC236}">
                    <a16:creationId xmlns:a16="http://schemas.microsoft.com/office/drawing/2014/main" id="{38EC14EA-B1FB-C541-9E4F-433468BEBB97}"/>
                  </a:ext>
                </a:extLst>
              </p14:cNvPr>
              <p14:cNvContentPartPr/>
              <p14:nvPr/>
            </p14:nvContentPartPr>
            <p14:xfrm>
              <a:off x="7559795" y="2731503"/>
              <a:ext cx="119880" cy="50760"/>
            </p14:xfrm>
          </p:contentPart>
        </mc:Choice>
        <mc:Fallback xmlns="">
          <p:pic>
            <p:nvPicPr>
              <p:cNvPr id="310" name="Ink 309">
                <a:extLst>
                  <a:ext uri="{FF2B5EF4-FFF2-40B4-BE49-F238E27FC236}">
                    <a16:creationId xmlns:a16="http://schemas.microsoft.com/office/drawing/2014/main" id="{38EC14EA-B1FB-C541-9E4F-433468BEBB9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544315" y="2716023"/>
                <a:ext cx="15048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11" name="Ink 310">
                <a:extLst>
                  <a:ext uri="{FF2B5EF4-FFF2-40B4-BE49-F238E27FC236}">
                    <a16:creationId xmlns:a16="http://schemas.microsoft.com/office/drawing/2014/main" id="{CA77F4D2-55E8-934A-A6DC-6A2496167FB4}"/>
                  </a:ext>
                </a:extLst>
              </p14:cNvPr>
              <p14:cNvContentPartPr/>
              <p14:nvPr/>
            </p14:nvContentPartPr>
            <p14:xfrm>
              <a:off x="7698035" y="2725023"/>
              <a:ext cx="44280" cy="63360"/>
            </p14:xfrm>
          </p:contentPart>
        </mc:Choice>
        <mc:Fallback xmlns="">
          <p:pic>
            <p:nvPicPr>
              <p:cNvPr id="311" name="Ink 310">
                <a:extLst>
                  <a:ext uri="{FF2B5EF4-FFF2-40B4-BE49-F238E27FC236}">
                    <a16:creationId xmlns:a16="http://schemas.microsoft.com/office/drawing/2014/main" id="{CA77F4D2-55E8-934A-A6DC-6A2496167FB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82680" y="2709543"/>
                <a:ext cx="74633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12" name="Ink 311">
                <a:extLst>
                  <a:ext uri="{FF2B5EF4-FFF2-40B4-BE49-F238E27FC236}">
                    <a16:creationId xmlns:a16="http://schemas.microsoft.com/office/drawing/2014/main" id="{D635B8B4-9185-A848-9DEF-D158F8CC9DE5}"/>
                  </a:ext>
                </a:extLst>
              </p14:cNvPr>
              <p14:cNvContentPartPr/>
              <p14:nvPr/>
            </p14:nvContentPartPr>
            <p14:xfrm>
              <a:off x="7339835" y="2976663"/>
              <a:ext cx="100800" cy="289440"/>
            </p14:xfrm>
          </p:contentPart>
        </mc:Choice>
        <mc:Fallback xmlns="">
          <p:pic>
            <p:nvPicPr>
              <p:cNvPr id="312" name="Ink 311">
                <a:extLst>
                  <a:ext uri="{FF2B5EF4-FFF2-40B4-BE49-F238E27FC236}">
                    <a16:creationId xmlns:a16="http://schemas.microsoft.com/office/drawing/2014/main" id="{D635B8B4-9185-A848-9DEF-D158F8CC9DE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324355" y="2961202"/>
                <a:ext cx="131400" cy="3200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13" name="Ink 312">
                <a:extLst>
                  <a:ext uri="{FF2B5EF4-FFF2-40B4-BE49-F238E27FC236}">
                    <a16:creationId xmlns:a16="http://schemas.microsoft.com/office/drawing/2014/main" id="{24D35A50-934C-1948-9073-D84B86B0BC78}"/>
                  </a:ext>
                </a:extLst>
              </p14:cNvPr>
              <p14:cNvContentPartPr/>
              <p14:nvPr/>
            </p14:nvContentPartPr>
            <p14:xfrm>
              <a:off x="7528115" y="3070983"/>
              <a:ext cx="94680" cy="107280"/>
            </p14:xfrm>
          </p:contentPart>
        </mc:Choice>
        <mc:Fallback xmlns="">
          <p:pic>
            <p:nvPicPr>
              <p:cNvPr id="313" name="Ink 312">
                <a:extLst>
                  <a:ext uri="{FF2B5EF4-FFF2-40B4-BE49-F238E27FC236}">
                    <a16:creationId xmlns:a16="http://schemas.microsoft.com/office/drawing/2014/main" id="{24D35A50-934C-1948-9073-D84B86B0BC7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512635" y="3055503"/>
                <a:ext cx="1252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0A482272-3335-7147-A064-E004563B9C6D}"/>
                  </a:ext>
                </a:extLst>
              </p14:cNvPr>
              <p14:cNvContentPartPr/>
              <p14:nvPr/>
            </p14:nvContentPartPr>
            <p14:xfrm>
              <a:off x="7698035" y="3184023"/>
              <a:ext cx="19080" cy="75960"/>
            </p14:xfrm>
          </p:contentPart>
        </mc:Choice>
        <mc:Fallback xmlns=""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0A482272-3335-7147-A064-E004563B9C6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682842" y="3168469"/>
                <a:ext cx="49113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B21C7665-3658-2645-9D8C-3874A7FCC507}"/>
                  </a:ext>
                </a:extLst>
              </p14:cNvPr>
              <p14:cNvContentPartPr/>
              <p14:nvPr/>
            </p14:nvContentPartPr>
            <p14:xfrm>
              <a:off x="7823675" y="3020583"/>
              <a:ext cx="25560" cy="13860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B21C7665-3658-2645-9D8C-3874A7FCC50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808195" y="3005103"/>
                <a:ext cx="561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B806F0D1-EA97-E040-B330-95EC26DEB5EC}"/>
                  </a:ext>
                </a:extLst>
              </p14:cNvPr>
              <p14:cNvContentPartPr/>
              <p14:nvPr/>
            </p14:nvContentPartPr>
            <p14:xfrm>
              <a:off x="7993595" y="3152703"/>
              <a:ext cx="6480" cy="4428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B806F0D1-EA97-E040-B330-95EC26DEB5E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978930" y="3137348"/>
                <a:ext cx="35469" cy="746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EB638181-A9A1-DD4E-B48D-4FF7745C3991}"/>
                  </a:ext>
                </a:extLst>
              </p14:cNvPr>
              <p14:cNvContentPartPr/>
              <p14:nvPr/>
            </p14:nvContentPartPr>
            <p14:xfrm>
              <a:off x="8068835" y="2957943"/>
              <a:ext cx="119880" cy="17028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EB638181-A9A1-DD4E-B48D-4FF7745C3991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053355" y="2942463"/>
                <a:ext cx="15048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21" name="Ink 320">
                <a:extLst>
                  <a:ext uri="{FF2B5EF4-FFF2-40B4-BE49-F238E27FC236}">
                    <a16:creationId xmlns:a16="http://schemas.microsoft.com/office/drawing/2014/main" id="{95596B61-0157-BD42-BA81-0F9FD5C24B52}"/>
                  </a:ext>
                </a:extLst>
              </p14:cNvPr>
              <p14:cNvContentPartPr/>
              <p14:nvPr/>
            </p14:nvContentPartPr>
            <p14:xfrm>
              <a:off x="8244875" y="3171423"/>
              <a:ext cx="12960" cy="44280"/>
            </p14:xfrm>
          </p:contentPart>
        </mc:Choice>
        <mc:Fallback xmlns="">
          <p:pic>
            <p:nvPicPr>
              <p:cNvPr id="321" name="Ink 320">
                <a:extLst>
                  <a:ext uri="{FF2B5EF4-FFF2-40B4-BE49-F238E27FC236}">
                    <a16:creationId xmlns:a16="http://schemas.microsoft.com/office/drawing/2014/main" id="{95596B61-0157-BD42-BA81-0F9FD5C24B5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229395" y="3155943"/>
                <a:ext cx="435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24" name="Ink 324">
                <a:extLst>
                  <a:ext uri="{FF2B5EF4-FFF2-40B4-BE49-F238E27FC236}">
                    <a16:creationId xmlns:a16="http://schemas.microsoft.com/office/drawing/2014/main" id="{3DB8AEDD-514D-BF41-8D24-BCE2DEC84EB5}"/>
                  </a:ext>
                </a:extLst>
              </p14:cNvPr>
              <p14:cNvContentPartPr/>
              <p14:nvPr/>
            </p14:nvContentPartPr>
            <p14:xfrm>
              <a:off x="8326595" y="2819343"/>
              <a:ext cx="283680" cy="446760"/>
            </p14:xfrm>
          </p:contentPart>
        </mc:Choice>
        <mc:Fallback xmlns="">
          <p:pic>
            <p:nvPicPr>
              <p:cNvPr id="324" name="Ink 324">
                <a:extLst>
                  <a:ext uri="{FF2B5EF4-FFF2-40B4-BE49-F238E27FC236}">
                    <a16:creationId xmlns:a16="http://schemas.microsoft.com/office/drawing/2014/main" id="{3DB8AEDD-514D-BF41-8D24-BCE2DEC84EB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311095" y="2803863"/>
                <a:ext cx="314319" cy="47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28" name="Ink 327">
                <a:extLst>
                  <a:ext uri="{FF2B5EF4-FFF2-40B4-BE49-F238E27FC236}">
                    <a16:creationId xmlns:a16="http://schemas.microsoft.com/office/drawing/2014/main" id="{51DF37D0-40FB-4F4E-9ABB-E9FCEEBE372E}"/>
                  </a:ext>
                </a:extLst>
              </p14:cNvPr>
              <p14:cNvContentPartPr/>
              <p14:nvPr/>
            </p14:nvContentPartPr>
            <p14:xfrm>
              <a:off x="6258395" y="4152423"/>
              <a:ext cx="126000" cy="6480"/>
            </p14:xfrm>
          </p:contentPart>
        </mc:Choice>
        <mc:Fallback xmlns="">
          <p:pic>
            <p:nvPicPr>
              <p:cNvPr id="328" name="Ink 327">
                <a:extLst>
                  <a:ext uri="{FF2B5EF4-FFF2-40B4-BE49-F238E27FC236}">
                    <a16:creationId xmlns:a16="http://schemas.microsoft.com/office/drawing/2014/main" id="{51DF37D0-40FB-4F4E-9ABB-E9FCEEBE372E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242915" y="4137758"/>
                <a:ext cx="15660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29" name="Ink 328">
                <a:extLst>
                  <a:ext uri="{FF2B5EF4-FFF2-40B4-BE49-F238E27FC236}">
                    <a16:creationId xmlns:a16="http://schemas.microsoft.com/office/drawing/2014/main" id="{DF3CF25D-F2CF-0B4D-8633-D5725B9F9F62}"/>
                  </a:ext>
                </a:extLst>
              </p14:cNvPr>
              <p14:cNvContentPartPr/>
              <p14:nvPr/>
            </p14:nvContentPartPr>
            <p14:xfrm>
              <a:off x="6302315" y="4252863"/>
              <a:ext cx="138600" cy="12960"/>
            </p14:xfrm>
          </p:contentPart>
        </mc:Choice>
        <mc:Fallback xmlns="">
          <p:pic>
            <p:nvPicPr>
              <p:cNvPr id="329" name="Ink 328">
                <a:extLst>
                  <a:ext uri="{FF2B5EF4-FFF2-40B4-BE49-F238E27FC236}">
                    <a16:creationId xmlns:a16="http://schemas.microsoft.com/office/drawing/2014/main" id="{DF3CF25D-F2CF-0B4D-8633-D5725B9F9F62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286875" y="4237383"/>
                <a:ext cx="169121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30" name="Ink 329">
                <a:extLst>
                  <a:ext uri="{FF2B5EF4-FFF2-40B4-BE49-F238E27FC236}">
                    <a16:creationId xmlns:a16="http://schemas.microsoft.com/office/drawing/2014/main" id="{E501E5BF-829D-8D40-9F83-E049A331BE58}"/>
                  </a:ext>
                </a:extLst>
              </p14:cNvPr>
              <p14:cNvContentPartPr/>
              <p14:nvPr/>
            </p14:nvContentPartPr>
            <p14:xfrm>
              <a:off x="6817835" y="3869463"/>
              <a:ext cx="201600" cy="578880"/>
            </p14:xfrm>
          </p:contentPart>
        </mc:Choice>
        <mc:Fallback xmlns="">
          <p:pic>
            <p:nvPicPr>
              <p:cNvPr id="330" name="Ink 329">
                <a:extLst>
                  <a:ext uri="{FF2B5EF4-FFF2-40B4-BE49-F238E27FC236}">
                    <a16:creationId xmlns:a16="http://schemas.microsoft.com/office/drawing/2014/main" id="{E501E5BF-829D-8D40-9F83-E049A331BE58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802355" y="3853983"/>
                <a:ext cx="232200" cy="60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31" name="Ink 330">
                <a:extLst>
                  <a:ext uri="{FF2B5EF4-FFF2-40B4-BE49-F238E27FC236}">
                    <a16:creationId xmlns:a16="http://schemas.microsoft.com/office/drawing/2014/main" id="{3899613D-EE1F-FA43-8253-E43E67A7FE91}"/>
                  </a:ext>
                </a:extLst>
              </p14:cNvPr>
              <p14:cNvContentPartPr/>
              <p14:nvPr/>
            </p14:nvContentPartPr>
            <p14:xfrm>
              <a:off x="7169915" y="4070703"/>
              <a:ext cx="138600" cy="138600"/>
            </p14:xfrm>
          </p:contentPart>
        </mc:Choice>
        <mc:Fallback xmlns="">
          <p:pic>
            <p:nvPicPr>
              <p:cNvPr id="331" name="Ink 330">
                <a:extLst>
                  <a:ext uri="{FF2B5EF4-FFF2-40B4-BE49-F238E27FC236}">
                    <a16:creationId xmlns:a16="http://schemas.microsoft.com/office/drawing/2014/main" id="{3899613D-EE1F-FA43-8253-E43E67A7FE91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154475" y="4055223"/>
                <a:ext cx="169121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32" name="Ink 331">
                <a:extLst>
                  <a:ext uri="{FF2B5EF4-FFF2-40B4-BE49-F238E27FC236}">
                    <a16:creationId xmlns:a16="http://schemas.microsoft.com/office/drawing/2014/main" id="{D181A142-DD6D-5A4E-8E1B-EFF6171D55FB}"/>
                  </a:ext>
                </a:extLst>
              </p14:cNvPr>
              <p14:cNvContentPartPr/>
              <p14:nvPr/>
            </p14:nvContentPartPr>
            <p14:xfrm>
              <a:off x="7415075" y="4265463"/>
              <a:ext cx="56880" cy="69480"/>
            </p14:xfrm>
          </p:contentPart>
        </mc:Choice>
        <mc:Fallback xmlns="">
          <p:pic>
            <p:nvPicPr>
              <p:cNvPr id="332" name="Ink 331">
                <a:extLst>
                  <a:ext uri="{FF2B5EF4-FFF2-40B4-BE49-F238E27FC236}">
                    <a16:creationId xmlns:a16="http://schemas.microsoft.com/office/drawing/2014/main" id="{D181A142-DD6D-5A4E-8E1B-EFF6171D55FB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399595" y="4249983"/>
                <a:ext cx="87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33" name="Ink 332">
                <a:extLst>
                  <a:ext uri="{FF2B5EF4-FFF2-40B4-BE49-F238E27FC236}">
                    <a16:creationId xmlns:a16="http://schemas.microsoft.com/office/drawing/2014/main" id="{1DFCE54C-FC9B-284B-99BC-E29655ADA7CD}"/>
                  </a:ext>
                </a:extLst>
              </p14:cNvPr>
              <p14:cNvContentPartPr/>
              <p14:nvPr/>
            </p14:nvContentPartPr>
            <p14:xfrm>
              <a:off x="7635035" y="4058103"/>
              <a:ext cx="50760" cy="157680"/>
            </p14:xfrm>
          </p:contentPart>
        </mc:Choice>
        <mc:Fallback xmlns="">
          <p:pic>
            <p:nvPicPr>
              <p:cNvPr id="333" name="Ink 332">
                <a:extLst>
                  <a:ext uri="{FF2B5EF4-FFF2-40B4-BE49-F238E27FC236}">
                    <a16:creationId xmlns:a16="http://schemas.microsoft.com/office/drawing/2014/main" id="{1DFCE54C-FC9B-284B-99BC-E29655ADA7CD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619555" y="4042623"/>
                <a:ext cx="8136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34" name="Ink 333">
                <a:extLst>
                  <a:ext uri="{FF2B5EF4-FFF2-40B4-BE49-F238E27FC236}">
                    <a16:creationId xmlns:a16="http://schemas.microsoft.com/office/drawing/2014/main" id="{4D3A9C67-9E9A-E642-8E34-002BAA6DEC00}"/>
                  </a:ext>
                </a:extLst>
              </p14:cNvPr>
              <p14:cNvContentPartPr/>
              <p14:nvPr/>
            </p14:nvContentPartPr>
            <p14:xfrm>
              <a:off x="7811075" y="4208943"/>
              <a:ext cx="12960" cy="38160"/>
            </p14:xfrm>
          </p:contentPart>
        </mc:Choice>
        <mc:Fallback xmlns="">
          <p:pic>
            <p:nvPicPr>
              <p:cNvPr id="334" name="Ink 333">
                <a:extLst>
                  <a:ext uri="{FF2B5EF4-FFF2-40B4-BE49-F238E27FC236}">
                    <a16:creationId xmlns:a16="http://schemas.microsoft.com/office/drawing/2014/main" id="{4D3A9C67-9E9A-E642-8E34-002BAA6DEC00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795595" y="4193463"/>
                <a:ext cx="4356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35" name="Ink 334">
                <a:extLst>
                  <a:ext uri="{FF2B5EF4-FFF2-40B4-BE49-F238E27FC236}">
                    <a16:creationId xmlns:a16="http://schemas.microsoft.com/office/drawing/2014/main" id="{BB393CBC-6A15-6042-81A9-50AFAE80CB06}"/>
                  </a:ext>
                </a:extLst>
              </p14:cNvPr>
              <p14:cNvContentPartPr/>
              <p14:nvPr/>
            </p14:nvContentPartPr>
            <p14:xfrm>
              <a:off x="7949675" y="4026423"/>
              <a:ext cx="176400" cy="170280"/>
            </p14:xfrm>
          </p:contentPart>
        </mc:Choice>
        <mc:Fallback xmlns="">
          <p:pic>
            <p:nvPicPr>
              <p:cNvPr id="335" name="Ink 334">
                <a:extLst>
                  <a:ext uri="{FF2B5EF4-FFF2-40B4-BE49-F238E27FC236}">
                    <a16:creationId xmlns:a16="http://schemas.microsoft.com/office/drawing/2014/main" id="{BB393CBC-6A15-6042-81A9-50AFAE80CB06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934195" y="4010943"/>
                <a:ext cx="20700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37" name="Ink 337">
                <a:extLst>
                  <a:ext uri="{FF2B5EF4-FFF2-40B4-BE49-F238E27FC236}">
                    <a16:creationId xmlns:a16="http://schemas.microsoft.com/office/drawing/2014/main" id="{AAFC6C65-8606-FB43-A0E0-DDEB6A1826B7}"/>
                  </a:ext>
                </a:extLst>
              </p14:cNvPr>
              <p14:cNvContentPartPr/>
              <p14:nvPr/>
            </p14:nvContentPartPr>
            <p14:xfrm>
              <a:off x="5755475" y="4058103"/>
              <a:ext cx="314640" cy="302040"/>
            </p14:xfrm>
          </p:contentPart>
        </mc:Choice>
        <mc:Fallback xmlns="">
          <p:pic>
            <p:nvPicPr>
              <p:cNvPr id="337" name="Ink 337">
                <a:extLst>
                  <a:ext uri="{FF2B5EF4-FFF2-40B4-BE49-F238E27FC236}">
                    <a16:creationId xmlns:a16="http://schemas.microsoft.com/office/drawing/2014/main" id="{AAFC6C65-8606-FB43-A0E0-DDEB6A1826B7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739995" y="4042641"/>
                <a:ext cx="345240" cy="3326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41" name="Ink 341">
                <a:extLst>
                  <a:ext uri="{FF2B5EF4-FFF2-40B4-BE49-F238E27FC236}">
                    <a16:creationId xmlns:a16="http://schemas.microsoft.com/office/drawing/2014/main" id="{F2B64B10-215A-954B-94F8-E2856C252703}"/>
                  </a:ext>
                </a:extLst>
              </p14:cNvPr>
              <p14:cNvContentPartPr/>
              <p14:nvPr/>
            </p14:nvContentPartPr>
            <p14:xfrm>
              <a:off x="8244875" y="3806463"/>
              <a:ext cx="478800" cy="628920"/>
            </p14:xfrm>
          </p:contentPart>
        </mc:Choice>
        <mc:Fallback xmlns="">
          <p:pic>
            <p:nvPicPr>
              <p:cNvPr id="341" name="Ink 341">
                <a:extLst>
                  <a:ext uri="{FF2B5EF4-FFF2-40B4-BE49-F238E27FC236}">
                    <a16:creationId xmlns:a16="http://schemas.microsoft.com/office/drawing/2014/main" id="{F2B64B10-215A-954B-94F8-E2856C252703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229395" y="3790983"/>
                <a:ext cx="509400" cy="65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46" name="Ink 346">
                <a:extLst>
                  <a:ext uri="{FF2B5EF4-FFF2-40B4-BE49-F238E27FC236}">
                    <a16:creationId xmlns:a16="http://schemas.microsoft.com/office/drawing/2014/main" id="{5687E114-25F2-DA46-9D3E-94F872354B38}"/>
                  </a:ext>
                </a:extLst>
              </p14:cNvPr>
              <p14:cNvContentPartPr/>
              <p14:nvPr/>
            </p14:nvContentPartPr>
            <p14:xfrm>
              <a:off x="5818115" y="4498023"/>
              <a:ext cx="220320" cy="384120"/>
            </p14:xfrm>
          </p:contentPart>
        </mc:Choice>
        <mc:Fallback xmlns="">
          <p:pic>
            <p:nvPicPr>
              <p:cNvPr id="346" name="Ink 346">
                <a:extLst>
                  <a:ext uri="{FF2B5EF4-FFF2-40B4-BE49-F238E27FC236}">
                    <a16:creationId xmlns:a16="http://schemas.microsoft.com/office/drawing/2014/main" id="{5687E114-25F2-DA46-9D3E-94F872354B3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802635" y="4482528"/>
                <a:ext cx="250920" cy="4147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52" name="Ink 351">
                <a:extLst>
                  <a:ext uri="{FF2B5EF4-FFF2-40B4-BE49-F238E27FC236}">
                    <a16:creationId xmlns:a16="http://schemas.microsoft.com/office/drawing/2014/main" id="{D0269E59-2C3E-FF4A-A954-29F4404E5A05}"/>
                  </a:ext>
                </a:extLst>
              </p14:cNvPr>
              <p14:cNvContentPartPr/>
              <p14:nvPr/>
            </p14:nvContentPartPr>
            <p14:xfrm>
              <a:off x="6566195" y="5032623"/>
              <a:ext cx="157680" cy="258120"/>
            </p14:xfrm>
          </p:contentPart>
        </mc:Choice>
        <mc:Fallback xmlns="">
          <p:pic>
            <p:nvPicPr>
              <p:cNvPr id="352" name="Ink 351">
                <a:extLst>
                  <a:ext uri="{FF2B5EF4-FFF2-40B4-BE49-F238E27FC236}">
                    <a16:creationId xmlns:a16="http://schemas.microsoft.com/office/drawing/2014/main" id="{D0269E59-2C3E-FF4A-A954-29F4404E5A05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550715" y="5017143"/>
                <a:ext cx="18828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65" name="Ink 370">
                <a:extLst>
                  <a:ext uri="{FF2B5EF4-FFF2-40B4-BE49-F238E27FC236}">
                    <a16:creationId xmlns:a16="http://schemas.microsoft.com/office/drawing/2014/main" id="{1C130498-4FDC-E743-9B7A-360FE6ACA823}"/>
                  </a:ext>
                </a:extLst>
              </p14:cNvPr>
              <p14:cNvContentPartPr/>
              <p14:nvPr/>
            </p14:nvContentPartPr>
            <p14:xfrm>
              <a:off x="7785875" y="5397303"/>
              <a:ext cx="685080" cy="308160"/>
            </p14:xfrm>
          </p:contentPart>
        </mc:Choice>
        <mc:Fallback xmlns="">
          <p:pic>
            <p:nvPicPr>
              <p:cNvPr id="365" name="Ink 370">
                <a:extLst>
                  <a:ext uri="{FF2B5EF4-FFF2-40B4-BE49-F238E27FC236}">
                    <a16:creationId xmlns:a16="http://schemas.microsoft.com/office/drawing/2014/main" id="{1C130498-4FDC-E743-9B7A-360FE6ACA82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770395" y="5381841"/>
                <a:ext cx="715680" cy="3387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66" name="Ink 371">
                <a:extLst>
                  <a:ext uri="{FF2B5EF4-FFF2-40B4-BE49-F238E27FC236}">
                    <a16:creationId xmlns:a16="http://schemas.microsoft.com/office/drawing/2014/main" id="{5E89BDFD-9568-D247-87D5-5C0A9BB42D85}"/>
                  </a:ext>
                </a:extLst>
              </p14:cNvPr>
              <p14:cNvContentPartPr/>
              <p14:nvPr/>
            </p14:nvContentPartPr>
            <p14:xfrm>
              <a:off x="7390595" y="5548143"/>
              <a:ext cx="282600" cy="157680"/>
            </p14:xfrm>
          </p:contentPart>
        </mc:Choice>
        <mc:Fallback xmlns="">
          <p:pic>
            <p:nvPicPr>
              <p:cNvPr id="366" name="Ink 371">
                <a:extLst>
                  <a:ext uri="{FF2B5EF4-FFF2-40B4-BE49-F238E27FC236}">
                    <a16:creationId xmlns:a16="http://schemas.microsoft.com/office/drawing/2014/main" id="{5E89BDFD-9568-D247-87D5-5C0A9BB42D8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375115" y="5532663"/>
                <a:ext cx="3132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67" name="Ink 372">
                <a:extLst>
                  <a:ext uri="{FF2B5EF4-FFF2-40B4-BE49-F238E27FC236}">
                    <a16:creationId xmlns:a16="http://schemas.microsoft.com/office/drawing/2014/main" id="{48E0BF64-FED5-3644-8410-5A3BAB568F15}"/>
                  </a:ext>
                </a:extLst>
              </p14:cNvPr>
              <p14:cNvContentPartPr/>
              <p14:nvPr/>
            </p14:nvContentPartPr>
            <p14:xfrm>
              <a:off x="6886955" y="5585943"/>
              <a:ext cx="421560" cy="132480"/>
            </p14:xfrm>
          </p:contentPart>
        </mc:Choice>
        <mc:Fallback xmlns="">
          <p:pic>
            <p:nvPicPr>
              <p:cNvPr id="367" name="Ink 372">
                <a:extLst>
                  <a:ext uri="{FF2B5EF4-FFF2-40B4-BE49-F238E27FC236}">
                    <a16:creationId xmlns:a16="http://schemas.microsoft.com/office/drawing/2014/main" id="{48E0BF64-FED5-3644-8410-5A3BAB568F1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871475" y="5570463"/>
                <a:ext cx="45216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8" name="Ink 373">
                <a:extLst>
                  <a:ext uri="{FF2B5EF4-FFF2-40B4-BE49-F238E27FC236}">
                    <a16:creationId xmlns:a16="http://schemas.microsoft.com/office/drawing/2014/main" id="{51B5E322-6EBD-2D49-A635-BA958755AC20}"/>
                  </a:ext>
                </a:extLst>
              </p14:cNvPr>
              <p14:cNvContentPartPr/>
              <p14:nvPr/>
            </p14:nvContentPartPr>
            <p14:xfrm>
              <a:off x="6830435" y="5176983"/>
              <a:ext cx="402840" cy="82440"/>
            </p14:xfrm>
          </p:contentPart>
        </mc:Choice>
        <mc:Fallback xmlns="">
          <p:pic>
            <p:nvPicPr>
              <p:cNvPr id="368" name="Ink 373">
                <a:extLst>
                  <a:ext uri="{FF2B5EF4-FFF2-40B4-BE49-F238E27FC236}">
                    <a16:creationId xmlns:a16="http://schemas.microsoft.com/office/drawing/2014/main" id="{51B5E322-6EBD-2D49-A635-BA958755AC20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814955" y="5161435"/>
                <a:ext cx="433440" cy="1131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69" name="Ink 374">
                <a:extLst>
                  <a:ext uri="{FF2B5EF4-FFF2-40B4-BE49-F238E27FC236}">
                    <a16:creationId xmlns:a16="http://schemas.microsoft.com/office/drawing/2014/main" id="{A885CD1E-39FA-DD48-BC24-D0BB712C4329}"/>
                  </a:ext>
                </a:extLst>
              </p14:cNvPr>
              <p14:cNvContentPartPr/>
              <p14:nvPr/>
            </p14:nvContentPartPr>
            <p14:xfrm>
              <a:off x="6132395" y="5214783"/>
              <a:ext cx="339840" cy="82080"/>
            </p14:xfrm>
          </p:contentPart>
        </mc:Choice>
        <mc:Fallback xmlns="">
          <p:pic>
            <p:nvPicPr>
              <p:cNvPr id="369" name="Ink 374">
                <a:extLst>
                  <a:ext uri="{FF2B5EF4-FFF2-40B4-BE49-F238E27FC236}">
                    <a16:creationId xmlns:a16="http://schemas.microsoft.com/office/drawing/2014/main" id="{A885CD1E-39FA-DD48-BC24-D0BB712C4329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116915" y="5199303"/>
                <a:ext cx="37044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70" name="Ink 375">
                <a:extLst>
                  <a:ext uri="{FF2B5EF4-FFF2-40B4-BE49-F238E27FC236}">
                    <a16:creationId xmlns:a16="http://schemas.microsoft.com/office/drawing/2014/main" id="{4D60457D-685E-E443-A016-C2C7EFF8F948}"/>
                  </a:ext>
                </a:extLst>
              </p14:cNvPr>
              <p14:cNvContentPartPr/>
              <p14:nvPr/>
            </p14:nvContentPartPr>
            <p14:xfrm>
              <a:off x="5830715" y="5114343"/>
              <a:ext cx="201600" cy="213840"/>
            </p14:xfrm>
          </p:contentPart>
        </mc:Choice>
        <mc:Fallback xmlns="">
          <p:pic>
            <p:nvPicPr>
              <p:cNvPr id="370" name="Ink 375">
                <a:extLst>
                  <a:ext uri="{FF2B5EF4-FFF2-40B4-BE49-F238E27FC236}">
                    <a16:creationId xmlns:a16="http://schemas.microsoft.com/office/drawing/2014/main" id="{4D60457D-685E-E443-A016-C2C7EFF8F948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815207" y="5098889"/>
                <a:ext cx="232255" cy="244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86DDFBC7-DA51-FB49-92C0-B5DDC60C6C88}"/>
                  </a:ext>
                </a:extLst>
              </p14:cNvPr>
              <p14:cNvContentPartPr/>
              <p14:nvPr/>
            </p14:nvContentPartPr>
            <p14:xfrm>
              <a:off x="7207715" y="6044943"/>
              <a:ext cx="339840" cy="23292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86DDFBC7-DA51-FB49-92C0-B5DDC60C6C88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7192235" y="6029463"/>
                <a:ext cx="37044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07B6F5AD-0E5D-1544-91A2-FF073982D882}"/>
                  </a:ext>
                </a:extLst>
              </p14:cNvPr>
              <p14:cNvContentPartPr/>
              <p14:nvPr/>
            </p14:nvContentPartPr>
            <p14:xfrm>
              <a:off x="6635675" y="6183183"/>
              <a:ext cx="490680" cy="10692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07B6F5AD-0E5D-1544-91A2-FF073982D882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620195" y="6167755"/>
                <a:ext cx="521280" cy="137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DD2AD8AB-2EB8-B04C-B06B-0CA0E6B170D6}"/>
                  </a:ext>
                </a:extLst>
              </p14:cNvPr>
              <p14:cNvContentPartPr/>
              <p14:nvPr/>
            </p14:nvContentPartPr>
            <p14:xfrm>
              <a:off x="6270995" y="6151503"/>
              <a:ext cx="276840" cy="1512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DD2AD8AB-2EB8-B04C-B06B-0CA0E6B170D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255515" y="6136383"/>
                <a:ext cx="30744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9" name="Ink 29">
                <a:extLst>
                  <a:ext uri="{FF2B5EF4-FFF2-40B4-BE49-F238E27FC236}">
                    <a16:creationId xmlns:a16="http://schemas.microsoft.com/office/drawing/2014/main" id="{593C40C5-D73E-354E-8FCC-1F194C0C9557}"/>
                  </a:ext>
                </a:extLst>
              </p14:cNvPr>
              <p14:cNvContentPartPr/>
              <p14:nvPr/>
            </p14:nvContentPartPr>
            <p14:xfrm>
              <a:off x="6308435" y="5554983"/>
              <a:ext cx="515880" cy="464760"/>
            </p14:xfrm>
          </p:contentPart>
        </mc:Choice>
        <mc:Fallback xmlns="">
          <p:pic>
            <p:nvPicPr>
              <p:cNvPr id="29" name="Ink 29">
                <a:extLst>
                  <a:ext uri="{FF2B5EF4-FFF2-40B4-BE49-F238E27FC236}">
                    <a16:creationId xmlns:a16="http://schemas.microsoft.com/office/drawing/2014/main" id="{593C40C5-D73E-354E-8FCC-1F194C0C9557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293315" y="5539863"/>
                <a:ext cx="546480" cy="49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0" name="Ink 41">
                <a:extLst>
                  <a:ext uri="{FF2B5EF4-FFF2-40B4-BE49-F238E27FC236}">
                    <a16:creationId xmlns:a16="http://schemas.microsoft.com/office/drawing/2014/main" id="{4A1850C4-46E5-B946-B91D-A2C1B9960A1F}"/>
                  </a:ext>
                </a:extLst>
              </p14:cNvPr>
              <p14:cNvContentPartPr/>
              <p14:nvPr/>
            </p14:nvContentPartPr>
            <p14:xfrm>
              <a:off x="442595" y="1549623"/>
              <a:ext cx="163800" cy="150480"/>
            </p14:xfrm>
          </p:contentPart>
        </mc:Choice>
        <mc:Fallback xmlns="">
          <p:pic>
            <p:nvPicPr>
              <p:cNvPr id="40" name="Ink 41">
                <a:extLst>
                  <a:ext uri="{FF2B5EF4-FFF2-40B4-BE49-F238E27FC236}">
                    <a16:creationId xmlns:a16="http://schemas.microsoft.com/office/drawing/2014/main" id="{4A1850C4-46E5-B946-B91D-A2C1B9960A1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27475" y="1534143"/>
                <a:ext cx="19440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5" name="Ink 45">
                <a:extLst>
                  <a:ext uri="{FF2B5EF4-FFF2-40B4-BE49-F238E27FC236}">
                    <a16:creationId xmlns:a16="http://schemas.microsoft.com/office/drawing/2014/main" id="{B7111A8D-2601-E047-8ED7-72F06ECF21C3}"/>
                  </a:ext>
                </a:extLst>
              </p14:cNvPr>
              <p14:cNvContentPartPr/>
              <p14:nvPr/>
            </p14:nvContentPartPr>
            <p14:xfrm>
              <a:off x="675155" y="360903"/>
              <a:ext cx="8393760" cy="3319560"/>
            </p14:xfrm>
          </p:contentPart>
        </mc:Choice>
        <mc:Fallback xmlns="">
          <p:pic>
            <p:nvPicPr>
              <p:cNvPr id="45" name="Ink 45">
                <a:extLst>
                  <a:ext uri="{FF2B5EF4-FFF2-40B4-BE49-F238E27FC236}">
                    <a16:creationId xmlns:a16="http://schemas.microsoft.com/office/drawing/2014/main" id="{B7111A8D-2601-E047-8ED7-72F06ECF21C3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59675" y="345423"/>
                <a:ext cx="8424360" cy="335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56" name="Ink 56">
                <a:extLst>
                  <a:ext uri="{FF2B5EF4-FFF2-40B4-BE49-F238E27FC236}">
                    <a16:creationId xmlns:a16="http://schemas.microsoft.com/office/drawing/2014/main" id="{1FC0BA2A-707B-6440-8B67-E2ED78AAA7E4}"/>
                  </a:ext>
                </a:extLst>
              </p14:cNvPr>
              <p14:cNvContentPartPr/>
              <p14:nvPr/>
            </p14:nvContentPartPr>
            <p14:xfrm>
              <a:off x="1932635" y="1455303"/>
              <a:ext cx="1459080" cy="207720"/>
            </p14:xfrm>
          </p:contentPart>
        </mc:Choice>
        <mc:Fallback xmlns="">
          <p:pic>
            <p:nvPicPr>
              <p:cNvPr id="56" name="Ink 56">
                <a:extLst>
                  <a:ext uri="{FF2B5EF4-FFF2-40B4-BE49-F238E27FC236}">
                    <a16:creationId xmlns:a16="http://schemas.microsoft.com/office/drawing/2014/main" id="{1FC0BA2A-707B-6440-8B67-E2ED78AAA7E4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917515" y="1439823"/>
                <a:ext cx="148932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59" name="Ink 260">
                <a:extLst>
                  <a:ext uri="{FF2B5EF4-FFF2-40B4-BE49-F238E27FC236}">
                    <a16:creationId xmlns:a16="http://schemas.microsoft.com/office/drawing/2014/main" id="{0D13D193-EB2C-6845-B3E2-1E3C8992770E}"/>
                  </a:ext>
                </a:extLst>
              </p14:cNvPr>
              <p14:cNvContentPartPr/>
              <p14:nvPr/>
            </p14:nvContentPartPr>
            <p14:xfrm>
              <a:off x="4321955" y="1449543"/>
              <a:ext cx="767160" cy="238680"/>
            </p14:xfrm>
          </p:contentPart>
        </mc:Choice>
        <mc:Fallback xmlns="">
          <p:pic>
            <p:nvPicPr>
              <p:cNvPr id="259" name="Ink 260">
                <a:extLst>
                  <a:ext uri="{FF2B5EF4-FFF2-40B4-BE49-F238E27FC236}">
                    <a16:creationId xmlns:a16="http://schemas.microsoft.com/office/drawing/2014/main" id="{0D13D193-EB2C-6845-B3E2-1E3C8992770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306482" y="1434423"/>
                <a:ext cx="797386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60" name="Ink 261">
                <a:extLst>
                  <a:ext uri="{FF2B5EF4-FFF2-40B4-BE49-F238E27FC236}">
                    <a16:creationId xmlns:a16="http://schemas.microsoft.com/office/drawing/2014/main" id="{F4F94511-2989-934B-B728-2BCAE69BB4B6}"/>
                  </a:ext>
                </a:extLst>
              </p14:cNvPr>
              <p14:cNvContentPartPr/>
              <p14:nvPr/>
            </p14:nvContentPartPr>
            <p14:xfrm>
              <a:off x="3743435" y="1505343"/>
              <a:ext cx="214200" cy="264240"/>
            </p14:xfrm>
          </p:contentPart>
        </mc:Choice>
        <mc:Fallback xmlns="">
          <p:pic>
            <p:nvPicPr>
              <p:cNvPr id="260" name="Ink 261">
                <a:extLst>
                  <a:ext uri="{FF2B5EF4-FFF2-40B4-BE49-F238E27FC236}">
                    <a16:creationId xmlns:a16="http://schemas.microsoft.com/office/drawing/2014/main" id="{F4F94511-2989-934B-B728-2BCAE69BB4B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728315" y="1490223"/>
                <a:ext cx="24444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1EA38AD9-5D62-F541-ABAF-E13614525430}"/>
                  </a:ext>
                </a:extLst>
              </p14:cNvPr>
              <p14:cNvContentPartPr/>
              <p14:nvPr/>
            </p14:nvContentPartPr>
            <p14:xfrm>
              <a:off x="1014635" y="1989543"/>
              <a:ext cx="126000" cy="1296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1EA38AD9-5D62-F541-ABAF-E13614525430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999515" y="1974423"/>
                <a:ext cx="1566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FC60B444-FE4B-3044-AD18-32B8C7F92BDD}"/>
                  </a:ext>
                </a:extLst>
              </p14:cNvPr>
              <p14:cNvContentPartPr/>
              <p14:nvPr/>
            </p14:nvContentPartPr>
            <p14:xfrm>
              <a:off x="1040555" y="2058663"/>
              <a:ext cx="106560" cy="1296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FC60B444-FE4B-3044-AD18-32B8C7F92BDD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025435" y="2043543"/>
                <a:ext cx="1371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E45959B1-1E9B-CB44-9B15-95623E4EA8B2}"/>
                  </a:ext>
                </a:extLst>
              </p14:cNvPr>
              <p14:cNvContentPartPr/>
              <p14:nvPr/>
            </p14:nvContentPartPr>
            <p14:xfrm>
              <a:off x="1266275" y="1933023"/>
              <a:ext cx="226800" cy="12960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E45959B1-1E9B-CB44-9B15-95623E4EA8B2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251155" y="1917903"/>
                <a:ext cx="25704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ED13A3D6-ED9E-6B42-8AED-8D65F798A76D}"/>
                  </a:ext>
                </a:extLst>
              </p14:cNvPr>
              <p14:cNvContentPartPr/>
              <p14:nvPr/>
            </p14:nvContentPartPr>
            <p14:xfrm>
              <a:off x="1662275" y="2027343"/>
              <a:ext cx="31680" cy="8820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ED13A3D6-ED9E-6B42-8AED-8D65F798A76D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647155" y="2012223"/>
                <a:ext cx="622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69" name="Ink 269">
                <a:extLst>
                  <a:ext uri="{FF2B5EF4-FFF2-40B4-BE49-F238E27FC236}">
                    <a16:creationId xmlns:a16="http://schemas.microsoft.com/office/drawing/2014/main" id="{AFBF5FA1-771F-1B43-9E92-FDE62105C7F0}"/>
                  </a:ext>
                </a:extLst>
              </p14:cNvPr>
              <p14:cNvContentPartPr/>
              <p14:nvPr/>
            </p14:nvContentPartPr>
            <p14:xfrm>
              <a:off x="691355" y="1951743"/>
              <a:ext cx="185400" cy="132480"/>
            </p14:xfrm>
          </p:contentPart>
        </mc:Choice>
        <mc:Fallback xmlns="">
          <p:pic>
            <p:nvPicPr>
              <p:cNvPr id="269" name="Ink 269">
                <a:extLst>
                  <a:ext uri="{FF2B5EF4-FFF2-40B4-BE49-F238E27FC236}">
                    <a16:creationId xmlns:a16="http://schemas.microsoft.com/office/drawing/2014/main" id="{AFBF5FA1-771F-1B43-9E92-FDE62105C7F0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676235" y="1936623"/>
                <a:ext cx="21600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B166007A-2502-C84D-8A90-BC13D33D1183}"/>
                  </a:ext>
                </a:extLst>
              </p14:cNvPr>
              <p14:cNvContentPartPr/>
              <p14:nvPr/>
            </p14:nvContentPartPr>
            <p14:xfrm>
              <a:off x="2052155" y="1927263"/>
              <a:ext cx="214200" cy="10008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B166007A-2502-C84D-8A90-BC13D33D1183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037035" y="1912143"/>
                <a:ext cx="244440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A8E62845-5169-C146-80BD-B4441D19B574}"/>
                  </a:ext>
                </a:extLst>
              </p14:cNvPr>
              <p14:cNvContentPartPr/>
              <p14:nvPr/>
            </p14:nvContentPartPr>
            <p14:xfrm>
              <a:off x="2391635" y="1945623"/>
              <a:ext cx="69480" cy="36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A8E62845-5169-C146-80BD-B4441D19B574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376515" y="1930143"/>
                <a:ext cx="1000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486ADAFE-20DA-5943-9F07-8CA627435454}"/>
                  </a:ext>
                </a:extLst>
              </p14:cNvPr>
              <p14:cNvContentPartPr/>
              <p14:nvPr/>
            </p14:nvContentPartPr>
            <p14:xfrm>
              <a:off x="2416835" y="2008263"/>
              <a:ext cx="82080" cy="648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486ADAFE-20DA-5943-9F07-8CA627435454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401715" y="1993143"/>
                <a:ext cx="112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278DEA88-26A2-9641-883E-57374BC25FBA}"/>
                  </a:ext>
                </a:extLst>
              </p14:cNvPr>
              <p14:cNvContentPartPr/>
              <p14:nvPr/>
            </p14:nvContentPartPr>
            <p14:xfrm>
              <a:off x="2649395" y="1907823"/>
              <a:ext cx="113400" cy="9468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278DEA88-26A2-9641-883E-57374BC25FBA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634275" y="1892703"/>
                <a:ext cx="1440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24527D94-8F05-C641-93DE-233E7FAFDA71}"/>
                  </a:ext>
                </a:extLst>
              </p14:cNvPr>
              <p14:cNvContentPartPr/>
              <p14:nvPr/>
            </p14:nvContentPartPr>
            <p14:xfrm>
              <a:off x="2844515" y="1996023"/>
              <a:ext cx="31680" cy="6336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24527D94-8F05-C641-93DE-233E7FAFDA71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829035" y="1980543"/>
                <a:ext cx="6228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DCF0B3CE-B8E1-BE4C-81FC-19830CA3EFB0}"/>
                  </a:ext>
                </a:extLst>
              </p14:cNvPr>
              <p14:cNvContentPartPr/>
              <p14:nvPr/>
            </p14:nvContentPartPr>
            <p14:xfrm>
              <a:off x="3020555" y="1907823"/>
              <a:ext cx="25560" cy="10080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DCF0B3CE-B8E1-BE4C-81FC-19830CA3EFB0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005075" y="1892703"/>
                <a:ext cx="5616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D5858CC9-D5D8-2B43-90D9-2535E7904DFB}"/>
                  </a:ext>
                </a:extLst>
              </p14:cNvPr>
              <p14:cNvContentPartPr/>
              <p14:nvPr/>
            </p14:nvContentPartPr>
            <p14:xfrm>
              <a:off x="3164915" y="1989543"/>
              <a:ext cx="6480" cy="5076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D5858CC9-D5D8-2B43-90D9-2535E7904DFB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149795" y="1974423"/>
                <a:ext cx="3708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CF314DE-391B-A74E-B536-528EA4072B2B}"/>
                  </a:ext>
                </a:extLst>
              </p14:cNvPr>
              <p14:cNvContentPartPr/>
              <p14:nvPr/>
            </p14:nvContentPartPr>
            <p14:xfrm>
              <a:off x="3605195" y="1901703"/>
              <a:ext cx="132480" cy="15120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9CF314DE-391B-A74E-B536-528EA4072B2B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589715" y="1886223"/>
                <a:ext cx="16272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81" name="Ink 281">
                <a:extLst>
                  <a:ext uri="{FF2B5EF4-FFF2-40B4-BE49-F238E27FC236}">
                    <a16:creationId xmlns:a16="http://schemas.microsoft.com/office/drawing/2014/main" id="{0348BF87-1743-2E47-B7A8-BB227D368F59}"/>
                  </a:ext>
                </a:extLst>
              </p14:cNvPr>
              <p14:cNvContentPartPr/>
              <p14:nvPr/>
            </p14:nvContentPartPr>
            <p14:xfrm>
              <a:off x="3284435" y="1901703"/>
              <a:ext cx="220320" cy="138600"/>
            </p14:xfrm>
          </p:contentPart>
        </mc:Choice>
        <mc:Fallback xmlns="">
          <p:pic>
            <p:nvPicPr>
              <p:cNvPr id="281" name="Ink 281">
                <a:extLst>
                  <a:ext uri="{FF2B5EF4-FFF2-40B4-BE49-F238E27FC236}">
                    <a16:creationId xmlns:a16="http://schemas.microsoft.com/office/drawing/2014/main" id="{0348BF87-1743-2E47-B7A8-BB227D368F59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269315" y="1886223"/>
                <a:ext cx="2509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87" name="Ink 287">
                <a:extLst>
                  <a:ext uri="{FF2B5EF4-FFF2-40B4-BE49-F238E27FC236}">
                    <a16:creationId xmlns:a16="http://schemas.microsoft.com/office/drawing/2014/main" id="{CE272735-4186-BF4E-AA4B-EB17BA5400E5}"/>
                  </a:ext>
                </a:extLst>
              </p14:cNvPr>
              <p14:cNvContentPartPr/>
              <p14:nvPr/>
            </p14:nvContentPartPr>
            <p14:xfrm>
              <a:off x="562115" y="2536383"/>
              <a:ext cx="4419720" cy="1585080"/>
            </p14:xfrm>
          </p:contentPart>
        </mc:Choice>
        <mc:Fallback xmlns="">
          <p:pic>
            <p:nvPicPr>
              <p:cNvPr id="287" name="Ink 287">
                <a:extLst>
                  <a:ext uri="{FF2B5EF4-FFF2-40B4-BE49-F238E27FC236}">
                    <a16:creationId xmlns:a16="http://schemas.microsoft.com/office/drawing/2014/main" id="{CE272735-4186-BF4E-AA4B-EB17BA5400E5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46634" y="2520899"/>
                <a:ext cx="4450322" cy="16156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89" name="Ink 288">
                <a:extLst>
                  <a:ext uri="{FF2B5EF4-FFF2-40B4-BE49-F238E27FC236}">
                    <a16:creationId xmlns:a16="http://schemas.microsoft.com/office/drawing/2014/main" id="{9191A283-9CAF-AF43-A4B3-229ABE757201}"/>
                  </a:ext>
                </a:extLst>
              </p14:cNvPr>
              <p14:cNvContentPartPr/>
              <p14:nvPr/>
            </p14:nvContentPartPr>
            <p14:xfrm>
              <a:off x="4944395" y="2511543"/>
              <a:ext cx="94680" cy="1477800"/>
            </p14:xfrm>
          </p:contentPart>
        </mc:Choice>
        <mc:Fallback xmlns="">
          <p:pic>
            <p:nvPicPr>
              <p:cNvPr id="289" name="Ink 288">
                <a:extLst>
                  <a:ext uri="{FF2B5EF4-FFF2-40B4-BE49-F238E27FC236}">
                    <a16:creationId xmlns:a16="http://schemas.microsoft.com/office/drawing/2014/main" id="{9191A283-9CAF-AF43-A4B3-229ABE757201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4928915" y="2496063"/>
                <a:ext cx="125280" cy="150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90" name="Ink 289">
                <a:extLst>
                  <a:ext uri="{FF2B5EF4-FFF2-40B4-BE49-F238E27FC236}">
                    <a16:creationId xmlns:a16="http://schemas.microsoft.com/office/drawing/2014/main" id="{8CDDE9A7-A919-AD46-9B8D-9A7A710C9739}"/>
                  </a:ext>
                </a:extLst>
              </p14:cNvPr>
              <p14:cNvContentPartPr/>
              <p14:nvPr/>
            </p14:nvContentPartPr>
            <p14:xfrm>
              <a:off x="3787355" y="2605863"/>
              <a:ext cx="6480" cy="6480"/>
            </p14:xfrm>
          </p:contentPart>
        </mc:Choice>
        <mc:Fallback xmlns="">
          <p:pic>
            <p:nvPicPr>
              <p:cNvPr id="290" name="Ink 289">
                <a:extLst>
                  <a:ext uri="{FF2B5EF4-FFF2-40B4-BE49-F238E27FC236}">
                    <a16:creationId xmlns:a16="http://schemas.microsoft.com/office/drawing/2014/main" id="{8CDDE9A7-A919-AD46-9B8D-9A7A710C9739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3771875" y="2591198"/>
                <a:ext cx="370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81DB9974-4A85-614B-87D7-E94DD40094B4}"/>
                  </a:ext>
                </a:extLst>
              </p14:cNvPr>
              <p14:cNvContentPartPr/>
              <p14:nvPr/>
            </p14:nvContentPartPr>
            <p14:xfrm>
              <a:off x="2398115" y="2687583"/>
              <a:ext cx="170280" cy="137736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81DB9974-4A85-614B-87D7-E94DD40094B4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382635" y="2672103"/>
                <a:ext cx="200520" cy="140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318" name="Ink 317">
                <a:extLst>
                  <a:ext uri="{FF2B5EF4-FFF2-40B4-BE49-F238E27FC236}">
                    <a16:creationId xmlns:a16="http://schemas.microsoft.com/office/drawing/2014/main" id="{F8260EB0-5DB5-0D49-AE00-414CCB62377B}"/>
                  </a:ext>
                </a:extLst>
              </p14:cNvPr>
              <p14:cNvContentPartPr/>
              <p14:nvPr/>
            </p14:nvContentPartPr>
            <p14:xfrm>
              <a:off x="3592595" y="2813223"/>
              <a:ext cx="207720" cy="226800"/>
            </p14:xfrm>
          </p:contentPart>
        </mc:Choice>
        <mc:Fallback xmlns="">
          <p:pic>
            <p:nvPicPr>
              <p:cNvPr id="318" name="Ink 317">
                <a:extLst>
                  <a:ext uri="{FF2B5EF4-FFF2-40B4-BE49-F238E27FC236}">
                    <a16:creationId xmlns:a16="http://schemas.microsoft.com/office/drawing/2014/main" id="{F8260EB0-5DB5-0D49-AE00-414CCB62377B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577115" y="2798103"/>
                <a:ext cx="23832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357" name="Ink 357">
                <a:extLst>
                  <a:ext uri="{FF2B5EF4-FFF2-40B4-BE49-F238E27FC236}">
                    <a16:creationId xmlns:a16="http://schemas.microsoft.com/office/drawing/2014/main" id="{36111064-9784-DC4A-81D7-6DB2A3210FAF}"/>
                  </a:ext>
                </a:extLst>
              </p14:cNvPr>
              <p14:cNvContentPartPr/>
              <p14:nvPr/>
            </p14:nvContentPartPr>
            <p14:xfrm>
              <a:off x="4082915" y="2630703"/>
              <a:ext cx="610200" cy="1383480"/>
            </p14:xfrm>
          </p:contentPart>
        </mc:Choice>
        <mc:Fallback xmlns="">
          <p:pic>
            <p:nvPicPr>
              <p:cNvPr id="357" name="Ink 357">
                <a:extLst>
                  <a:ext uri="{FF2B5EF4-FFF2-40B4-BE49-F238E27FC236}">
                    <a16:creationId xmlns:a16="http://schemas.microsoft.com/office/drawing/2014/main" id="{36111064-9784-DC4A-81D7-6DB2A3210FAF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4067795" y="2615583"/>
                <a:ext cx="640800" cy="141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371" name="Ink 372">
                <a:extLst>
                  <a:ext uri="{FF2B5EF4-FFF2-40B4-BE49-F238E27FC236}">
                    <a16:creationId xmlns:a16="http://schemas.microsoft.com/office/drawing/2014/main" id="{CE6F39C5-9308-D14D-80BB-E6A064B8352B}"/>
                  </a:ext>
                </a:extLst>
              </p14:cNvPr>
              <p14:cNvContentPartPr/>
              <p14:nvPr/>
            </p14:nvContentPartPr>
            <p14:xfrm>
              <a:off x="3573515" y="3404343"/>
              <a:ext cx="421560" cy="415080"/>
            </p14:xfrm>
          </p:contentPart>
        </mc:Choice>
        <mc:Fallback xmlns="">
          <p:pic>
            <p:nvPicPr>
              <p:cNvPr id="371" name="Ink 372">
                <a:extLst>
                  <a:ext uri="{FF2B5EF4-FFF2-40B4-BE49-F238E27FC236}">
                    <a16:creationId xmlns:a16="http://schemas.microsoft.com/office/drawing/2014/main" id="{CE6F39C5-9308-D14D-80BB-E6A064B8352B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3558395" y="3388876"/>
                <a:ext cx="452160" cy="4452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372" name="Ink 373">
                <a:extLst>
                  <a:ext uri="{FF2B5EF4-FFF2-40B4-BE49-F238E27FC236}">
                    <a16:creationId xmlns:a16="http://schemas.microsoft.com/office/drawing/2014/main" id="{60EA540A-C266-EA49-BDA8-E16E2509AAB5}"/>
                  </a:ext>
                </a:extLst>
              </p14:cNvPr>
              <p14:cNvContentPartPr/>
              <p14:nvPr/>
            </p14:nvContentPartPr>
            <p14:xfrm>
              <a:off x="2687195" y="2655903"/>
              <a:ext cx="606600" cy="1427400"/>
            </p14:xfrm>
          </p:contentPart>
        </mc:Choice>
        <mc:Fallback xmlns="">
          <p:pic>
            <p:nvPicPr>
              <p:cNvPr id="372" name="Ink 373">
                <a:extLst>
                  <a:ext uri="{FF2B5EF4-FFF2-40B4-BE49-F238E27FC236}">
                    <a16:creationId xmlns:a16="http://schemas.microsoft.com/office/drawing/2014/main" id="{60EA540A-C266-EA49-BDA8-E16E2509AAB5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2672075" y="2640783"/>
                <a:ext cx="637200" cy="14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378" name="Ink 378">
                <a:extLst>
                  <a:ext uri="{FF2B5EF4-FFF2-40B4-BE49-F238E27FC236}">
                    <a16:creationId xmlns:a16="http://schemas.microsoft.com/office/drawing/2014/main" id="{5A82DA97-8F1B-A747-B619-483D6F9F19D3}"/>
                  </a:ext>
                </a:extLst>
              </p14:cNvPr>
              <p14:cNvContentPartPr/>
              <p14:nvPr/>
            </p14:nvContentPartPr>
            <p14:xfrm>
              <a:off x="775955" y="2700183"/>
              <a:ext cx="1534320" cy="2100240"/>
            </p14:xfrm>
          </p:contentPart>
        </mc:Choice>
        <mc:Fallback xmlns="">
          <p:pic>
            <p:nvPicPr>
              <p:cNvPr id="378" name="Ink 378">
                <a:extLst>
                  <a:ext uri="{FF2B5EF4-FFF2-40B4-BE49-F238E27FC236}">
                    <a16:creationId xmlns:a16="http://schemas.microsoft.com/office/drawing/2014/main" id="{5A82DA97-8F1B-A747-B619-483D6F9F19D3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60475" y="2684703"/>
                <a:ext cx="1564920" cy="21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380" name="Ink 379">
                <a:extLst>
                  <a:ext uri="{FF2B5EF4-FFF2-40B4-BE49-F238E27FC236}">
                    <a16:creationId xmlns:a16="http://schemas.microsoft.com/office/drawing/2014/main" id="{2A9B192F-80A5-ED40-9DA6-8DA8E549EAA6}"/>
                  </a:ext>
                </a:extLst>
              </p14:cNvPr>
              <p14:cNvContentPartPr/>
              <p14:nvPr/>
            </p14:nvContentPartPr>
            <p14:xfrm>
              <a:off x="656435" y="5287503"/>
              <a:ext cx="100800" cy="458640"/>
            </p14:xfrm>
          </p:contentPart>
        </mc:Choice>
        <mc:Fallback xmlns="">
          <p:pic>
            <p:nvPicPr>
              <p:cNvPr id="380" name="Ink 379">
                <a:extLst>
                  <a:ext uri="{FF2B5EF4-FFF2-40B4-BE49-F238E27FC236}">
                    <a16:creationId xmlns:a16="http://schemas.microsoft.com/office/drawing/2014/main" id="{2A9B192F-80A5-ED40-9DA6-8DA8E549EAA6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41315" y="5272383"/>
                <a:ext cx="131400" cy="48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381" name="Ink 380">
                <a:extLst>
                  <a:ext uri="{FF2B5EF4-FFF2-40B4-BE49-F238E27FC236}">
                    <a16:creationId xmlns:a16="http://schemas.microsoft.com/office/drawing/2014/main" id="{BB36F795-32A8-7348-808E-1E5295A87DF9}"/>
                  </a:ext>
                </a:extLst>
              </p14:cNvPr>
              <p14:cNvContentPartPr/>
              <p14:nvPr/>
            </p14:nvContentPartPr>
            <p14:xfrm>
              <a:off x="687755" y="5328183"/>
              <a:ext cx="214200" cy="126000"/>
            </p14:xfrm>
          </p:contentPart>
        </mc:Choice>
        <mc:Fallback xmlns="">
          <p:pic>
            <p:nvPicPr>
              <p:cNvPr id="381" name="Ink 380">
                <a:extLst>
                  <a:ext uri="{FF2B5EF4-FFF2-40B4-BE49-F238E27FC236}">
                    <a16:creationId xmlns:a16="http://schemas.microsoft.com/office/drawing/2014/main" id="{BB36F795-32A8-7348-808E-1E5295A87DF9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672635" y="5312703"/>
                <a:ext cx="24444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82" name="Ink 381">
                <a:extLst>
                  <a:ext uri="{FF2B5EF4-FFF2-40B4-BE49-F238E27FC236}">
                    <a16:creationId xmlns:a16="http://schemas.microsoft.com/office/drawing/2014/main" id="{6B7FD2D2-06EC-524E-805B-EFDC4C4C0F41}"/>
                  </a:ext>
                </a:extLst>
              </p14:cNvPr>
              <p14:cNvContentPartPr/>
              <p14:nvPr/>
            </p14:nvContentPartPr>
            <p14:xfrm>
              <a:off x="951995" y="5315583"/>
              <a:ext cx="113400" cy="88560"/>
            </p14:xfrm>
          </p:contentPart>
        </mc:Choice>
        <mc:Fallback xmlns="">
          <p:pic>
            <p:nvPicPr>
              <p:cNvPr id="382" name="Ink 381">
                <a:extLst>
                  <a:ext uri="{FF2B5EF4-FFF2-40B4-BE49-F238E27FC236}">
                    <a16:creationId xmlns:a16="http://schemas.microsoft.com/office/drawing/2014/main" id="{6B7FD2D2-06EC-524E-805B-EFDC4C4C0F41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936515" y="5300103"/>
                <a:ext cx="1440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383" name="Ink 382">
                <a:extLst>
                  <a:ext uri="{FF2B5EF4-FFF2-40B4-BE49-F238E27FC236}">
                    <a16:creationId xmlns:a16="http://schemas.microsoft.com/office/drawing/2014/main" id="{C84898D5-A94C-8849-B8A4-040D658A58F0}"/>
                  </a:ext>
                </a:extLst>
              </p14:cNvPr>
              <p14:cNvContentPartPr/>
              <p14:nvPr/>
            </p14:nvContentPartPr>
            <p14:xfrm>
              <a:off x="1190675" y="5321703"/>
              <a:ext cx="106560" cy="69480"/>
            </p14:xfrm>
          </p:contentPart>
        </mc:Choice>
        <mc:Fallback xmlns="">
          <p:pic>
            <p:nvPicPr>
              <p:cNvPr id="383" name="Ink 382">
                <a:extLst>
                  <a:ext uri="{FF2B5EF4-FFF2-40B4-BE49-F238E27FC236}">
                    <a16:creationId xmlns:a16="http://schemas.microsoft.com/office/drawing/2014/main" id="{C84898D5-A94C-8849-B8A4-040D658A58F0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175555" y="5306583"/>
                <a:ext cx="13716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84" name="Ink 383">
                <a:extLst>
                  <a:ext uri="{FF2B5EF4-FFF2-40B4-BE49-F238E27FC236}">
                    <a16:creationId xmlns:a16="http://schemas.microsoft.com/office/drawing/2014/main" id="{5DA750A7-9884-B84C-8B16-B9DEAD457A7A}"/>
                  </a:ext>
                </a:extLst>
              </p14:cNvPr>
              <p14:cNvContentPartPr/>
              <p14:nvPr/>
            </p14:nvContentPartPr>
            <p14:xfrm>
              <a:off x="1209755" y="5353023"/>
              <a:ext cx="6480" cy="360"/>
            </p14:xfrm>
          </p:contentPart>
        </mc:Choice>
        <mc:Fallback xmlns="">
          <p:pic>
            <p:nvPicPr>
              <p:cNvPr id="384" name="Ink 383">
                <a:extLst>
                  <a:ext uri="{FF2B5EF4-FFF2-40B4-BE49-F238E27FC236}">
                    <a16:creationId xmlns:a16="http://schemas.microsoft.com/office/drawing/2014/main" id="{5DA750A7-9884-B84C-8B16-B9DEAD457A7A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194635" y="5337903"/>
                <a:ext cx="370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385" name="Ink 384">
                <a:extLst>
                  <a:ext uri="{FF2B5EF4-FFF2-40B4-BE49-F238E27FC236}">
                    <a16:creationId xmlns:a16="http://schemas.microsoft.com/office/drawing/2014/main" id="{F2647E3E-00B9-0440-ABF0-C87F15362039}"/>
                  </a:ext>
                </a:extLst>
              </p14:cNvPr>
              <p14:cNvContentPartPr/>
              <p14:nvPr/>
            </p14:nvContentPartPr>
            <p14:xfrm>
              <a:off x="1373195" y="5183463"/>
              <a:ext cx="170280" cy="182520"/>
            </p14:xfrm>
          </p:contentPart>
        </mc:Choice>
        <mc:Fallback xmlns="">
          <p:pic>
            <p:nvPicPr>
              <p:cNvPr id="385" name="Ink 384">
                <a:extLst>
                  <a:ext uri="{FF2B5EF4-FFF2-40B4-BE49-F238E27FC236}">
                    <a16:creationId xmlns:a16="http://schemas.microsoft.com/office/drawing/2014/main" id="{F2647E3E-00B9-0440-ABF0-C87F15362039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358075" y="5168343"/>
                <a:ext cx="2005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386" name="Ink 385">
                <a:extLst>
                  <a:ext uri="{FF2B5EF4-FFF2-40B4-BE49-F238E27FC236}">
                    <a16:creationId xmlns:a16="http://schemas.microsoft.com/office/drawing/2014/main" id="{6716CD16-C4D6-864C-A78E-7CA6C38567EA}"/>
                  </a:ext>
                </a:extLst>
              </p14:cNvPr>
              <p14:cNvContentPartPr/>
              <p14:nvPr/>
            </p14:nvContentPartPr>
            <p14:xfrm>
              <a:off x="1681355" y="5233863"/>
              <a:ext cx="132480" cy="75960"/>
            </p14:xfrm>
          </p:contentPart>
        </mc:Choice>
        <mc:Fallback xmlns="">
          <p:pic>
            <p:nvPicPr>
              <p:cNvPr id="386" name="Ink 385">
                <a:extLst>
                  <a:ext uri="{FF2B5EF4-FFF2-40B4-BE49-F238E27FC236}">
                    <a16:creationId xmlns:a16="http://schemas.microsoft.com/office/drawing/2014/main" id="{6716CD16-C4D6-864C-A78E-7CA6C38567EA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665875" y="5218383"/>
                <a:ext cx="16272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387" name="Ink 386">
                <a:extLst>
                  <a:ext uri="{FF2B5EF4-FFF2-40B4-BE49-F238E27FC236}">
                    <a16:creationId xmlns:a16="http://schemas.microsoft.com/office/drawing/2014/main" id="{345FAAD7-ABA3-CA43-A272-4F18ABF59828}"/>
                  </a:ext>
                </a:extLst>
              </p14:cNvPr>
              <p14:cNvContentPartPr/>
              <p14:nvPr/>
            </p14:nvContentPartPr>
            <p14:xfrm>
              <a:off x="1857395" y="5095263"/>
              <a:ext cx="151200" cy="176400"/>
            </p14:xfrm>
          </p:contentPart>
        </mc:Choice>
        <mc:Fallback xmlns="">
          <p:pic>
            <p:nvPicPr>
              <p:cNvPr id="387" name="Ink 386">
                <a:extLst>
                  <a:ext uri="{FF2B5EF4-FFF2-40B4-BE49-F238E27FC236}">
                    <a16:creationId xmlns:a16="http://schemas.microsoft.com/office/drawing/2014/main" id="{345FAAD7-ABA3-CA43-A272-4F18ABF59828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1841915" y="5080143"/>
                <a:ext cx="1818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388" name="Ink 387">
                <a:extLst>
                  <a:ext uri="{FF2B5EF4-FFF2-40B4-BE49-F238E27FC236}">
                    <a16:creationId xmlns:a16="http://schemas.microsoft.com/office/drawing/2014/main" id="{F60B226F-ACA1-6745-B69C-9660D022AE0C}"/>
                  </a:ext>
                </a:extLst>
              </p14:cNvPr>
              <p14:cNvContentPartPr/>
              <p14:nvPr/>
            </p14:nvContentPartPr>
            <p14:xfrm>
              <a:off x="2108675" y="5171583"/>
              <a:ext cx="107280" cy="62640"/>
            </p14:xfrm>
          </p:contentPart>
        </mc:Choice>
        <mc:Fallback xmlns="">
          <p:pic>
            <p:nvPicPr>
              <p:cNvPr id="388" name="Ink 387">
                <a:extLst>
                  <a:ext uri="{FF2B5EF4-FFF2-40B4-BE49-F238E27FC236}">
                    <a16:creationId xmlns:a16="http://schemas.microsoft.com/office/drawing/2014/main" id="{F60B226F-ACA1-6745-B69C-9660D022AE0C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2093555" y="5156463"/>
                <a:ext cx="137880" cy="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89" name="Ink 388">
                <a:extLst>
                  <a:ext uri="{FF2B5EF4-FFF2-40B4-BE49-F238E27FC236}">
                    <a16:creationId xmlns:a16="http://schemas.microsoft.com/office/drawing/2014/main" id="{08797674-E55B-344D-B802-293A25333C58}"/>
                  </a:ext>
                </a:extLst>
              </p14:cNvPr>
              <p14:cNvContentPartPr/>
              <p14:nvPr/>
            </p14:nvContentPartPr>
            <p14:xfrm>
              <a:off x="2165195" y="5114343"/>
              <a:ext cx="12960" cy="6480"/>
            </p14:xfrm>
          </p:contentPart>
        </mc:Choice>
        <mc:Fallback xmlns="">
          <p:pic>
            <p:nvPicPr>
              <p:cNvPr id="389" name="Ink 388">
                <a:extLst>
                  <a:ext uri="{FF2B5EF4-FFF2-40B4-BE49-F238E27FC236}">
                    <a16:creationId xmlns:a16="http://schemas.microsoft.com/office/drawing/2014/main" id="{08797674-E55B-344D-B802-293A25333C58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2150075" y="5098863"/>
                <a:ext cx="435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90" name="Ink 389">
                <a:extLst>
                  <a:ext uri="{FF2B5EF4-FFF2-40B4-BE49-F238E27FC236}">
                    <a16:creationId xmlns:a16="http://schemas.microsoft.com/office/drawing/2014/main" id="{3691A607-3E7A-2742-A60D-451CBEA609DB}"/>
                  </a:ext>
                </a:extLst>
              </p14:cNvPr>
              <p14:cNvContentPartPr/>
              <p14:nvPr/>
            </p14:nvContentPartPr>
            <p14:xfrm>
              <a:off x="2309915" y="4862703"/>
              <a:ext cx="327240" cy="352440"/>
            </p14:xfrm>
          </p:contentPart>
        </mc:Choice>
        <mc:Fallback xmlns="">
          <p:pic>
            <p:nvPicPr>
              <p:cNvPr id="390" name="Ink 389">
                <a:extLst>
                  <a:ext uri="{FF2B5EF4-FFF2-40B4-BE49-F238E27FC236}">
                    <a16:creationId xmlns:a16="http://schemas.microsoft.com/office/drawing/2014/main" id="{3691A607-3E7A-2742-A60D-451CBEA609DB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2294795" y="4847583"/>
                <a:ext cx="3578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91" name="Ink 390">
                <a:extLst>
                  <a:ext uri="{FF2B5EF4-FFF2-40B4-BE49-F238E27FC236}">
                    <a16:creationId xmlns:a16="http://schemas.microsoft.com/office/drawing/2014/main" id="{2116A592-637B-FE4B-9B4F-667990D56E2D}"/>
                  </a:ext>
                </a:extLst>
              </p14:cNvPr>
              <p14:cNvContentPartPr/>
              <p14:nvPr/>
            </p14:nvContentPartPr>
            <p14:xfrm>
              <a:off x="2586755" y="5063943"/>
              <a:ext cx="19080" cy="6480"/>
            </p14:xfrm>
          </p:contentPart>
        </mc:Choice>
        <mc:Fallback xmlns="">
          <p:pic>
            <p:nvPicPr>
              <p:cNvPr id="391" name="Ink 390">
                <a:extLst>
                  <a:ext uri="{FF2B5EF4-FFF2-40B4-BE49-F238E27FC236}">
                    <a16:creationId xmlns:a16="http://schemas.microsoft.com/office/drawing/2014/main" id="{2116A592-637B-FE4B-9B4F-667990D56E2D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2571275" y="5048823"/>
                <a:ext cx="49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392" name="Ink 391">
                <a:extLst>
                  <a:ext uri="{FF2B5EF4-FFF2-40B4-BE49-F238E27FC236}">
                    <a16:creationId xmlns:a16="http://schemas.microsoft.com/office/drawing/2014/main" id="{8D39AD89-5A79-CD4E-8B0E-5D7C96225C5B}"/>
                  </a:ext>
                </a:extLst>
              </p14:cNvPr>
              <p14:cNvContentPartPr/>
              <p14:nvPr/>
            </p14:nvContentPartPr>
            <p14:xfrm>
              <a:off x="2699795" y="4818783"/>
              <a:ext cx="119880" cy="358560"/>
            </p14:xfrm>
          </p:contentPart>
        </mc:Choice>
        <mc:Fallback xmlns="">
          <p:pic>
            <p:nvPicPr>
              <p:cNvPr id="392" name="Ink 391">
                <a:extLst>
                  <a:ext uri="{FF2B5EF4-FFF2-40B4-BE49-F238E27FC236}">
                    <a16:creationId xmlns:a16="http://schemas.microsoft.com/office/drawing/2014/main" id="{8D39AD89-5A79-CD4E-8B0E-5D7C96225C5B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2684675" y="4803663"/>
                <a:ext cx="150480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393" name="Ink 392">
                <a:extLst>
                  <a:ext uri="{FF2B5EF4-FFF2-40B4-BE49-F238E27FC236}">
                    <a16:creationId xmlns:a16="http://schemas.microsoft.com/office/drawing/2014/main" id="{E11B8209-4E5B-8147-BCAC-2F56DAC63166}"/>
                  </a:ext>
                </a:extLst>
              </p14:cNvPr>
              <p14:cNvContentPartPr/>
              <p14:nvPr/>
            </p14:nvContentPartPr>
            <p14:xfrm>
              <a:off x="2850635" y="5071143"/>
              <a:ext cx="176400" cy="395640"/>
            </p14:xfrm>
          </p:contentPart>
        </mc:Choice>
        <mc:Fallback xmlns="">
          <p:pic>
            <p:nvPicPr>
              <p:cNvPr id="393" name="Ink 392">
                <a:extLst>
                  <a:ext uri="{FF2B5EF4-FFF2-40B4-BE49-F238E27FC236}">
                    <a16:creationId xmlns:a16="http://schemas.microsoft.com/office/drawing/2014/main" id="{E11B8209-4E5B-8147-BCAC-2F56DAC63166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835515" y="5055663"/>
                <a:ext cx="207000" cy="42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394" name="Ink 393">
                <a:extLst>
                  <a:ext uri="{FF2B5EF4-FFF2-40B4-BE49-F238E27FC236}">
                    <a16:creationId xmlns:a16="http://schemas.microsoft.com/office/drawing/2014/main" id="{1D9298AC-0228-0C4E-B4EF-C42CF39DA8BB}"/>
                  </a:ext>
                </a:extLst>
              </p14:cNvPr>
              <p14:cNvContentPartPr/>
              <p14:nvPr/>
            </p14:nvContentPartPr>
            <p14:xfrm>
              <a:off x="2731115" y="4887903"/>
              <a:ext cx="214200" cy="56880"/>
            </p14:xfrm>
          </p:contentPart>
        </mc:Choice>
        <mc:Fallback xmlns="">
          <p:pic>
            <p:nvPicPr>
              <p:cNvPr id="394" name="Ink 393">
                <a:extLst>
                  <a:ext uri="{FF2B5EF4-FFF2-40B4-BE49-F238E27FC236}">
                    <a16:creationId xmlns:a16="http://schemas.microsoft.com/office/drawing/2014/main" id="{1D9298AC-0228-0C4E-B4EF-C42CF39DA8BB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2715995" y="4872783"/>
                <a:ext cx="24444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395" name="Ink 394">
                <a:extLst>
                  <a:ext uri="{FF2B5EF4-FFF2-40B4-BE49-F238E27FC236}">
                    <a16:creationId xmlns:a16="http://schemas.microsoft.com/office/drawing/2014/main" id="{59408618-6DA7-D84E-8CF9-F48905BD5952}"/>
                  </a:ext>
                </a:extLst>
              </p14:cNvPr>
              <p14:cNvContentPartPr/>
              <p14:nvPr/>
            </p14:nvContentPartPr>
            <p14:xfrm>
              <a:off x="2398835" y="5862423"/>
              <a:ext cx="156960" cy="88200"/>
            </p14:xfrm>
          </p:contentPart>
        </mc:Choice>
        <mc:Fallback xmlns="">
          <p:pic>
            <p:nvPicPr>
              <p:cNvPr id="395" name="Ink 394">
                <a:extLst>
                  <a:ext uri="{FF2B5EF4-FFF2-40B4-BE49-F238E27FC236}">
                    <a16:creationId xmlns:a16="http://schemas.microsoft.com/office/drawing/2014/main" id="{59408618-6DA7-D84E-8CF9-F48905BD5952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383355" y="5847303"/>
                <a:ext cx="1872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396" name="Ink 395">
                <a:extLst>
                  <a:ext uri="{FF2B5EF4-FFF2-40B4-BE49-F238E27FC236}">
                    <a16:creationId xmlns:a16="http://schemas.microsoft.com/office/drawing/2014/main" id="{A39C7D8D-7568-5544-A141-9CFAB94D4B1F}"/>
                  </a:ext>
                </a:extLst>
              </p14:cNvPr>
              <p14:cNvContentPartPr/>
              <p14:nvPr/>
            </p14:nvContentPartPr>
            <p14:xfrm>
              <a:off x="2448155" y="5680263"/>
              <a:ext cx="107280" cy="258120"/>
            </p14:xfrm>
          </p:contentPart>
        </mc:Choice>
        <mc:Fallback xmlns="">
          <p:pic>
            <p:nvPicPr>
              <p:cNvPr id="396" name="Ink 395">
                <a:extLst>
                  <a:ext uri="{FF2B5EF4-FFF2-40B4-BE49-F238E27FC236}">
                    <a16:creationId xmlns:a16="http://schemas.microsoft.com/office/drawing/2014/main" id="{A39C7D8D-7568-5544-A141-9CFAB94D4B1F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2433035" y="5664783"/>
                <a:ext cx="13788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397" name="Ink 396">
                <a:extLst>
                  <a:ext uri="{FF2B5EF4-FFF2-40B4-BE49-F238E27FC236}">
                    <a16:creationId xmlns:a16="http://schemas.microsoft.com/office/drawing/2014/main" id="{BA2FE911-3260-7441-9236-C3A3A436C252}"/>
                  </a:ext>
                </a:extLst>
              </p14:cNvPr>
              <p14:cNvContentPartPr/>
              <p14:nvPr/>
            </p14:nvContentPartPr>
            <p14:xfrm>
              <a:off x="2661995" y="5896623"/>
              <a:ext cx="6480" cy="22680"/>
            </p14:xfrm>
          </p:contentPart>
        </mc:Choice>
        <mc:Fallback xmlns="">
          <p:pic>
            <p:nvPicPr>
              <p:cNvPr id="397" name="Ink 396">
                <a:extLst>
                  <a:ext uri="{FF2B5EF4-FFF2-40B4-BE49-F238E27FC236}">
                    <a16:creationId xmlns:a16="http://schemas.microsoft.com/office/drawing/2014/main" id="{BA2FE911-3260-7441-9236-C3A3A436C252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2646875" y="5881503"/>
                <a:ext cx="3708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398" name="Ink 397">
                <a:extLst>
                  <a:ext uri="{FF2B5EF4-FFF2-40B4-BE49-F238E27FC236}">
                    <a16:creationId xmlns:a16="http://schemas.microsoft.com/office/drawing/2014/main" id="{1AE3B6B0-76A0-8042-B3FC-3747C867700C}"/>
                  </a:ext>
                </a:extLst>
              </p14:cNvPr>
              <p14:cNvContentPartPr/>
              <p14:nvPr/>
            </p14:nvContentPartPr>
            <p14:xfrm>
              <a:off x="2636795" y="5774583"/>
              <a:ext cx="12960" cy="12960"/>
            </p14:xfrm>
          </p:contentPart>
        </mc:Choice>
        <mc:Fallback xmlns="">
          <p:pic>
            <p:nvPicPr>
              <p:cNvPr id="398" name="Ink 397">
                <a:extLst>
                  <a:ext uri="{FF2B5EF4-FFF2-40B4-BE49-F238E27FC236}">
                    <a16:creationId xmlns:a16="http://schemas.microsoft.com/office/drawing/2014/main" id="{1AE3B6B0-76A0-8042-B3FC-3747C867700C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2621675" y="575910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399" name="Ink 398">
                <a:extLst>
                  <a:ext uri="{FF2B5EF4-FFF2-40B4-BE49-F238E27FC236}">
                    <a16:creationId xmlns:a16="http://schemas.microsoft.com/office/drawing/2014/main" id="{E07C4630-D19A-D545-A06F-7F14B46DEDA4}"/>
                  </a:ext>
                </a:extLst>
              </p14:cNvPr>
              <p14:cNvContentPartPr/>
              <p14:nvPr/>
            </p14:nvContentPartPr>
            <p14:xfrm>
              <a:off x="2762795" y="5786823"/>
              <a:ext cx="107280" cy="151200"/>
            </p14:xfrm>
          </p:contentPart>
        </mc:Choice>
        <mc:Fallback xmlns="">
          <p:pic>
            <p:nvPicPr>
              <p:cNvPr id="399" name="Ink 398">
                <a:extLst>
                  <a:ext uri="{FF2B5EF4-FFF2-40B4-BE49-F238E27FC236}">
                    <a16:creationId xmlns:a16="http://schemas.microsoft.com/office/drawing/2014/main" id="{E07C4630-D19A-D545-A06F-7F14B46DEDA4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747315" y="5771703"/>
                <a:ext cx="13788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400" name="Ink 399">
                <a:extLst>
                  <a:ext uri="{FF2B5EF4-FFF2-40B4-BE49-F238E27FC236}">
                    <a16:creationId xmlns:a16="http://schemas.microsoft.com/office/drawing/2014/main" id="{6B096BCD-2A47-1441-A1E1-C1CF392375B8}"/>
                  </a:ext>
                </a:extLst>
              </p14:cNvPr>
              <p14:cNvContentPartPr/>
              <p14:nvPr/>
            </p14:nvContentPartPr>
            <p14:xfrm>
              <a:off x="2926235" y="5673783"/>
              <a:ext cx="44280" cy="189000"/>
            </p14:xfrm>
          </p:contentPart>
        </mc:Choice>
        <mc:Fallback xmlns="">
          <p:pic>
            <p:nvPicPr>
              <p:cNvPr id="400" name="Ink 399">
                <a:extLst>
                  <a:ext uri="{FF2B5EF4-FFF2-40B4-BE49-F238E27FC236}">
                    <a16:creationId xmlns:a16="http://schemas.microsoft.com/office/drawing/2014/main" id="{6B096BCD-2A47-1441-A1E1-C1CF392375B8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2910755" y="5658663"/>
                <a:ext cx="7488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401" name="Ink 400">
                <a:extLst>
                  <a:ext uri="{FF2B5EF4-FFF2-40B4-BE49-F238E27FC236}">
                    <a16:creationId xmlns:a16="http://schemas.microsoft.com/office/drawing/2014/main" id="{5205DFEB-5E98-D742-B0EF-B6B0E32F8230}"/>
                  </a:ext>
                </a:extLst>
              </p14:cNvPr>
              <p14:cNvContentPartPr/>
              <p14:nvPr/>
            </p14:nvContentPartPr>
            <p14:xfrm>
              <a:off x="2881955" y="5774583"/>
              <a:ext cx="113400" cy="38160"/>
            </p14:xfrm>
          </p:contentPart>
        </mc:Choice>
        <mc:Fallback xmlns="">
          <p:pic>
            <p:nvPicPr>
              <p:cNvPr id="401" name="Ink 400">
                <a:extLst>
                  <a:ext uri="{FF2B5EF4-FFF2-40B4-BE49-F238E27FC236}">
                    <a16:creationId xmlns:a16="http://schemas.microsoft.com/office/drawing/2014/main" id="{5205DFEB-5E98-D742-B0EF-B6B0E32F823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866835" y="5759103"/>
                <a:ext cx="14400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402" name="Ink 401">
                <a:extLst>
                  <a:ext uri="{FF2B5EF4-FFF2-40B4-BE49-F238E27FC236}">
                    <a16:creationId xmlns:a16="http://schemas.microsoft.com/office/drawing/2014/main" id="{778726FF-8292-654B-BA8E-BFA50FB8F636}"/>
                  </a:ext>
                </a:extLst>
              </p14:cNvPr>
              <p14:cNvContentPartPr/>
              <p14:nvPr/>
            </p14:nvContentPartPr>
            <p14:xfrm>
              <a:off x="3020555" y="5724183"/>
              <a:ext cx="126000" cy="88560"/>
            </p14:xfrm>
          </p:contentPart>
        </mc:Choice>
        <mc:Fallback xmlns="">
          <p:pic>
            <p:nvPicPr>
              <p:cNvPr id="402" name="Ink 401">
                <a:extLst>
                  <a:ext uri="{FF2B5EF4-FFF2-40B4-BE49-F238E27FC236}">
                    <a16:creationId xmlns:a16="http://schemas.microsoft.com/office/drawing/2014/main" id="{778726FF-8292-654B-BA8E-BFA50FB8F636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3005075" y="5708703"/>
                <a:ext cx="1566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403" name="Ink 402">
                <a:extLst>
                  <a:ext uri="{FF2B5EF4-FFF2-40B4-BE49-F238E27FC236}">
                    <a16:creationId xmlns:a16="http://schemas.microsoft.com/office/drawing/2014/main" id="{8FEC67B0-BE39-DC42-A3A4-CA8E1397AAC9}"/>
                  </a:ext>
                </a:extLst>
              </p14:cNvPr>
              <p14:cNvContentPartPr/>
              <p14:nvPr/>
            </p14:nvContentPartPr>
            <p14:xfrm>
              <a:off x="3246635" y="5717703"/>
              <a:ext cx="12960" cy="44280"/>
            </p14:xfrm>
          </p:contentPart>
        </mc:Choice>
        <mc:Fallback xmlns="">
          <p:pic>
            <p:nvPicPr>
              <p:cNvPr id="403" name="Ink 402">
                <a:extLst>
                  <a:ext uri="{FF2B5EF4-FFF2-40B4-BE49-F238E27FC236}">
                    <a16:creationId xmlns:a16="http://schemas.microsoft.com/office/drawing/2014/main" id="{8FEC67B0-BE39-DC42-A3A4-CA8E1397AAC9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3231515" y="5702583"/>
                <a:ext cx="435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404" name="Ink 403">
                <a:extLst>
                  <a:ext uri="{FF2B5EF4-FFF2-40B4-BE49-F238E27FC236}">
                    <a16:creationId xmlns:a16="http://schemas.microsoft.com/office/drawing/2014/main" id="{FE05B451-6892-6A4A-B5B2-24596180DFFC}"/>
                  </a:ext>
                </a:extLst>
              </p14:cNvPr>
              <p14:cNvContentPartPr/>
              <p14:nvPr/>
            </p14:nvContentPartPr>
            <p14:xfrm>
              <a:off x="3227915" y="5648583"/>
              <a:ext cx="6480" cy="6480"/>
            </p14:xfrm>
          </p:contentPart>
        </mc:Choice>
        <mc:Fallback xmlns="">
          <p:pic>
            <p:nvPicPr>
              <p:cNvPr id="404" name="Ink 403">
                <a:extLst>
                  <a:ext uri="{FF2B5EF4-FFF2-40B4-BE49-F238E27FC236}">
                    <a16:creationId xmlns:a16="http://schemas.microsoft.com/office/drawing/2014/main" id="{FE05B451-6892-6A4A-B5B2-24596180DFFC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3212795" y="5633463"/>
                <a:ext cx="370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405" name="Ink 404">
                <a:extLst>
                  <a:ext uri="{FF2B5EF4-FFF2-40B4-BE49-F238E27FC236}">
                    <a16:creationId xmlns:a16="http://schemas.microsoft.com/office/drawing/2014/main" id="{BAD89ADA-93B3-2B4A-A17D-8635E3FFCDD5}"/>
                  </a:ext>
                </a:extLst>
              </p14:cNvPr>
              <p14:cNvContentPartPr/>
              <p14:nvPr/>
            </p14:nvContentPartPr>
            <p14:xfrm>
              <a:off x="3360035" y="5409903"/>
              <a:ext cx="176400" cy="295920"/>
            </p14:xfrm>
          </p:contentPart>
        </mc:Choice>
        <mc:Fallback xmlns="">
          <p:pic>
            <p:nvPicPr>
              <p:cNvPr id="405" name="Ink 404">
                <a:extLst>
                  <a:ext uri="{FF2B5EF4-FFF2-40B4-BE49-F238E27FC236}">
                    <a16:creationId xmlns:a16="http://schemas.microsoft.com/office/drawing/2014/main" id="{BAD89ADA-93B3-2B4A-A17D-8635E3FFCDD5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3344555" y="5394423"/>
                <a:ext cx="20700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406" name="Ink 405">
                <a:extLst>
                  <a:ext uri="{FF2B5EF4-FFF2-40B4-BE49-F238E27FC236}">
                    <a16:creationId xmlns:a16="http://schemas.microsoft.com/office/drawing/2014/main" id="{91339FCF-304D-B843-93E6-149B996E07F7}"/>
                  </a:ext>
                </a:extLst>
              </p14:cNvPr>
              <p14:cNvContentPartPr/>
              <p14:nvPr/>
            </p14:nvContentPartPr>
            <p14:xfrm>
              <a:off x="3573515" y="5592063"/>
              <a:ext cx="151200" cy="75240"/>
            </p14:xfrm>
          </p:contentPart>
        </mc:Choice>
        <mc:Fallback xmlns="">
          <p:pic>
            <p:nvPicPr>
              <p:cNvPr id="406" name="Ink 405">
                <a:extLst>
                  <a:ext uri="{FF2B5EF4-FFF2-40B4-BE49-F238E27FC236}">
                    <a16:creationId xmlns:a16="http://schemas.microsoft.com/office/drawing/2014/main" id="{91339FCF-304D-B843-93E6-149B996E07F7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3558395" y="5576943"/>
                <a:ext cx="181800" cy="10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407" name="Ink 406">
                <a:extLst>
                  <a:ext uri="{FF2B5EF4-FFF2-40B4-BE49-F238E27FC236}">
                    <a16:creationId xmlns:a16="http://schemas.microsoft.com/office/drawing/2014/main" id="{5734B3BF-6A2B-814A-B920-DB486AEDF863}"/>
                  </a:ext>
                </a:extLst>
              </p14:cNvPr>
              <p14:cNvContentPartPr/>
              <p14:nvPr/>
            </p14:nvContentPartPr>
            <p14:xfrm>
              <a:off x="3806435" y="5384703"/>
              <a:ext cx="25560" cy="226800"/>
            </p14:xfrm>
          </p:contentPart>
        </mc:Choice>
        <mc:Fallback xmlns="">
          <p:pic>
            <p:nvPicPr>
              <p:cNvPr id="407" name="Ink 406">
                <a:extLst>
                  <a:ext uri="{FF2B5EF4-FFF2-40B4-BE49-F238E27FC236}">
                    <a16:creationId xmlns:a16="http://schemas.microsoft.com/office/drawing/2014/main" id="{5734B3BF-6A2B-814A-B920-DB486AEDF863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3790955" y="5369223"/>
                <a:ext cx="5616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408" name="Ink 407">
                <a:extLst>
                  <a:ext uri="{FF2B5EF4-FFF2-40B4-BE49-F238E27FC236}">
                    <a16:creationId xmlns:a16="http://schemas.microsoft.com/office/drawing/2014/main" id="{C19C4712-57DD-D74C-815B-44F5951FCB2B}"/>
                  </a:ext>
                </a:extLst>
              </p14:cNvPr>
              <p14:cNvContentPartPr/>
              <p14:nvPr/>
            </p14:nvContentPartPr>
            <p14:xfrm>
              <a:off x="3762155" y="5472543"/>
              <a:ext cx="270720" cy="100800"/>
            </p14:xfrm>
          </p:contentPart>
        </mc:Choice>
        <mc:Fallback xmlns="">
          <p:pic>
            <p:nvPicPr>
              <p:cNvPr id="408" name="Ink 407">
                <a:extLst>
                  <a:ext uri="{FF2B5EF4-FFF2-40B4-BE49-F238E27FC236}">
                    <a16:creationId xmlns:a16="http://schemas.microsoft.com/office/drawing/2014/main" id="{C19C4712-57DD-D74C-815B-44F5951FCB2B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3747035" y="5457423"/>
                <a:ext cx="30132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409" name="Ink 408">
                <a:extLst>
                  <a:ext uri="{FF2B5EF4-FFF2-40B4-BE49-F238E27FC236}">
                    <a16:creationId xmlns:a16="http://schemas.microsoft.com/office/drawing/2014/main" id="{7F261EF7-1337-C44D-A559-DA4B3D2C023E}"/>
                  </a:ext>
                </a:extLst>
              </p14:cNvPr>
              <p14:cNvContentPartPr/>
              <p14:nvPr/>
            </p14:nvContentPartPr>
            <p14:xfrm>
              <a:off x="3975995" y="5378223"/>
              <a:ext cx="25560" cy="12960"/>
            </p14:xfrm>
          </p:contentPart>
        </mc:Choice>
        <mc:Fallback xmlns="">
          <p:pic>
            <p:nvPicPr>
              <p:cNvPr id="409" name="Ink 408">
                <a:extLst>
                  <a:ext uri="{FF2B5EF4-FFF2-40B4-BE49-F238E27FC236}">
                    <a16:creationId xmlns:a16="http://schemas.microsoft.com/office/drawing/2014/main" id="{7F261EF7-1337-C44D-A559-DA4B3D2C023E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3960875" y="5363103"/>
                <a:ext cx="561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410" name="Ink 409">
                <a:extLst>
                  <a:ext uri="{FF2B5EF4-FFF2-40B4-BE49-F238E27FC236}">
                    <a16:creationId xmlns:a16="http://schemas.microsoft.com/office/drawing/2014/main" id="{56D82924-2920-1743-B807-EA5AE79A4312}"/>
                  </a:ext>
                </a:extLst>
              </p14:cNvPr>
              <p14:cNvContentPartPr/>
              <p14:nvPr/>
            </p14:nvContentPartPr>
            <p14:xfrm>
              <a:off x="4095515" y="5441223"/>
              <a:ext cx="100800" cy="100800"/>
            </p14:xfrm>
          </p:contentPart>
        </mc:Choice>
        <mc:Fallback xmlns="">
          <p:pic>
            <p:nvPicPr>
              <p:cNvPr id="410" name="Ink 409">
                <a:extLst>
                  <a:ext uri="{FF2B5EF4-FFF2-40B4-BE49-F238E27FC236}">
                    <a16:creationId xmlns:a16="http://schemas.microsoft.com/office/drawing/2014/main" id="{56D82924-2920-1743-B807-EA5AE79A4312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4080395" y="5426103"/>
                <a:ext cx="1314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411" name="Ink 410">
                <a:extLst>
                  <a:ext uri="{FF2B5EF4-FFF2-40B4-BE49-F238E27FC236}">
                    <a16:creationId xmlns:a16="http://schemas.microsoft.com/office/drawing/2014/main" id="{F844EF0C-E4EA-3844-B6D3-115D05D5DCD4}"/>
                  </a:ext>
                </a:extLst>
              </p14:cNvPr>
              <p14:cNvContentPartPr/>
              <p14:nvPr/>
            </p14:nvContentPartPr>
            <p14:xfrm>
              <a:off x="4246355" y="5378223"/>
              <a:ext cx="226800" cy="170280"/>
            </p14:xfrm>
          </p:contentPart>
        </mc:Choice>
        <mc:Fallback xmlns="">
          <p:pic>
            <p:nvPicPr>
              <p:cNvPr id="411" name="Ink 410">
                <a:extLst>
                  <a:ext uri="{FF2B5EF4-FFF2-40B4-BE49-F238E27FC236}">
                    <a16:creationId xmlns:a16="http://schemas.microsoft.com/office/drawing/2014/main" id="{F844EF0C-E4EA-3844-B6D3-115D05D5DCD4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4231235" y="5363103"/>
                <a:ext cx="257040" cy="20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957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5">
            <a:extLst>
              <a:ext uri="{FF2B5EF4-FFF2-40B4-BE49-F238E27FC236}">
                <a16:creationId xmlns:a16="http://schemas.microsoft.com/office/drawing/2014/main" id="{A1767DC3-3DF0-4154-BA03-42F63E21ED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45889" y="1690117"/>
            <a:ext cx="8088511" cy="4486845"/>
          </a:xfrm>
        </p:spPr>
        <p:txBody>
          <a:bodyPr/>
          <a:lstStyle/>
          <a:p>
            <a:pPr eaLnBrk="1" hangingPunct="1"/>
            <a:endParaRPr lang="en-US" altLang="en-US" dirty="0"/>
          </a:p>
          <a:p>
            <a:pPr algn="just" eaLnBrk="1" hangingPunct="1"/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en-US" sz="2400" b="1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probability distribution (or probability mass function) 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of a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discrete random variable is a graph, table or formula that specifies the probability associated with each possible outcome the random variable can assume.</a:t>
            </a: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p(x)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≥ 0 for all values of </a:t>
            </a:r>
            <a:r>
              <a:rPr lang="en-US" alt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endParaRPr lang="en-US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</a:t>
            </a:r>
            <a:r>
              <a:rPr lang="en-US" altLang="en-US" sz="2400" i="1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p(x)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1</a:t>
            </a:r>
            <a:endParaRPr lang="en-US" altLang="en-US" sz="2400" i="1" dirty="0">
              <a:latin typeface="Calibri" panose="020F0502020204030204" pitchFamily="34" charset="0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18D5B07C-AE9D-4D1B-990E-BDA74FB1B5D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274638"/>
            <a:ext cx="6553200" cy="944562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en-US" sz="2400" b="1" dirty="0"/>
              <a:t> Probability Distribution for Discrete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6610026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489397" y="1916207"/>
          <a:ext cx="5146785" cy="791814"/>
        </p:xfrm>
        <a:graphic>
          <a:graphicData uri="http://schemas.openxmlformats.org/drawingml/2006/table">
            <a:tbl>
              <a:tblPr/>
              <a:tblGrid>
                <a:gridCol w="1029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93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93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93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93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590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X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90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P(X=x)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1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32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057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00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Chart 9"/>
          <p:cNvGraphicFramePr/>
          <p:nvPr/>
        </p:nvGraphicFramePr>
        <p:xfrm>
          <a:off x="3754043" y="2844766"/>
          <a:ext cx="4299608" cy="27550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Title 2"/>
          <p:cNvSpPr txBox="1">
            <a:spLocks/>
          </p:cNvSpPr>
          <p:nvPr/>
        </p:nvSpPr>
        <p:spPr>
          <a:xfrm>
            <a:off x="325404" y="1924127"/>
            <a:ext cx="3153625" cy="3751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338" dirty="0">
                <a:latin typeface="Helvetica Neue"/>
                <a:cs typeface="Helvetica" panose="020B0604020202020204" pitchFamily="34" charset="0"/>
              </a:rPr>
              <a:t>X = No. of defectives</a:t>
            </a:r>
            <a:endParaRPr lang="en-US" altLang="en-US" sz="2338" dirty="0"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7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8" name="Title 2"/>
          <p:cNvSpPr txBox="1">
            <a:spLocks/>
          </p:cNvSpPr>
          <p:nvPr/>
        </p:nvSpPr>
        <p:spPr>
          <a:xfrm>
            <a:off x="4126599" y="1236940"/>
            <a:ext cx="4749282" cy="3905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Discrete distribution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392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  <p:bldP spid="11" grpId="0"/>
      <p:bldP spid="17" grpId="0"/>
      <p:bldP spid="18" grpId="0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8372" y="3005846"/>
            <a:ext cx="6452041" cy="2692755"/>
          </a:xfrm>
          <a:prstGeom prst="rect">
            <a:avLst/>
          </a:prstGeom>
        </p:spPr>
      </p:pic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319458" y="1632157"/>
            <a:ext cx="8096606" cy="5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559" b="1" dirty="0">
                <a:solidFill>
                  <a:srgbClr val="0000CC"/>
                </a:solidFill>
                <a:cs typeface="Arial" charset="0"/>
                <a:sym typeface="Symbol" pitchFamily="18" charset="2"/>
              </a:rPr>
              <a:t>Example 2:</a:t>
            </a:r>
          </a:p>
          <a:p>
            <a:pPr eaLnBrk="1" hangingPunct="1"/>
            <a:r>
              <a:rPr lang="en-US" altLang="en-US" sz="1559" b="1" dirty="0">
                <a:cs typeface="Arial" charset="0"/>
                <a:sym typeface="Symbol" pitchFamily="18" charset="2"/>
              </a:rPr>
              <a:t>Let X denote the random variable that is defined as the sum of two fair dice, then,</a:t>
            </a:r>
          </a:p>
        </p:txBody>
      </p:sp>
      <p:graphicFrame>
        <p:nvGraphicFramePr>
          <p:cNvPr id="19" name="Group 3"/>
          <p:cNvGraphicFramePr>
            <a:graphicFrameLocks noGrp="1"/>
          </p:cNvGraphicFramePr>
          <p:nvPr/>
        </p:nvGraphicFramePr>
        <p:xfrm>
          <a:off x="187030" y="2171851"/>
          <a:ext cx="8570494" cy="673042"/>
        </p:xfrm>
        <a:graphic>
          <a:graphicData uri="http://schemas.openxmlformats.org/drawingml/2006/table">
            <a:tbl>
              <a:tblPr/>
              <a:tblGrid>
                <a:gridCol w="10082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60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8762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36521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X=x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2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3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4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5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7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8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9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10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11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12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21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P(X=x)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1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2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3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4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5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6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5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4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3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2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  <a:cs typeface="Arial" charset="0"/>
                        </a:rPr>
                        <a:t>1/36</a:t>
                      </a:r>
                    </a:p>
                  </a:txBody>
                  <a:tcPr marL="59386" marR="59386" marT="29693" marB="29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4126599" y="1236940"/>
            <a:ext cx="4749282" cy="3905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Discrete distribution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193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" grpId="0"/>
      <p:bldP spid="11" grpId="0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09EC3-CCC1-4330-8902-C0CC87893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Example </a:t>
            </a:r>
            <a:endParaRPr lang="en-VI" sz="3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5E0C59-3664-4547-814A-C0BD1BD44F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x lots of components are ready to be shipped by a certain supplier. The number of defective components in each lot is follows</a:t>
            </a:r>
          </a:p>
          <a:p>
            <a:endParaRPr lang="en-VI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4A301F39-F791-4249-B8E6-77AD2A8A456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8470660"/>
              </p:ext>
            </p:extLst>
          </p:nvPr>
        </p:nvGraphicFramePr>
        <p:xfrm>
          <a:off x="685800" y="3296920"/>
          <a:ext cx="78486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163396602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1469475068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25841685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1892500318"/>
                    </a:ext>
                  </a:extLst>
                </a:gridCol>
                <a:gridCol w="1549400">
                  <a:extLst>
                    <a:ext uri="{9D8B030D-6E8A-4147-A177-3AD203B41FA5}">
                      <a16:colId xmlns:a16="http://schemas.microsoft.com/office/drawing/2014/main" val="407145352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18757754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ot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  <a:endParaRPr lang="en-V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7288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 of Defectives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2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en-V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  <a:endParaRPr lang="en-V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51685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18890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A0E67202-51C5-4E91-95B8-EABFA08B5CF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895600" y="3260724"/>
          <a:ext cx="3886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295280" imgH="253800" progId="Equation.DSMT4">
                  <p:embed/>
                </p:oleObj>
              </mc:Choice>
              <mc:Fallback>
                <p:oleObj name="Equation" r:id="rId3" imgW="1295280" imgH="253800" progId="Equation.DSMT4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A0E67202-51C5-4E91-95B8-EABFA08B5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60724"/>
                        <a:ext cx="38862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2">
            <a:extLst>
              <a:ext uri="{FF2B5EF4-FFF2-40B4-BE49-F238E27FC236}">
                <a16:creationId xmlns:a16="http://schemas.microsoft.com/office/drawing/2014/main" id="{E7B44BBA-FF6D-4A9F-86C5-7F34C0C8A7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7848600" cy="1036638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en-US" sz="2800" b="1" dirty="0">
                <a:latin typeface="+mn-lt"/>
              </a:rPr>
              <a:t>Expected Values of Discrete Random Variables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6C27863F-6334-4FC8-8B9D-B160F85C77C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981200"/>
            <a:ext cx="8001000" cy="1219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/>
              <a:t>The </a:t>
            </a:r>
            <a:r>
              <a:rPr lang="en-US" altLang="en-US" sz="2800" b="1" dirty="0"/>
              <a:t>mean</a:t>
            </a:r>
            <a:r>
              <a:rPr lang="en-US" altLang="en-US" sz="2800" dirty="0"/>
              <a:t>, or</a:t>
            </a:r>
            <a:r>
              <a:rPr lang="en-US" altLang="en-US" sz="2800" b="1" dirty="0"/>
              <a:t> expected value</a:t>
            </a:r>
            <a:r>
              <a:rPr lang="en-US" altLang="en-US" sz="2800" dirty="0"/>
              <a:t>,</a:t>
            </a:r>
            <a:r>
              <a:rPr lang="en-US" altLang="en-US" sz="2800" b="1" dirty="0"/>
              <a:t> </a:t>
            </a:r>
            <a:r>
              <a:rPr lang="en-US" altLang="en-US" sz="2800" dirty="0"/>
              <a:t>of a</a:t>
            </a:r>
            <a:r>
              <a:rPr lang="en-US" altLang="en-US" sz="2800" b="1" dirty="0"/>
              <a:t> discrete random variable</a:t>
            </a:r>
            <a:r>
              <a:rPr lang="en-US" altLang="en-US" sz="2800" dirty="0"/>
              <a:t> is</a:t>
            </a:r>
            <a:endParaRPr lang="en-US" altLang="en-US" sz="2800" i="1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118757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2AE91A12-DD12-43C6-BED3-C8AB2843BA8A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971799" y="2430972"/>
          <a:ext cx="3995801" cy="46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2184120" imgH="253800" progId="Equation.DSMT4">
                  <p:embed/>
                </p:oleObj>
              </mc:Choice>
              <mc:Fallback>
                <p:oleObj name="Equation" r:id="rId3" imgW="2184120" imgH="253800" progId="Equation.DSMT4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id="{2AE91A12-DD12-43C6-BED3-C8AB2843B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2430972"/>
                        <a:ext cx="3995801" cy="464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2">
            <a:extLst>
              <a:ext uri="{FF2B5EF4-FFF2-40B4-BE49-F238E27FC236}">
                <a16:creationId xmlns:a16="http://schemas.microsoft.com/office/drawing/2014/main" id="{A4991093-6BF7-41D4-9E36-6744C8902F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6239" y="26442"/>
            <a:ext cx="6791761" cy="1192758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2400" b="1" dirty="0">
                <a:latin typeface="+mn-lt"/>
              </a:rPr>
              <a:t>Expected Values of Discrete Random Variables</a:t>
            </a:r>
          </a:p>
        </p:txBody>
      </p:sp>
      <p:sp>
        <p:nvSpPr>
          <p:cNvPr id="2053" name="Rectangle 3">
            <a:extLst>
              <a:ext uri="{FF2B5EF4-FFF2-40B4-BE49-F238E27FC236}">
                <a16:creationId xmlns:a16="http://schemas.microsoft.com/office/drawing/2014/main" id="{6C2AB77E-E467-4256-A4D7-D25F2EC227F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1981200"/>
            <a:ext cx="7508875" cy="1447800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variance </a:t>
            </a:r>
            <a:r>
              <a:rPr lang="en-US" altLang="en-US" sz="2800" dirty="0"/>
              <a:t>of a</a:t>
            </a:r>
            <a:r>
              <a:rPr lang="en-US" altLang="en-US" sz="2800" b="1" dirty="0"/>
              <a:t> discrete random variable</a:t>
            </a:r>
            <a:r>
              <a:rPr lang="en-US" altLang="en-US" sz="2800" dirty="0"/>
              <a:t> </a:t>
            </a:r>
            <a:r>
              <a:rPr lang="en-US" altLang="en-US" sz="2800" i="1" dirty="0"/>
              <a:t>x</a:t>
            </a:r>
            <a:r>
              <a:rPr lang="en-US" altLang="en-US" sz="2800" dirty="0"/>
              <a:t> is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b="1" dirty="0"/>
              <a:t>standard deviation </a:t>
            </a:r>
            <a:r>
              <a:rPr lang="en-US" altLang="en-US" sz="2800" dirty="0"/>
              <a:t>of a </a:t>
            </a:r>
            <a:r>
              <a:rPr lang="en-US" altLang="en-US" sz="2800" b="1" dirty="0"/>
              <a:t>discrete random variable </a:t>
            </a:r>
            <a:r>
              <a:rPr lang="en-US" altLang="en-US" sz="2800" i="1" dirty="0"/>
              <a:t>x </a:t>
            </a:r>
            <a:r>
              <a:rPr lang="en-US" altLang="en-US" sz="2800" dirty="0"/>
              <a:t>is</a:t>
            </a:r>
            <a:endParaRPr lang="en-US" altLang="en-US" sz="2800" i="1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2051" name="Object 5">
            <a:extLst>
              <a:ext uri="{FF2B5EF4-FFF2-40B4-BE49-F238E27FC236}">
                <a16:creationId xmlns:a16="http://schemas.microsoft.com/office/drawing/2014/main" id="{67293E7B-037C-463E-8DC1-DC66F4E0B73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71600" y="3514441"/>
          <a:ext cx="604043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527200" imgH="304560" progId="Equation.DSMT4">
                  <p:embed/>
                </p:oleObj>
              </mc:Choice>
              <mc:Fallback>
                <p:oleObj name="Equation" r:id="rId5" imgW="2527200" imgH="304560" progId="Equation.DSMT4">
                  <p:embed/>
                  <p:pic>
                    <p:nvPicPr>
                      <p:cNvPr id="2051" name="Object 5">
                        <a:extLst>
                          <a:ext uri="{FF2B5EF4-FFF2-40B4-BE49-F238E27FC236}">
                            <a16:creationId xmlns:a16="http://schemas.microsoft.com/office/drawing/2014/main" id="{67293E7B-037C-463E-8DC1-DC66F4E0B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14441"/>
                        <a:ext cx="6040438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0614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3" name="Ink 24">
                <a:extLst>
                  <a:ext uri="{FF2B5EF4-FFF2-40B4-BE49-F238E27FC236}">
                    <a16:creationId xmlns:a16="http://schemas.microsoft.com/office/drawing/2014/main" id="{12B42B5A-84DA-C743-918E-6339E64A8A21}"/>
                  </a:ext>
                </a:extLst>
              </p14:cNvPr>
              <p14:cNvContentPartPr/>
              <p14:nvPr/>
            </p14:nvContentPartPr>
            <p14:xfrm>
              <a:off x="4447595" y="1386183"/>
              <a:ext cx="1534320" cy="270360"/>
            </p14:xfrm>
          </p:contentPart>
        </mc:Choice>
        <mc:Fallback xmlns="">
          <p:pic>
            <p:nvPicPr>
              <p:cNvPr id="23" name="Ink 24">
                <a:extLst>
                  <a:ext uri="{FF2B5EF4-FFF2-40B4-BE49-F238E27FC236}">
                    <a16:creationId xmlns:a16="http://schemas.microsoft.com/office/drawing/2014/main" id="{12B42B5A-84DA-C743-918E-6339E64A8A2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32475" y="1370724"/>
                <a:ext cx="1564920" cy="3009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4" name="Ink 25">
                <a:extLst>
                  <a:ext uri="{FF2B5EF4-FFF2-40B4-BE49-F238E27FC236}">
                    <a16:creationId xmlns:a16="http://schemas.microsoft.com/office/drawing/2014/main" id="{CDE28435-13C8-A648-9DF7-0CA62990C09C}"/>
                  </a:ext>
                </a:extLst>
              </p14:cNvPr>
              <p14:cNvContentPartPr/>
              <p14:nvPr/>
            </p14:nvContentPartPr>
            <p14:xfrm>
              <a:off x="2699795" y="1386183"/>
              <a:ext cx="1377360" cy="264240"/>
            </p14:xfrm>
          </p:contentPart>
        </mc:Choice>
        <mc:Fallback xmlns="">
          <p:pic>
            <p:nvPicPr>
              <p:cNvPr id="24" name="Ink 25">
                <a:extLst>
                  <a:ext uri="{FF2B5EF4-FFF2-40B4-BE49-F238E27FC236}">
                    <a16:creationId xmlns:a16="http://schemas.microsoft.com/office/drawing/2014/main" id="{CDE28435-13C8-A648-9DF7-0CA62990C09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84675" y="1370703"/>
                <a:ext cx="140760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4" name="Ink 54">
                <a:extLst>
                  <a:ext uri="{FF2B5EF4-FFF2-40B4-BE49-F238E27FC236}">
                    <a16:creationId xmlns:a16="http://schemas.microsoft.com/office/drawing/2014/main" id="{E99B10A4-C6E0-B945-A12B-A4F2D8F18C5E}"/>
                  </a:ext>
                </a:extLst>
              </p14:cNvPr>
              <p14:cNvContentPartPr/>
              <p14:nvPr/>
            </p14:nvContentPartPr>
            <p14:xfrm>
              <a:off x="2511155" y="1800903"/>
              <a:ext cx="4646520" cy="792720"/>
            </p14:xfrm>
          </p:contentPart>
        </mc:Choice>
        <mc:Fallback xmlns="">
          <p:pic>
            <p:nvPicPr>
              <p:cNvPr id="54" name="Ink 54">
                <a:extLst>
                  <a:ext uri="{FF2B5EF4-FFF2-40B4-BE49-F238E27FC236}">
                    <a16:creationId xmlns:a16="http://schemas.microsoft.com/office/drawing/2014/main" id="{E99B10A4-C6E0-B945-A12B-A4F2D8F18C5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96035" y="1785776"/>
                <a:ext cx="4677120" cy="8233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7" name="Ink 197">
                <a:extLst>
                  <a:ext uri="{FF2B5EF4-FFF2-40B4-BE49-F238E27FC236}">
                    <a16:creationId xmlns:a16="http://schemas.microsoft.com/office/drawing/2014/main" id="{E9D5F68B-0E29-9E4C-AAC2-1D63718B78A4}"/>
                  </a:ext>
                </a:extLst>
              </p14:cNvPr>
              <p14:cNvContentPartPr/>
              <p14:nvPr/>
            </p14:nvContentPartPr>
            <p14:xfrm>
              <a:off x="568595" y="2844543"/>
              <a:ext cx="4382280" cy="2540520"/>
            </p14:xfrm>
          </p:contentPart>
        </mc:Choice>
        <mc:Fallback xmlns="">
          <p:pic>
            <p:nvPicPr>
              <p:cNvPr id="197" name="Ink 197">
                <a:extLst>
                  <a:ext uri="{FF2B5EF4-FFF2-40B4-BE49-F238E27FC236}">
                    <a16:creationId xmlns:a16="http://schemas.microsoft.com/office/drawing/2014/main" id="{E9D5F68B-0E29-9E4C-AAC2-1D63718B78A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53116" y="2829423"/>
                <a:ext cx="4412518" cy="257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1F86BC13-E498-024E-B54A-9CA6144E67DA}"/>
                  </a:ext>
                </a:extLst>
              </p14:cNvPr>
              <p14:cNvContentPartPr/>
              <p14:nvPr/>
            </p14:nvContentPartPr>
            <p14:xfrm>
              <a:off x="2894555" y="5435463"/>
              <a:ext cx="151200" cy="22608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1F86BC13-E498-024E-B54A-9CA6144E67D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79435" y="5420343"/>
                <a:ext cx="181800" cy="25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26" name="Ink 230">
                <a:extLst>
                  <a:ext uri="{FF2B5EF4-FFF2-40B4-BE49-F238E27FC236}">
                    <a16:creationId xmlns:a16="http://schemas.microsoft.com/office/drawing/2014/main" id="{5D8E9FF8-58C4-134B-93BF-85F03BC19086}"/>
                  </a:ext>
                </a:extLst>
              </p14:cNvPr>
              <p14:cNvContentPartPr/>
              <p14:nvPr/>
            </p14:nvContentPartPr>
            <p14:xfrm>
              <a:off x="2485955" y="5831823"/>
              <a:ext cx="1553400" cy="339120"/>
            </p14:xfrm>
          </p:contentPart>
        </mc:Choice>
        <mc:Fallback xmlns="">
          <p:pic>
            <p:nvPicPr>
              <p:cNvPr id="226" name="Ink 230">
                <a:extLst>
                  <a:ext uri="{FF2B5EF4-FFF2-40B4-BE49-F238E27FC236}">
                    <a16:creationId xmlns:a16="http://schemas.microsoft.com/office/drawing/2014/main" id="{5D8E9FF8-58C4-134B-93BF-85F03BC1908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70835" y="5816343"/>
                <a:ext cx="1583640" cy="36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27" name="Ink 231">
                <a:extLst>
                  <a:ext uri="{FF2B5EF4-FFF2-40B4-BE49-F238E27FC236}">
                    <a16:creationId xmlns:a16="http://schemas.microsoft.com/office/drawing/2014/main" id="{53AE0789-F941-EE43-89D0-F467950D465F}"/>
                  </a:ext>
                </a:extLst>
              </p14:cNvPr>
              <p14:cNvContentPartPr/>
              <p14:nvPr/>
            </p14:nvContentPartPr>
            <p14:xfrm>
              <a:off x="3592595" y="5548143"/>
              <a:ext cx="295560" cy="126000"/>
            </p14:xfrm>
          </p:contentPart>
        </mc:Choice>
        <mc:Fallback xmlns="">
          <p:pic>
            <p:nvPicPr>
              <p:cNvPr id="227" name="Ink 231">
                <a:extLst>
                  <a:ext uri="{FF2B5EF4-FFF2-40B4-BE49-F238E27FC236}">
                    <a16:creationId xmlns:a16="http://schemas.microsoft.com/office/drawing/2014/main" id="{53AE0789-F941-EE43-89D0-F467950D465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577134" y="5532663"/>
                <a:ext cx="326123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28" name="Ink 232">
                <a:extLst>
                  <a:ext uri="{FF2B5EF4-FFF2-40B4-BE49-F238E27FC236}">
                    <a16:creationId xmlns:a16="http://schemas.microsoft.com/office/drawing/2014/main" id="{B144EE36-16CD-CB41-8150-B1728308D022}"/>
                  </a:ext>
                </a:extLst>
              </p14:cNvPr>
              <p14:cNvContentPartPr/>
              <p14:nvPr/>
            </p14:nvContentPartPr>
            <p14:xfrm>
              <a:off x="3139715" y="5479023"/>
              <a:ext cx="365040" cy="182880"/>
            </p14:xfrm>
          </p:contentPart>
        </mc:Choice>
        <mc:Fallback xmlns="">
          <p:pic>
            <p:nvPicPr>
              <p:cNvPr id="228" name="Ink 232">
                <a:extLst>
                  <a:ext uri="{FF2B5EF4-FFF2-40B4-BE49-F238E27FC236}">
                    <a16:creationId xmlns:a16="http://schemas.microsoft.com/office/drawing/2014/main" id="{B144EE36-16CD-CB41-8150-B1728308D02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124595" y="5463512"/>
                <a:ext cx="395640" cy="2135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29" name="Ink 233">
                <a:extLst>
                  <a:ext uri="{FF2B5EF4-FFF2-40B4-BE49-F238E27FC236}">
                    <a16:creationId xmlns:a16="http://schemas.microsoft.com/office/drawing/2014/main" id="{BA476520-946D-2045-83A9-E4143EEDDF82}"/>
                  </a:ext>
                </a:extLst>
              </p14:cNvPr>
              <p14:cNvContentPartPr/>
              <p14:nvPr/>
            </p14:nvContentPartPr>
            <p14:xfrm>
              <a:off x="2278595" y="5497743"/>
              <a:ext cx="522000" cy="170280"/>
            </p14:xfrm>
          </p:contentPart>
        </mc:Choice>
        <mc:Fallback xmlns="">
          <p:pic>
            <p:nvPicPr>
              <p:cNvPr id="229" name="Ink 233">
                <a:extLst>
                  <a:ext uri="{FF2B5EF4-FFF2-40B4-BE49-F238E27FC236}">
                    <a16:creationId xmlns:a16="http://schemas.microsoft.com/office/drawing/2014/main" id="{BA476520-946D-2045-83A9-E4143EEDDF8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63126" y="5482623"/>
                <a:ext cx="552219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30" name="Ink 234">
                <a:extLst>
                  <a:ext uri="{FF2B5EF4-FFF2-40B4-BE49-F238E27FC236}">
                    <a16:creationId xmlns:a16="http://schemas.microsoft.com/office/drawing/2014/main" id="{F9AEC3C2-F8E4-ED41-852B-F12F5D61D537}"/>
                  </a:ext>
                </a:extLst>
              </p14:cNvPr>
              <p14:cNvContentPartPr/>
              <p14:nvPr/>
            </p14:nvContentPartPr>
            <p14:xfrm>
              <a:off x="1920035" y="5447343"/>
              <a:ext cx="258480" cy="207720"/>
            </p14:xfrm>
          </p:contentPart>
        </mc:Choice>
        <mc:Fallback xmlns="">
          <p:pic>
            <p:nvPicPr>
              <p:cNvPr id="230" name="Ink 234">
                <a:extLst>
                  <a:ext uri="{FF2B5EF4-FFF2-40B4-BE49-F238E27FC236}">
                    <a16:creationId xmlns:a16="http://schemas.microsoft.com/office/drawing/2014/main" id="{F9AEC3C2-F8E4-ED41-852B-F12F5D61D537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904894" y="5432223"/>
                <a:ext cx="289123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80" name="Ink 280">
                <a:extLst>
                  <a:ext uri="{FF2B5EF4-FFF2-40B4-BE49-F238E27FC236}">
                    <a16:creationId xmlns:a16="http://schemas.microsoft.com/office/drawing/2014/main" id="{DC85CB84-A952-FE48-84FB-ED7BA8948463}"/>
                  </a:ext>
                </a:extLst>
              </p14:cNvPr>
              <p14:cNvContentPartPr/>
              <p14:nvPr/>
            </p14:nvContentPartPr>
            <p14:xfrm>
              <a:off x="5302595" y="2756703"/>
              <a:ext cx="2873520" cy="3445560"/>
            </p14:xfrm>
          </p:contentPart>
        </mc:Choice>
        <mc:Fallback xmlns="">
          <p:pic>
            <p:nvPicPr>
              <p:cNvPr id="280" name="Ink 280">
                <a:extLst>
                  <a:ext uri="{FF2B5EF4-FFF2-40B4-BE49-F238E27FC236}">
                    <a16:creationId xmlns:a16="http://schemas.microsoft.com/office/drawing/2014/main" id="{DC85CB84-A952-FE48-84FB-ED7BA8948463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287475" y="2741223"/>
                <a:ext cx="2904120" cy="347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32376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4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Cumulative Distribution Function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0" name="Text Placeholder 2"/>
          <p:cNvSpPr txBox="1">
            <a:spLocks/>
          </p:cNvSpPr>
          <p:nvPr/>
        </p:nvSpPr>
        <p:spPr>
          <a:xfrm>
            <a:off x="419707" y="1634821"/>
            <a:ext cx="8358801" cy="2820835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Let p(x) =P(X=x) is called a (discrete) probability distribution.</a:t>
            </a:r>
          </a:p>
          <a:p>
            <a:pPr>
              <a:lnSpc>
                <a:spcPct val="150000"/>
              </a:lnSpc>
            </a:pPr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Let </a:t>
            </a:r>
            <a:r>
              <a:rPr lang="en-US" altLang="en-US" sz="2401" b="1" dirty="0">
                <a:solidFill>
                  <a:srgbClr val="FF0000"/>
                </a:solidFill>
                <a:latin typeface="Helvetica Nueue"/>
                <a:cs typeface="Arial" charset="0"/>
                <a:sym typeface="Symbol" pitchFamily="18" charset="2"/>
              </a:rPr>
              <a:t>F(x) = P(X ≤ x). </a:t>
            </a:r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F(x) is called the Cumulative Distribution Function or Distribution Function (DF) of the discrete random variable X. F(x) has the following properties</a:t>
            </a:r>
          </a:p>
          <a:p>
            <a:pPr>
              <a:lnSpc>
                <a:spcPct val="150000"/>
              </a:lnSpc>
            </a:pPr>
            <a:endParaRPr lang="en-IN" sz="2401" b="1" dirty="0">
              <a:latin typeface="Helvetica Nueue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2052" y="4463020"/>
            <a:ext cx="2783719" cy="1254089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494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2"/>
          <p:cNvSpPr txBox="1">
            <a:spLocks/>
          </p:cNvSpPr>
          <p:nvPr/>
        </p:nvSpPr>
        <p:spPr>
          <a:xfrm>
            <a:off x="257713" y="1592907"/>
            <a:ext cx="8501443" cy="8930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9376" tIns="29680" rIns="59376" bIns="296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2625" b="1" dirty="0">
                <a:cs typeface="Arial" charset="0"/>
                <a:sym typeface="Symbol" pitchFamily="18" charset="2"/>
              </a:rPr>
              <a:t>Find the probability mass function from a given</a:t>
            </a:r>
          </a:p>
          <a:p>
            <a:r>
              <a:rPr lang="en-US" altLang="en-US" sz="2625" b="1" dirty="0">
                <a:cs typeface="Arial" charset="0"/>
                <a:sym typeface="Symbol" pitchFamily="18" charset="2"/>
              </a:rPr>
              <a:t>distribution function of X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692" y="2403237"/>
            <a:ext cx="2647626" cy="31843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503" y="2313215"/>
            <a:ext cx="2672370" cy="3274374"/>
          </a:xfrm>
          <a:prstGeom prst="rect">
            <a:avLst/>
          </a:prstGeom>
        </p:spPr>
      </p:pic>
      <p:sp>
        <p:nvSpPr>
          <p:cNvPr id="17" name="Text Placeholder 2"/>
          <p:cNvSpPr txBox="1">
            <a:spLocks/>
          </p:cNvSpPr>
          <p:nvPr/>
        </p:nvSpPr>
        <p:spPr>
          <a:xfrm>
            <a:off x="3043298" y="2618243"/>
            <a:ext cx="3360457" cy="5607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9376" tIns="29680" rIns="59376" bIns="296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Helvetica Neue"/>
                <a:ea typeface="Helvetica Neue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2625" b="1" dirty="0">
                <a:cs typeface="Arial" charset="0"/>
                <a:sym typeface="Symbol" pitchFamily="18" charset="2"/>
              </a:rPr>
              <a:t>P(X) = F(X) – F(X-1)</a:t>
            </a:r>
          </a:p>
        </p:txBody>
      </p:sp>
      <p:sp>
        <p:nvSpPr>
          <p:cNvPr id="18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19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Cumulative Distribution Function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1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519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8" grpId="0"/>
      <p:bldP spid="19" grpId="0"/>
      <p:bldP spid="20" grpId="0" animBg="1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381000" y="4800600"/>
            <a:ext cx="8458200" cy="1219200"/>
          </a:xfrm>
        </p:spPr>
        <p:txBody>
          <a:bodyPr/>
          <a:lstStyle/>
          <a:p>
            <a:pPr algn="ctr">
              <a:defRPr/>
            </a:pPr>
            <a:r>
              <a:rPr lang="en-US" sz="3600" dirty="0"/>
              <a:t>  Session 4: Random Variables </a:t>
            </a:r>
          </a:p>
          <a:p>
            <a:pPr algn="ctr">
              <a:defRPr/>
            </a:pPr>
            <a:r>
              <a:rPr lang="en-US" sz="3600" dirty="0"/>
              <a:t>II Semester 2019 -20(Aug 2020)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6065996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Group 38"/>
          <p:cNvGraphicFramePr>
            <a:graphicFrameLocks/>
          </p:cNvGraphicFramePr>
          <p:nvPr/>
        </p:nvGraphicFramePr>
        <p:xfrm>
          <a:off x="460241" y="1926107"/>
          <a:ext cx="4191661" cy="3094187"/>
        </p:xfrm>
        <a:graphic>
          <a:graphicData uri="http://schemas.openxmlformats.org/drawingml/2006/table">
            <a:tbl>
              <a:tblPr/>
              <a:tblGrid>
                <a:gridCol w="17013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5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126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No. of defectiv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RAM chips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Probability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Cumulativ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probability 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12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12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1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37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500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53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2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37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87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3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0.125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1.000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65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Total</a:t>
                      </a:r>
                    </a:p>
                  </a:txBody>
                  <a:tcPr marL="59386" marR="59386" marT="29695" marB="29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 Neue"/>
                        </a:rPr>
                        <a:t>1</a:t>
                      </a: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 Neue"/>
                      </a:endParaRPr>
                    </a:p>
                  </a:txBody>
                  <a:tcPr marL="59386" marR="59386" marT="29695" marB="29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4881529" y="1972280"/>
          <a:ext cx="4113050" cy="30656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459648" y="4458357"/>
            <a:ext cx="77588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235529" y="3716032"/>
            <a:ext cx="86703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138197" y="3211685"/>
            <a:ext cx="843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981478" y="2814355"/>
            <a:ext cx="83140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21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Cumulative Distribution Function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3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236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  <p:bldP spid="20" grpId="0"/>
      <p:bldP spid="21" grpId="0"/>
      <p:bldP spid="22" grpId="0" animBg="1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 Diagonal Corner Rectangle 17"/>
          <p:cNvSpPr/>
          <p:nvPr/>
        </p:nvSpPr>
        <p:spPr>
          <a:xfrm>
            <a:off x="328753" y="1726859"/>
            <a:ext cx="3896829" cy="82996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en-US" sz="1819" b="1" dirty="0">
                <a:solidFill>
                  <a:srgbClr val="0000FF"/>
                </a:solidFill>
                <a:latin typeface="Helvetica LT Std Cond Light"/>
              </a:rPr>
              <a:t>A random variable is a real valued function defined on the sample space </a:t>
            </a:r>
            <a:r>
              <a:rPr lang="el-GR" altLang="en-US" sz="1819" b="1" dirty="0">
                <a:solidFill>
                  <a:srgbClr val="0000FF"/>
                </a:solidFill>
                <a:latin typeface="Helvetica LT Std Cond Light"/>
              </a:rPr>
              <a:t>Ω</a:t>
            </a:r>
            <a:endParaRPr lang="en-US" sz="1819" dirty="0">
              <a:solidFill>
                <a:schemeClr val="tx1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266516" y="2945297"/>
            <a:ext cx="1325181" cy="2744648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339" tIns="25670" rIns="51339" bIns="25670" anchor="ctr"/>
          <a:lstStyle/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0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1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2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3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4</a:t>
            </a:r>
          </a:p>
        </p:txBody>
      </p:sp>
      <p:sp>
        <p:nvSpPr>
          <p:cNvPr id="22" name="Oval 21"/>
          <p:cNvSpPr/>
          <p:nvPr/>
        </p:nvSpPr>
        <p:spPr>
          <a:xfrm>
            <a:off x="2715168" y="2935057"/>
            <a:ext cx="1325181" cy="2744648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339" tIns="25670" rIns="51339" bIns="25670" anchor="ctr"/>
          <a:lstStyle/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0.0625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0.2500</a:t>
            </a: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endParaRPr lang="en-US" sz="2013" b="1" dirty="0">
              <a:solidFill>
                <a:schemeClr val="tx1"/>
              </a:solidFill>
              <a:latin typeface="Helvetica LT Std Cond Light"/>
            </a:endParaRPr>
          </a:p>
          <a:p>
            <a:pPr algn="ctr">
              <a:defRPr/>
            </a:pPr>
            <a:r>
              <a:rPr lang="en-US" sz="2013" b="1" dirty="0">
                <a:solidFill>
                  <a:schemeClr val="tx1"/>
                </a:solidFill>
                <a:latin typeface="Helvetica LT Std Cond Light"/>
              </a:rPr>
              <a:t>0.3750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020154" y="3115048"/>
            <a:ext cx="1959385" cy="283516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020154" y="4341318"/>
            <a:ext cx="1959385" cy="60327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20154" y="3731129"/>
            <a:ext cx="1959385" cy="5570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020154" y="4341318"/>
            <a:ext cx="1959385" cy="816189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1592539" y="2602480"/>
            <a:ext cx="1230592" cy="41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339" tIns="25670" rIns="51339" bIns="2567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338" b="1" dirty="0">
                <a:cs typeface="Arial" charset="0"/>
                <a:sym typeface="Symbol" pitchFamily="18" charset="2"/>
              </a:rPr>
              <a:t>X: R</a:t>
            </a:r>
            <a:endParaRPr lang="en-US" altLang="en-US" sz="2338" dirty="0"/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758903" y="2602480"/>
            <a:ext cx="334513" cy="41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339" tIns="25670" rIns="51339" bIns="2567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338" b="1" dirty="0">
                <a:cs typeface="Arial" charset="0"/>
                <a:sym typeface="Symbol" pitchFamily="18" charset="2"/>
              </a:rPr>
              <a:t></a:t>
            </a:r>
            <a:endParaRPr lang="en-US" altLang="en-US" sz="2338" dirty="0"/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3280503" y="2602480"/>
            <a:ext cx="299234" cy="41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1339" tIns="25670" rIns="51339" bIns="2567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338" b="1">
                <a:cs typeface="Arial" charset="0"/>
                <a:sym typeface="Symbol" pitchFamily="18" charset="2"/>
              </a:rPr>
              <a:t>R</a:t>
            </a:r>
            <a:endParaRPr lang="en-US" altLang="en-US" sz="2338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035974" y="3451661"/>
            <a:ext cx="1943565" cy="207263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Placeholder 2"/>
          <p:cNvSpPr txBox="1">
            <a:spLocks/>
          </p:cNvSpPr>
          <p:nvPr/>
        </p:nvSpPr>
        <p:spPr>
          <a:xfrm>
            <a:off x="4366562" y="1724412"/>
            <a:ext cx="4615714" cy="3896835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With the introduction of X we can write the probabilities as </a:t>
            </a:r>
          </a:p>
          <a:p>
            <a:pPr marL="256722" indent="-25672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0) = P(X=0) = 0.0625</a:t>
            </a:r>
          </a:p>
          <a:p>
            <a:pPr marL="256722" indent="-25672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1) = P(X=1) = 0.2500</a:t>
            </a:r>
          </a:p>
          <a:p>
            <a:pPr marL="256722" indent="-25672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2) = P(X=2) = 0.3750</a:t>
            </a:r>
          </a:p>
          <a:p>
            <a:pPr marL="256722" indent="-25672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3) = P(X=3) = 0.2500</a:t>
            </a:r>
          </a:p>
          <a:p>
            <a:pPr marL="256722" indent="-25672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4) = P(x=4) = 0.0625 such tha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p(0) + p(1) + p(2) + p(3) + p(4) = 1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sz="1819" b="1" dirty="0">
                <a:latin typeface="Helvetica Nueue"/>
                <a:cs typeface="Arial" charset="0"/>
                <a:sym typeface="Symbol" pitchFamily="18" charset="2"/>
              </a:rPr>
              <a:t>and each p(x)  0, x = 0, 1, 2, 3, 4</a:t>
            </a:r>
          </a:p>
        </p:txBody>
      </p:sp>
      <p:sp>
        <p:nvSpPr>
          <p:cNvPr id="40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Random variable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41" name="Title 2"/>
          <p:cNvSpPr txBox="1">
            <a:spLocks/>
          </p:cNvSpPr>
          <p:nvPr/>
        </p:nvSpPr>
        <p:spPr>
          <a:xfrm>
            <a:off x="3174372" y="1236939"/>
            <a:ext cx="428912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</p:txBody>
      </p:sp>
      <p:sp>
        <p:nvSpPr>
          <p:cNvPr id="42" name="Right Arrow 41"/>
          <p:cNvSpPr/>
          <p:nvPr/>
        </p:nvSpPr>
        <p:spPr>
          <a:xfrm>
            <a:off x="2773623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444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2" grpId="0" animBg="1"/>
      <p:bldP spid="27" grpId="0"/>
      <p:bldP spid="28" grpId="0"/>
      <p:bldP spid="29" grpId="0"/>
      <p:bldP spid="34" grpId="0"/>
      <p:bldP spid="40" grpId="0"/>
      <p:bldP spid="41" grpId="0"/>
      <p:bldP spid="4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ound Diagonal Corner Rectangle 62"/>
          <p:cNvSpPr/>
          <p:nvPr/>
        </p:nvSpPr>
        <p:spPr>
          <a:xfrm>
            <a:off x="195479" y="1744001"/>
            <a:ext cx="2016649" cy="59012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  Example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 rot="5400000">
            <a:off x="5246404" y="-678121"/>
            <a:ext cx="884923" cy="6319290"/>
            <a:chOff x="365910" y="3029864"/>
            <a:chExt cx="7157032" cy="629858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65" name="Rectangle 64"/>
            <p:cNvSpPr/>
            <p:nvPr/>
          </p:nvSpPr>
          <p:spPr>
            <a:xfrm rot="16200000">
              <a:off x="3594677" y="-129285"/>
              <a:ext cx="629852" cy="694816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/>
              <a:r>
                <a:rPr lang="en-US" altLang="en-US" sz="233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Check whether the following can serve as</a:t>
              </a:r>
            </a:p>
            <a:p>
              <a:pPr marL="222714" indent="-222714"/>
              <a:r>
                <a:rPr lang="en-US" altLang="en-US" sz="233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Probability distributions</a:t>
              </a:r>
              <a:endParaRPr lang="en-US" sz="2338" b="1" dirty="0">
                <a:solidFill>
                  <a:schemeClr val="tx1"/>
                </a:solidFill>
                <a:latin typeface="Helvetica Neue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 rot="16200000">
              <a:off x="7078014" y="3214788"/>
              <a:ext cx="629851" cy="260005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697785" y="2334122"/>
            <a:ext cx="1722195" cy="294933"/>
            <a:chOff x="1965255" y="3028268"/>
            <a:chExt cx="1197863" cy="784264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1965255" y="3028268"/>
              <a:ext cx="0" cy="784264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 rot="5400000">
            <a:off x="5040180" y="1683559"/>
            <a:ext cx="1143588" cy="4008550"/>
            <a:chOff x="365910" y="3029864"/>
            <a:chExt cx="7384181" cy="629856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72" name="Rectangle 71"/>
            <p:cNvSpPr/>
            <p:nvPr/>
          </p:nvSpPr>
          <p:spPr>
            <a:xfrm rot="16200000">
              <a:off x="3961083" y="-129288"/>
              <a:ext cx="629852" cy="69481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/>
              <a:endParaRPr lang="en-US" sz="2338" b="1" dirty="0">
                <a:solidFill>
                  <a:schemeClr val="tx1"/>
                </a:solidFill>
                <a:latin typeface="Helvetica Neue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 rot="16200000">
              <a:off x="7269741" y="3214789"/>
              <a:ext cx="629851" cy="260004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2878394" y="2923986"/>
            <a:ext cx="681529" cy="591575"/>
            <a:chOff x="1965255" y="2633483"/>
            <a:chExt cx="1197863" cy="1179049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 rot="5400000">
            <a:off x="5035231" y="2985102"/>
            <a:ext cx="1143588" cy="4008550"/>
            <a:chOff x="365910" y="3029864"/>
            <a:chExt cx="7384181" cy="629856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80" name="Rectangle 79"/>
            <p:cNvSpPr/>
            <p:nvPr/>
          </p:nvSpPr>
          <p:spPr>
            <a:xfrm rot="16200000">
              <a:off x="3961083" y="-129288"/>
              <a:ext cx="629852" cy="69481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/>
              <a:endParaRPr lang="en-US" sz="2338" b="1" dirty="0">
                <a:solidFill>
                  <a:schemeClr val="tx1"/>
                </a:solidFill>
                <a:latin typeface="Helvetica Neue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 rot="16200000">
              <a:off x="7269741" y="3214789"/>
              <a:ext cx="629851" cy="260004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2873445" y="3506995"/>
            <a:ext cx="681529" cy="1428881"/>
            <a:chOff x="1965255" y="2633483"/>
            <a:chExt cx="1197863" cy="1179049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 rot="5400000">
            <a:off x="772121" y="3696336"/>
            <a:ext cx="1435114" cy="2470190"/>
            <a:chOff x="324567" y="3029864"/>
            <a:chExt cx="7198371" cy="629857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32" name="Rectangle 31"/>
            <p:cNvSpPr/>
            <p:nvPr/>
          </p:nvSpPr>
          <p:spPr>
            <a:xfrm rot="16200000">
              <a:off x="3595565" y="-128398"/>
              <a:ext cx="628077" cy="694816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/>
              <a:r>
                <a:rPr lang="en-US" altLang="en-US" sz="207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For what value of</a:t>
              </a:r>
            </a:p>
            <a:p>
              <a:pPr marL="222714" indent="-222714"/>
              <a:r>
                <a:rPr lang="en-US" altLang="en-US" sz="207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c, this can be a </a:t>
              </a:r>
            </a:p>
            <a:p>
              <a:pPr marL="222714" indent="-222714"/>
              <a:r>
                <a:rPr lang="en-US" altLang="en-US" sz="207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probability mass</a:t>
              </a:r>
            </a:p>
            <a:p>
              <a:pPr marL="222714" indent="-222714"/>
              <a:r>
                <a:rPr lang="en-US" altLang="en-US" sz="207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function (</a:t>
              </a:r>
              <a:r>
                <a:rPr lang="en-US" altLang="en-US" sz="2078" b="1" dirty="0" err="1">
                  <a:solidFill>
                    <a:schemeClr val="tx1"/>
                  </a:solidFill>
                  <a:latin typeface="Helvetica Neue"/>
                  <a:cs typeface="Arial" charset="0"/>
                </a:rPr>
                <a:t>pmf</a:t>
              </a:r>
              <a:r>
                <a:rPr lang="en-US" altLang="en-US" sz="2078" b="1" dirty="0">
                  <a:solidFill>
                    <a:schemeClr val="tx1"/>
                  </a:solidFill>
                  <a:latin typeface="Helvetica Neue"/>
                  <a:cs typeface="Arial" charset="0"/>
                </a:rPr>
                <a:t>)?</a:t>
              </a:r>
              <a:endParaRPr lang="en-US" sz="2078" b="1" dirty="0">
                <a:solidFill>
                  <a:schemeClr val="tx1"/>
                </a:solidFill>
                <a:latin typeface="Helvetica Neue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 rot="16200000">
              <a:off x="72061" y="3282371"/>
              <a:ext cx="629852" cy="124839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 rot="16200000">
              <a:off x="7138384" y="3275162"/>
              <a:ext cx="629851" cy="13925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338" dirty="0">
                <a:solidFill>
                  <a:schemeClr val="tx1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cxnSp>
        <p:nvCxnSpPr>
          <p:cNvPr id="3" name="Straight Arrow Connector 2"/>
          <p:cNvCxnSpPr/>
          <p:nvPr/>
        </p:nvCxnSpPr>
        <p:spPr>
          <a:xfrm>
            <a:off x="2724773" y="5200785"/>
            <a:ext cx="83515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5857" y="3284255"/>
            <a:ext cx="3662136" cy="82893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8311" y="4718274"/>
            <a:ext cx="3767299" cy="482511"/>
          </a:xfrm>
          <a:prstGeom prst="rect">
            <a:avLst/>
          </a:prstGeom>
        </p:spPr>
      </p:pic>
      <p:sp>
        <p:nvSpPr>
          <p:cNvPr id="36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37" name="Title 2"/>
          <p:cNvSpPr txBox="1">
            <a:spLocks/>
          </p:cNvSpPr>
          <p:nvPr/>
        </p:nvSpPr>
        <p:spPr>
          <a:xfrm>
            <a:off x="4126599" y="1236940"/>
            <a:ext cx="4749282" cy="3905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Discrete distribution</a:t>
            </a:r>
          </a:p>
        </p:txBody>
      </p:sp>
      <p:sp>
        <p:nvSpPr>
          <p:cNvPr id="38" name="Right Arrow 37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ound Diagonal Corner Rectangle 39"/>
          <p:cNvSpPr/>
          <p:nvPr/>
        </p:nvSpPr>
        <p:spPr>
          <a:xfrm>
            <a:off x="7743934" y="3387426"/>
            <a:ext cx="1297281" cy="59012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  No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42" name="Round Diagonal Corner Rectangle 41"/>
          <p:cNvSpPr/>
          <p:nvPr/>
        </p:nvSpPr>
        <p:spPr>
          <a:xfrm>
            <a:off x="7736836" y="4460870"/>
            <a:ext cx="1297281" cy="1030309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 Yes   </a:t>
            </a:r>
          </a:p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 with </a:t>
            </a:r>
          </a:p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 c =1/30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54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36" grpId="0"/>
      <p:bldP spid="37" grpId="0"/>
      <p:bldP spid="38" grpId="0" animBg="1"/>
      <p:bldP spid="40" grpId="0" animBg="1"/>
      <p:bldP spid="4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24" name="Title 2"/>
          <p:cNvSpPr txBox="1">
            <a:spLocks/>
          </p:cNvSpPr>
          <p:nvPr/>
        </p:nvSpPr>
        <p:spPr>
          <a:xfrm>
            <a:off x="4126599" y="1236940"/>
            <a:ext cx="4749282" cy="3905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Discrete distribution function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26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66516" y="1681757"/>
            <a:ext cx="8462504" cy="1049484"/>
          </a:xfrm>
          <a:prstGeom prst="rect">
            <a:avLst/>
          </a:prstGeom>
        </p:spPr>
        <p:txBody>
          <a:bodyPr lIns="51339" tIns="25670" rIns="51339" bIns="25670"/>
          <a:lstStyle/>
          <a:p>
            <a:pPr>
              <a:spcBef>
                <a:spcPct val="20000"/>
              </a:spcBef>
              <a:defRPr/>
            </a:pPr>
            <a:r>
              <a:rPr lang="en-US" sz="2013" b="1" kern="0" dirty="0">
                <a:latin typeface="Helvetica LT Std Cond Light"/>
              </a:rPr>
              <a:t>Probability distributions can be </a:t>
            </a:r>
            <a:r>
              <a:rPr lang="en-US" sz="2013" b="1" u="sng" kern="0" dirty="0">
                <a:solidFill>
                  <a:srgbClr val="C00000"/>
                </a:solidFill>
                <a:latin typeface="Helvetica LT Std Cond Light"/>
              </a:rPr>
              <a:t>estimated</a:t>
            </a:r>
            <a:r>
              <a:rPr lang="en-US" sz="2013" b="1" kern="0" dirty="0">
                <a:latin typeface="Helvetica LT Std Cond Light"/>
              </a:rPr>
              <a:t> from relative frequencies. Consider the discrete (countable) number of televisions per household </a:t>
            </a:r>
            <a:r>
              <a:rPr lang="en-US" sz="2013" b="1" kern="0" dirty="0">
                <a:solidFill>
                  <a:srgbClr val="0000FF"/>
                </a:solidFill>
                <a:latin typeface="Helvetica LT Std Cond Light"/>
              </a:rPr>
              <a:t>(X)</a:t>
            </a:r>
            <a:r>
              <a:rPr lang="en-US" sz="2013" b="1" kern="0" dirty="0">
                <a:latin typeface="Helvetica LT Std Cond Light"/>
              </a:rPr>
              <a:t> from India survey data …</a:t>
            </a: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6797807" y="2751521"/>
            <a:ext cx="1944787" cy="579673"/>
          </a:xfrm>
          <a:prstGeom prst="wedgeRectCallout">
            <a:avLst>
              <a:gd name="adj1" fmla="val -72209"/>
              <a:gd name="adj2" fmla="val 2822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51339" tIns="25670" rIns="51339" bIns="25670" anchor="ctr"/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78" dirty="0">
                <a:latin typeface="Helvetica LT Std Cond Light"/>
              </a:rPr>
              <a:t>1,218 ÷ 101,501 </a:t>
            </a:r>
          </a:p>
          <a:p>
            <a:pPr eaLnBrk="1" hangingPunct="1"/>
            <a:r>
              <a:rPr lang="en-US" altLang="en-US" sz="2078" dirty="0">
                <a:latin typeface="Helvetica LT Std Cond Light"/>
              </a:rPr>
              <a:t>= 0.012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897584" y="5288348"/>
            <a:ext cx="4596379" cy="37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339" tIns="25670" rIns="51339" bIns="25670" anchor="ctr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78" b="1" dirty="0">
                <a:solidFill>
                  <a:srgbClr val="0000FF"/>
                </a:solidFill>
                <a:latin typeface="Helvetica LT Std Cond Light"/>
              </a:rPr>
              <a:t>e.g. P(X=4) = P(4) = 0.076 =7.6%</a:t>
            </a:r>
          </a:p>
        </p:txBody>
      </p:sp>
      <p:sp>
        <p:nvSpPr>
          <p:cNvPr id="15" name="Freeform 8"/>
          <p:cNvSpPr>
            <a:spLocks/>
          </p:cNvSpPr>
          <p:nvPr/>
        </p:nvSpPr>
        <p:spPr bwMode="auto">
          <a:xfrm>
            <a:off x="48245" y="4538994"/>
            <a:ext cx="1849339" cy="934195"/>
          </a:xfrm>
          <a:custGeom>
            <a:avLst/>
            <a:gdLst>
              <a:gd name="T0" fmla="*/ 2147483647 w 528"/>
              <a:gd name="T1" fmla="*/ 2147483647 h 720"/>
              <a:gd name="T2" fmla="*/ 2147483647 w 528"/>
              <a:gd name="T3" fmla="*/ 2147483647 h 720"/>
              <a:gd name="T4" fmla="*/ 2147483647 w 528"/>
              <a:gd name="T5" fmla="*/ 0 h 720"/>
              <a:gd name="T6" fmla="*/ 0 60000 65536"/>
              <a:gd name="T7" fmla="*/ 0 60000 65536"/>
              <a:gd name="T8" fmla="*/ 0 60000 65536"/>
              <a:gd name="T9" fmla="*/ 0 w 528"/>
              <a:gd name="T10" fmla="*/ 0 h 720"/>
              <a:gd name="T11" fmla="*/ 528 w 528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720">
                <a:moveTo>
                  <a:pt x="528" y="720"/>
                </a:moveTo>
                <a:cubicBezTo>
                  <a:pt x="312" y="636"/>
                  <a:pt x="96" y="552"/>
                  <a:pt x="48" y="432"/>
                </a:cubicBezTo>
                <a:cubicBezTo>
                  <a:pt x="0" y="312"/>
                  <a:pt x="120" y="156"/>
                  <a:pt x="240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51339" tIns="25670" rIns="51339" bIns="25670" anchor="ctr"/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2078">
              <a:latin typeface="Helvetica LT Std Cond Light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744612" y="2671524"/>
          <a:ext cx="5757433" cy="2633726"/>
        </p:xfrm>
        <a:graphic>
          <a:graphicData uri="http://schemas.openxmlformats.org/drawingml/2006/table">
            <a:tbl>
              <a:tblPr/>
              <a:tblGrid>
                <a:gridCol w="22245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391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57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8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896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No. of televisions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No. of households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X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P(x)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1,218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012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1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2,379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1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319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2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7,961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2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374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19,387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191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4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7,714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4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0.076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5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2,842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5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028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2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Total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01,501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 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.000</a:t>
                      </a:r>
                    </a:p>
                  </a:txBody>
                  <a:tcPr marL="3488" marR="3488" marT="349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8" name="Freeform 17"/>
          <p:cNvSpPr>
            <a:spLocks/>
          </p:cNvSpPr>
          <p:nvPr/>
        </p:nvSpPr>
        <p:spPr bwMode="auto">
          <a:xfrm flipH="1">
            <a:off x="5957674" y="4453840"/>
            <a:ext cx="1072580" cy="1019349"/>
          </a:xfrm>
          <a:custGeom>
            <a:avLst/>
            <a:gdLst>
              <a:gd name="T0" fmla="*/ 2147483647 w 528"/>
              <a:gd name="T1" fmla="*/ 2147483647 h 720"/>
              <a:gd name="T2" fmla="*/ 2147483647 w 528"/>
              <a:gd name="T3" fmla="*/ 2147483647 h 720"/>
              <a:gd name="T4" fmla="*/ 2147483647 w 528"/>
              <a:gd name="T5" fmla="*/ 0 h 720"/>
              <a:gd name="T6" fmla="*/ 0 60000 65536"/>
              <a:gd name="T7" fmla="*/ 0 60000 65536"/>
              <a:gd name="T8" fmla="*/ 0 60000 65536"/>
              <a:gd name="T9" fmla="*/ 0 w 528"/>
              <a:gd name="T10" fmla="*/ 0 h 720"/>
              <a:gd name="T11" fmla="*/ 528 w 528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720">
                <a:moveTo>
                  <a:pt x="528" y="720"/>
                </a:moveTo>
                <a:cubicBezTo>
                  <a:pt x="312" y="636"/>
                  <a:pt x="96" y="552"/>
                  <a:pt x="48" y="432"/>
                </a:cubicBezTo>
                <a:cubicBezTo>
                  <a:pt x="0" y="312"/>
                  <a:pt x="120" y="156"/>
                  <a:pt x="240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51339" tIns="25670" rIns="51339" bIns="25670" anchor="ctr"/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2078">
              <a:latin typeface="Helvetica LT Std Cond Light"/>
            </a:endParaRPr>
          </a:p>
        </p:txBody>
      </p:sp>
    </p:spTree>
    <p:extLst>
      <p:ext uri="{BB962C8B-B14F-4D97-AF65-F5344CB8AC3E}">
        <p14:creationId xmlns:p14="http://schemas.microsoft.com/office/powerpoint/2010/main" val="387116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  <p:bldP spid="26" grpId="0"/>
      <p:bldP spid="12" grpId="0"/>
      <p:bldP spid="13" grpId="0" animBg="1"/>
      <p:bldP spid="14" grpId="0"/>
      <p:bldP spid="15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29034" y="1596230"/>
            <a:ext cx="8299986" cy="3663838"/>
          </a:xfrm>
          <a:prstGeom prst="rect">
            <a:avLst/>
          </a:prstGeom>
        </p:spPr>
        <p:txBody>
          <a:bodyPr lIns="51339" tIns="25670" rIns="51339" bIns="25670"/>
          <a:lstStyle/>
          <a:p>
            <a:pPr>
              <a:spcBef>
                <a:spcPct val="20000"/>
              </a:spcBef>
              <a:defRPr/>
            </a:pPr>
            <a:r>
              <a:rPr lang="en-US" sz="2208" b="1" kern="0" dirty="0">
                <a:latin typeface="Helvetica LT Std Cond Light"/>
              </a:rPr>
              <a:t>What is the probability there is </a:t>
            </a:r>
            <a:r>
              <a:rPr lang="en-US" sz="2208" b="1" kern="0" dirty="0">
                <a:solidFill>
                  <a:srgbClr val="FF0000"/>
                </a:solidFill>
                <a:latin typeface="Helvetica LT Std Cond Light"/>
              </a:rPr>
              <a:t>at least one</a:t>
            </a:r>
            <a:r>
              <a:rPr lang="en-US" sz="2208" b="1" kern="0" dirty="0">
                <a:latin typeface="Helvetica LT Std Cond Light"/>
              </a:rPr>
              <a:t> television but </a:t>
            </a:r>
            <a:r>
              <a:rPr lang="en-US" sz="2208" b="1" kern="0" dirty="0">
                <a:solidFill>
                  <a:srgbClr val="FF0000"/>
                </a:solidFill>
                <a:latin typeface="Helvetica LT Std Cond Light"/>
              </a:rPr>
              <a:t>no more than three</a:t>
            </a:r>
            <a:r>
              <a:rPr lang="en-US" sz="2208" b="1" kern="0" dirty="0">
                <a:latin typeface="Helvetica LT Std Cond Light"/>
              </a:rPr>
              <a:t> in any given household?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94320" y="4856062"/>
            <a:ext cx="8234700" cy="69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339" tIns="25670" rIns="51339" bIns="25670" anchor="ctr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78" b="1" dirty="0">
                <a:latin typeface="Helvetica LT Std Cond Light"/>
              </a:rPr>
              <a:t>“at least one television but no more than three”</a:t>
            </a:r>
          </a:p>
          <a:p>
            <a:pPr eaLnBrk="1" hangingPunct="1"/>
            <a:r>
              <a:rPr lang="en-US" altLang="en-US" sz="2078" b="1" dirty="0">
                <a:solidFill>
                  <a:srgbClr val="FF0000"/>
                </a:solidFill>
                <a:latin typeface="Helvetica LT Std Cond Light"/>
              </a:rPr>
              <a:t>P(1 ≤ X ≤ 3)</a:t>
            </a:r>
            <a:r>
              <a:rPr lang="en-US" altLang="en-US" sz="2078" b="1" dirty="0">
                <a:latin typeface="Helvetica LT Std Cond Light"/>
              </a:rPr>
              <a:t> = P(1) + P(2) + P(3) = 0.319 + 0.374 + 0.191 = 0.884 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685272" y="2362511"/>
          <a:ext cx="5856028" cy="2452160"/>
        </p:xfrm>
        <a:graphic>
          <a:graphicData uri="http://schemas.openxmlformats.org/drawingml/2006/table">
            <a:tbl>
              <a:tblPr/>
              <a:tblGrid>
                <a:gridCol w="18474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00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07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7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82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No. of televisions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No. of households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X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P(x)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,218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012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1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32,379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319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2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37,961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2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374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9,387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3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191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4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7,714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4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076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5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2,842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5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0.028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76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Total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01,501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Helvetica LT Std Cond Light"/>
                        </a:rPr>
                        <a:t> 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Helvetica LT Std Cond Light"/>
                        </a:rPr>
                        <a:t>1.000</a:t>
                      </a:r>
                    </a:p>
                  </a:txBody>
                  <a:tcPr marL="3488" marR="3488" marT="3498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3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24" name="Title 2"/>
          <p:cNvSpPr txBox="1">
            <a:spLocks/>
          </p:cNvSpPr>
          <p:nvPr/>
        </p:nvSpPr>
        <p:spPr>
          <a:xfrm>
            <a:off x="4126599" y="1236940"/>
            <a:ext cx="4749282" cy="39051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Discrete distribution function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166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3" grpId="0"/>
      <p:bldP spid="24" grpId="0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" name="Ink 11">
                <a:extLst>
                  <a:ext uri="{FF2B5EF4-FFF2-40B4-BE49-F238E27FC236}">
                    <a16:creationId xmlns:a16="http://schemas.microsoft.com/office/drawing/2014/main" id="{089D9014-51F3-B949-8359-16083834A35F}"/>
                  </a:ext>
                </a:extLst>
              </p14:cNvPr>
              <p14:cNvContentPartPr/>
              <p14:nvPr/>
            </p14:nvContentPartPr>
            <p14:xfrm>
              <a:off x="989795" y="323463"/>
              <a:ext cx="169920" cy="251640"/>
            </p14:xfrm>
          </p:contentPart>
        </mc:Choice>
        <mc:Fallback xmlns="">
          <p:pic>
            <p:nvPicPr>
              <p:cNvPr id="10" name="Ink 11">
                <a:extLst>
                  <a:ext uri="{FF2B5EF4-FFF2-40B4-BE49-F238E27FC236}">
                    <a16:creationId xmlns:a16="http://schemas.microsoft.com/office/drawing/2014/main" id="{089D9014-51F3-B949-8359-16083834A35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8900" y="292907"/>
                <a:ext cx="230991" cy="3127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7" name="Ink 17">
                <a:extLst>
                  <a:ext uri="{FF2B5EF4-FFF2-40B4-BE49-F238E27FC236}">
                    <a16:creationId xmlns:a16="http://schemas.microsoft.com/office/drawing/2014/main" id="{FA49C114-2C69-3E41-9485-97849FBC7A50}"/>
                  </a:ext>
                </a:extLst>
              </p14:cNvPr>
              <p14:cNvContentPartPr/>
              <p14:nvPr/>
            </p14:nvContentPartPr>
            <p14:xfrm>
              <a:off x="1278875" y="411663"/>
              <a:ext cx="616320" cy="327240"/>
            </p14:xfrm>
          </p:contentPart>
        </mc:Choice>
        <mc:Fallback xmlns="">
          <p:pic>
            <p:nvPicPr>
              <p:cNvPr id="17" name="Ink 17">
                <a:extLst>
                  <a:ext uri="{FF2B5EF4-FFF2-40B4-BE49-F238E27FC236}">
                    <a16:creationId xmlns:a16="http://schemas.microsoft.com/office/drawing/2014/main" id="{FA49C114-2C69-3E41-9485-97849FBC7A5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48275" y="380703"/>
                <a:ext cx="677880" cy="38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7" name="Ink 27">
                <a:extLst>
                  <a:ext uri="{FF2B5EF4-FFF2-40B4-BE49-F238E27FC236}">
                    <a16:creationId xmlns:a16="http://schemas.microsoft.com/office/drawing/2014/main" id="{DDE597EE-111B-BD4A-8EF8-291E154BB780}"/>
                  </a:ext>
                </a:extLst>
              </p14:cNvPr>
              <p14:cNvContentPartPr/>
              <p14:nvPr/>
            </p14:nvContentPartPr>
            <p14:xfrm>
              <a:off x="1995635" y="329943"/>
              <a:ext cx="1333080" cy="226440"/>
            </p14:xfrm>
          </p:contentPart>
        </mc:Choice>
        <mc:Fallback xmlns="">
          <p:pic>
            <p:nvPicPr>
              <p:cNvPr id="27" name="Ink 27">
                <a:extLst>
                  <a:ext uri="{FF2B5EF4-FFF2-40B4-BE49-F238E27FC236}">
                    <a16:creationId xmlns:a16="http://schemas.microsoft.com/office/drawing/2014/main" id="{DDE597EE-111B-BD4A-8EF8-291E154BB78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65035" y="299032"/>
                <a:ext cx="1394640" cy="2875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0949CF5B-634B-EF42-855F-98655C856A70}"/>
                  </a:ext>
                </a:extLst>
              </p14:cNvPr>
              <p14:cNvContentPartPr/>
              <p14:nvPr/>
            </p14:nvContentPartPr>
            <p14:xfrm>
              <a:off x="4422395" y="399063"/>
              <a:ext cx="226800" cy="1072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0949CF5B-634B-EF42-855F-98655C856A7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91795" y="368103"/>
                <a:ext cx="28800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3" name="Ink 33">
                <a:extLst>
                  <a:ext uri="{FF2B5EF4-FFF2-40B4-BE49-F238E27FC236}">
                    <a16:creationId xmlns:a16="http://schemas.microsoft.com/office/drawing/2014/main" id="{F557C97E-9B1D-5C48-A0F9-D43F2D7EE9DF}"/>
                  </a:ext>
                </a:extLst>
              </p14:cNvPr>
              <p14:cNvContentPartPr/>
              <p14:nvPr/>
            </p14:nvContentPartPr>
            <p14:xfrm>
              <a:off x="3793835" y="317343"/>
              <a:ext cx="321120" cy="352440"/>
            </p14:xfrm>
          </p:contentPart>
        </mc:Choice>
        <mc:Fallback xmlns="">
          <p:pic>
            <p:nvPicPr>
              <p:cNvPr id="33" name="Ink 33">
                <a:extLst>
                  <a:ext uri="{FF2B5EF4-FFF2-40B4-BE49-F238E27FC236}">
                    <a16:creationId xmlns:a16="http://schemas.microsoft.com/office/drawing/2014/main" id="{F557C97E-9B1D-5C48-A0F9-D43F2D7EE9D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62875" y="286383"/>
                <a:ext cx="382320" cy="41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1" name="Ink 54">
                <a:extLst>
                  <a:ext uri="{FF2B5EF4-FFF2-40B4-BE49-F238E27FC236}">
                    <a16:creationId xmlns:a16="http://schemas.microsoft.com/office/drawing/2014/main" id="{832DEB40-E9DC-D94E-931E-0002F8789A41}"/>
                  </a:ext>
                </a:extLst>
              </p14:cNvPr>
              <p14:cNvContentPartPr/>
              <p14:nvPr/>
            </p14:nvContentPartPr>
            <p14:xfrm>
              <a:off x="6063275" y="688143"/>
              <a:ext cx="252000" cy="295920"/>
            </p14:xfrm>
          </p:contentPart>
        </mc:Choice>
        <mc:Fallback xmlns="">
          <p:pic>
            <p:nvPicPr>
              <p:cNvPr id="51" name="Ink 54">
                <a:extLst>
                  <a:ext uri="{FF2B5EF4-FFF2-40B4-BE49-F238E27FC236}">
                    <a16:creationId xmlns:a16="http://schemas.microsoft.com/office/drawing/2014/main" id="{832DEB40-E9DC-D94E-931E-0002F8789A4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032675" y="657543"/>
                <a:ext cx="313200" cy="35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2" name="Ink 55">
                <a:extLst>
                  <a:ext uri="{FF2B5EF4-FFF2-40B4-BE49-F238E27FC236}">
                    <a16:creationId xmlns:a16="http://schemas.microsoft.com/office/drawing/2014/main" id="{D5005C9E-4BC8-A543-9DBB-4657454CE3A5}"/>
                  </a:ext>
                </a:extLst>
              </p14:cNvPr>
              <p14:cNvContentPartPr/>
              <p14:nvPr/>
            </p14:nvContentPartPr>
            <p14:xfrm>
              <a:off x="5591675" y="725943"/>
              <a:ext cx="352800" cy="264240"/>
            </p14:xfrm>
          </p:contentPart>
        </mc:Choice>
        <mc:Fallback xmlns="">
          <p:pic>
            <p:nvPicPr>
              <p:cNvPr id="52" name="Ink 55">
                <a:extLst>
                  <a:ext uri="{FF2B5EF4-FFF2-40B4-BE49-F238E27FC236}">
                    <a16:creationId xmlns:a16="http://schemas.microsoft.com/office/drawing/2014/main" id="{D5005C9E-4BC8-A543-9DBB-4657454CE3A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561044" y="695343"/>
                <a:ext cx="414063" cy="32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3" name="Ink 56">
                <a:extLst>
                  <a:ext uri="{FF2B5EF4-FFF2-40B4-BE49-F238E27FC236}">
                    <a16:creationId xmlns:a16="http://schemas.microsoft.com/office/drawing/2014/main" id="{BFBD1D8B-6D45-874A-9EF6-7AA1CC761A00}"/>
                  </a:ext>
                </a:extLst>
              </p14:cNvPr>
              <p14:cNvContentPartPr/>
              <p14:nvPr/>
            </p14:nvContentPartPr>
            <p14:xfrm>
              <a:off x="4667555" y="795063"/>
              <a:ext cx="823320" cy="189000"/>
            </p14:xfrm>
          </p:contentPart>
        </mc:Choice>
        <mc:Fallback xmlns="">
          <p:pic>
            <p:nvPicPr>
              <p:cNvPr id="53" name="Ink 56">
                <a:extLst>
                  <a:ext uri="{FF2B5EF4-FFF2-40B4-BE49-F238E27FC236}">
                    <a16:creationId xmlns:a16="http://schemas.microsoft.com/office/drawing/2014/main" id="{BFBD1D8B-6D45-874A-9EF6-7AA1CC761A0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636955" y="764463"/>
                <a:ext cx="88452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4" name="Ink 57">
                <a:extLst>
                  <a:ext uri="{FF2B5EF4-FFF2-40B4-BE49-F238E27FC236}">
                    <a16:creationId xmlns:a16="http://schemas.microsoft.com/office/drawing/2014/main" id="{3FC9C605-5508-D542-850F-CF796CDCA4FA}"/>
                  </a:ext>
                </a:extLst>
              </p14:cNvPr>
              <p14:cNvContentPartPr/>
              <p14:nvPr/>
            </p14:nvContentPartPr>
            <p14:xfrm>
              <a:off x="2825435" y="783183"/>
              <a:ext cx="1459080" cy="250920"/>
            </p14:xfrm>
          </p:contentPart>
        </mc:Choice>
        <mc:Fallback xmlns="">
          <p:pic>
            <p:nvPicPr>
              <p:cNvPr id="54" name="Ink 57">
                <a:extLst>
                  <a:ext uri="{FF2B5EF4-FFF2-40B4-BE49-F238E27FC236}">
                    <a16:creationId xmlns:a16="http://schemas.microsoft.com/office/drawing/2014/main" id="{3FC9C605-5508-D542-850F-CF796CDCA4F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94835" y="752627"/>
                <a:ext cx="1520280" cy="3120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1" name="Ink 61">
                <a:extLst>
                  <a:ext uri="{FF2B5EF4-FFF2-40B4-BE49-F238E27FC236}">
                    <a16:creationId xmlns:a16="http://schemas.microsoft.com/office/drawing/2014/main" id="{96BAC5EA-0645-FD4A-811F-54FCDA964A5F}"/>
                  </a:ext>
                </a:extLst>
              </p14:cNvPr>
              <p14:cNvContentPartPr/>
              <p14:nvPr/>
            </p14:nvContentPartPr>
            <p14:xfrm>
              <a:off x="896195" y="1612263"/>
              <a:ext cx="370440" cy="302400"/>
            </p14:xfrm>
          </p:contentPart>
        </mc:Choice>
        <mc:Fallback xmlns="">
          <p:pic>
            <p:nvPicPr>
              <p:cNvPr id="61" name="Ink 61">
                <a:extLst>
                  <a:ext uri="{FF2B5EF4-FFF2-40B4-BE49-F238E27FC236}">
                    <a16:creationId xmlns:a16="http://schemas.microsoft.com/office/drawing/2014/main" id="{96BAC5EA-0645-FD4A-811F-54FCDA964A5F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80715" y="1597125"/>
                <a:ext cx="401040" cy="3330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82" name="Ink 89">
                <a:extLst>
                  <a:ext uri="{FF2B5EF4-FFF2-40B4-BE49-F238E27FC236}">
                    <a16:creationId xmlns:a16="http://schemas.microsoft.com/office/drawing/2014/main" id="{9337C6F9-5577-4D45-B7C9-8CF8101D34B8}"/>
                  </a:ext>
                </a:extLst>
              </p14:cNvPr>
              <p14:cNvContentPartPr/>
              <p14:nvPr/>
            </p14:nvContentPartPr>
            <p14:xfrm>
              <a:off x="1850915" y="2869743"/>
              <a:ext cx="257400" cy="239400"/>
            </p14:xfrm>
          </p:contentPart>
        </mc:Choice>
        <mc:Fallback xmlns="">
          <p:pic>
            <p:nvPicPr>
              <p:cNvPr id="82" name="Ink 89">
                <a:extLst>
                  <a:ext uri="{FF2B5EF4-FFF2-40B4-BE49-F238E27FC236}">
                    <a16:creationId xmlns:a16="http://schemas.microsoft.com/office/drawing/2014/main" id="{9337C6F9-5577-4D45-B7C9-8CF8101D34B8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835795" y="2854623"/>
                <a:ext cx="28800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83" name="Ink 90">
                <a:extLst>
                  <a:ext uri="{FF2B5EF4-FFF2-40B4-BE49-F238E27FC236}">
                    <a16:creationId xmlns:a16="http://schemas.microsoft.com/office/drawing/2014/main" id="{50FCD235-1A0B-2640-A5D1-7F7620115F07}"/>
                  </a:ext>
                </a:extLst>
              </p14:cNvPr>
              <p14:cNvContentPartPr/>
              <p14:nvPr/>
            </p14:nvContentPartPr>
            <p14:xfrm>
              <a:off x="1360595" y="2932743"/>
              <a:ext cx="370440" cy="151200"/>
            </p14:xfrm>
          </p:contentPart>
        </mc:Choice>
        <mc:Fallback xmlns="">
          <p:pic>
            <p:nvPicPr>
              <p:cNvPr id="83" name="Ink 90">
                <a:extLst>
                  <a:ext uri="{FF2B5EF4-FFF2-40B4-BE49-F238E27FC236}">
                    <a16:creationId xmlns:a16="http://schemas.microsoft.com/office/drawing/2014/main" id="{50FCD235-1A0B-2640-A5D1-7F7620115F07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45475" y="2917263"/>
                <a:ext cx="40104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4" name="Ink 91">
                <a:extLst>
                  <a:ext uri="{FF2B5EF4-FFF2-40B4-BE49-F238E27FC236}">
                    <a16:creationId xmlns:a16="http://schemas.microsoft.com/office/drawing/2014/main" id="{3C782B5E-5C7E-E347-BE20-097E6DE28375}"/>
                  </a:ext>
                </a:extLst>
              </p14:cNvPr>
              <p14:cNvContentPartPr/>
              <p14:nvPr/>
            </p14:nvContentPartPr>
            <p14:xfrm>
              <a:off x="926795" y="2932743"/>
              <a:ext cx="308520" cy="232920"/>
            </p14:xfrm>
          </p:contentPart>
        </mc:Choice>
        <mc:Fallback xmlns="">
          <p:pic>
            <p:nvPicPr>
              <p:cNvPr id="84" name="Ink 91">
                <a:extLst>
                  <a:ext uri="{FF2B5EF4-FFF2-40B4-BE49-F238E27FC236}">
                    <a16:creationId xmlns:a16="http://schemas.microsoft.com/office/drawing/2014/main" id="{3C782B5E-5C7E-E347-BE20-097E6DE28375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911675" y="2917263"/>
                <a:ext cx="33876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5" name="Ink 92">
                <a:extLst>
                  <a:ext uri="{FF2B5EF4-FFF2-40B4-BE49-F238E27FC236}">
                    <a16:creationId xmlns:a16="http://schemas.microsoft.com/office/drawing/2014/main" id="{68B1CCBC-81E8-C644-8DA9-4C051612F91D}"/>
                  </a:ext>
                </a:extLst>
              </p14:cNvPr>
              <p14:cNvContentPartPr/>
              <p14:nvPr/>
            </p14:nvContentPartPr>
            <p14:xfrm>
              <a:off x="1876115" y="2228583"/>
              <a:ext cx="276840" cy="251640"/>
            </p14:xfrm>
          </p:contentPart>
        </mc:Choice>
        <mc:Fallback xmlns="">
          <p:pic>
            <p:nvPicPr>
              <p:cNvPr id="85" name="Ink 92">
                <a:extLst>
                  <a:ext uri="{FF2B5EF4-FFF2-40B4-BE49-F238E27FC236}">
                    <a16:creationId xmlns:a16="http://schemas.microsoft.com/office/drawing/2014/main" id="{68B1CCBC-81E8-C644-8DA9-4C051612F91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860995" y="2213125"/>
                <a:ext cx="307440" cy="2818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86" name="Ink 93">
                <a:extLst>
                  <a:ext uri="{FF2B5EF4-FFF2-40B4-BE49-F238E27FC236}">
                    <a16:creationId xmlns:a16="http://schemas.microsoft.com/office/drawing/2014/main" id="{EA0C8BEC-D26B-DE4A-9596-FD3711F3CF89}"/>
                  </a:ext>
                </a:extLst>
              </p14:cNvPr>
              <p14:cNvContentPartPr/>
              <p14:nvPr/>
            </p14:nvContentPartPr>
            <p14:xfrm>
              <a:off x="1436195" y="2316423"/>
              <a:ext cx="314640" cy="182520"/>
            </p14:xfrm>
          </p:contentPart>
        </mc:Choice>
        <mc:Fallback xmlns="">
          <p:pic>
            <p:nvPicPr>
              <p:cNvPr id="86" name="Ink 93">
                <a:extLst>
                  <a:ext uri="{FF2B5EF4-FFF2-40B4-BE49-F238E27FC236}">
                    <a16:creationId xmlns:a16="http://schemas.microsoft.com/office/drawing/2014/main" id="{EA0C8BEC-D26B-DE4A-9596-FD3711F3CF89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420715" y="2301303"/>
                <a:ext cx="34524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87" name="Ink 94">
                <a:extLst>
                  <a:ext uri="{FF2B5EF4-FFF2-40B4-BE49-F238E27FC236}">
                    <a16:creationId xmlns:a16="http://schemas.microsoft.com/office/drawing/2014/main" id="{D747F167-75EC-504F-945A-81BC8EBCD4DB}"/>
                  </a:ext>
                </a:extLst>
              </p14:cNvPr>
              <p14:cNvContentPartPr/>
              <p14:nvPr/>
            </p14:nvContentPartPr>
            <p14:xfrm>
              <a:off x="876395" y="2278623"/>
              <a:ext cx="371520" cy="214200"/>
            </p14:xfrm>
          </p:contentPart>
        </mc:Choice>
        <mc:Fallback xmlns="">
          <p:pic>
            <p:nvPicPr>
              <p:cNvPr id="87" name="Ink 94">
                <a:extLst>
                  <a:ext uri="{FF2B5EF4-FFF2-40B4-BE49-F238E27FC236}">
                    <a16:creationId xmlns:a16="http://schemas.microsoft.com/office/drawing/2014/main" id="{D747F167-75EC-504F-945A-81BC8EBCD4DB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61260" y="2263503"/>
                <a:ext cx="40215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88" name="Ink 95">
                <a:extLst>
                  <a:ext uri="{FF2B5EF4-FFF2-40B4-BE49-F238E27FC236}">
                    <a16:creationId xmlns:a16="http://schemas.microsoft.com/office/drawing/2014/main" id="{2DA0CC6E-B4E3-2049-A22C-6EF0BF0116A6}"/>
                  </a:ext>
                </a:extLst>
              </p14:cNvPr>
              <p14:cNvContentPartPr/>
              <p14:nvPr/>
            </p14:nvContentPartPr>
            <p14:xfrm>
              <a:off x="1964315" y="1599663"/>
              <a:ext cx="163800" cy="289800"/>
            </p14:xfrm>
          </p:contentPart>
        </mc:Choice>
        <mc:Fallback xmlns="">
          <p:pic>
            <p:nvPicPr>
              <p:cNvPr id="88" name="Ink 95">
                <a:extLst>
                  <a:ext uri="{FF2B5EF4-FFF2-40B4-BE49-F238E27FC236}">
                    <a16:creationId xmlns:a16="http://schemas.microsoft.com/office/drawing/2014/main" id="{2DA0CC6E-B4E3-2049-A22C-6EF0BF0116A6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48835" y="1584524"/>
                <a:ext cx="194400" cy="3204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89" name="Ink 96">
                <a:extLst>
                  <a:ext uri="{FF2B5EF4-FFF2-40B4-BE49-F238E27FC236}">
                    <a16:creationId xmlns:a16="http://schemas.microsoft.com/office/drawing/2014/main" id="{13F68B6C-1A3F-794C-9259-93B621524806}"/>
                  </a:ext>
                </a:extLst>
              </p14:cNvPr>
              <p14:cNvContentPartPr/>
              <p14:nvPr/>
            </p14:nvContentPartPr>
            <p14:xfrm>
              <a:off x="1442315" y="1662663"/>
              <a:ext cx="396360" cy="151200"/>
            </p14:xfrm>
          </p:contentPart>
        </mc:Choice>
        <mc:Fallback xmlns="">
          <p:pic>
            <p:nvPicPr>
              <p:cNvPr id="89" name="Ink 96">
                <a:extLst>
                  <a:ext uri="{FF2B5EF4-FFF2-40B4-BE49-F238E27FC236}">
                    <a16:creationId xmlns:a16="http://schemas.microsoft.com/office/drawing/2014/main" id="{13F68B6C-1A3F-794C-9259-93B621524806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427195" y="1647543"/>
                <a:ext cx="42696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2E52429F-3D67-8744-8D0F-01DAF70556C1}"/>
                  </a:ext>
                </a:extLst>
              </p14:cNvPr>
              <p14:cNvContentPartPr/>
              <p14:nvPr/>
            </p14:nvContentPartPr>
            <p14:xfrm>
              <a:off x="1096715" y="3416583"/>
              <a:ext cx="6480" cy="3816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2E52429F-3D67-8744-8D0F-01DAF70556C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081235" y="3401463"/>
                <a:ext cx="3708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359BFF88-9A53-3B41-BBD0-92C276D75D2F}"/>
                  </a:ext>
                </a:extLst>
              </p14:cNvPr>
              <p14:cNvContentPartPr/>
              <p14:nvPr/>
            </p14:nvContentPartPr>
            <p14:xfrm>
              <a:off x="1115435" y="3555183"/>
              <a:ext cx="360" cy="6948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359BFF88-9A53-3B41-BBD0-92C276D75D2F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100315" y="3539703"/>
                <a:ext cx="3096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1F66EB4D-5CFB-1D48-95A6-3825E769C85A}"/>
                  </a:ext>
                </a:extLst>
              </p14:cNvPr>
              <p14:cNvContentPartPr/>
              <p14:nvPr/>
            </p14:nvContentPartPr>
            <p14:xfrm>
              <a:off x="1134155" y="3699543"/>
              <a:ext cx="6480" cy="3816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1F66EB4D-5CFB-1D48-95A6-3825E769C85A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119035" y="3684423"/>
                <a:ext cx="3708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08" name="Ink 109">
                <a:extLst>
                  <a:ext uri="{FF2B5EF4-FFF2-40B4-BE49-F238E27FC236}">
                    <a16:creationId xmlns:a16="http://schemas.microsoft.com/office/drawing/2014/main" id="{7CC09A62-B6E5-414E-BDCE-68731D81C103}"/>
                  </a:ext>
                </a:extLst>
              </p14:cNvPr>
              <p14:cNvContentPartPr/>
              <p14:nvPr/>
            </p14:nvContentPartPr>
            <p14:xfrm>
              <a:off x="1524035" y="3838143"/>
              <a:ext cx="748800" cy="232920"/>
            </p14:xfrm>
          </p:contentPart>
        </mc:Choice>
        <mc:Fallback xmlns="">
          <p:pic>
            <p:nvPicPr>
              <p:cNvPr id="108" name="Ink 109">
                <a:extLst>
                  <a:ext uri="{FF2B5EF4-FFF2-40B4-BE49-F238E27FC236}">
                    <a16:creationId xmlns:a16="http://schemas.microsoft.com/office/drawing/2014/main" id="{7CC09A62-B6E5-414E-BDCE-68731D81C103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508908" y="3822663"/>
                <a:ext cx="779415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09" name="Ink 110">
                <a:extLst>
                  <a:ext uri="{FF2B5EF4-FFF2-40B4-BE49-F238E27FC236}">
                    <a16:creationId xmlns:a16="http://schemas.microsoft.com/office/drawing/2014/main" id="{17094D17-260A-984D-B5AE-FAE837538AD0}"/>
                  </a:ext>
                </a:extLst>
              </p14:cNvPr>
              <p14:cNvContentPartPr/>
              <p14:nvPr/>
            </p14:nvContentPartPr>
            <p14:xfrm>
              <a:off x="964595" y="3932463"/>
              <a:ext cx="389880" cy="163800"/>
            </p14:xfrm>
          </p:contentPart>
        </mc:Choice>
        <mc:Fallback xmlns="">
          <p:pic>
            <p:nvPicPr>
              <p:cNvPr id="109" name="Ink 110">
                <a:extLst>
                  <a:ext uri="{FF2B5EF4-FFF2-40B4-BE49-F238E27FC236}">
                    <a16:creationId xmlns:a16="http://schemas.microsoft.com/office/drawing/2014/main" id="{17094D17-260A-984D-B5AE-FAE837538AD0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949129" y="3916983"/>
                <a:ext cx="420092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17" name="Ink 117">
                <a:extLst>
                  <a:ext uri="{FF2B5EF4-FFF2-40B4-BE49-F238E27FC236}">
                    <a16:creationId xmlns:a16="http://schemas.microsoft.com/office/drawing/2014/main" id="{F5E1348F-D60E-7448-9619-7128D0D4BD2D}"/>
                  </a:ext>
                </a:extLst>
              </p14:cNvPr>
              <p14:cNvContentPartPr/>
              <p14:nvPr/>
            </p14:nvContentPartPr>
            <p14:xfrm>
              <a:off x="3089675" y="1838703"/>
              <a:ext cx="842760" cy="170280"/>
            </p14:xfrm>
          </p:contentPart>
        </mc:Choice>
        <mc:Fallback xmlns="">
          <p:pic>
            <p:nvPicPr>
              <p:cNvPr id="117" name="Ink 117">
                <a:extLst>
                  <a:ext uri="{FF2B5EF4-FFF2-40B4-BE49-F238E27FC236}">
                    <a16:creationId xmlns:a16="http://schemas.microsoft.com/office/drawing/2014/main" id="{F5E1348F-D60E-7448-9619-7128D0D4BD2D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074195" y="1823583"/>
                <a:ext cx="87336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3686077C-C725-8A4B-AB41-2D041EAE5D5F}"/>
                  </a:ext>
                </a:extLst>
              </p14:cNvPr>
              <p14:cNvContentPartPr/>
              <p14:nvPr/>
            </p14:nvContentPartPr>
            <p14:xfrm>
              <a:off x="3781235" y="2423343"/>
              <a:ext cx="6480" cy="10080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3686077C-C725-8A4B-AB41-2D041EAE5D5F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65755" y="2408223"/>
                <a:ext cx="3708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38" name="Ink 145">
                <a:extLst>
                  <a:ext uri="{FF2B5EF4-FFF2-40B4-BE49-F238E27FC236}">
                    <a16:creationId xmlns:a16="http://schemas.microsoft.com/office/drawing/2014/main" id="{08D4403A-0E55-EF47-A754-2B197B9C91EB}"/>
                  </a:ext>
                </a:extLst>
              </p14:cNvPr>
              <p14:cNvContentPartPr/>
              <p14:nvPr/>
            </p14:nvContentPartPr>
            <p14:xfrm>
              <a:off x="6258395" y="2222103"/>
              <a:ext cx="188640" cy="258120"/>
            </p14:xfrm>
          </p:contentPart>
        </mc:Choice>
        <mc:Fallback xmlns="">
          <p:pic>
            <p:nvPicPr>
              <p:cNvPr id="138" name="Ink 145">
                <a:extLst>
                  <a:ext uri="{FF2B5EF4-FFF2-40B4-BE49-F238E27FC236}">
                    <a16:creationId xmlns:a16="http://schemas.microsoft.com/office/drawing/2014/main" id="{08D4403A-0E55-EF47-A754-2B197B9C91EB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242944" y="2206983"/>
                <a:ext cx="219182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39" name="Ink 146">
                <a:extLst>
                  <a:ext uri="{FF2B5EF4-FFF2-40B4-BE49-F238E27FC236}">
                    <a16:creationId xmlns:a16="http://schemas.microsoft.com/office/drawing/2014/main" id="{58CABA8A-8E84-D74D-B56C-AD5099145122}"/>
                  </a:ext>
                </a:extLst>
              </p14:cNvPr>
              <p14:cNvContentPartPr/>
              <p14:nvPr/>
            </p14:nvContentPartPr>
            <p14:xfrm>
              <a:off x="5843315" y="2222103"/>
              <a:ext cx="302040" cy="182520"/>
            </p14:xfrm>
          </p:contentPart>
        </mc:Choice>
        <mc:Fallback xmlns="">
          <p:pic>
            <p:nvPicPr>
              <p:cNvPr id="139" name="Ink 146">
                <a:extLst>
                  <a:ext uri="{FF2B5EF4-FFF2-40B4-BE49-F238E27FC236}">
                    <a16:creationId xmlns:a16="http://schemas.microsoft.com/office/drawing/2014/main" id="{58CABA8A-8E84-D74D-B56C-AD509914512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828195" y="2206983"/>
                <a:ext cx="33264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40" name="Ink 147">
                <a:extLst>
                  <a:ext uri="{FF2B5EF4-FFF2-40B4-BE49-F238E27FC236}">
                    <a16:creationId xmlns:a16="http://schemas.microsoft.com/office/drawing/2014/main" id="{8D7DBC6B-5BAA-9B45-BD68-ADBED88EC835}"/>
                  </a:ext>
                </a:extLst>
              </p14:cNvPr>
              <p14:cNvContentPartPr/>
              <p14:nvPr/>
            </p14:nvContentPartPr>
            <p14:xfrm>
              <a:off x="5509955" y="2253783"/>
              <a:ext cx="170280" cy="145080"/>
            </p14:xfrm>
          </p:contentPart>
        </mc:Choice>
        <mc:Fallback xmlns="">
          <p:pic>
            <p:nvPicPr>
              <p:cNvPr id="140" name="Ink 147">
                <a:extLst>
                  <a:ext uri="{FF2B5EF4-FFF2-40B4-BE49-F238E27FC236}">
                    <a16:creationId xmlns:a16="http://schemas.microsoft.com/office/drawing/2014/main" id="{8D7DBC6B-5BAA-9B45-BD68-ADBED88EC835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494835" y="2238303"/>
                <a:ext cx="20052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41" name="Ink 148">
                <a:extLst>
                  <a:ext uri="{FF2B5EF4-FFF2-40B4-BE49-F238E27FC236}">
                    <a16:creationId xmlns:a16="http://schemas.microsoft.com/office/drawing/2014/main" id="{F617DFDB-2AE4-5844-A7EF-235A8588D517}"/>
                  </a:ext>
                </a:extLst>
              </p14:cNvPr>
              <p14:cNvContentPartPr/>
              <p14:nvPr/>
            </p14:nvContentPartPr>
            <p14:xfrm>
              <a:off x="5139155" y="2209503"/>
              <a:ext cx="264600" cy="239400"/>
            </p14:xfrm>
          </p:contentPart>
        </mc:Choice>
        <mc:Fallback xmlns="">
          <p:pic>
            <p:nvPicPr>
              <p:cNvPr id="141" name="Ink 148">
                <a:extLst>
                  <a:ext uri="{FF2B5EF4-FFF2-40B4-BE49-F238E27FC236}">
                    <a16:creationId xmlns:a16="http://schemas.microsoft.com/office/drawing/2014/main" id="{F617DFDB-2AE4-5844-A7EF-235A8588D517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124014" y="2194383"/>
                <a:ext cx="295242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42" name="Ink 149">
                <a:extLst>
                  <a:ext uri="{FF2B5EF4-FFF2-40B4-BE49-F238E27FC236}">
                    <a16:creationId xmlns:a16="http://schemas.microsoft.com/office/drawing/2014/main" id="{19A35741-9E53-5A4D-A170-0E08A60BC92A}"/>
                  </a:ext>
                </a:extLst>
              </p14:cNvPr>
              <p14:cNvContentPartPr/>
              <p14:nvPr/>
            </p14:nvContentPartPr>
            <p14:xfrm>
              <a:off x="4674035" y="2266383"/>
              <a:ext cx="364680" cy="163800"/>
            </p14:xfrm>
          </p:contentPart>
        </mc:Choice>
        <mc:Fallback xmlns="">
          <p:pic>
            <p:nvPicPr>
              <p:cNvPr id="142" name="Ink 149">
                <a:extLst>
                  <a:ext uri="{FF2B5EF4-FFF2-40B4-BE49-F238E27FC236}">
                    <a16:creationId xmlns:a16="http://schemas.microsoft.com/office/drawing/2014/main" id="{19A35741-9E53-5A4D-A170-0E08A60BC92A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8570" y="2250903"/>
                <a:ext cx="39525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43" name="Ink 150">
                <a:extLst>
                  <a:ext uri="{FF2B5EF4-FFF2-40B4-BE49-F238E27FC236}">
                    <a16:creationId xmlns:a16="http://schemas.microsoft.com/office/drawing/2014/main" id="{9BBEECDD-A039-AF45-8BCF-6250832DCC3E}"/>
                  </a:ext>
                </a:extLst>
              </p14:cNvPr>
              <p14:cNvContentPartPr/>
              <p14:nvPr/>
            </p14:nvContentPartPr>
            <p14:xfrm>
              <a:off x="4321955" y="2272503"/>
              <a:ext cx="201600" cy="170280"/>
            </p14:xfrm>
          </p:contentPart>
        </mc:Choice>
        <mc:Fallback xmlns="">
          <p:pic>
            <p:nvPicPr>
              <p:cNvPr id="143" name="Ink 150">
                <a:extLst>
                  <a:ext uri="{FF2B5EF4-FFF2-40B4-BE49-F238E27FC236}">
                    <a16:creationId xmlns:a16="http://schemas.microsoft.com/office/drawing/2014/main" id="{9BBEECDD-A039-AF45-8BCF-6250832DCC3E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306475" y="2257383"/>
                <a:ext cx="23220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44" name="Ink 151">
                <a:extLst>
                  <a:ext uri="{FF2B5EF4-FFF2-40B4-BE49-F238E27FC236}">
                    <a16:creationId xmlns:a16="http://schemas.microsoft.com/office/drawing/2014/main" id="{2D1C3CDE-E952-B74F-B1FD-08EBCE7D1A1D}"/>
                  </a:ext>
                </a:extLst>
              </p14:cNvPr>
              <p14:cNvContentPartPr/>
              <p14:nvPr/>
            </p14:nvContentPartPr>
            <p14:xfrm>
              <a:off x="3932075" y="2285103"/>
              <a:ext cx="189000" cy="214200"/>
            </p14:xfrm>
          </p:contentPart>
        </mc:Choice>
        <mc:Fallback xmlns="">
          <p:pic>
            <p:nvPicPr>
              <p:cNvPr id="144" name="Ink 151">
                <a:extLst>
                  <a:ext uri="{FF2B5EF4-FFF2-40B4-BE49-F238E27FC236}">
                    <a16:creationId xmlns:a16="http://schemas.microsoft.com/office/drawing/2014/main" id="{2D1C3CDE-E952-B74F-B1FD-08EBCE7D1A1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3916955" y="2269983"/>
                <a:ext cx="21960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45" name="Ink 152">
                <a:extLst>
                  <a:ext uri="{FF2B5EF4-FFF2-40B4-BE49-F238E27FC236}">
                    <a16:creationId xmlns:a16="http://schemas.microsoft.com/office/drawing/2014/main" id="{4E2AD927-E834-7641-AC9D-5B508F1EE55D}"/>
                  </a:ext>
                </a:extLst>
              </p14:cNvPr>
              <p14:cNvContentPartPr/>
              <p14:nvPr/>
            </p14:nvContentPartPr>
            <p14:xfrm>
              <a:off x="3435275" y="2322903"/>
              <a:ext cx="258120" cy="126000"/>
            </p14:xfrm>
          </p:contentPart>
        </mc:Choice>
        <mc:Fallback xmlns="">
          <p:pic>
            <p:nvPicPr>
              <p:cNvPr id="145" name="Ink 152">
                <a:extLst>
                  <a:ext uri="{FF2B5EF4-FFF2-40B4-BE49-F238E27FC236}">
                    <a16:creationId xmlns:a16="http://schemas.microsoft.com/office/drawing/2014/main" id="{4E2AD927-E834-7641-AC9D-5B508F1EE55D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3420155" y="2307423"/>
                <a:ext cx="28872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0E7E5CE5-787B-F743-A12C-B9B55F212492}"/>
                  </a:ext>
                </a:extLst>
              </p14:cNvPr>
              <p14:cNvContentPartPr/>
              <p14:nvPr/>
            </p14:nvContentPartPr>
            <p14:xfrm>
              <a:off x="6868235" y="2291223"/>
              <a:ext cx="19080" cy="36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0E7E5CE5-787B-F743-A12C-B9B55F212492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852755" y="2276103"/>
                <a:ext cx="496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B740678A-7A30-6542-A92C-F764FF6B7B73}"/>
                  </a:ext>
                </a:extLst>
              </p14:cNvPr>
              <p14:cNvContentPartPr/>
              <p14:nvPr/>
            </p14:nvContentPartPr>
            <p14:xfrm>
              <a:off x="7025195" y="2272503"/>
              <a:ext cx="25560" cy="648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B740678A-7A30-6542-A92C-F764FF6B7B73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7010075" y="2257383"/>
                <a:ext cx="561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66" name="Ink 169">
                <a:extLst>
                  <a:ext uri="{FF2B5EF4-FFF2-40B4-BE49-F238E27FC236}">
                    <a16:creationId xmlns:a16="http://schemas.microsoft.com/office/drawing/2014/main" id="{CFD6CDD6-F642-8942-A71B-99463145FA7E}"/>
                  </a:ext>
                </a:extLst>
              </p14:cNvPr>
              <p14:cNvContentPartPr/>
              <p14:nvPr/>
            </p14:nvContentPartPr>
            <p14:xfrm>
              <a:off x="8137955" y="2109063"/>
              <a:ext cx="277200" cy="258120"/>
            </p14:xfrm>
          </p:contentPart>
        </mc:Choice>
        <mc:Fallback xmlns="">
          <p:pic>
            <p:nvPicPr>
              <p:cNvPr id="166" name="Ink 169">
                <a:extLst>
                  <a:ext uri="{FF2B5EF4-FFF2-40B4-BE49-F238E27FC236}">
                    <a16:creationId xmlns:a16="http://schemas.microsoft.com/office/drawing/2014/main" id="{CFD6CDD6-F642-8942-A71B-99463145FA7E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8122815" y="2093943"/>
                <a:ext cx="30784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67" name="Ink 170">
                <a:extLst>
                  <a:ext uri="{FF2B5EF4-FFF2-40B4-BE49-F238E27FC236}">
                    <a16:creationId xmlns:a16="http://schemas.microsoft.com/office/drawing/2014/main" id="{38E795E4-5D4F-1847-B251-833A4DE04F47}"/>
                  </a:ext>
                </a:extLst>
              </p14:cNvPr>
              <p14:cNvContentPartPr/>
              <p14:nvPr/>
            </p14:nvContentPartPr>
            <p14:xfrm>
              <a:off x="7647635" y="2152983"/>
              <a:ext cx="377640" cy="145080"/>
            </p14:xfrm>
          </p:contentPart>
        </mc:Choice>
        <mc:Fallback xmlns="">
          <p:pic>
            <p:nvPicPr>
              <p:cNvPr id="167" name="Ink 170">
                <a:extLst>
                  <a:ext uri="{FF2B5EF4-FFF2-40B4-BE49-F238E27FC236}">
                    <a16:creationId xmlns:a16="http://schemas.microsoft.com/office/drawing/2014/main" id="{38E795E4-5D4F-1847-B251-833A4DE04F47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7632515" y="2137863"/>
                <a:ext cx="40824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68" name="Ink 171">
                <a:extLst>
                  <a:ext uri="{FF2B5EF4-FFF2-40B4-BE49-F238E27FC236}">
                    <a16:creationId xmlns:a16="http://schemas.microsoft.com/office/drawing/2014/main" id="{EB2D641F-A658-7F42-9C87-03E2D609501F}"/>
                  </a:ext>
                </a:extLst>
              </p14:cNvPr>
              <p14:cNvContentPartPr/>
              <p14:nvPr/>
            </p14:nvContentPartPr>
            <p14:xfrm>
              <a:off x="7257755" y="2190783"/>
              <a:ext cx="220680" cy="145080"/>
            </p14:xfrm>
          </p:contentPart>
        </mc:Choice>
        <mc:Fallback xmlns="">
          <p:pic>
            <p:nvPicPr>
              <p:cNvPr id="168" name="Ink 171">
                <a:extLst>
                  <a:ext uri="{FF2B5EF4-FFF2-40B4-BE49-F238E27FC236}">
                    <a16:creationId xmlns:a16="http://schemas.microsoft.com/office/drawing/2014/main" id="{EB2D641F-A658-7F42-9C87-03E2D609501F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7242610" y="2175663"/>
                <a:ext cx="25133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69" name="Ink 172">
                <a:extLst>
                  <a:ext uri="{FF2B5EF4-FFF2-40B4-BE49-F238E27FC236}">
                    <a16:creationId xmlns:a16="http://schemas.microsoft.com/office/drawing/2014/main" id="{5700624B-D2A6-E34D-A69F-986DA43B757A}"/>
                  </a:ext>
                </a:extLst>
              </p14:cNvPr>
              <p14:cNvContentPartPr/>
              <p14:nvPr/>
            </p14:nvContentPartPr>
            <p14:xfrm>
              <a:off x="6597875" y="2259903"/>
              <a:ext cx="138600" cy="94680"/>
            </p14:xfrm>
          </p:contentPart>
        </mc:Choice>
        <mc:Fallback xmlns="">
          <p:pic>
            <p:nvPicPr>
              <p:cNvPr id="169" name="Ink 172">
                <a:extLst>
                  <a:ext uri="{FF2B5EF4-FFF2-40B4-BE49-F238E27FC236}">
                    <a16:creationId xmlns:a16="http://schemas.microsoft.com/office/drawing/2014/main" id="{5700624B-D2A6-E34D-A69F-986DA43B757A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582395" y="2244783"/>
                <a:ext cx="1692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6246CB22-83EA-984A-A301-731058285D58}"/>
                  </a:ext>
                </a:extLst>
              </p14:cNvPr>
              <p14:cNvContentPartPr/>
              <p14:nvPr/>
            </p14:nvContentPartPr>
            <p14:xfrm>
              <a:off x="3516995" y="3001863"/>
              <a:ext cx="69480" cy="36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6246CB22-83EA-984A-A301-731058285D58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501875" y="2986383"/>
                <a:ext cx="1000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8529BDD1-ADB1-4D4F-A2A3-E779987D62B6}"/>
                  </a:ext>
                </a:extLst>
              </p14:cNvPr>
              <p14:cNvContentPartPr/>
              <p14:nvPr/>
            </p14:nvContentPartPr>
            <p14:xfrm>
              <a:off x="3498275" y="3102303"/>
              <a:ext cx="82080" cy="1296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8529BDD1-ADB1-4D4F-A2A3-E779987D62B6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3483155" y="3087183"/>
                <a:ext cx="1126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26D84D70-4B06-F946-9521-E6D15F42E3E6}"/>
                  </a:ext>
                </a:extLst>
              </p14:cNvPr>
              <p14:cNvContentPartPr/>
              <p14:nvPr/>
            </p14:nvContentPartPr>
            <p14:xfrm>
              <a:off x="4101635" y="2825823"/>
              <a:ext cx="299520" cy="39636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26D84D70-4B06-F946-9521-E6D15F42E3E6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086515" y="2810343"/>
                <a:ext cx="329760" cy="42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80" name="Ink 180">
                <a:extLst>
                  <a:ext uri="{FF2B5EF4-FFF2-40B4-BE49-F238E27FC236}">
                    <a16:creationId xmlns:a16="http://schemas.microsoft.com/office/drawing/2014/main" id="{EF4823AB-8B7A-5E4E-98E0-249A4E8A6F2C}"/>
                  </a:ext>
                </a:extLst>
              </p14:cNvPr>
              <p14:cNvContentPartPr/>
              <p14:nvPr/>
            </p14:nvContentPartPr>
            <p14:xfrm>
              <a:off x="4667555" y="2951463"/>
              <a:ext cx="465840" cy="201600"/>
            </p14:xfrm>
          </p:contentPart>
        </mc:Choice>
        <mc:Fallback xmlns="">
          <p:pic>
            <p:nvPicPr>
              <p:cNvPr id="180" name="Ink 180">
                <a:extLst>
                  <a:ext uri="{FF2B5EF4-FFF2-40B4-BE49-F238E27FC236}">
                    <a16:creationId xmlns:a16="http://schemas.microsoft.com/office/drawing/2014/main" id="{EF4823AB-8B7A-5E4E-98E0-249A4E8A6F2C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4652423" y="2936343"/>
                <a:ext cx="496464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87" name="Ink 187">
                <a:extLst>
                  <a:ext uri="{FF2B5EF4-FFF2-40B4-BE49-F238E27FC236}">
                    <a16:creationId xmlns:a16="http://schemas.microsoft.com/office/drawing/2014/main" id="{F19FB89A-C801-1A48-8178-2464794FF2FB}"/>
                  </a:ext>
                </a:extLst>
              </p14:cNvPr>
              <p14:cNvContentPartPr/>
              <p14:nvPr/>
            </p14:nvContentPartPr>
            <p14:xfrm>
              <a:off x="5296475" y="2869743"/>
              <a:ext cx="339840" cy="314640"/>
            </p14:xfrm>
          </p:contentPart>
        </mc:Choice>
        <mc:Fallback xmlns="">
          <p:pic>
            <p:nvPicPr>
              <p:cNvPr id="187" name="Ink 187">
                <a:extLst>
                  <a:ext uri="{FF2B5EF4-FFF2-40B4-BE49-F238E27FC236}">
                    <a16:creationId xmlns:a16="http://schemas.microsoft.com/office/drawing/2014/main" id="{F19FB89A-C801-1A48-8178-2464794FF2FB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5280995" y="2854623"/>
                <a:ext cx="370440" cy="34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A424D712-5582-D244-87E0-788B0F288C8A}"/>
                  </a:ext>
                </a:extLst>
              </p14:cNvPr>
              <p14:cNvContentPartPr/>
              <p14:nvPr/>
            </p14:nvContentPartPr>
            <p14:xfrm>
              <a:off x="4189835" y="3592623"/>
              <a:ext cx="239400" cy="30852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A424D712-5582-D244-87E0-788B0F288C8A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174715" y="3577503"/>
                <a:ext cx="26964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D5F60FB5-C0C2-DE4A-8F4F-C96F65F8269C}"/>
                  </a:ext>
                </a:extLst>
              </p14:cNvPr>
              <p14:cNvContentPartPr/>
              <p14:nvPr/>
            </p14:nvContentPartPr>
            <p14:xfrm>
              <a:off x="4636955" y="3674343"/>
              <a:ext cx="263880" cy="1450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D5F60FB5-C0C2-DE4A-8F4F-C96F65F8269C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4621475" y="3659223"/>
                <a:ext cx="29412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97" name="Ink 198">
                <a:extLst>
                  <a:ext uri="{FF2B5EF4-FFF2-40B4-BE49-F238E27FC236}">
                    <a16:creationId xmlns:a16="http://schemas.microsoft.com/office/drawing/2014/main" id="{A7372C17-03F2-0B44-9236-E85F8B5D0ACF}"/>
                  </a:ext>
                </a:extLst>
              </p14:cNvPr>
              <p14:cNvContentPartPr/>
              <p14:nvPr/>
            </p14:nvContentPartPr>
            <p14:xfrm>
              <a:off x="3441755" y="3731223"/>
              <a:ext cx="314640" cy="126000"/>
            </p14:xfrm>
          </p:contentPart>
        </mc:Choice>
        <mc:Fallback xmlns="">
          <p:pic>
            <p:nvPicPr>
              <p:cNvPr id="197" name="Ink 198">
                <a:extLst>
                  <a:ext uri="{FF2B5EF4-FFF2-40B4-BE49-F238E27FC236}">
                    <a16:creationId xmlns:a16="http://schemas.microsoft.com/office/drawing/2014/main" id="{A7372C17-03F2-0B44-9236-E85F8B5D0ACF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426275" y="3715743"/>
                <a:ext cx="34524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98" name="Ink 199">
                <a:extLst>
                  <a:ext uri="{FF2B5EF4-FFF2-40B4-BE49-F238E27FC236}">
                    <a16:creationId xmlns:a16="http://schemas.microsoft.com/office/drawing/2014/main" id="{DD5B9BBC-D761-6C47-9FFB-49EC5C751AE0}"/>
                  </a:ext>
                </a:extLst>
              </p14:cNvPr>
              <p14:cNvContentPartPr/>
              <p14:nvPr/>
            </p14:nvContentPartPr>
            <p14:xfrm>
              <a:off x="5072915" y="3592623"/>
              <a:ext cx="884160" cy="245880"/>
            </p14:xfrm>
          </p:contentPart>
        </mc:Choice>
        <mc:Fallback xmlns="">
          <p:pic>
            <p:nvPicPr>
              <p:cNvPr id="198" name="Ink 199">
                <a:extLst>
                  <a:ext uri="{FF2B5EF4-FFF2-40B4-BE49-F238E27FC236}">
                    <a16:creationId xmlns:a16="http://schemas.microsoft.com/office/drawing/2014/main" id="{DD5B9BBC-D761-6C47-9FFB-49EC5C751AE0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057435" y="3577481"/>
                <a:ext cx="914400" cy="2765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1F14DC03-F7CD-714E-B6B8-8ADECE2583B4}"/>
                  </a:ext>
                </a:extLst>
              </p14:cNvPr>
              <p14:cNvContentPartPr/>
              <p14:nvPr/>
            </p14:nvContentPartPr>
            <p14:xfrm>
              <a:off x="4818395" y="4139823"/>
              <a:ext cx="201600" cy="8820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1F14DC03-F7CD-714E-B6B8-8ADECE2583B4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803275" y="4124343"/>
                <a:ext cx="2322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9A32E7FC-7016-D449-8565-CABC963A106A}"/>
                  </a:ext>
                </a:extLst>
              </p14:cNvPr>
              <p14:cNvContentPartPr/>
              <p14:nvPr/>
            </p14:nvContentPartPr>
            <p14:xfrm>
              <a:off x="4818395" y="4051623"/>
              <a:ext cx="6480" cy="1908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9A32E7FC-7016-D449-8565-CABC963A106A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803275" y="4036503"/>
                <a:ext cx="37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1D176F33-065B-B945-881F-951D9FB4B3F9}"/>
                  </a:ext>
                </a:extLst>
              </p14:cNvPr>
              <p14:cNvContentPartPr/>
              <p14:nvPr/>
            </p14:nvContentPartPr>
            <p14:xfrm>
              <a:off x="5315195" y="4108503"/>
              <a:ext cx="100800" cy="10080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1D176F33-065B-B945-881F-951D9FB4B3F9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300075" y="4093023"/>
                <a:ext cx="1314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9B8D9201-B68B-BB44-8D83-B74A87B2C068}"/>
                  </a:ext>
                </a:extLst>
              </p14:cNvPr>
              <p14:cNvContentPartPr/>
              <p14:nvPr/>
            </p14:nvContentPartPr>
            <p14:xfrm>
              <a:off x="5522555" y="4120743"/>
              <a:ext cx="207720" cy="6948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9B8D9201-B68B-BB44-8D83-B74A87B2C068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507435" y="4105623"/>
                <a:ext cx="23832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02DDCD5D-B73F-3348-AEE4-5E13C16A15A7}"/>
                  </a:ext>
                </a:extLst>
              </p14:cNvPr>
              <p14:cNvContentPartPr/>
              <p14:nvPr/>
            </p14:nvContentPartPr>
            <p14:xfrm>
              <a:off x="5755475" y="3979623"/>
              <a:ext cx="50760" cy="20376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02DDCD5D-B73F-3348-AEE4-5E13C16A15A7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739995" y="3964503"/>
                <a:ext cx="8100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B4D4E673-E79B-8049-94DE-69A304D91EFC}"/>
                  </a:ext>
                </a:extLst>
              </p14:cNvPr>
              <p14:cNvContentPartPr/>
              <p14:nvPr/>
            </p14:nvContentPartPr>
            <p14:xfrm>
              <a:off x="5887235" y="3995103"/>
              <a:ext cx="63360" cy="19512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B4D4E673-E79B-8049-94DE-69A304D91EFC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872115" y="3979983"/>
                <a:ext cx="9360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A54541AC-61B2-7145-B072-BFCDEAD8180C}"/>
                  </a:ext>
                </a:extLst>
              </p14:cNvPr>
              <p14:cNvContentPartPr/>
              <p14:nvPr/>
            </p14:nvContentPartPr>
            <p14:xfrm>
              <a:off x="6000635" y="4095903"/>
              <a:ext cx="138600" cy="10080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A54541AC-61B2-7145-B072-BFCDEAD8180C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985155" y="4080423"/>
                <a:ext cx="1692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CBE23E8C-673B-1E4F-B045-C6D32567DD93}"/>
                  </a:ext>
                </a:extLst>
              </p14:cNvPr>
              <p14:cNvContentPartPr/>
              <p14:nvPr/>
            </p14:nvContentPartPr>
            <p14:xfrm>
              <a:off x="6239315" y="3831663"/>
              <a:ext cx="220320" cy="40896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CBE23E8C-673B-1E4F-B045-C6D32567DD93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6224195" y="3816543"/>
                <a:ext cx="250920" cy="43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4B99F635-DA3A-7841-90B8-607A78DAA8DE}"/>
                  </a:ext>
                </a:extLst>
              </p14:cNvPr>
              <p14:cNvContentPartPr/>
              <p14:nvPr/>
            </p14:nvContentPartPr>
            <p14:xfrm>
              <a:off x="3730835" y="4724463"/>
              <a:ext cx="327240" cy="9468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4B99F635-DA3A-7841-90B8-607A78DAA8DE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700235" y="4693863"/>
                <a:ext cx="388800" cy="15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268497E9-DDE1-2345-865C-7D6E3D27C03C}"/>
                  </a:ext>
                </a:extLst>
              </p14:cNvPr>
              <p14:cNvContentPartPr/>
              <p14:nvPr/>
            </p14:nvContentPartPr>
            <p14:xfrm>
              <a:off x="6302315" y="4624023"/>
              <a:ext cx="132480" cy="100800"/>
            </p14:xfrm>
          </p:contentPart>
        </mc:Choice>
        <mc:Fallback xmlns=""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268497E9-DDE1-2345-865C-7D6E3D27C03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6271715" y="4593063"/>
                <a:ext cx="193680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8ECE60AD-A094-2448-940E-7F34A47B2C60}"/>
                  </a:ext>
                </a:extLst>
              </p14:cNvPr>
              <p14:cNvContentPartPr/>
              <p14:nvPr/>
            </p14:nvContentPartPr>
            <p14:xfrm>
              <a:off x="6534875" y="4617543"/>
              <a:ext cx="88200" cy="10728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8ECE60AD-A094-2448-940E-7F34A47B2C60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6504275" y="4586943"/>
                <a:ext cx="14976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38" name="Ink 243">
                <a:extLst>
                  <a:ext uri="{FF2B5EF4-FFF2-40B4-BE49-F238E27FC236}">
                    <a16:creationId xmlns:a16="http://schemas.microsoft.com/office/drawing/2014/main" id="{4D8D49AC-4471-BD4D-90D6-6E5F2BF59173}"/>
                  </a:ext>
                </a:extLst>
              </p14:cNvPr>
              <p14:cNvContentPartPr/>
              <p14:nvPr/>
            </p14:nvContentPartPr>
            <p14:xfrm>
              <a:off x="5837195" y="4636623"/>
              <a:ext cx="370440" cy="257760"/>
            </p14:xfrm>
          </p:contentPart>
        </mc:Choice>
        <mc:Fallback xmlns="">
          <p:pic>
            <p:nvPicPr>
              <p:cNvPr id="238" name="Ink 243">
                <a:extLst>
                  <a:ext uri="{FF2B5EF4-FFF2-40B4-BE49-F238E27FC236}">
                    <a16:creationId xmlns:a16="http://schemas.microsoft.com/office/drawing/2014/main" id="{4D8D49AC-4471-BD4D-90D6-6E5F2BF59173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5806235" y="4605706"/>
                <a:ext cx="432000" cy="3188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39" name="Ink 244">
                <a:extLst>
                  <a:ext uri="{FF2B5EF4-FFF2-40B4-BE49-F238E27FC236}">
                    <a16:creationId xmlns:a16="http://schemas.microsoft.com/office/drawing/2014/main" id="{33A18BD0-6BA6-3B4B-BD23-A432DD4DE8F5}"/>
                  </a:ext>
                </a:extLst>
              </p14:cNvPr>
              <p14:cNvContentPartPr/>
              <p14:nvPr/>
            </p14:nvContentPartPr>
            <p14:xfrm>
              <a:off x="5560355" y="4586223"/>
              <a:ext cx="163800" cy="195120"/>
            </p14:xfrm>
          </p:contentPart>
        </mc:Choice>
        <mc:Fallback xmlns="">
          <p:pic>
            <p:nvPicPr>
              <p:cNvPr id="239" name="Ink 244">
                <a:extLst>
                  <a:ext uri="{FF2B5EF4-FFF2-40B4-BE49-F238E27FC236}">
                    <a16:creationId xmlns:a16="http://schemas.microsoft.com/office/drawing/2014/main" id="{33A18BD0-6BA6-3B4B-BD23-A432DD4DE8F5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529755" y="4555623"/>
                <a:ext cx="225000" cy="2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40" name="Ink 245">
                <a:extLst>
                  <a:ext uri="{FF2B5EF4-FFF2-40B4-BE49-F238E27FC236}">
                    <a16:creationId xmlns:a16="http://schemas.microsoft.com/office/drawing/2014/main" id="{7776A23C-1AB4-5F42-9B53-6A01925B54AF}"/>
                  </a:ext>
                </a:extLst>
              </p14:cNvPr>
              <p14:cNvContentPartPr/>
              <p14:nvPr/>
            </p14:nvContentPartPr>
            <p14:xfrm>
              <a:off x="4793555" y="4517103"/>
              <a:ext cx="402480" cy="282960"/>
            </p14:xfrm>
          </p:contentPart>
        </mc:Choice>
        <mc:Fallback xmlns="">
          <p:pic>
            <p:nvPicPr>
              <p:cNvPr id="240" name="Ink 245">
                <a:extLst>
                  <a:ext uri="{FF2B5EF4-FFF2-40B4-BE49-F238E27FC236}">
                    <a16:creationId xmlns:a16="http://schemas.microsoft.com/office/drawing/2014/main" id="{7776A23C-1AB4-5F42-9B53-6A01925B54AF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4762623" y="4486182"/>
                <a:ext cx="463625" cy="3440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41" name="Ink 246">
                <a:extLst>
                  <a:ext uri="{FF2B5EF4-FFF2-40B4-BE49-F238E27FC236}">
                    <a16:creationId xmlns:a16="http://schemas.microsoft.com/office/drawing/2014/main" id="{A68E962A-F491-DA40-92DC-EBFDAE6D6696}"/>
                  </a:ext>
                </a:extLst>
              </p14:cNvPr>
              <p14:cNvContentPartPr/>
              <p14:nvPr/>
            </p14:nvContentPartPr>
            <p14:xfrm>
              <a:off x="4177955" y="4598823"/>
              <a:ext cx="446040" cy="232560"/>
            </p14:xfrm>
          </p:contentPart>
        </mc:Choice>
        <mc:Fallback xmlns="">
          <p:pic>
            <p:nvPicPr>
              <p:cNvPr id="241" name="Ink 246">
                <a:extLst>
                  <a:ext uri="{FF2B5EF4-FFF2-40B4-BE49-F238E27FC236}">
                    <a16:creationId xmlns:a16="http://schemas.microsoft.com/office/drawing/2014/main" id="{A68E962A-F491-DA40-92DC-EBFDAE6D6696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147355" y="4568270"/>
                <a:ext cx="507240" cy="2940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242" name="Ink 247">
                <a:extLst>
                  <a:ext uri="{FF2B5EF4-FFF2-40B4-BE49-F238E27FC236}">
                    <a16:creationId xmlns:a16="http://schemas.microsoft.com/office/drawing/2014/main" id="{44BDF563-7380-444E-B7D9-0BD25B1D0D59}"/>
                  </a:ext>
                </a:extLst>
              </p14:cNvPr>
              <p14:cNvContentPartPr/>
              <p14:nvPr/>
            </p14:nvContentPartPr>
            <p14:xfrm>
              <a:off x="2844515" y="4667943"/>
              <a:ext cx="785880" cy="170280"/>
            </p14:xfrm>
          </p:contentPart>
        </mc:Choice>
        <mc:Fallback xmlns="">
          <p:pic>
            <p:nvPicPr>
              <p:cNvPr id="242" name="Ink 247">
                <a:extLst>
                  <a:ext uri="{FF2B5EF4-FFF2-40B4-BE49-F238E27FC236}">
                    <a16:creationId xmlns:a16="http://schemas.microsoft.com/office/drawing/2014/main" id="{44BDF563-7380-444E-B7D9-0BD25B1D0D59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2813569" y="4637343"/>
                <a:ext cx="847052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243" name="Ink 248">
                <a:extLst>
                  <a:ext uri="{FF2B5EF4-FFF2-40B4-BE49-F238E27FC236}">
                    <a16:creationId xmlns:a16="http://schemas.microsoft.com/office/drawing/2014/main" id="{C3E003AF-06FF-764D-88BB-8501FC06025C}"/>
                  </a:ext>
                </a:extLst>
              </p14:cNvPr>
              <p14:cNvContentPartPr/>
              <p14:nvPr/>
            </p14:nvContentPartPr>
            <p14:xfrm>
              <a:off x="2505035" y="4661463"/>
              <a:ext cx="251640" cy="182880"/>
            </p14:xfrm>
          </p:contentPart>
        </mc:Choice>
        <mc:Fallback xmlns="">
          <p:pic>
            <p:nvPicPr>
              <p:cNvPr id="243" name="Ink 248">
                <a:extLst>
                  <a:ext uri="{FF2B5EF4-FFF2-40B4-BE49-F238E27FC236}">
                    <a16:creationId xmlns:a16="http://schemas.microsoft.com/office/drawing/2014/main" id="{C3E003AF-06FF-764D-88BB-8501FC06025C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2474119" y="4630803"/>
                <a:ext cx="312753" cy="244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263" name="Ink 266">
                <a:extLst>
                  <a:ext uri="{FF2B5EF4-FFF2-40B4-BE49-F238E27FC236}">
                    <a16:creationId xmlns:a16="http://schemas.microsoft.com/office/drawing/2014/main" id="{416BE6B1-38D2-024E-9B69-FAFD1487A4FA}"/>
                  </a:ext>
                </a:extLst>
              </p14:cNvPr>
              <p14:cNvContentPartPr/>
              <p14:nvPr/>
            </p14:nvContentPartPr>
            <p14:xfrm>
              <a:off x="7811075" y="4259343"/>
              <a:ext cx="88560" cy="82080"/>
            </p14:xfrm>
          </p:contentPart>
        </mc:Choice>
        <mc:Fallback xmlns="">
          <p:pic>
            <p:nvPicPr>
              <p:cNvPr id="263" name="Ink 266">
                <a:extLst>
                  <a:ext uri="{FF2B5EF4-FFF2-40B4-BE49-F238E27FC236}">
                    <a16:creationId xmlns:a16="http://schemas.microsoft.com/office/drawing/2014/main" id="{416BE6B1-38D2-024E-9B69-FAFD1487A4FA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7780475" y="4228383"/>
                <a:ext cx="149760" cy="14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265" name="Ink 268">
                <a:extLst>
                  <a:ext uri="{FF2B5EF4-FFF2-40B4-BE49-F238E27FC236}">
                    <a16:creationId xmlns:a16="http://schemas.microsoft.com/office/drawing/2014/main" id="{59BA31A1-97E0-2142-B4B0-ABF0218BE553}"/>
                  </a:ext>
                </a:extLst>
              </p14:cNvPr>
              <p14:cNvContentPartPr/>
              <p14:nvPr/>
            </p14:nvContentPartPr>
            <p14:xfrm>
              <a:off x="7402475" y="4535823"/>
              <a:ext cx="352440" cy="119880"/>
            </p14:xfrm>
          </p:contentPart>
        </mc:Choice>
        <mc:Fallback xmlns="">
          <p:pic>
            <p:nvPicPr>
              <p:cNvPr id="265" name="Ink 268">
                <a:extLst>
                  <a:ext uri="{FF2B5EF4-FFF2-40B4-BE49-F238E27FC236}">
                    <a16:creationId xmlns:a16="http://schemas.microsoft.com/office/drawing/2014/main" id="{59BA31A1-97E0-2142-B4B0-ABF0218BE553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7371875" y="4505223"/>
                <a:ext cx="41364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266" name="Ink 269">
                <a:extLst>
                  <a:ext uri="{FF2B5EF4-FFF2-40B4-BE49-F238E27FC236}">
                    <a16:creationId xmlns:a16="http://schemas.microsoft.com/office/drawing/2014/main" id="{8675E69A-2111-8D41-BA86-90BC553ED45A}"/>
                  </a:ext>
                </a:extLst>
              </p14:cNvPr>
              <p14:cNvContentPartPr/>
              <p14:nvPr/>
            </p14:nvContentPartPr>
            <p14:xfrm>
              <a:off x="6723515" y="4454103"/>
              <a:ext cx="591120" cy="258120"/>
            </p14:xfrm>
          </p:contentPart>
        </mc:Choice>
        <mc:Fallback xmlns="">
          <p:pic>
            <p:nvPicPr>
              <p:cNvPr id="266" name="Ink 269">
                <a:extLst>
                  <a:ext uri="{FF2B5EF4-FFF2-40B4-BE49-F238E27FC236}">
                    <a16:creationId xmlns:a16="http://schemas.microsoft.com/office/drawing/2014/main" id="{8675E69A-2111-8D41-BA86-90BC553ED45A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6692934" y="4423503"/>
                <a:ext cx="652283" cy="31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50001769-4929-D24D-B087-C04B2EBF0FDD}"/>
                  </a:ext>
                </a:extLst>
              </p14:cNvPr>
              <p14:cNvContentPartPr/>
              <p14:nvPr/>
            </p14:nvContentPartPr>
            <p14:xfrm>
              <a:off x="2398115" y="4472823"/>
              <a:ext cx="19080" cy="6948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50001769-4929-D24D-B087-C04B2EBF0FDD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2367728" y="4441863"/>
                <a:ext cx="79147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68726B12-3F5D-344C-AD80-DF080E842B0B}"/>
                  </a:ext>
                </a:extLst>
              </p14:cNvPr>
              <p14:cNvContentPartPr/>
              <p14:nvPr/>
            </p14:nvContentPartPr>
            <p14:xfrm>
              <a:off x="8572115" y="4472823"/>
              <a:ext cx="201600" cy="8856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68726B12-3F5D-344C-AD80-DF080E842B0B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8541155" y="4442223"/>
                <a:ext cx="262800" cy="14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279" name="Ink 279">
                <a:extLst>
                  <a:ext uri="{FF2B5EF4-FFF2-40B4-BE49-F238E27FC236}">
                    <a16:creationId xmlns:a16="http://schemas.microsoft.com/office/drawing/2014/main" id="{5AD11818-2836-7E41-9340-C066970CE3A4}"/>
                  </a:ext>
                </a:extLst>
              </p14:cNvPr>
              <p14:cNvContentPartPr/>
              <p14:nvPr/>
            </p14:nvContentPartPr>
            <p14:xfrm>
              <a:off x="8106635" y="4416303"/>
              <a:ext cx="264240" cy="314640"/>
            </p14:xfrm>
          </p:contentPart>
        </mc:Choice>
        <mc:Fallback xmlns="">
          <p:pic>
            <p:nvPicPr>
              <p:cNvPr id="279" name="Ink 279">
                <a:extLst>
                  <a:ext uri="{FF2B5EF4-FFF2-40B4-BE49-F238E27FC236}">
                    <a16:creationId xmlns:a16="http://schemas.microsoft.com/office/drawing/2014/main" id="{5AD11818-2836-7E41-9340-C066970CE3A4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8076077" y="4385703"/>
                <a:ext cx="325357" cy="37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id="{27A6653D-031C-9B45-814B-EC1369F795C0}"/>
                  </a:ext>
                </a:extLst>
              </p14:cNvPr>
              <p14:cNvContentPartPr/>
              <p14:nvPr/>
            </p14:nvContentPartPr>
            <p14:xfrm>
              <a:off x="5340395" y="5183463"/>
              <a:ext cx="157680" cy="100800"/>
            </p14:xfrm>
          </p:contentPart>
        </mc:Choice>
        <mc:Fallback xmlns=""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27A6653D-031C-9B45-814B-EC1369F795C0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5309795" y="5152863"/>
                <a:ext cx="218880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292" name="Ink 291">
                <a:extLst>
                  <a:ext uri="{FF2B5EF4-FFF2-40B4-BE49-F238E27FC236}">
                    <a16:creationId xmlns:a16="http://schemas.microsoft.com/office/drawing/2014/main" id="{B0D91692-CE6D-E34B-9D17-3B6B370B8DAB}"/>
                  </a:ext>
                </a:extLst>
              </p14:cNvPr>
              <p14:cNvContentPartPr/>
              <p14:nvPr/>
            </p14:nvContentPartPr>
            <p14:xfrm>
              <a:off x="5604275" y="5221983"/>
              <a:ext cx="12960" cy="68760"/>
            </p14:xfrm>
          </p:contentPart>
        </mc:Choice>
        <mc:Fallback xmlns="">
          <p:pic>
            <p:nvPicPr>
              <p:cNvPr id="292" name="Ink 291">
                <a:extLst>
                  <a:ext uri="{FF2B5EF4-FFF2-40B4-BE49-F238E27FC236}">
                    <a16:creationId xmlns:a16="http://schemas.microsoft.com/office/drawing/2014/main" id="{B0D91692-CE6D-E34B-9D17-3B6B370B8DAB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5573675" y="5191023"/>
                <a:ext cx="7416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id="{B412F5CC-5F04-784E-9137-B18EC153CCA3}"/>
                  </a:ext>
                </a:extLst>
              </p14:cNvPr>
              <p14:cNvContentPartPr/>
              <p14:nvPr/>
            </p14:nvContentPartPr>
            <p14:xfrm>
              <a:off x="5572955" y="5126943"/>
              <a:ext cx="19080" cy="12960"/>
            </p14:xfrm>
          </p:contentPart>
        </mc:Choice>
        <mc:Fallback xmlns=""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B412F5CC-5F04-784E-9137-B18EC153CCA3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5542355" y="5096343"/>
                <a:ext cx="8064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61FF9515-CA5D-EF49-B009-49EA57088680}"/>
                  </a:ext>
                </a:extLst>
              </p14:cNvPr>
              <p14:cNvContentPartPr/>
              <p14:nvPr/>
            </p14:nvContentPartPr>
            <p14:xfrm>
              <a:off x="6981275" y="5202183"/>
              <a:ext cx="360" cy="36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61FF9515-CA5D-EF49-B009-49EA57088680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6950675" y="5171583"/>
                <a:ext cx="61560" cy="6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301" name="Ink 305">
                <a:extLst>
                  <a:ext uri="{FF2B5EF4-FFF2-40B4-BE49-F238E27FC236}">
                    <a16:creationId xmlns:a16="http://schemas.microsoft.com/office/drawing/2014/main" id="{A2632F74-0D86-D741-822E-E2F39E0D48FF}"/>
                  </a:ext>
                </a:extLst>
              </p14:cNvPr>
              <p14:cNvContentPartPr/>
              <p14:nvPr/>
            </p14:nvContentPartPr>
            <p14:xfrm>
              <a:off x="6660515" y="5089143"/>
              <a:ext cx="163800" cy="192600"/>
            </p14:xfrm>
          </p:contentPart>
        </mc:Choice>
        <mc:Fallback xmlns="">
          <p:pic>
            <p:nvPicPr>
              <p:cNvPr id="301" name="Ink 305">
                <a:extLst>
                  <a:ext uri="{FF2B5EF4-FFF2-40B4-BE49-F238E27FC236}">
                    <a16:creationId xmlns:a16="http://schemas.microsoft.com/office/drawing/2014/main" id="{A2632F74-0D86-D741-822E-E2F39E0D48FF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6629915" y="5058543"/>
                <a:ext cx="22536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302" name="Ink 306">
                <a:extLst>
                  <a:ext uri="{FF2B5EF4-FFF2-40B4-BE49-F238E27FC236}">
                    <a16:creationId xmlns:a16="http://schemas.microsoft.com/office/drawing/2014/main" id="{C96B4232-95B9-C340-839D-999F3A32D457}"/>
                  </a:ext>
                </a:extLst>
              </p14:cNvPr>
              <p14:cNvContentPartPr/>
              <p14:nvPr/>
            </p14:nvContentPartPr>
            <p14:xfrm>
              <a:off x="5755475" y="5038743"/>
              <a:ext cx="641520" cy="252000"/>
            </p14:xfrm>
          </p:contentPart>
        </mc:Choice>
        <mc:Fallback xmlns="">
          <p:pic>
            <p:nvPicPr>
              <p:cNvPr id="302" name="Ink 306">
                <a:extLst>
                  <a:ext uri="{FF2B5EF4-FFF2-40B4-BE49-F238E27FC236}">
                    <a16:creationId xmlns:a16="http://schemas.microsoft.com/office/drawing/2014/main" id="{C96B4232-95B9-C340-839D-999F3A32D457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5724515" y="5008143"/>
                <a:ext cx="703080" cy="31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303" name="Ink 307">
                <a:extLst>
                  <a:ext uri="{FF2B5EF4-FFF2-40B4-BE49-F238E27FC236}">
                    <a16:creationId xmlns:a16="http://schemas.microsoft.com/office/drawing/2014/main" id="{0C2F5DAF-9A9E-9D4C-BFF9-F0520C0CB696}"/>
                  </a:ext>
                </a:extLst>
              </p14:cNvPr>
              <p14:cNvContentPartPr/>
              <p14:nvPr/>
            </p14:nvContentPartPr>
            <p14:xfrm>
              <a:off x="4868795" y="5176983"/>
              <a:ext cx="358920" cy="138600"/>
            </p14:xfrm>
          </p:contentPart>
        </mc:Choice>
        <mc:Fallback xmlns="">
          <p:pic>
            <p:nvPicPr>
              <p:cNvPr id="303" name="Ink 307">
                <a:extLst>
                  <a:ext uri="{FF2B5EF4-FFF2-40B4-BE49-F238E27FC236}">
                    <a16:creationId xmlns:a16="http://schemas.microsoft.com/office/drawing/2014/main" id="{0C2F5DAF-9A9E-9D4C-BFF9-F0520C0CB696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4838164" y="5146383"/>
                <a:ext cx="420542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304" name="Ink 308">
                <a:extLst>
                  <a:ext uri="{FF2B5EF4-FFF2-40B4-BE49-F238E27FC236}">
                    <a16:creationId xmlns:a16="http://schemas.microsoft.com/office/drawing/2014/main" id="{454E2F83-8B94-F447-BA2B-AA8EF65DC9FB}"/>
                  </a:ext>
                </a:extLst>
              </p14:cNvPr>
              <p14:cNvContentPartPr/>
              <p14:nvPr/>
            </p14:nvContentPartPr>
            <p14:xfrm>
              <a:off x="3799955" y="5089863"/>
              <a:ext cx="690480" cy="270000"/>
            </p14:xfrm>
          </p:contentPart>
        </mc:Choice>
        <mc:Fallback xmlns="">
          <p:pic>
            <p:nvPicPr>
              <p:cNvPr id="304" name="Ink 308">
                <a:extLst>
                  <a:ext uri="{FF2B5EF4-FFF2-40B4-BE49-F238E27FC236}">
                    <a16:creationId xmlns:a16="http://schemas.microsoft.com/office/drawing/2014/main" id="{454E2F83-8B94-F447-BA2B-AA8EF65DC9FB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769355" y="5059263"/>
                <a:ext cx="752040" cy="33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305" name="Ink 309">
                <a:extLst>
                  <a:ext uri="{FF2B5EF4-FFF2-40B4-BE49-F238E27FC236}">
                    <a16:creationId xmlns:a16="http://schemas.microsoft.com/office/drawing/2014/main" id="{8C6FAFB8-FA98-394F-97BC-B8352700ADB2}"/>
                  </a:ext>
                </a:extLst>
              </p14:cNvPr>
              <p14:cNvContentPartPr/>
              <p14:nvPr/>
            </p14:nvContentPartPr>
            <p14:xfrm>
              <a:off x="2976275" y="5214783"/>
              <a:ext cx="729720" cy="157320"/>
            </p14:xfrm>
          </p:contentPart>
        </mc:Choice>
        <mc:Fallback xmlns="">
          <p:pic>
            <p:nvPicPr>
              <p:cNvPr id="305" name="Ink 309">
                <a:extLst>
                  <a:ext uri="{FF2B5EF4-FFF2-40B4-BE49-F238E27FC236}">
                    <a16:creationId xmlns:a16="http://schemas.microsoft.com/office/drawing/2014/main" id="{8C6FAFB8-FA98-394F-97BC-B8352700ADB2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2945675" y="5184253"/>
                <a:ext cx="790920" cy="2183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58253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9" name="Ink 45">
                <a:extLst>
                  <a:ext uri="{FF2B5EF4-FFF2-40B4-BE49-F238E27FC236}">
                    <a16:creationId xmlns:a16="http://schemas.microsoft.com/office/drawing/2014/main" id="{D207DBD5-66DF-844C-BEC1-0B6DF15D9A95}"/>
                  </a:ext>
                </a:extLst>
              </p14:cNvPr>
              <p14:cNvContentPartPr/>
              <p14:nvPr/>
            </p14:nvContentPartPr>
            <p14:xfrm>
              <a:off x="3240515" y="1706583"/>
              <a:ext cx="295920" cy="164160"/>
            </p14:xfrm>
          </p:contentPart>
        </mc:Choice>
        <mc:Fallback xmlns="">
          <p:pic>
            <p:nvPicPr>
              <p:cNvPr id="39" name="Ink 45">
                <a:extLst>
                  <a:ext uri="{FF2B5EF4-FFF2-40B4-BE49-F238E27FC236}">
                    <a16:creationId xmlns:a16="http://schemas.microsoft.com/office/drawing/2014/main" id="{D207DBD5-66DF-844C-BEC1-0B6DF15D9A9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09915" y="1675916"/>
                <a:ext cx="357120" cy="225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0" name="Ink 46">
                <a:extLst>
                  <a:ext uri="{FF2B5EF4-FFF2-40B4-BE49-F238E27FC236}">
                    <a16:creationId xmlns:a16="http://schemas.microsoft.com/office/drawing/2014/main" id="{3A16D2BF-E8C7-B447-BAF7-EC7CB18D85EF}"/>
                  </a:ext>
                </a:extLst>
              </p14:cNvPr>
              <p14:cNvContentPartPr/>
              <p14:nvPr/>
            </p14:nvContentPartPr>
            <p14:xfrm>
              <a:off x="2385515" y="1531263"/>
              <a:ext cx="434160" cy="307800"/>
            </p14:xfrm>
          </p:contentPart>
        </mc:Choice>
        <mc:Fallback xmlns="">
          <p:pic>
            <p:nvPicPr>
              <p:cNvPr id="40" name="Ink 46">
                <a:extLst>
                  <a:ext uri="{FF2B5EF4-FFF2-40B4-BE49-F238E27FC236}">
                    <a16:creationId xmlns:a16="http://schemas.microsoft.com/office/drawing/2014/main" id="{3A16D2BF-E8C7-B447-BAF7-EC7CB18D85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54555" y="1500663"/>
                <a:ext cx="495360" cy="36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8" name="Ink 61">
                <a:extLst>
                  <a:ext uri="{FF2B5EF4-FFF2-40B4-BE49-F238E27FC236}">
                    <a16:creationId xmlns:a16="http://schemas.microsoft.com/office/drawing/2014/main" id="{BA76DDA0-61F0-2D44-B8AC-B609640A9755}"/>
                  </a:ext>
                </a:extLst>
              </p14:cNvPr>
              <p14:cNvContentPartPr/>
              <p14:nvPr/>
            </p14:nvContentPartPr>
            <p14:xfrm>
              <a:off x="2523755" y="2222103"/>
              <a:ext cx="685800" cy="415440"/>
            </p14:xfrm>
          </p:contentPart>
        </mc:Choice>
        <mc:Fallback xmlns="">
          <p:pic>
            <p:nvPicPr>
              <p:cNvPr id="58" name="Ink 61">
                <a:extLst>
                  <a:ext uri="{FF2B5EF4-FFF2-40B4-BE49-F238E27FC236}">
                    <a16:creationId xmlns:a16="http://schemas.microsoft.com/office/drawing/2014/main" id="{BA76DDA0-61F0-2D44-B8AC-B609640A975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92795" y="2191116"/>
                <a:ext cx="747000" cy="4766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9" name="Ink 62">
                <a:extLst>
                  <a:ext uri="{FF2B5EF4-FFF2-40B4-BE49-F238E27FC236}">
                    <a16:creationId xmlns:a16="http://schemas.microsoft.com/office/drawing/2014/main" id="{6988B973-734C-A249-969E-90D9130C34D6}"/>
                  </a:ext>
                </a:extLst>
              </p14:cNvPr>
              <p14:cNvContentPartPr/>
              <p14:nvPr/>
            </p14:nvContentPartPr>
            <p14:xfrm>
              <a:off x="2096075" y="2278623"/>
              <a:ext cx="252000" cy="289800"/>
            </p14:xfrm>
          </p:contentPart>
        </mc:Choice>
        <mc:Fallback xmlns="">
          <p:pic>
            <p:nvPicPr>
              <p:cNvPr id="59" name="Ink 62">
                <a:extLst>
                  <a:ext uri="{FF2B5EF4-FFF2-40B4-BE49-F238E27FC236}">
                    <a16:creationId xmlns:a16="http://schemas.microsoft.com/office/drawing/2014/main" id="{6988B973-734C-A249-969E-90D9130C34D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065071" y="2247624"/>
                <a:ext cx="313288" cy="3510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0" name="Ink 63">
                <a:extLst>
                  <a:ext uri="{FF2B5EF4-FFF2-40B4-BE49-F238E27FC236}">
                    <a16:creationId xmlns:a16="http://schemas.microsoft.com/office/drawing/2014/main" id="{D9646EB3-F8CB-6E45-B90D-2ED71841271F}"/>
                  </a:ext>
                </a:extLst>
              </p14:cNvPr>
              <p14:cNvContentPartPr/>
              <p14:nvPr/>
            </p14:nvContentPartPr>
            <p14:xfrm>
              <a:off x="3636515" y="1543143"/>
              <a:ext cx="1635120" cy="402840"/>
            </p14:xfrm>
          </p:contentPart>
        </mc:Choice>
        <mc:Fallback xmlns="">
          <p:pic>
            <p:nvPicPr>
              <p:cNvPr id="60" name="Ink 63">
                <a:extLst>
                  <a:ext uri="{FF2B5EF4-FFF2-40B4-BE49-F238E27FC236}">
                    <a16:creationId xmlns:a16="http://schemas.microsoft.com/office/drawing/2014/main" id="{D9646EB3-F8CB-6E45-B90D-2ED71841271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05915" y="1512543"/>
                <a:ext cx="1696320" cy="46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1" name="Ink 64">
                <a:extLst>
                  <a:ext uri="{FF2B5EF4-FFF2-40B4-BE49-F238E27FC236}">
                    <a16:creationId xmlns:a16="http://schemas.microsoft.com/office/drawing/2014/main" id="{FDED2231-07EB-1F40-A1AF-664020EA67FB}"/>
                  </a:ext>
                </a:extLst>
              </p14:cNvPr>
              <p14:cNvContentPartPr/>
              <p14:nvPr/>
            </p14:nvContentPartPr>
            <p14:xfrm>
              <a:off x="530795" y="1637463"/>
              <a:ext cx="1754280" cy="220680"/>
            </p14:xfrm>
          </p:contentPart>
        </mc:Choice>
        <mc:Fallback xmlns="">
          <p:pic>
            <p:nvPicPr>
              <p:cNvPr id="61" name="Ink 64">
                <a:extLst>
                  <a:ext uri="{FF2B5EF4-FFF2-40B4-BE49-F238E27FC236}">
                    <a16:creationId xmlns:a16="http://schemas.microsoft.com/office/drawing/2014/main" id="{FDED2231-07EB-1F40-A1AF-664020EA67F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0201" y="1606813"/>
                <a:ext cx="1815467" cy="2823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8FA79743-AEDA-234C-AE02-3A42F3DA0939}"/>
                  </a:ext>
                </a:extLst>
              </p14:cNvPr>
              <p14:cNvContentPartPr/>
              <p14:nvPr/>
            </p14:nvContentPartPr>
            <p14:xfrm>
              <a:off x="3586115" y="2335503"/>
              <a:ext cx="145080" cy="648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8FA79743-AEDA-234C-AE02-3A42F3DA0939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55515" y="2304543"/>
                <a:ext cx="20628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EF1878D9-D430-3242-AB16-73C9976A1A46}"/>
                  </a:ext>
                </a:extLst>
              </p14:cNvPr>
              <p14:cNvContentPartPr/>
              <p14:nvPr/>
            </p14:nvContentPartPr>
            <p14:xfrm>
              <a:off x="3598715" y="2442423"/>
              <a:ext cx="113400" cy="1296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EF1878D9-D430-3242-AB16-73C9976A1A46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68115" y="2411463"/>
                <a:ext cx="17496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658D97A7-406D-BC4E-B812-EA28AA95F890}"/>
                  </a:ext>
                </a:extLst>
              </p14:cNvPr>
              <p14:cNvContentPartPr/>
              <p14:nvPr/>
            </p14:nvContentPartPr>
            <p14:xfrm>
              <a:off x="4032515" y="2065143"/>
              <a:ext cx="314640" cy="49716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658D97A7-406D-BC4E-B812-EA28AA95F890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001915" y="2034183"/>
                <a:ext cx="376200" cy="55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5C87A8CD-D56C-9D44-90BC-4FE1A3A6B1E5}"/>
                  </a:ext>
                </a:extLst>
              </p14:cNvPr>
              <p14:cNvContentPartPr/>
              <p14:nvPr/>
            </p14:nvContentPartPr>
            <p14:xfrm>
              <a:off x="4573235" y="2215983"/>
              <a:ext cx="264240" cy="17640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5C87A8CD-D56C-9D44-90BC-4FE1A3A6B1E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542635" y="2185383"/>
                <a:ext cx="32580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C7162281-DEC7-C444-A403-726889EDA0EB}"/>
                  </a:ext>
                </a:extLst>
              </p14:cNvPr>
              <p14:cNvContentPartPr/>
              <p14:nvPr/>
            </p14:nvContentPartPr>
            <p14:xfrm>
              <a:off x="7157315" y="2209503"/>
              <a:ext cx="157680" cy="11340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C7162281-DEC7-C444-A403-726889EDA0EB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126715" y="2178903"/>
                <a:ext cx="21888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BD3571CF-83B2-C249-84FB-E7D06F303AB0}"/>
                  </a:ext>
                </a:extLst>
              </p14:cNvPr>
              <p14:cNvContentPartPr/>
              <p14:nvPr/>
            </p14:nvContentPartPr>
            <p14:xfrm>
              <a:off x="7195115" y="2118783"/>
              <a:ext cx="12960" cy="3456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BD3571CF-83B2-C249-84FB-E7D06F303AB0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164515" y="2088183"/>
                <a:ext cx="74160" cy="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5" name="Ink 100">
                <a:extLst>
                  <a:ext uri="{FF2B5EF4-FFF2-40B4-BE49-F238E27FC236}">
                    <a16:creationId xmlns:a16="http://schemas.microsoft.com/office/drawing/2014/main" id="{A20416FD-C8E7-2245-8263-A4A2D8068A4F}"/>
                  </a:ext>
                </a:extLst>
              </p14:cNvPr>
              <p14:cNvContentPartPr/>
              <p14:nvPr/>
            </p14:nvContentPartPr>
            <p14:xfrm>
              <a:off x="8031395" y="2002143"/>
              <a:ext cx="676440" cy="314640"/>
            </p14:xfrm>
          </p:contentPart>
        </mc:Choice>
        <mc:Fallback xmlns="">
          <p:pic>
            <p:nvPicPr>
              <p:cNvPr id="95" name="Ink 100">
                <a:extLst>
                  <a:ext uri="{FF2B5EF4-FFF2-40B4-BE49-F238E27FC236}">
                    <a16:creationId xmlns:a16="http://schemas.microsoft.com/office/drawing/2014/main" id="{A20416FD-C8E7-2245-8263-A4A2D8068A4F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000435" y="1971543"/>
                <a:ext cx="738000" cy="37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6" name="Ink 101">
                <a:extLst>
                  <a:ext uri="{FF2B5EF4-FFF2-40B4-BE49-F238E27FC236}">
                    <a16:creationId xmlns:a16="http://schemas.microsoft.com/office/drawing/2014/main" id="{C681B3F8-5519-EB4B-A1C2-845B630BA37F}"/>
                  </a:ext>
                </a:extLst>
              </p14:cNvPr>
              <p14:cNvContentPartPr/>
              <p14:nvPr/>
            </p14:nvContentPartPr>
            <p14:xfrm>
              <a:off x="7578515" y="2058663"/>
              <a:ext cx="358560" cy="270720"/>
            </p14:xfrm>
          </p:contentPart>
        </mc:Choice>
        <mc:Fallback xmlns="">
          <p:pic>
            <p:nvPicPr>
              <p:cNvPr id="96" name="Ink 101">
                <a:extLst>
                  <a:ext uri="{FF2B5EF4-FFF2-40B4-BE49-F238E27FC236}">
                    <a16:creationId xmlns:a16="http://schemas.microsoft.com/office/drawing/2014/main" id="{C681B3F8-5519-EB4B-A1C2-845B630BA37F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547915" y="2028063"/>
                <a:ext cx="420120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9" name="Ink 104">
                <a:extLst>
                  <a:ext uri="{FF2B5EF4-FFF2-40B4-BE49-F238E27FC236}">
                    <a16:creationId xmlns:a16="http://schemas.microsoft.com/office/drawing/2014/main" id="{410C34B4-BDD9-F044-AF32-F208E46B29BE}"/>
                  </a:ext>
                </a:extLst>
              </p14:cNvPr>
              <p14:cNvContentPartPr/>
              <p14:nvPr/>
            </p14:nvContentPartPr>
            <p14:xfrm>
              <a:off x="5352995" y="2140383"/>
              <a:ext cx="572400" cy="264240"/>
            </p14:xfrm>
          </p:contentPart>
        </mc:Choice>
        <mc:Fallback xmlns="">
          <p:pic>
            <p:nvPicPr>
              <p:cNvPr id="99" name="Ink 104">
                <a:extLst>
                  <a:ext uri="{FF2B5EF4-FFF2-40B4-BE49-F238E27FC236}">
                    <a16:creationId xmlns:a16="http://schemas.microsoft.com/office/drawing/2014/main" id="{410C34B4-BDD9-F044-AF32-F208E46B29BE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322395" y="2109783"/>
                <a:ext cx="633960" cy="32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00" name="Ink 105">
                <a:extLst>
                  <a:ext uri="{FF2B5EF4-FFF2-40B4-BE49-F238E27FC236}">
                    <a16:creationId xmlns:a16="http://schemas.microsoft.com/office/drawing/2014/main" id="{CE539C67-8F9A-8149-8D89-29F751D5DAC2}"/>
                  </a:ext>
                </a:extLst>
              </p14:cNvPr>
              <p14:cNvContentPartPr/>
              <p14:nvPr/>
            </p14:nvContentPartPr>
            <p14:xfrm>
              <a:off x="5057435" y="2165583"/>
              <a:ext cx="163800" cy="339840"/>
            </p14:xfrm>
          </p:contentPart>
        </mc:Choice>
        <mc:Fallback xmlns="">
          <p:pic>
            <p:nvPicPr>
              <p:cNvPr id="100" name="Ink 105">
                <a:extLst>
                  <a:ext uri="{FF2B5EF4-FFF2-40B4-BE49-F238E27FC236}">
                    <a16:creationId xmlns:a16="http://schemas.microsoft.com/office/drawing/2014/main" id="{CE539C67-8F9A-8149-8D89-29F751D5DAC2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026835" y="2134983"/>
                <a:ext cx="225000" cy="40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DEB516EF-3065-314E-BAC4-C2C1FAEEBD75}"/>
                  </a:ext>
                </a:extLst>
              </p14:cNvPr>
              <p14:cNvContentPartPr/>
              <p14:nvPr/>
            </p14:nvContentPartPr>
            <p14:xfrm>
              <a:off x="4152035" y="2819343"/>
              <a:ext cx="145080" cy="8805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DEB516EF-3065-314E-BAC4-C2C1FAEEBD75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121435" y="2788743"/>
                <a:ext cx="206280" cy="9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19" name="Ink 122">
                <a:extLst>
                  <a:ext uri="{FF2B5EF4-FFF2-40B4-BE49-F238E27FC236}">
                    <a16:creationId xmlns:a16="http://schemas.microsoft.com/office/drawing/2014/main" id="{DC37CAE9-973A-8B4F-82C3-33C9C89516AC}"/>
                  </a:ext>
                </a:extLst>
              </p14:cNvPr>
              <p14:cNvContentPartPr/>
              <p14:nvPr/>
            </p14:nvContentPartPr>
            <p14:xfrm>
              <a:off x="5830715" y="3039663"/>
              <a:ext cx="384120" cy="276840"/>
            </p14:xfrm>
          </p:contentPart>
        </mc:Choice>
        <mc:Fallback xmlns="">
          <p:pic>
            <p:nvPicPr>
              <p:cNvPr id="119" name="Ink 122">
                <a:extLst>
                  <a:ext uri="{FF2B5EF4-FFF2-40B4-BE49-F238E27FC236}">
                    <a16:creationId xmlns:a16="http://schemas.microsoft.com/office/drawing/2014/main" id="{DC37CAE9-973A-8B4F-82C3-33C9C89516AC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800086" y="3008703"/>
                <a:ext cx="445738" cy="33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20" name="Ink 123">
                <a:extLst>
                  <a:ext uri="{FF2B5EF4-FFF2-40B4-BE49-F238E27FC236}">
                    <a16:creationId xmlns:a16="http://schemas.microsoft.com/office/drawing/2014/main" id="{86B6C012-F80F-844E-9613-BFA468D382BD}"/>
                  </a:ext>
                </a:extLst>
              </p14:cNvPr>
              <p14:cNvContentPartPr/>
              <p14:nvPr/>
            </p14:nvContentPartPr>
            <p14:xfrm>
              <a:off x="5271275" y="3146223"/>
              <a:ext cx="434160" cy="214200"/>
            </p14:xfrm>
          </p:contentPart>
        </mc:Choice>
        <mc:Fallback xmlns="">
          <p:pic>
            <p:nvPicPr>
              <p:cNvPr id="120" name="Ink 123">
                <a:extLst>
                  <a:ext uri="{FF2B5EF4-FFF2-40B4-BE49-F238E27FC236}">
                    <a16:creationId xmlns:a16="http://schemas.microsoft.com/office/drawing/2014/main" id="{86B6C012-F80F-844E-9613-BFA468D382BD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240675" y="3115623"/>
                <a:ext cx="49536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21" name="Ink 124">
                <a:extLst>
                  <a:ext uri="{FF2B5EF4-FFF2-40B4-BE49-F238E27FC236}">
                    <a16:creationId xmlns:a16="http://schemas.microsoft.com/office/drawing/2014/main" id="{76EC27BF-DFCC-8F4A-89F0-636302BC7D33}"/>
                  </a:ext>
                </a:extLst>
              </p14:cNvPr>
              <p14:cNvContentPartPr/>
              <p14:nvPr/>
            </p14:nvContentPartPr>
            <p14:xfrm>
              <a:off x="4919195" y="3052263"/>
              <a:ext cx="214200" cy="383760"/>
            </p14:xfrm>
          </p:contentPart>
        </mc:Choice>
        <mc:Fallback xmlns="">
          <p:pic>
            <p:nvPicPr>
              <p:cNvPr id="121" name="Ink 124">
                <a:extLst>
                  <a:ext uri="{FF2B5EF4-FFF2-40B4-BE49-F238E27FC236}">
                    <a16:creationId xmlns:a16="http://schemas.microsoft.com/office/drawing/2014/main" id="{76EC27BF-DFCC-8F4A-89F0-636302BC7D33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888595" y="3021303"/>
                <a:ext cx="275400" cy="44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22" name="Ink 125">
                <a:extLst>
                  <a:ext uri="{FF2B5EF4-FFF2-40B4-BE49-F238E27FC236}">
                    <a16:creationId xmlns:a16="http://schemas.microsoft.com/office/drawing/2014/main" id="{0560DBD4-8047-3B4B-851D-525D109F4900}"/>
                  </a:ext>
                </a:extLst>
              </p14:cNvPr>
              <p14:cNvContentPartPr/>
              <p14:nvPr/>
            </p14:nvContentPartPr>
            <p14:xfrm>
              <a:off x="4397195" y="3209223"/>
              <a:ext cx="321120" cy="138600"/>
            </p14:xfrm>
          </p:contentPart>
        </mc:Choice>
        <mc:Fallback xmlns="">
          <p:pic>
            <p:nvPicPr>
              <p:cNvPr id="122" name="Ink 125">
                <a:extLst>
                  <a:ext uri="{FF2B5EF4-FFF2-40B4-BE49-F238E27FC236}">
                    <a16:creationId xmlns:a16="http://schemas.microsoft.com/office/drawing/2014/main" id="{0560DBD4-8047-3B4B-851D-525D109F4900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366595" y="3178623"/>
                <a:ext cx="38232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32" name="Ink 132">
                <a:extLst>
                  <a:ext uri="{FF2B5EF4-FFF2-40B4-BE49-F238E27FC236}">
                    <a16:creationId xmlns:a16="http://schemas.microsoft.com/office/drawing/2014/main" id="{21EBD5AD-2FC6-B841-B55C-42879C08B2EF}"/>
                  </a:ext>
                </a:extLst>
              </p14:cNvPr>
              <p14:cNvContentPartPr/>
              <p14:nvPr/>
            </p14:nvContentPartPr>
            <p14:xfrm>
              <a:off x="6566195" y="2976663"/>
              <a:ext cx="252000" cy="434160"/>
            </p14:xfrm>
          </p:contentPart>
        </mc:Choice>
        <mc:Fallback xmlns="">
          <p:pic>
            <p:nvPicPr>
              <p:cNvPr id="132" name="Ink 132">
                <a:extLst>
                  <a:ext uri="{FF2B5EF4-FFF2-40B4-BE49-F238E27FC236}">
                    <a16:creationId xmlns:a16="http://schemas.microsoft.com/office/drawing/2014/main" id="{21EBD5AD-2FC6-B841-B55C-42879C08B2EF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535595" y="2946063"/>
                <a:ext cx="313200" cy="49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36" name="Ink 136">
                <a:extLst>
                  <a:ext uri="{FF2B5EF4-FFF2-40B4-BE49-F238E27FC236}">
                    <a16:creationId xmlns:a16="http://schemas.microsoft.com/office/drawing/2014/main" id="{D744AB98-DF45-3643-9A8B-CB3F2B8B0B9B}"/>
                  </a:ext>
                </a:extLst>
              </p14:cNvPr>
              <p14:cNvContentPartPr/>
              <p14:nvPr/>
            </p14:nvContentPartPr>
            <p14:xfrm>
              <a:off x="6333635" y="2109063"/>
              <a:ext cx="654480" cy="415440"/>
            </p14:xfrm>
          </p:contentPart>
        </mc:Choice>
        <mc:Fallback xmlns="">
          <p:pic>
            <p:nvPicPr>
              <p:cNvPr id="136" name="Ink 136">
                <a:extLst>
                  <a:ext uri="{FF2B5EF4-FFF2-40B4-BE49-F238E27FC236}">
                    <a16:creationId xmlns:a16="http://schemas.microsoft.com/office/drawing/2014/main" id="{D744AB98-DF45-3643-9A8B-CB3F2B8B0B9B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303018" y="2078463"/>
                <a:ext cx="716074" cy="47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73954E5D-0767-B042-AAA8-5C641B453AB0}"/>
                  </a:ext>
                </a:extLst>
              </p14:cNvPr>
              <p14:cNvContentPartPr/>
              <p14:nvPr/>
            </p14:nvContentPartPr>
            <p14:xfrm>
              <a:off x="7421555" y="3159543"/>
              <a:ext cx="220320" cy="10008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73954E5D-0767-B042-AAA8-5C641B453AB0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390595" y="3128943"/>
                <a:ext cx="281880" cy="16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66CC375E-A1CC-9949-A79F-CEC3E620D1FF}"/>
                  </a:ext>
                </a:extLst>
              </p14:cNvPr>
              <p14:cNvContentPartPr/>
              <p14:nvPr/>
            </p14:nvContentPartPr>
            <p14:xfrm>
              <a:off x="7484195" y="3039663"/>
              <a:ext cx="6480" cy="3168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66CC375E-A1CC-9949-A79F-CEC3E620D1FF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453595" y="3008703"/>
                <a:ext cx="6804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49" name="Ink 150">
                <a:extLst>
                  <a:ext uri="{FF2B5EF4-FFF2-40B4-BE49-F238E27FC236}">
                    <a16:creationId xmlns:a16="http://schemas.microsoft.com/office/drawing/2014/main" id="{8099EB3B-D144-454C-9EB1-69E09938B508}"/>
                  </a:ext>
                </a:extLst>
              </p14:cNvPr>
              <p14:cNvContentPartPr/>
              <p14:nvPr/>
            </p14:nvContentPartPr>
            <p14:xfrm>
              <a:off x="7848875" y="3027063"/>
              <a:ext cx="937080" cy="421560"/>
            </p14:xfrm>
          </p:contentPart>
        </mc:Choice>
        <mc:Fallback xmlns="">
          <p:pic>
            <p:nvPicPr>
              <p:cNvPr id="149" name="Ink 150">
                <a:extLst>
                  <a:ext uri="{FF2B5EF4-FFF2-40B4-BE49-F238E27FC236}">
                    <a16:creationId xmlns:a16="http://schemas.microsoft.com/office/drawing/2014/main" id="{8099EB3B-D144-454C-9EB1-69E09938B508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7818275" y="2996103"/>
                <a:ext cx="998640" cy="48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50" name="Ink 151">
                <a:extLst>
                  <a:ext uri="{FF2B5EF4-FFF2-40B4-BE49-F238E27FC236}">
                    <a16:creationId xmlns:a16="http://schemas.microsoft.com/office/drawing/2014/main" id="{E8D50D48-449F-894F-BE96-116ED8B59A8D}"/>
                  </a:ext>
                </a:extLst>
              </p14:cNvPr>
              <p14:cNvContentPartPr/>
              <p14:nvPr/>
            </p14:nvContentPartPr>
            <p14:xfrm>
              <a:off x="7006475" y="3096183"/>
              <a:ext cx="214200" cy="189000"/>
            </p14:xfrm>
          </p:contentPart>
        </mc:Choice>
        <mc:Fallback xmlns="">
          <p:pic>
            <p:nvPicPr>
              <p:cNvPr id="150" name="Ink 151">
                <a:extLst>
                  <a:ext uri="{FF2B5EF4-FFF2-40B4-BE49-F238E27FC236}">
                    <a16:creationId xmlns:a16="http://schemas.microsoft.com/office/drawing/2014/main" id="{E8D50D48-449F-894F-BE96-116ED8B59A8D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975875" y="3065583"/>
                <a:ext cx="27540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E9B785BB-7131-F54E-9B8B-4329ACF6371F}"/>
                  </a:ext>
                </a:extLst>
              </p14:cNvPr>
              <p14:cNvContentPartPr/>
              <p14:nvPr/>
            </p14:nvContentPartPr>
            <p14:xfrm>
              <a:off x="1712675" y="2027343"/>
              <a:ext cx="1760760" cy="96840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E9B785BB-7131-F54E-9B8B-4329ACF6371F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697555" y="2012223"/>
                <a:ext cx="1791360" cy="99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85FC2FC0-0B49-AB47-9420-805A31AAB358}"/>
                  </a:ext>
                </a:extLst>
              </p14:cNvPr>
              <p14:cNvContentPartPr/>
              <p14:nvPr/>
            </p14:nvContentPartPr>
            <p14:xfrm>
              <a:off x="4189835" y="4994823"/>
              <a:ext cx="352440" cy="17640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85FC2FC0-0B49-AB47-9420-805A31AAB358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4174715" y="4979703"/>
                <a:ext cx="38304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E297968B-FCE8-F640-8364-537C7F7F29A5}"/>
                  </a:ext>
                </a:extLst>
              </p14:cNvPr>
              <p14:cNvContentPartPr/>
              <p14:nvPr/>
            </p14:nvContentPartPr>
            <p14:xfrm>
              <a:off x="4900115" y="4994823"/>
              <a:ext cx="446760" cy="11340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E297968B-FCE8-F640-8364-537C7F7F29A5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884995" y="4979703"/>
                <a:ext cx="47736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748A61A8-39A4-2941-9256-7F281731D019}"/>
                  </a:ext>
                </a:extLst>
              </p14:cNvPr>
              <p14:cNvContentPartPr/>
              <p14:nvPr/>
            </p14:nvContentPartPr>
            <p14:xfrm>
              <a:off x="5459915" y="4969623"/>
              <a:ext cx="87840" cy="11340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748A61A8-39A4-2941-9256-7F281731D019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5444435" y="4954503"/>
                <a:ext cx="11808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E6490326-5913-E843-B4D9-EC1047156C01}"/>
                  </a:ext>
                </a:extLst>
              </p14:cNvPr>
              <p14:cNvContentPartPr/>
              <p14:nvPr/>
            </p14:nvContentPartPr>
            <p14:xfrm>
              <a:off x="7251635" y="4894383"/>
              <a:ext cx="250560" cy="10080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E6490326-5913-E843-B4D9-EC1047156C01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7236515" y="4878903"/>
                <a:ext cx="2808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78" name="Ink 180">
                <a:extLst>
                  <a:ext uri="{FF2B5EF4-FFF2-40B4-BE49-F238E27FC236}">
                    <a16:creationId xmlns:a16="http://schemas.microsoft.com/office/drawing/2014/main" id="{B308B76F-95EB-BB45-BF4B-82BF6F5F718C}"/>
                  </a:ext>
                </a:extLst>
              </p14:cNvPr>
              <p14:cNvContentPartPr/>
              <p14:nvPr/>
            </p14:nvContentPartPr>
            <p14:xfrm>
              <a:off x="6497075" y="4818783"/>
              <a:ext cx="352800" cy="402840"/>
            </p14:xfrm>
          </p:contentPart>
        </mc:Choice>
        <mc:Fallback xmlns="">
          <p:pic>
            <p:nvPicPr>
              <p:cNvPr id="178" name="Ink 180">
                <a:extLst>
                  <a:ext uri="{FF2B5EF4-FFF2-40B4-BE49-F238E27FC236}">
                    <a16:creationId xmlns:a16="http://schemas.microsoft.com/office/drawing/2014/main" id="{B308B76F-95EB-BB45-BF4B-82BF6F5F718C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481940" y="4803663"/>
                <a:ext cx="383431" cy="43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79" name="Ink 181">
                <a:extLst>
                  <a:ext uri="{FF2B5EF4-FFF2-40B4-BE49-F238E27FC236}">
                    <a16:creationId xmlns:a16="http://schemas.microsoft.com/office/drawing/2014/main" id="{79042297-2C39-6848-BAD9-07B12FAEC4DB}"/>
                  </a:ext>
                </a:extLst>
              </p14:cNvPr>
              <p14:cNvContentPartPr/>
              <p14:nvPr/>
            </p14:nvContentPartPr>
            <p14:xfrm>
              <a:off x="5673755" y="4982223"/>
              <a:ext cx="446760" cy="100800"/>
            </p14:xfrm>
          </p:contentPart>
        </mc:Choice>
        <mc:Fallback xmlns="">
          <p:pic>
            <p:nvPicPr>
              <p:cNvPr id="179" name="Ink 181">
                <a:extLst>
                  <a:ext uri="{FF2B5EF4-FFF2-40B4-BE49-F238E27FC236}">
                    <a16:creationId xmlns:a16="http://schemas.microsoft.com/office/drawing/2014/main" id="{79042297-2C39-6848-BAD9-07B12FAEC4DB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658275" y="4967103"/>
                <a:ext cx="47736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80" name="Ink 182">
                <a:extLst>
                  <a:ext uri="{FF2B5EF4-FFF2-40B4-BE49-F238E27FC236}">
                    <a16:creationId xmlns:a16="http://schemas.microsoft.com/office/drawing/2014/main" id="{6425701B-853A-A84B-B4A5-EC8E17445D7F}"/>
                  </a:ext>
                </a:extLst>
              </p14:cNvPr>
              <p14:cNvContentPartPr/>
              <p14:nvPr/>
            </p14:nvContentPartPr>
            <p14:xfrm>
              <a:off x="2385515" y="3077103"/>
              <a:ext cx="1489680" cy="2119320"/>
            </p14:xfrm>
          </p:contentPart>
        </mc:Choice>
        <mc:Fallback xmlns="">
          <p:pic>
            <p:nvPicPr>
              <p:cNvPr id="180" name="Ink 182">
                <a:extLst>
                  <a:ext uri="{FF2B5EF4-FFF2-40B4-BE49-F238E27FC236}">
                    <a16:creationId xmlns:a16="http://schemas.microsoft.com/office/drawing/2014/main" id="{6425701B-853A-A84B-B4A5-EC8E17445D7F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2370035" y="3061980"/>
                <a:ext cx="1520280" cy="21499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CDD159BC-BCFB-FF4D-B6E2-F80F2A908838}"/>
                  </a:ext>
                </a:extLst>
              </p14:cNvPr>
              <p14:cNvContentPartPr/>
              <p14:nvPr/>
            </p14:nvContentPartPr>
            <p14:xfrm>
              <a:off x="4409795" y="5623383"/>
              <a:ext cx="276840" cy="11340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CDD159BC-BCFB-FF4D-B6E2-F80F2A908838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394675" y="5608263"/>
                <a:ext cx="30744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D6354711-BA78-2144-AFD2-8B6DECA6310E}"/>
                  </a:ext>
                </a:extLst>
              </p14:cNvPr>
              <p14:cNvContentPartPr/>
              <p14:nvPr/>
            </p14:nvContentPartPr>
            <p14:xfrm>
              <a:off x="4812275" y="5635983"/>
              <a:ext cx="119880" cy="7596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D6354711-BA78-2144-AFD2-8B6DECA6310E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797155" y="5620863"/>
                <a:ext cx="15048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66EB2614-B23E-9846-9609-EF301D22529D}"/>
                  </a:ext>
                </a:extLst>
              </p14:cNvPr>
              <p14:cNvContentPartPr/>
              <p14:nvPr/>
            </p14:nvContentPartPr>
            <p14:xfrm>
              <a:off x="6987755" y="5554263"/>
              <a:ext cx="151200" cy="11988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66EB2614-B23E-9846-9609-EF301D22529D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6972275" y="5539143"/>
                <a:ext cx="1818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27722B3A-DE68-CD4F-A259-362C2F13E538}"/>
                  </a:ext>
                </a:extLst>
              </p14:cNvPr>
              <p14:cNvContentPartPr/>
              <p14:nvPr/>
            </p14:nvContentPartPr>
            <p14:xfrm>
              <a:off x="7239035" y="5598543"/>
              <a:ext cx="12960" cy="6948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27722B3A-DE68-CD4F-A259-362C2F13E538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7223915" y="5583063"/>
                <a:ext cx="4356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B63E0096-3155-DA43-B02D-74CD63D6EF28}"/>
                  </a:ext>
                </a:extLst>
              </p14:cNvPr>
              <p14:cNvContentPartPr/>
              <p14:nvPr/>
            </p14:nvContentPartPr>
            <p14:xfrm>
              <a:off x="7251635" y="5472543"/>
              <a:ext cx="12960" cy="2556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B63E0096-3155-DA43-B02D-74CD63D6EF28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7236515" y="5457423"/>
                <a:ext cx="4356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69FD7E1E-96CB-734C-915C-018458812BCF}"/>
                  </a:ext>
                </a:extLst>
              </p14:cNvPr>
              <p14:cNvContentPartPr/>
              <p14:nvPr/>
            </p14:nvContentPartPr>
            <p14:xfrm>
              <a:off x="7892795" y="5340783"/>
              <a:ext cx="25560" cy="26424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69FD7E1E-96CB-734C-915C-018458812BCF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7877675" y="5325303"/>
                <a:ext cx="5616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4703759E-EE37-9A49-9D56-C07BABCB87CE}"/>
                  </a:ext>
                </a:extLst>
              </p14:cNvPr>
              <p14:cNvContentPartPr/>
              <p14:nvPr/>
            </p14:nvContentPartPr>
            <p14:xfrm>
              <a:off x="8018795" y="5485143"/>
              <a:ext cx="107280" cy="14508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4703759E-EE37-9A49-9D56-C07BABCB87CE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8003315" y="5470023"/>
                <a:ext cx="13788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201" name="Ink 203">
                <a:extLst>
                  <a:ext uri="{FF2B5EF4-FFF2-40B4-BE49-F238E27FC236}">
                    <a16:creationId xmlns:a16="http://schemas.microsoft.com/office/drawing/2014/main" id="{CC186259-8F94-3A41-8C83-F0ADDF8952E1}"/>
                  </a:ext>
                </a:extLst>
              </p14:cNvPr>
              <p14:cNvContentPartPr/>
              <p14:nvPr/>
            </p14:nvContentPartPr>
            <p14:xfrm>
              <a:off x="7408955" y="5347623"/>
              <a:ext cx="365040" cy="295200"/>
            </p14:xfrm>
          </p:contentPart>
        </mc:Choice>
        <mc:Fallback xmlns="">
          <p:pic>
            <p:nvPicPr>
              <p:cNvPr id="201" name="Ink 203">
                <a:extLst>
                  <a:ext uri="{FF2B5EF4-FFF2-40B4-BE49-F238E27FC236}">
                    <a16:creationId xmlns:a16="http://schemas.microsoft.com/office/drawing/2014/main" id="{CC186259-8F94-3A41-8C83-F0ADDF8952E1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7393475" y="5332503"/>
                <a:ext cx="395640" cy="32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202" name="Ink 204">
                <a:extLst>
                  <a:ext uri="{FF2B5EF4-FFF2-40B4-BE49-F238E27FC236}">
                    <a16:creationId xmlns:a16="http://schemas.microsoft.com/office/drawing/2014/main" id="{FA0E0FF9-9952-D246-8A52-39D4EE5F8856}"/>
                  </a:ext>
                </a:extLst>
              </p14:cNvPr>
              <p14:cNvContentPartPr/>
              <p14:nvPr/>
            </p14:nvContentPartPr>
            <p14:xfrm>
              <a:off x="6447035" y="5541663"/>
              <a:ext cx="440280" cy="145080"/>
            </p14:xfrm>
          </p:contentPart>
        </mc:Choice>
        <mc:Fallback xmlns="">
          <p:pic>
            <p:nvPicPr>
              <p:cNvPr id="202" name="Ink 204">
                <a:extLst>
                  <a:ext uri="{FF2B5EF4-FFF2-40B4-BE49-F238E27FC236}">
                    <a16:creationId xmlns:a16="http://schemas.microsoft.com/office/drawing/2014/main" id="{FA0E0FF9-9952-D246-8A52-39D4EE5F8856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431555" y="5526543"/>
                <a:ext cx="47088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203" name="Ink 205">
                <a:extLst>
                  <a:ext uri="{FF2B5EF4-FFF2-40B4-BE49-F238E27FC236}">
                    <a16:creationId xmlns:a16="http://schemas.microsoft.com/office/drawing/2014/main" id="{0FA130BB-DC3F-F943-B3ED-11CCF7D4E8C0}"/>
                  </a:ext>
                </a:extLst>
              </p14:cNvPr>
              <p14:cNvContentPartPr/>
              <p14:nvPr/>
            </p14:nvContentPartPr>
            <p14:xfrm>
              <a:off x="5032235" y="5360223"/>
              <a:ext cx="993960" cy="351720"/>
            </p14:xfrm>
          </p:contentPart>
        </mc:Choice>
        <mc:Fallback xmlns="">
          <p:pic>
            <p:nvPicPr>
              <p:cNvPr id="203" name="Ink 205">
                <a:extLst>
                  <a:ext uri="{FF2B5EF4-FFF2-40B4-BE49-F238E27FC236}">
                    <a16:creationId xmlns:a16="http://schemas.microsoft.com/office/drawing/2014/main" id="{0FA130BB-DC3F-F943-B3ED-11CCF7D4E8C0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5017110" y="5344743"/>
                <a:ext cx="1024571" cy="38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884017D2-05E4-5F4D-B003-F7E6A0CD18AC}"/>
                  </a:ext>
                </a:extLst>
              </p14:cNvPr>
              <p14:cNvContentPartPr/>
              <p14:nvPr/>
            </p14:nvContentPartPr>
            <p14:xfrm>
              <a:off x="3403955" y="537303"/>
              <a:ext cx="289440" cy="12600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884017D2-05E4-5F4D-B003-F7E6A0CD18AC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3342395" y="475743"/>
                <a:ext cx="412560" cy="24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216" name="Ink 217">
                <a:extLst>
                  <a:ext uri="{FF2B5EF4-FFF2-40B4-BE49-F238E27FC236}">
                    <a16:creationId xmlns:a16="http://schemas.microsoft.com/office/drawing/2014/main" id="{8FC119FC-D70B-A64F-8EE0-12DC31ACF1AF}"/>
                  </a:ext>
                </a:extLst>
              </p14:cNvPr>
              <p14:cNvContentPartPr/>
              <p14:nvPr/>
            </p14:nvContentPartPr>
            <p14:xfrm>
              <a:off x="2674595" y="361263"/>
              <a:ext cx="358560" cy="471960"/>
            </p14:xfrm>
          </p:contentPart>
        </mc:Choice>
        <mc:Fallback xmlns="">
          <p:pic>
            <p:nvPicPr>
              <p:cNvPr id="216" name="Ink 217">
                <a:extLst>
                  <a:ext uri="{FF2B5EF4-FFF2-40B4-BE49-F238E27FC236}">
                    <a16:creationId xmlns:a16="http://schemas.microsoft.com/office/drawing/2014/main" id="{8FC119FC-D70B-A64F-8EE0-12DC31ACF1AF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2613035" y="299703"/>
                <a:ext cx="481680" cy="59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217" name="Ink 218">
                <a:extLst>
                  <a:ext uri="{FF2B5EF4-FFF2-40B4-BE49-F238E27FC236}">
                    <a16:creationId xmlns:a16="http://schemas.microsoft.com/office/drawing/2014/main" id="{7FCA9FB7-5DAF-1C4D-86E0-9A3DF385C2B1}"/>
                  </a:ext>
                </a:extLst>
              </p14:cNvPr>
              <p14:cNvContentPartPr/>
              <p14:nvPr/>
            </p14:nvContentPartPr>
            <p14:xfrm>
              <a:off x="983315" y="386463"/>
              <a:ext cx="1276920" cy="307440"/>
            </p14:xfrm>
          </p:contentPart>
        </mc:Choice>
        <mc:Fallback xmlns="">
          <p:pic>
            <p:nvPicPr>
              <p:cNvPr id="217" name="Ink 218">
                <a:extLst>
                  <a:ext uri="{FF2B5EF4-FFF2-40B4-BE49-F238E27FC236}">
                    <a16:creationId xmlns:a16="http://schemas.microsoft.com/office/drawing/2014/main" id="{7FCA9FB7-5DAF-1C4D-86E0-9A3DF385C2B1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921738" y="324975"/>
                <a:ext cx="1400075" cy="4304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C6BE0AC1-6A9E-084D-9D77-BF5E760D0DA8}"/>
                  </a:ext>
                </a:extLst>
              </p14:cNvPr>
              <p14:cNvContentPartPr/>
              <p14:nvPr/>
            </p14:nvContentPartPr>
            <p14:xfrm>
              <a:off x="4038995" y="477903"/>
              <a:ext cx="232920" cy="16668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C6BE0AC1-6A9E-084D-9D77-BF5E760D0DA8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3977435" y="416343"/>
                <a:ext cx="35604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A974E247-95A4-1D4D-94C9-AA6FD0BD1B60}"/>
                  </a:ext>
                </a:extLst>
              </p14:cNvPr>
              <p14:cNvContentPartPr/>
              <p14:nvPr/>
            </p14:nvContentPartPr>
            <p14:xfrm>
              <a:off x="4391075" y="568623"/>
              <a:ext cx="19080" cy="36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A974E247-95A4-1D4D-94C9-AA6FD0BD1B60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329515" y="507063"/>
                <a:ext cx="14220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E00504B5-F617-654B-BE8E-738F30477740}"/>
                  </a:ext>
                </a:extLst>
              </p14:cNvPr>
              <p14:cNvContentPartPr/>
              <p14:nvPr/>
            </p14:nvContentPartPr>
            <p14:xfrm>
              <a:off x="4567115" y="442983"/>
              <a:ext cx="220320" cy="19512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E00504B5-F617-654B-BE8E-738F30477740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4505555" y="381423"/>
                <a:ext cx="343440" cy="31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6" name="Ink 6">
                <a:extLst>
                  <a:ext uri="{FF2B5EF4-FFF2-40B4-BE49-F238E27FC236}">
                    <a16:creationId xmlns:a16="http://schemas.microsoft.com/office/drawing/2014/main" id="{25C7E59A-5283-934F-AB9B-FCA15F916A9D}"/>
                  </a:ext>
                </a:extLst>
              </p14:cNvPr>
              <p14:cNvContentPartPr/>
              <p14:nvPr/>
            </p14:nvContentPartPr>
            <p14:xfrm>
              <a:off x="1165835" y="2876223"/>
              <a:ext cx="930600" cy="962280"/>
            </p14:xfrm>
          </p:contentPart>
        </mc:Choice>
        <mc:Fallback xmlns="">
          <p:pic>
            <p:nvPicPr>
              <p:cNvPr id="6" name="Ink 6">
                <a:extLst>
                  <a:ext uri="{FF2B5EF4-FFF2-40B4-BE49-F238E27FC236}">
                    <a16:creationId xmlns:a16="http://schemas.microsoft.com/office/drawing/2014/main" id="{25C7E59A-5283-934F-AB9B-FCA15F916A9D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1150361" y="2860743"/>
                <a:ext cx="960828" cy="9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BE56E74-C7B3-E943-8D9A-01362AEC40C6}"/>
                  </a:ext>
                </a:extLst>
              </p14:cNvPr>
              <p14:cNvContentPartPr/>
              <p14:nvPr/>
            </p14:nvContentPartPr>
            <p14:xfrm>
              <a:off x="725555" y="4071423"/>
              <a:ext cx="522360" cy="9428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BE56E74-C7B3-E943-8D9A-01362AEC40C6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710435" y="4055943"/>
                <a:ext cx="552600" cy="97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17987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2FCC36B1-18F4-C84A-9921-01DBF4E639F2}"/>
                  </a:ext>
                </a:extLst>
              </p14:cNvPr>
              <p14:cNvContentPartPr/>
              <p14:nvPr/>
            </p14:nvContentPartPr>
            <p14:xfrm>
              <a:off x="4422395" y="367383"/>
              <a:ext cx="339840" cy="1072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2FCC36B1-18F4-C84A-9921-01DBF4E639F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60835" y="305823"/>
                <a:ext cx="462960" cy="23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4" name="Ink 38">
                <a:extLst>
                  <a:ext uri="{FF2B5EF4-FFF2-40B4-BE49-F238E27FC236}">
                    <a16:creationId xmlns:a16="http://schemas.microsoft.com/office/drawing/2014/main" id="{20D6F1B8-4244-634C-B1C0-86A3CA880217}"/>
                  </a:ext>
                </a:extLst>
              </p14:cNvPr>
              <p14:cNvContentPartPr/>
              <p14:nvPr/>
            </p14:nvContentPartPr>
            <p14:xfrm>
              <a:off x="6654395" y="738543"/>
              <a:ext cx="761040" cy="270720"/>
            </p14:xfrm>
          </p:contentPart>
        </mc:Choice>
        <mc:Fallback xmlns="">
          <p:pic>
            <p:nvPicPr>
              <p:cNvPr id="34" name="Ink 38">
                <a:extLst>
                  <a:ext uri="{FF2B5EF4-FFF2-40B4-BE49-F238E27FC236}">
                    <a16:creationId xmlns:a16="http://schemas.microsoft.com/office/drawing/2014/main" id="{20D6F1B8-4244-634C-B1C0-86A3CA88021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92835" y="676983"/>
                <a:ext cx="884160" cy="39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5" name="Ink 39">
                <a:extLst>
                  <a:ext uri="{FF2B5EF4-FFF2-40B4-BE49-F238E27FC236}">
                    <a16:creationId xmlns:a16="http://schemas.microsoft.com/office/drawing/2014/main" id="{F6E10699-D93A-E346-A75E-10FB7042F37F}"/>
                  </a:ext>
                </a:extLst>
              </p14:cNvPr>
              <p14:cNvContentPartPr/>
              <p14:nvPr/>
            </p14:nvContentPartPr>
            <p14:xfrm>
              <a:off x="5591675" y="782463"/>
              <a:ext cx="905760" cy="226800"/>
            </p14:xfrm>
          </p:contentPart>
        </mc:Choice>
        <mc:Fallback xmlns="">
          <p:pic>
            <p:nvPicPr>
              <p:cNvPr id="35" name="Ink 39">
                <a:extLst>
                  <a:ext uri="{FF2B5EF4-FFF2-40B4-BE49-F238E27FC236}">
                    <a16:creationId xmlns:a16="http://schemas.microsoft.com/office/drawing/2014/main" id="{F6E10699-D93A-E346-A75E-10FB7042F37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530475" y="720903"/>
                <a:ext cx="1028880" cy="34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6" name="Ink 40">
                <a:extLst>
                  <a:ext uri="{FF2B5EF4-FFF2-40B4-BE49-F238E27FC236}">
                    <a16:creationId xmlns:a16="http://schemas.microsoft.com/office/drawing/2014/main" id="{85DDAD72-2855-0046-B5BB-95F32EA9CE15}"/>
                  </a:ext>
                </a:extLst>
              </p14:cNvPr>
              <p14:cNvContentPartPr/>
              <p14:nvPr/>
            </p14:nvContentPartPr>
            <p14:xfrm>
              <a:off x="3485675" y="763743"/>
              <a:ext cx="1811160" cy="264240"/>
            </p14:xfrm>
          </p:contentPart>
        </mc:Choice>
        <mc:Fallback xmlns="">
          <p:pic>
            <p:nvPicPr>
              <p:cNvPr id="36" name="Ink 40">
                <a:extLst>
                  <a:ext uri="{FF2B5EF4-FFF2-40B4-BE49-F238E27FC236}">
                    <a16:creationId xmlns:a16="http://schemas.microsoft.com/office/drawing/2014/main" id="{85DDAD72-2855-0046-B5BB-95F32EA9CE1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24115" y="702183"/>
                <a:ext cx="1934280" cy="3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7" name="Ink 41">
                <a:extLst>
                  <a:ext uri="{FF2B5EF4-FFF2-40B4-BE49-F238E27FC236}">
                    <a16:creationId xmlns:a16="http://schemas.microsoft.com/office/drawing/2014/main" id="{5DBE1149-3DD9-C647-9AF7-09CAB6096864}"/>
                  </a:ext>
                </a:extLst>
              </p14:cNvPr>
              <p14:cNvContentPartPr/>
              <p14:nvPr/>
            </p14:nvContentPartPr>
            <p14:xfrm>
              <a:off x="3662435" y="216543"/>
              <a:ext cx="477360" cy="371160"/>
            </p14:xfrm>
          </p:contentPart>
        </mc:Choice>
        <mc:Fallback xmlns="">
          <p:pic>
            <p:nvPicPr>
              <p:cNvPr id="37" name="Ink 41">
                <a:extLst>
                  <a:ext uri="{FF2B5EF4-FFF2-40B4-BE49-F238E27FC236}">
                    <a16:creationId xmlns:a16="http://schemas.microsoft.com/office/drawing/2014/main" id="{5DBE1149-3DD9-C647-9AF7-09CAB609686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00875" y="154983"/>
                <a:ext cx="600480" cy="49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8" name="Ink 42">
                <a:extLst>
                  <a:ext uri="{FF2B5EF4-FFF2-40B4-BE49-F238E27FC236}">
                    <a16:creationId xmlns:a16="http://schemas.microsoft.com/office/drawing/2014/main" id="{52C33627-0A8D-2945-8E50-D7CE48F14A46}"/>
                  </a:ext>
                </a:extLst>
              </p14:cNvPr>
              <p14:cNvContentPartPr/>
              <p14:nvPr/>
            </p14:nvContentPartPr>
            <p14:xfrm>
              <a:off x="719435" y="197823"/>
              <a:ext cx="2414520" cy="358200"/>
            </p14:xfrm>
          </p:contentPart>
        </mc:Choice>
        <mc:Fallback xmlns="">
          <p:pic>
            <p:nvPicPr>
              <p:cNvPr id="38" name="Ink 42">
                <a:extLst>
                  <a:ext uri="{FF2B5EF4-FFF2-40B4-BE49-F238E27FC236}">
                    <a16:creationId xmlns:a16="http://schemas.microsoft.com/office/drawing/2014/main" id="{52C33627-0A8D-2945-8E50-D7CE48F14A4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57875" y="136263"/>
                <a:ext cx="2537640" cy="48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F0A58CEB-0FDE-954A-8E57-118D77D51654}"/>
                  </a:ext>
                </a:extLst>
              </p14:cNvPr>
              <p14:cNvContentPartPr/>
              <p14:nvPr/>
            </p14:nvContentPartPr>
            <p14:xfrm>
              <a:off x="4868795" y="2806743"/>
              <a:ext cx="75960" cy="648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F0A58CEB-0FDE-954A-8E57-118D77D5165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53675" y="2791623"/>
                <a:ext cx="106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71C0CEFF-939E-D04C-A6FE-5194550CA385}"/>
                  </a:ext>
                </a:extLst>
              </p14:cNvPr>
              <p14:cNvContentPartPr/>
              <p14:nvPr/>
            </p14:nvContentPartPr>
            <p14:xfrm>
              <a:off x="4881395" y="2869743"/>
              <a:ext cx="63360" cy="6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71C0CEFF-939E-D04C-A6FE-5194550CA38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866275" y="2854623"/>
                <a:ext cx="936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22" name="Ink 122">
                <a:extLst>
                  <a:ext uri="{FF2B5EF4-FFF2-40B4-BE49-F238E27FC236}">
                    <a16:creationId xmlns:a16="http://schemas.microsoft.com/office/drawing/2014/main" id="{12454278-9CAF-B249-8A66-A56048EB454C}"/>
                  </a:ext>
                </a:extLst>
              </p14:cNvPr>
              <p14:cNvContentPartPr/>
              <p14:nvPr/>
            </p14:nvContentPartPr>
            <p14:xfrm>
              <a:off x="449075" y="1335783"/>
              <a:ext cx="7896960" cy="1194840"/>
            </p14:xfrm>
          </p:contentPart>
        </mc:Choice>
        <mc:Fallback xmlns="">
          <p:pic>
            <p:nvPicPr>
              <p:cNvPr id="122" name="Ink 122">
                <a:extLst>
                  <a:ext uri="{FF2B5EF4-FFF2-40B4-BE49-F238E27FC236}">
                    <a16:creationId xmlns:a16="http://schemas.microsoft.com/office/drawing/2014/main" id="{12454278-9CAF-B249-8A66-A56048EB454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18475" y="1305183"/>
                <a:ext cx="7943040" cy="12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2" name="Ink 144">
                <a:extLst>
                  <a:ext uri="{FF2B5EF4-FFF2-40B4-BE49-F238E27FC236}">
                    <a16:creationId xmlns:a16="http://schemas.microsoft.com/office/drawing/2014/main" id="{5516572A-022D-4B4B-B8F9-F3179BC4B5BC}"/>
                  </a:ext>
                </a:extLst>
              </p14:cNvPr>
              <p14:cNvContentPartPr/>
              <p14:nvPr/>
            </p14:nvContentPartPr>
            <p14:xfrm>
              <a:off x="6868235" y="2700183"/>
              <a:ext cx="635400" cy="251640"/>
            </p14:xfrm>
          </p:contentPart>
        </mc:Choice>
        <mc:Fallback xmlns="">
          <p:pic>
            <p:nvPicPr>
              <p:cNvPr id="142" name="Ink 144">
                <a:extLst>
                  <a:ext uri="{FF2B5EF4-FFF2-40B4-BE49-F238E27FC236}">
                    <a16:creationId xmlns:a16="http://schemas.microsoft.com/office/drawing/2014/main" id="{5516572A-022D-4B4B-B8F9-F3179BC4B5B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852755" y="2684725"/>
                <a:ext cx="666000" cy="2818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43" name="Ink 145">
                <a:extLst>
                  <a:ext uri="{FF2B5EF4-FFF2-40B4-BE49-F238E27FC236}">
                    <a16:creationId xmlns:a16="http://schemas.microsoft.com/office/drawing/2014/main" id="{C13FDB0B-563F-964C-BE4A-D95F058465B6}"/>
                  </a:ext>
                </a:extLst>
              </p14:cNvPr>
              <p14:cNvContentPartPr/>
              <p14:nvPr/>
            </p14:nvContentPartPr>
            <p14:xfrm>
              <a:off x="6164075" y="2782623"/>
              <a:ext cx="540720" cy="257400"/>
            </p14:xfrm>
          </p:contentPart>
        </mc:Choice>
        <mc:Fallback xmlns="">
          <p:pic>
            <p:nvPicPr>
              <p:cNvPr id="143" name="Ink 145">
                <a:extLst>
                  <a:ext uri="{FF2B5EF4-FFF2-40B4-BE49-F238E27FC236}">
                    <a16:creationId xmlns:a16="http://schemas.microsoft.com/office/drawing/2014/main" id="{C13FDB0B-563F-964C-BE4A-D95F058465B6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148605" y="2767143"/>
                <a:ext cx="571300" cy="28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4" name="Ink 146">
                <a:extLst>
                  <a:ext uri="{FF2B5EF4-FFF2-40B4-BE49-F238E27FC236}">
                    <a16:creationId xmlns:a16="http://schemas.microsoft.com/office/drawing/2014/main" id="{01684E56-D5D2-AB47-AA66-74CA7D536403}"/>
                  </a:ext>
                </a:extLst>
              </p14:cNvPr>
              <p14:cNvContentPartPr/>
              <p14:nvPr/>
            </p14:nvContentPartPr>
            <p14:xfrm>
              <a:off x="5202155" y="2693703"/>
              <a:ext cx="830160" cy="307800"/>
            </p14:xfrm>
          </p:contentPart>
        </mc:Choice>
        <mc:Fallback xmlns="">
          <p:pic>
            <p:nvPicPr>
              <p:cNvPr id="144" name="Ink 146">
                <a:extLst>
                  <a:ext uri="{FF2B5EF4-FFF2-40B4-BE49-F238E27FC236}">
                    <a16:creationId xmlns:a16="http://schemas.microsoft.com/office/drawing/2014/main" id="{01684E56-D5D2-AB47-AA66-74CA7D53640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186675" y="2678583"/>
                <a:ext cx="860760" cy="33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C47746BA-2A32-3E4C-A47F-5FB3B44445E3}"/>
                  </a:ext>
                </a:extLst>
              </p14:cNvPr>
              <p14:cNvContentPartPr/>
              <p14:nvPr/>
            </p14:nvContentPartPr>
            <p14:xfrm>
              <a:off x="7622435" y="2844543"/>
              <a:ext cx="138600" cy="6480"/>
            </p14:xfrm>
          </p:contentPart>
        </mc:Choice>
        <mc:Fallback xmlns=""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C47746BA-2A32-3E4C-A47F-5FB3B44445E3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606955" y="2829063"/>
                <a:ext cx="169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08B376AB-1626-6F4B-8C53-8B8D24745732}"/>
                  </a:ext>
                </a:extLst>
              </p14:cNvPr>
              <p14:cNvContentPartPr/>
              <p14:nvPr/>
            </p14:nvContentPartPr>
            <p14:xfrm>
              <a:off x="7704155" y="2800623"/>
              <a:ext cx="360" cy="12600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08B376AB-1626-6F4B-8C53-8B8D24745732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688675" y="2785187"/>
                <a:ext cx="30960" cy="156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5" name="Ink 155">
                <a:extLst>
                  <a:ext uri="{FF2B5EF4-FFF2-40B4-BE49-F238E27FC236}">
                    <a16:creationId xmlns:a16="http://schemas.microsoft.com/office/drawing/2014/main" id="{C4168FE6-FE84-0C4C-9575-C5417C3BE202}"/>
                  </a:ext>
                </a:extLst>
              </p14:cNvPr>
              <p14:cNvContentPartPr/>
              <p14:nvPr/>
            </p14:nvContentPartPr>
            <p14:xfrm>
              <a:off x="7886675" y="2586783"/>
              <a:ext cx="585000" cy="503280"/>
            </p14:xfrm>
          </p:contentPart>
        </mc:Choice>
        <mc:Fallback xmlns="">
          <p:pic>
            <p:nvPicPr>
              <p:cNvPr id="155" name="Ink 155">
                <a:extLst>
                  <a:ext uri="{FF2B5EF4-FFF2-40B4-BE49-F238E27FC236}">
                    <a16:creationId xmlns:a16="http://schemas.microsoft.com/office/drawing/2014/main" id="{C4168FE6-FE84-0C4C-9575-C5417C3BE202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871555" y="2571663"/>
                <a:ext cx="615600" cy="53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BD328CDC-76AA-0C40-AC68-39B2354CF978}"/>
                  </a:ext>
                </a:extLst>
              </p14:cNvPr>
              <p14:cNvContentPartPr/>
              <p14:nvPr/>
            </p14:nvContentPartPr>
            <p14:xfrm>
              <a:off x="7125995" y="3303543"/>
              <a:ext cx="371160" cy="30852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BD328CDC-76AA-0C40-AC68-39B2354CF978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110515" y="3288423"/>
                <a:ext cx="40176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62" name="Ink 162">
                <a:extLst>
                  <a:ext uri="{FF2B5EF4-FFF2-40B4-BE49-F238E27FC236}">
                    <a16:creationId xmlns:a16="http://schemas.microsoft.com/office/drawing/2014/main" id="{09321213-06E8-9348-9D2E-1A99E4AAD4F8}"/>
                  </a:ext>
                </a:extLst>
              </p14:cNvPr>
              <p14:cNvContentPartPr/>
              <p14:nvPr/>
            </p14:nvContentPartPr>
            <p14:xfrm>
              <a:off x="7195115" y="3001863"/>
              <a:ext cx="144360" cy="220320"/>
            </p14:xfrm>
          </p:contentPart>
        </mc:Choice>
        <mc:Fallback xmlns="">
          <p:pic>
            <p:nvPicPr>
              <p:cNvPr id="162" name="Ink 162">
                <a:extLst>
                  <a:ext uri="{FF2B5EF4-FFF2-40B4-BE49-F238E27FC236}">
                    <a16:creationId xmlns:a16="http://schemas.microsoft.com/office/drawing/2014/main" id="{09321213-06E8-9348-9D2E-1A99E4AAD4F8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179635" y="2986383"/>
                <a:ext cx="17460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B5F26A16-79BF-B846-B154-290BD886E4E1}"/>
                  </a:ext>
                </a:extLst>
              </p14:cNvPr>
              <p14:cNvContentPartPr/>
              <p14:nvPr/>
            </p14:nvContentPartPr>
            <p14:xfrm>
              <a:off x="5038715" y="3806463"/>
              <a:ext cx="88200" cy="648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B5F26A16-79BF-B846-B154-290BD886E4E1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023235" y="3791343"/>
                <a:ext cx="1188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E785794E-BD91-A04C-A0F3-944E91F281FB}"/>
                  </a:ext>
                </a:extLst>
              </p14:cNvPr>
              <p14:cNvContentPartPr/>
              <p14:nvPr/>
            </p14:nvContentPartPr>
            <p14:xfrm>
              <a:off x="5101355" y="3882063"/>
              <a:ext cx="56880" cy="648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E785794E-BD91-A04C-A0F3-944E91F281FB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086235" y="3866583"/>
                <a:ext cx="87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74" name="Ink 175">
                <a:extLst>
                  <a:ext uri="{FF2B5EF4-FFF2-40B4-BE49-F238E27FC236}">
                    <a16:creationId xmlns:a16="http://schemas.microsoft.com/office/drawing/2014/main" id="{9632B037-B722-804F-BA8C-7EEC40F3DBAF}"/>
                  </a:ext>
                </a:extLst>
              </p14:cNvPr>
              <p14:cNvContentPartPr/>
              <p14:nvPr/>
            </p14:nvContentPartPr>
            <p14:xfrm>
              <a:off x="5767715" y="3674343"/>
              <a:ext cx="667080" cy="321120"/>
            </p14:xfrm>
          </p:contentPart>
        </mc:Choice>
        <mc:Fallback xmlns="">
          <p:pic>
            <p:nvPicPr>
              <p:cNvPr id="174" name="Ink 175">
                <a:extLst>
                  <a:ext uri="{FF2B5EF4-FFF2-40B4-BE49-F238E27FC236}">
                    <a16:creationId xmlns:a16="http://schemas.microsoft.com/office/drawing/2014/main" id="{9632B037-B722-804F-BA8C-7EEC40F3DBAF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752587" y="3659223"/>
                <a:ext cx="697697" cy="35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75" name="Ink 176">
                <a:extLst>
                  <a:ext uri="{FF2B5EF4-FFF2-40B4-BE49-F238E27FC236}">
                    <a16:creationId xmlns:a16="http://schemas.microsoft.com/office/drawing/2014/main" id="{5608915B-6FA2-EF44-A002-786DC8F2805C}"/>
                  </a:ext>
                </a:extLst>
              </p14:cNvPr>
              <p14:cNvContentPartPr/>
              <p14:nvPr/>
            </p14:nvContentPartPr>
            <p14:xfrm>
              <a:off x="5453435" y="3768663"/>
              <a:ext cx="157680" cy="170280"/>
            </p14:xfrm>
          </p:contentPart>
        </mc:Choice>
        <mc:Fallback xmlns="">
          <p:pic>
            <p:nvPicPr>
              <p:cNvPr id="175" name="Ink 176">
                <a:extLst>
                  <a:ext uri="{FF2B5EF4-FFF2-40B4-BE49-F238E27FC236}">
                    <a16:creationId xmlns:a16="http://schemas.microsoft.com/office/drawing/2014/main" id="{5608915B-6FA2-EF44-A002-786DC8F2805C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438315" y="3753543"/>
                <a:ext cx="18792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9A0F3BA3-2FA1-5B4C-8B34-777DF2BA6415}"/>
                  </a:ext>
                </a:extLst>
              </p14:cNvPr>
              <p14:cNvContentPartPr/>
              <p14:nvPr/>
            </p14:nvContentPartPr>
            <p14:xfrm>
              <a:off x="6610475" y="3862983"/>
              <a:ext cx="126000" cy="1296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9A0F3BA3-2FA1-5B4C-8B34-777DF2BA6415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594995" y="3847863"/>
                <a:ext cx="1566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86" name="Ink 188">
                <a:extLst>
                  <a:ext uri="{FF2B5EF4-FFF2-40B4-BE49-F238E27FC236}">
                    <a16:creationId xmlns:a16="http://schemas.microsoft.com/office/drawing/2014/main" id="{9A3BD3D2-0E4F-8C4C-BF99-98942D8285F3}"/>
                  </a:ext>
                </a:extLst>
              </p14:cNvPr>
              <p14:cNvContentPartPr/>
              <p14:nvPr/>
            </p14:nvContentPartPr>
            <p14:xfrm>
              <a:off x="8018795" y="3567783"/>
              <a:ext cx="465480" cy="440280"/>
            </p14:xfrm>
          </p:contentPart>
        </mc:Choice>
        <mc:Fallback xmlns="">
          <p:pic>
            <p:nvPicPr>
              <p:cNvPr id="186" name="Ink 188">
                <a:extLst>
                  <a:ext uri="{FF2B5EF4-FFF2-40B4-BE49-F238E27FC236}">
                    <a16:creationId xmlns:a16="http://schemas.microsoft.com/office/drawing/2014/main" id="{9A3BD3D2-0E4F-8C4C-BF99-98942D8285F3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8003315" y="3552303"/>
                <a:ext cx="496080" cy="47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87" name="Ink 189">
                <a:extLst>
                  <a:ext uri="{FF2B5EF4-FFF2-40B4-BE49-F238E27FC236}">
                    <a16:creationId xmlns:a16="http://schemas.microsoft.com/office/drawing/2014/main" id="{A0245FFA-F21F-9A4E-AB5F-ED06A5ECEE03}"/>
                  </a:ext>
                </a:extLst>
              </p14:cNvPr>
              <p14:cNvContentPartPr/>
              <p14:nvPr/>
            </p14:nvContentPartPr>
            <p14:xfrm>
              <a:off x="7748435" y="3793863"/>
              <a:ext cx="163800" cy="138600"/>
            </p14:xfrm>
          </p:contentPart>
        </mc:Choice>
        <mc:Fallback xmlns="">
          <p:pic>
            <p:nvPicPr>
              <p:cNvPr id="187" name="Ink 189">
                <a:extLst>
                  <a:ext uri="{FF2B5EF4-FFF2-40B4-BE49-F238E27FC236}">
                    <a16:creationId xmlns:a16="http://schemas.microsoft.com/office/drawing/2014/main" id="{A0245FFA-F21F-9A4E-AB5F-ED06A5ECEE0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732955" y="3778743"/>
                <a:ext cx="1944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88" name="Ink 190">
                <a:extLst>
                  <a:ext uri="{FF2B5EF4-FFF2-40B4-BE49-F238E27FC236}">
                    <a16:creationId xmlns:a16="http://schemas.microsoft.com/office/drawing/2014/main" id="{0CAF1FF7-CF57-CD44-AC68-58C4A7C73658}"/>
                  </a:ext>
                </a:extLst>
              </p14:cNvPr>
              <p14:cNvContentPartPr/>
              <p14:nvPr/>
            </p14:nvContentPartPr>
            <p14:xfrm>
              <a:off x="6881555" y="3668223"/>
              <a:ext cx="690840" cy="484200"/>
            </p14:xfrm>
          </p:contentPart>
        </mc:Choice>
        <mc:Fallback xmlns="">
          <p:pic>
            <p:nvPicPr>
              <p:cNvPr id="188" name="Ink 190">
                <a:extLst>
                  <a:ext uri="{FF2B5EF4-FFF2-40B4-BE49-F238E27FC236}">
                    <a16:creationId xmlns:a16="http://schemas.microsoft.com/office/drawing/2014/main" id="{0CAF1FF7-CF57-CD44-AC68-58C4A7C73658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866083" y="3653114"/>
                <a:ext cx="721424" cy="514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AA16600A-5BC9-8C4E-B553-991ECB3B5D9D}"/>
                  </a:ext>
                </a:extLst>
              </p14:cNvPr>
              <p14:cNvContentPartPr/>
              <p14:nvPr/>
            </p14:nvContentPartPr>
            <p14:xfrm>
              <a:off x="5133035" y="4435383"/>
              <a:ext cx="131760" cy="1296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AA16600A-5BC9-8C4E-B553-991ECB3B5D9D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117555" y="4419903"/>
                <a:ext cx="1623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BBFD3040-0F99-B141-AB8E-14FA85716762}"/>
                  </a:ext>
                </a:extLst>
              </p14:cNvPr>
              <p14:cNvContentPartPr/>
              <p14:nvPr/>
            </p14:nvContentPartPr>
            <p14:xfrm>
              <a:off x="5157875" y="4523223"/>
              <a:ext cx="82080" cy="648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BBFD3040-0F99-B141-AB8E-14FA8571676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142755" y="4508103"/>
                <a:ext cx="1126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FCFCC415-7333-0E4C-9B0C-403C3845D6D9}"/>
                  </a:ext>
                </a:extLst>
              </p14:cNvPr>
              <p14:cNvContentPartPr/>
              <p14:nvPr/>
            </p14:nvContentPartPr>
            <p14:xfrm>
              <a:off x="5874635" y="4341063"/>
              <a:ext cx="151200" cy="29592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FCFCC415-7333-0E4C-9B0C-403C3845D6D9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859515" y="4325583"/>
                <a:ext cx="18180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207" name="Ink 209">
                <a:extLst>
                  <a:ext uri="{FF2B5EF4-FFF2-40B4-BE49-F238E27FC236}">
                    <a16:creationId xmlns:a16="http://schemas.microsoft.com/office/drawing/2014/main" id="{1816314F-F70B-DD49-B8B6-8B16BE80A980}"/>
                  </a:ext>
                </a:extLst>
              </p14:cNvPr>
              <p14:cNvContentPartPr/>
              <p14:nvPr/>
            </p14:nvContentPartPr>
            <p14:xfrm>
              <a:off x="5579435" y="4347183"/>
              <a:ext cx="163800" cy="182880"/>
            </p14:xfrm>
          </p:contentPart>
        </mc:Choice>
        <mc:Fallback xmlns="">
          <p:pic>
            <p:nvPicPr>
              <p:cNvPr id="207" name="Ink 209">
                <a:extLst>
                  <a:ext uri="{FF2B5EF4-FFF2-40B4-BE49-F238E27FC236}">
                    <a16:creationId xmlns:a16="http://schemas.microsoft.com/office/drawing/2014/main" id="{1816314F-F70B-DD49-B8B6-8B16BE80A980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563955" y="4332033"/>
                <a:ext cx="194400" cy="2135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13BD3CCD-DBB7-6A46-86CB-6E76289C1CEE}"/>
                  </a:ext>
                </a:extLst>
              </p14:cNvPr>
              <p14:cNvContentPartPr/>
              <p14:nvPr/>
            </p14:nvContentPartPr>
            <p14:xfrm>
              <a:off x="5227355" y="5020023"/>
              <a:ext cx="94680" cy="1908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13BD3CCD-DBB7-6A46-86CB-6E76289C1CEE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211875" y="5004543"/>
                <a:ext cx="1252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46975894-88D4-314E-A224-61A3B4FB041C}"/>
                  </a:ext>
                </a:extLst>
              </p14:cNvPr>
              <p14:cNvContentPartPr/>
              <p14:nvPr/>
            </p14:nvContentPartPr>
            <p14:xfrm>
              <a:off x="5271275" y="5107863"/>
              <a:ext cx="94680" cy="64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46975894-88D4-314E-A224-61A3B4FB041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255795" y="5092743"/>
                <a:ext cx="125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222" name="Ink 223">
                <a:extLst>
                  <a:ext uri="{FF2B5EF4-FFF2-40B4-BE49-F238E27FC236}">
                    <a16:creationId xmlns:a16="http://schemas.microsoft.com/office/drawing/2014/main" id="{8D2CFC36-F86B-D147-85D4-693561E3D4EC}"/>
                  </a:ext>
                </a:extLst>
              </p14:cNvPr>
              <p14:cNvContentPartPr/>
              <p14:nvPr/>
            </p14:nvContentPartPr>
            <p14:xfrm>
              <a:off x="5780315" y="5020023"/>
              <a:ext cx="214200" cy="214200"/>
            </p14:xfrm>
          </p:contentPart>
        </mc:Choice>
        <mc:Fallback xmlns="">
          <p:pic>
            <p:nvPicPr>
              <p:cNvPr id="222" name="Ink 223">
                <a:extLst>
                  <a:ext uri="{FF2B5EF4-FFF2-40B4-BE49-F238E27FC236}">
                    <a16:creationId xmlns:a16="http://schemas.microsoft.com/office/drawing/2014/main" id="{8D2CFC36-F86B-D147-85D4-693561E3D4EC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765195" y="5004543"/>
                <a:ext cx="24444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40" name="Ink 240">
                <a:extLst>
                  <a:ext uri="{FF2B5EF4-FFF2-40B4-BE49-F238E27FC236}">
                    <a16:creationId xmlns:a16="http://schemas.microsoft.com/office/drawing/2014/main" id="{C953BF97-C826-4542-A04A-03EA42D212CE}"/>
                  </a:ext>
                </a:extLst>
              </p14:cNvPr>
              <p14:cNvContentPartPr/>
              <p14:nvPr/>
            </p14:nvContentPartPr>
            <p14:xfrm>
              <a:off x="6132395" y="4259343"/>
              <a:ext cx="2527920" cy="1157040"/>
            </p14:xfrm>
          </p:contentPart>
        </mc:Choice>
        <mc:Fallback xmlns="">
          <p:pic>
            <p:nvPicPr>
              <p:cNvPr id="240" name="Ink 240">
                <a:extLst>
                  <a:ext uri="{FF2B5EF4-FFF2-40B4-BE49-F238E27FC236}">
                    <a16:creationId xmlns:a16="http://schemas.microsoft.com/office/drawing/2014/main" id="{C953BF97-C826-4542-A04A-03EA42D212CE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117275" y="4243863"/>
                <a:ext cx="2558160" cy="118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7" name="Ink 7">
                <a:extLst>
                  <a:ext uri="{FF2B5EF4-FFF2-40B4-BE49-F238E27FC236}">
                    <a16:creationId xmlns:a16="http://schemas.microsoft.com/office/drawing/2014/main" id="{473838A0-99B3-B548-8C25-27334988655B}"/>
                  </a:ext>
                </a:extLst>
              </p14:cNvPr>
              <p14:cNvContentPartPr/>
              <p14:nvPr/>
            </p14:nvContentPartPr>
            <p14:xfrm>
              <a:off x="970715" y="2046063"/>
              <a:ext cx="1087920" cy="698400"/>
            </p14:xfrm>
          </p:contentPart>
        </mc:Choice>
        <mc:Fallback xmlns="">
          <p:pic>
            <p:nvPicPr>
              <p:cNvPr id="7" name="Ink 7">
                <a:extLst>
                  <a:ext uri="{FF2B5EF4-FFF2-40B4-BE49-F238E27FC236}">
                    <a16:creationId xmlns:a16="http://schemas.microsoft.com/office/drawing/2014/main" id="{473838A0-99B3-B548-8C25-27334988655B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940115" y="2015463"/>
                <a:ext cx="1149480" cy="75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2" name="Ink 12">
                <a:extLst>
                  <a:ext uri="{FF2B5EF4-FFF2-40B4-BE49-F238E27FC236}">
                    <a16:creationId xmlns:a16="http://schemas.microsoft.com/office/drawing/2014/main" id="{8D5A75E4-A03D-954A-A313-AD4D35E0B859}"/>
                  </a:ext>
                </a:extLst>
              </p14:cNvPr>
              <p14:cNvContentPartPr/>
              <p14:nvPr/>
            </p14:nvContentPartPr>
            <p14:xfrm>
              <a:off x="2460755" y="2134263"/>
              <a:ext cx="270720" cy="830160"/>
            </p14:xfrm>
          </p:contentPart>
        </mc:Choice>
        <mc:Fallback xmlns="">
          <p:pic>
            <p:nvPicPr>
              <p:cNvPr id="12" name="Ink 12">
                <a:extLst>
                  <a:ext uri="{FF2B5EF4-FFF2-40B4-BE49-F238E27FC236}">
                    <a16:creationId xmlns:a16="http://schemas.microsoft.com/office/drawing/2014/main" id="{8D5A75E4-A03D-954A-A313-AD4D35E0B859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430155" y="2103663"/>
                <a:ext cx="331920" cy="89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3" name="Ink 23">
                <a:extLst>
                  <a:ext uri="{FF2B5EF4-FFF2-40B4-BE49-F238E27FC236}">
                    <a16:creationId xmlns:a16="http://schemas.microsoft.com/office/drawing/2014/main" id="{4D667632-8F4B-3C4C-A359-086DE106A56F}"/>
                  </a:ext>
                </a:extLst>
              </p14:cNvPr>
              <p14:cNvContentPartPr/>
              <p14:nvPr/>
            </p14:nvContentPartPr>
            <p14:xfrm>
              <a:off x="901595" y="3334863"/>
              <a:ext cx="1019160" cy="428040"/>
            </p14:xfrm>
          </p:contentPart>
        </mc:Choice>
        <mc:Fallback xmlns="">
          <p:pic>
            <p:nvPicPr>
              <p:cNvPr id="23" name="Ink 23">
                <a:extLst>
                  <a:ext uri="{FF2B5EF4-FFF2-40B4-BE49-F238E27FC236}">
                    <a16:creationId xmlns:a16="http://schemas.microsoft.com/office/drawing/2014/main" id="{4D667632-8F4B-3C4C-A359-086DE106A56F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870984" y="3304263"/>
                <a:ext cx="1080742" cy="48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195174F5-1373-FE41-A0BE-A026B34A007F}"/>
                  </a:ext>
                </a:extLst>
              </p14:cNvPr>
              <p14:cNvContentPartPr/>
              <p14:nvPr/>
            </p14:nvContentPartPr>
            <p14:xfrm>
              <a:off x="2202995" y="3567783"/>
              <a:ext cx="336960" cy="129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195174F5-1373-FE41-A0BE-A026B34A007F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172395" y="3536823"/>
                <a:ext cx="39852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6" name="Ink 46">
                <a:extLst>
                  <a:ext uri="{FF2B5EF4-FFF2-40B4-BE49-F238E27FC236}">
                    <a16:creationId xmlns:a16="http://schemas.microsoft.com/office/drawing/2014/main" id="{A4A9BC84-463E-E746-9789-5129B91C4146}"/>
                  </a:ext>
                </a:extLst>
              </p14:cNvPr>
              <p14:cNvContentPartPr/>
              <p14:nvPr/>
            </p14:nvContentPartPr>
            <p14:xfrm>
              <a:off x="2850635" y="3077103"/>
              <a:ext cx="1503000" cy="943560"/>
            </p14:xfrm>
          </p:contentPart>
        </mc:Choice>
        <mc:Fallback xmlns="">
          <p:pic>
            <p:nvPicPr>
              <p:cNvPr id="46" name="Ink 46">
                <a:extLst>
                  <a:ext uri="{FF2B5EF4-FFF2-40B4-BE49-F238E27FC236}">
                    <a16:creationId xmlns:a16="http://schemas.microsoft.com/office/drawing/2014/main" id="{A4A9BC84-463E-E746-9789-5129B91C414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2820035" y="3046503"/>
                <a:ext cx="1564200" cy="100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3" name="Ink 53">
                <a:extLst>
                  <a:ext uri="{FF2B5EF4-FFF2-40B4-BE49-F238E27FC236}">
                    <a16:creationId xmlns:a16="http://schemas.microsoft.com/office/drawing/2014/main" id="{E4B2A59D-177F-AA49-A675-1EF94D28C93B}"/>
                  </a:ext>
                </a:extLst>
              </p14:cNvPr>
              <p14:cNvContentPartPr/>
              <p14:nvPr/>
            </p14:nvContentPartPr>
            <p14:xfrm>
              <a:off x="3322235" y="4102023"/>
              <a:ext cx="930600" cy="132480"/>
            </p14:xfrm>
          </p:contentPart>
        </mc:Choice>
        <mc:Fallback xmlns="">
          <p:pic>
            <p:nvPicPr>
              <p:cNvPr id="53" name="Ink 53">
                <a:extLst>
                  <a:ext uri="{FF2B5EF4-FFF2-40B4-BE49-F238E27FC236}">
                    <a16:creationId xmlns:a16="http://schemas.microsoft.com/office/drawing/2014/main" id="{E4B2A59D-177F-AA49-A675-1EF94D28C93B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3291647" y="4071423"/>
                <a:ext cx="991776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8" name="Ink 58">
                <a:extLst>
                  <a:ext uri="{FF2B5EF4-FFF2-40B4-BE49-F238E27FC236}">
                    <a16:creationId xmlns:a16="http://schemas.microsoft.com/office/drawing/2014/main" id="{7654C9FB-B6A9-444C-9ACC-396C151A464D}"/>
                  </a:ext>
                </a:extLst>
              </p14:cNvPr>
              <p14:cNvContentPartPr/>
              <p14:nvPr/>
            </p14:nvContentPartPr>
            <p14:xfrm>
              <a:off x="1322795" y="3894663"/>
              <a:ext cx="283680" cy="704520"/>
            </p14:xfrm>
          </p:contentPart>
        </mc:Choice>
        <mc:Fallback xmlns="">
          <p:pic>
            <p:nvPicPr>
              <p:cNvPr id="58" name="Ink 58">
                <a:extLst>
                  <a:ext uri="{FF2B5EF4-FFF2-40B4-BE49-F238E27FC236}">
                    <a16:creationId xmlns:a16="http://schemas.microsoft.com/office/drawing/2014/main" id="{7654C9FB-B6A9-444C-9ACC-396C151A464D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292156" y="3864063"/>
                <a:ext cx="344958" cy="76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884A3644-EFFA-0D43-8FD9-94DEBD96EA45}"/>
                  </a:ext>
                </a:extLst>
              </p14:cNvPr>
              <p14:cNvContentPartPr/>
              <p14:nvPr/>
            </p14:nvContentPartPr>
            <p14:xfrm>
              <a:off x="769475" y="4749663"/>
              <a:ext cx="327240" cy="36504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884A3644-EFFA-0D43-8FD9-94DEBD96EA45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738875" y="4719063"/>
                <a:ext cx="388800" cy="42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69" name="Ink 70">
                <a:extLst>
                  <a:ext uri="{FF2B5EF4-FFF2-40B4-BE49-F238E27FC236}">
                    <a16:creationId xmlns:a16="http://schemas.microsoft.com/office/drawing/2014/main" id="{BBCF0DAE-5AA6-6249-A6ED-B649D9353784}"/>
                  </a:ext>
                </a:extLst>
              </p14:cNvPr>
              <p14:cNvContentPartPr/>
              <p14:nvPr/>
            </p14:nvContentPartPr>
            <p14:xfrm>
              <a:off x="1850915" y="4837503"/>
              <a:ext cx="767520" cy="352080"/>
            </p14:xfrm>
          </p:contentPart>
        </mc:Choice>
        <mc:Fallback xmlns="">
          <p:pic>
            <p:nvPicPr>
              <p:cNvPr id="69" name="Ink 70">
                <a:extLst>
                  <a:ext uri="{FF2B5EF4-FFF2-40B4-BE49-F238E27FC236}">
                    <a16:creationId xmlns:a16="http://schemas.microsoft.com/office/drawing/2014/main" id="{BBCF0DAE-5AA6-6249-A6ED-B649D9353784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820315" y="4806872"/>
                <a:ext cx="828720" cy="4133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70" name="Ink 71">
                <a:extLst>
                  <a:ext uri="{FF2B5EF4-FFF2-40B4-BE49-F238E27FC236}">
                    <a16:creationId xmlns:a16="http://schemas.microsoft.com/office/drawing/2014/main" id="{1A3876F4-6271-FF4A-AD87-588BBEE74CC9}"/>
                  </a:ext>
                </a:extLst>
              </p14:cNvPr>
              <p14:cNvContentPartPr/>
              <p14:nvPr/>
            </p14:nvContentPartPr>
            <p14:xfrm>
              <a:off x="1253675" y="4793583"/>
              <a:ext cx="390240" cy="283320"/>
            </p14:xfrm>
          </p:contentPart>
        </mc:Choice>
        <mc:Fallback xmlns="">
          <p:pic>
            <p:nvPicPr>
              <p:cNvPr id="70" name="Ink 71">
                <a:extLst>
                  <a:ext uri="{FF2B5EF4-FFF2-40B4-BE49-F238E27FC236}">
                    <a16:creationId xmlns:a16="http://schemas.microsoft.com/office/drawing/2014/main" id="{1A3876F4-6271-FF4A-AD87-588BBEE74CC9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1223075" y="4762983"/>
                <a:ext cx="451440" cy="34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05" name="Ink 105">
                <a:extLst>
                  <a:ext uri="{FF2B5EF4-FFF2-40B4-BE49-F238E27FC236}">
                    <a16:creationId xmlns:a16="http://schemas.microsoft.com/office/drawing/2014/main" id="{E5D1927F-5FEC-C547-80AD-3CF51D11CC6C}"/>
                  </a:ext>
                </a:extLst>
              </p14:cNvPr>
              <p14:cNvContentPartPr/>
              <p14:nvPr/>
            </p14:nvContentPartPr>
            <p14:xfrm>
              <a:off x="2881955" y="4617543"/>
              <a:ext cx="1628640" cy="685800"/>
            </p14:xfrm>
          </p:contentPart>
        </mc:Choice>
        <mc:Fallback xmlns="">
          <p:pic>
            <p:nvPicPr>
              <p:cNvPr id="105" name="Ink 105">
                <a:extLst>
                  <a:ext uri="{FF2B5EF4-FFF2-40B4-BE49-F238E27FC236}">
                    <a16:creationId xmlns:a16="http://schemas.microsoft.com/office/drawing/2014/main" id="{E5D1927F-5FEC-C547-80AD-3CF51D11CC6C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851355" y="4586943"/>
                <a:ext cx="1690200" cy="74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435145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14:cNvPr>
              <p14:cNvContentPartPr/>
              <p14:nvPr/>
            </p14:nvContentPartPr>
            <p14:xfrm>
              <a:off x="1366715" y="468183"/>
              <a:ext cx="195120" cy="119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6115" y="437583"/>
                <a:ext cx="25668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14:cNvPr>
              <p14:cNvContentPartPr/>
              <p14:nvPr/>
            </p14:nvContentPartPr>
            <p14:xfrm>
              <a:off x="1662275" y="486903"/>
              <a:ext cx="37764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1675" y="456303"/>
                <a:ext cx="43884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14:cNvPr>
              <p14:cNvContentPartPr/>
              <p14:nvPr/>
            </p14:nvContentPartPr>
            <p14:xfrm>
              <a:off x="2951075" y="449103"/>
              <a:ext cx="6480" cy="64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20475" y="418503"/>
                <a:ext cx="6804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14:cNvPr>
              <p14:cNvContentPartPr/>
              <p14:nvPr/>
            </p14:nvContentPartPr>
            <p14:xfrm>
              <a:off x="2963675" y="512103"/>
              <a:ext cx="94680" cy="3168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3075" y="481503"/>
                <a:ext cx="15588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14:cNvPr>
              <p14:cNvContentPartPr/>
              <p14:nvPr/>
            </p14:nvContentPartPr>
            <p14:xfrm>
              <a:off x="2159075" y="286383"/>
              <a:ext cx="685440" cy="54648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28491" y="255783"/>
                <a:ext cx="746608" cy="60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14:cNvPr>
              <p14:cNvContentPartPr/>
              <p14:nvPr/>
            </p14:nvContentPartPr>
            <p14:xfrm>
              <a:off x="1084115" y="468183"/>
              <a:ext cx="170280" cy="1764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53155" y="437583"/>
                <a:ext cx="23148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14:cNvPr>
              <p14:cNvContentPartPr/>
              <p14:nvPr/>
            </p14:nvContentPartPr>
            <p14:xfrm>
              <a:off x="650315" y="361263"/>
              <a:ext cx="257760" cy="270720"/>
            </p14:xfrm>
          </p:contentPart>
        </mc:Choice>
        <mc:Fallback xmlns="">
          <p:pic>
            <p:nvPicPr>
              <p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9398" y="330663"/>
                <a:ext cx="318875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14:cNvPr>
              <p14:cNvContentPartPr/>
              <p14:nvPr/>
            </p14:nvContentPartPr>
            <p14:xfrm>
              <a:off x="266555" y="1266663"/>
              <a:ext cx="6306480" cy="1399320"/>
            </p14:xfrm>
          </p:contentPart>
        </mc:Choice>
        <mc:Fallback xmlns="">
          <p:pic>
            <p:nvPicPr>
              <p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1435" y="1251187"/>
                <a:ext cx="6336720" cy="14295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14:cNvPr>
              <p14:cNvContentPartPr/>
              <p14:nvPr/>
            </p14:nvContentPartPr>
            <p14:xfrm>
              <a:off x="656435" y="3007983"/>
              <a:ext cx="132480" cy="88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1315" y="2992863"/>
                <a:ext cx="16272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14:cNvPr>
              <p14:cNvContentPartPr/>
              <p14:nvPr/>
            </p14:nvContentPartPr>
            <p14:xfrm>
              <a:off x="826355" y="3033183"/>
              <a:ext cx="94680" cy="56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0875" y="3018063"/>
                <a:ext cx="125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14:cNvPr>
              <p14:cNvContentPartPr/>
              <p14:nvPr/>
            </p14:nvContentPartPr>
            <p14:xfrm>
              <a:off x="1008515" y="3027063"/>
              <a:ext cx="295920" cy="63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3395" y="3011583"/>
                <a:ext cx="32652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14:cNvPr>
              <p14:cNvContentPartPr/>
              <p14:nvPr/>
            </p14:nvContentPartPr>
            <p14:xfrm>
              <a:off x="1373195" y="3014463"/>
              <a:ext cx="56880" cy="195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58075" y="2998983"/>
                <a:ext cx="8748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14:cNvPr>
              <p14:cNvContentPartPr/>
              <p14:nvPr/>
            </p14:nvContentPartPr>
            <p14:xfrm>
              <a:off x="1423595" y="3033183"/>
              <a:ext cx="132480" cy="69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08115" y="3018063"/>
                <a:ext cx="16272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14:cNvPr>
              <p14:cNvContentPartPr/>
              <p14:nvPr/>
            </p14:nvContentPartPr>
            <p14:xfrm>
              <a:off x="1643555" y="3039663"/>
              <a:ext cx="220320" cy="82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628435" y="3024183"/>
                <a:ext cx="25092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14:cNvPr>
              <p14:cNvContentPartPr/>
              <p14:nvPr/>
            </p14:nvContentPartPr>
            <p14:xfrm>
              <a:off x="1901315" y="2901063"/>
              <a:ext cx="63360" cy="1890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86195" y="2885943"/>
                <a:ext cx="936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14:cNvPr>
              <p14:cNvContentPartPr/>
              <p14:nvPr/>
            </p14:nvContentPartPr>
            <p14:xfrm>
              <a:off x="2020835" y="3052263"/>
              <a:ext cx="119880" cy="694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05355" y="3036783"/>
                <a:ext cx="150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14:cNvPr>
              <p14:cNvContentPartPr/>
              <p14:nvPr/>
            </p14:nvContentPartPr>
            <p14:xfrm>
              <a:off x="1970435" y="2989263"/>
              <a:ext cx="119880" cy="64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55315" y="2974143"/>
                <a:ext cx="150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14:cNvPr>
              <p14:cNvContentPartPr/>
              <p14:nvPr/>
            </p14:nvContentPartPr>
            <p14:xfrm>
              <a:off x="2536355" y="2982783"/>
              <a:ext cx="38160" cy="107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0875" y="2967663"/>
                <a:ext cx="6840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14:cNvPr>
              <p14:cNvContentPartPr/>
              <p14:nvPr/>
            </p14:nvContentPartPr>
            <p14:xfrm>
              <a:off x="2649395" y="2982783"/>
              <a:ext cx="163800" cy="1134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34275" y="2967663"/>
                <a:ext cx="194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14:cNvPr>
              <p14:cNvContentPartPr/>
              <p14:nvPr/>
            </p14:nvContentPartPr>
            <p14:xfrm>
              <a:off x="2875835" y="3039663"/>
              <a:ext cx="138600" cy="63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60715" y="3024183"/>
                <a:ext cx="16920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14:cNvPr>
              <p14:cNvContentPartPr/>
              <p14:nvPr/>
            </p14:nvContentPartPr>
            <p14:xfrm>
              <a:off x="2787635" y="2976663"/>
              <a:ext cx="119880" cy="6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72515" y="2961543"/>
                <a:ext cx="150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14:cNvPr>
              <p14:cNvContentPartPr/>
              <p14:nvPr/>
            </p14:nvContentPartPr>
            <p14:xfrm>
              <a:off x="3460475" y="2888463"/>
              <a:ext cx="82080" cy="27072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45355" y="2873343"/>
                <a:ext cx="11268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14:cNvPr>
              <p14:cNvContentPartPr/>
              <p14:nvPr/>
            </p14:nvContentPartPr>
            <p14:xfrm>
              <a:off x="3340955" y="3058383"/>
              <a:ext cx="201600" cy="6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25835" y="3043263"/>
                <a:ext cx="232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14:cNvPr>
              <p14:cNvContentPartPr/>
              <p14:nvPr/>
            </p14:nvContentPartPr>
            <p14:xfrm>
              <a:off x="3630395" y="3014463"/>
              <a:ext cx="100800" cy="8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14915" y="2998983"/>
                <a:ext cx="1314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14:cNvPr>
              <p14:cNvContentPartPr/>
              <p14:nvPr/>
            </p14:nvContentPartPr>
            <p14:xfrm>
              <a:off x="3799955" y="2895663"/>
              <a:ext cx="56880" cy="213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4835" y="2880543"/>
                <a:ext cx="8748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14:cNvPr>
              <p14:cNvContentPartPr/>
              <p14:nvPr/>
            </p14:nvContentPartPr>
            <p14:xfrm>
              <a:off x="3944675" y="2894943"/>
              <a:ext cx="31680" cy="2077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29195" y="2879823"/>
                <a:ext cx="6228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14:cNvPr>
              <p14:cNvContentPartPr/>
              <p14:nvPr/>
            </p14:nvContentPartPr>
            <p14:xfrm>
              <a:off x="4070315" y="3007983"/>
              <a:ext cx="107280" cy="88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055195" y="299286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14:cNvPr>
              <p14:cNvContentPartPr/>
              <p14:nvPr/>
            </p14:nvContentPartPr>
            <p14:xfrm>
              <a:off x="4277675" y="3015183"/>
              <a:ext cx="252000" cy="93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62555" y="2999703"/>
                <a:ext cx="28224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14:cNvPr>
              <p14:cNvContentPartPr/>
              <p14:nvPr/>
            </p14:nvContentPartPr>
            <p14:xfrm>
              <a:off x="4642355" y="3045783"/>
              <a:ext cx="31680" cy="82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627235" y="3030663"/>
                <a:ext cx="62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14:cNvPr>
              <p14:cNvContentPartPr/>
              <p14:nvPr/>
            </p14:nvContentPartPr>
            <p14:xfrm>
              <a:off x="4667555" y="2989983"/>
              <a:ext cx="12960" cy="18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2435" y="2974503"/>
                <a:ext cx="4356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14:cNvPr>
              <p14:cNvContentPartPr/>
              <p14:nvPr/>
            </p14:nvContentPartPr>
            <p14:xfrm>
              <a:off x="4768355" y="3020583"/>
              <a:ext cx="182520" cy="107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52875" y="3005463"/>
                <a:ext cx="21312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14:cNvPr>
              <p14:cNvContentPartPr/>
              <p14:nvPr/>
            </p14:nvContentPartPr>
            <p14:xfrm>
              <a:off x="5063555" y="3014463"/>
              <a:ext cx="276840" cy="3524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48435" y="2998983"/>
                <a:ext cx="3074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14:cNvPr>
              <p14:cNvContentPartPr/>
              <p14:nvPr/>
            </p14:nvContentPartPr>
            <p14:xfrm>
              <a:off x="1008515" y="3529983"/>
              <a:ext cx="339840" cy="157680"/>
            </p14:xfrm>
          </p:contentPart>
        </mc:Choice>
        <mc:Fallback xmlns="">
          <p:pic>
            <p:nvPicPr>
              <p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993395" y="3514503"/>
                <a:ext cx="37044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14:cNvPr>
              <p14:cNvContentPartPr/>
              <p14:nvPr/>
            </p14:nvContentPartPr>
            <p14:xfrm>
              <a:off x="2008235" y="3448263"/>
              <a:ext cx="132480" cy="23940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992755" y="3432783"/>
                <a:ext cx="16272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14:cNvPr>
              <p14:cNvContentPartPr/>
              <p14:nvPr/>
            </p14:nvContentPartPr>
            <p14:xfrm>
              <a:off x="1687475" y="3473463"/>
              <a:ext cx="195120" cy="182520"/>
            </p14:xfrm>
          </p:contentPart>
        </mc:Choice>
        <mc:Fallback xmlns="">
          <p:pic>
            <p:nvPicPr>
              <p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672355" y="3457983"/>
                <a:ext cx="2257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14:cNvPr>
              <p14:cNvContentPartPr/>
              <p14:nvPr/>
            </p14:nvContentPartPr>
            <p14:xfrm>
              <a:off x="2485955" y="3410463"/>
              <a:ext cx="119880" cy="25812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470835" y="3395343"/>
                <a:ext cx="15048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14:cNvPr>
              <p14:cNvContentPartPr/>
              <p14:nvPr/>
            </p14:nvContentPartPr>
            <p14:xfrm>
              <a:off x="2240795" y="3504783"/>
              <a:ext cx="151200" cy="138600"/>
            </p14:xfrm>
          </p:contentPart>
        </mc:Choice>
        <mc:Fallback xmlns="">
          <p:pic>
            <p:nvPicPr>
              <p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225675" y="3489663"/>
                <a:ext cx="1818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BF0E9D7F-CF0A-8F4D-82DE-1E12A86E9D0A}"/>
                  </a:ext>
                </a:extLst>
              </p14:cNvPr>
              <p14:cNvContentPartPr/>
              <p14:nvPr/>
            </p14:nvContentPartPr>
            <p14:xfrm>
              <a:off x="1033715" y="3987543"/>
              <a:ext cx="138600" cy="14652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BF0E9D7F-CF0A-8F4D-82DE-1E12A86E9D0A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018595" y="3972063"/>
                <a:ext cx="169200" cy="17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C177634B-636F-E044-8013-CA53041642F3}"/>
                  </a:ext>
                </a:extLst>
              </p14:cNvPr>
              <p14:cNvContentPartPr/>
              <p14:nvPr/>
            </p14:nvContentPartPr>
            <p14:xfrm>
              <a:off x="1178435" y="3982503"/>
              <a:ext cx="138600" cy="28332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C177634B-636F-E044-8013-CA53041642F3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162955" y="3967383"/>
                <a:ext cx="16920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72B0C7B9-EA98-704B-B27B-668FD0D24919}"/>
                  </a:ext>
                </a:extLst>
              </p14:cNvPr>
              <p14:cNvContentPartPr/>
              <p14:nvPr/>
            </p14:nvContentPartPr>
            <p14:xfrm>
              <a:off x="1681355" y="4001583"/>
              <a:ext cx="207720" cy="17640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72B0C7B9-EA98-704B-B27B-668FD0D24919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665875" y="3986103"/>
                <a:ext cx="2383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8BBDA76A-0A6C-BF43-8BA2-44D255B46E67}"/>
                  </a:ext>
                </a:extLst>
              </p14:cNvPr>
              <p14:cNvContentPartPr/>
              <p14:nvPr/>
            </p14:nvContentPartPr>
            <p14:xfrm>
              <a:off x="2014355" y="3963783"/>
              <a:ext cx="138600" cy="25812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8BBDA76A-0A6C-BF43-8BA2-44D255B46E67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999235" y="3948303"/>
                <a:ext cx="16920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B8B0FCE4-3DEC-9445-8C17-8A33F6CE8B68}"/>
                  </a:ext>
                </a:extLst>
              </p14:cNvPr>
              <p14:cNvContentPartPr/>
              <p14:nvPr/>
            </p14:nvContentPartPr>
            <p14:xfrm>
              <a:off x="2228195" y="4064223"/>
              <a:ext cx="138600" cy="7596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B8B0FCE4-3DEC-9445-8C17-8A33F6CE8B68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213075" y="4049103"/>
                <a:ext cx="16920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9C338D56-02F2-B645-B4A1-8CECE97CB339}"/>
                  </a:ext>
                </a:extLst>
              </p14:cNvPr>
              <p14:cNvContentPartPr/>
              <p14:nvPr/>
            </p14:nvContentPartPr>
            <p14:xfrm>
              <a:off x="2265995" y="4064223"/>
              <a:ext cx="88200" cy="12960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9C338D56-02F2-B645-B4A1-8CECE97CB339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250875" y="4049103"/>
                <a:ext cx="11880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EA8FCD44-8693-F24C-B272-23F6C7716780}"/>
                  </a:ext>
                </a:extLst>
              </p14:cNvPr>
              <p14:cNvContentPartPr/>
              <p14:nvPr/>
            </p14:nvContentPartPr>
            <p14:xfrm>
              <a:off x="2404235" y="4007703"/>
              <a:ext cx="145080" cy="25812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EA8FCD44-8693-F24C-B272-23F6C7716780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389115" y="3992583"/>
                <a:ext cx="17532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A5F48219-AE78-4845-B09A-3CACC6710844}"/>
                  </a:ext>
                </a:extLst>
              </p14:cNvPr>
              <p14:cNvContentPartPr/>
              <p14:nvPr/>
            </p14:nvContentPartPr>
            <p14:xfrm>
              <a:off x="2838035" y="4076823"/>
              <a:ext cx="126000" cy="8208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A5F48219-AE78-4845-B09A-3CACC6710844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822915" y="4061703"/>
                <a:ext cx="1566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140E385B-C4C0-FC4B-8BD8-5A102F43CFE8}"/>
                  </a:ext>
                </a:extLst>
              </p14:cNvPr>
              <p14:cNvContentPartPr/>
              <p14:nvPr/>
            </p14:nvContentPartPr>
            <p14:xfrm>
              <a:off x="2938835" y="3925983"/>
              <a:ext cx="38160" cy="22032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140E385B-C4C0-FC4B-8BD8-5A102F43CFE8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923355" y="3910863"/>
                <a:ext cx="6840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361992BD-86CC-1946-9E7A-4290EA60332E}"/>
                  </a:ext>
                </a:extLst>
              </p14:cNvPr>
              <p14:cNvContentPartPr/>
              <p14:nvPr/>
            </p14:nvContentPartPr>
            <p14:xfrm>
              <a:off x="3057995" y="4089423"/>
              <a:ext cx="25560" cy="7596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361992BD-86CC-1946-9E7A-4290EA60332E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042875" y="4074303"/>
                <a:ext cx="5616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7B392559-19EC-C646-A6F3-C8508A0D6163}"/>
                  </a:ext>
                </a:extLst>
              </p14:cNvPr>
              <p14:cNvContentPartPr/>
              <p14:nvPr/>
            </p14:nvContentPartPr>
            <p14:xfrm>
              <a:off x="3064475" y="4020303"/>
              <a:ext cx="6480" cy="1296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7B392559-19EC-C646-A6F3-C8508A0D6163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048995" y="4005183"/>
                <a:ext cx="370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0A19879E-5306-BE46-958D-D61F320F9272}"/>
                  </a:ext>
                </a:extLst>
              </p14:cNvPr>
              <p14:cNvContentPartPr/>
              <p14:nvPr/>
            </p14:nvContentPartPr>
            <p14:xfrm>
              <a:off x="3127115" y="4058103"/>
              <a:ext cx="151200" cy="8856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0A19879E-5306-BE46-958D-D61F320F9272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111995" y="4042623"/>
                <a:ext cx="1818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B35155AB-566B-844A-8896-14A95365FE9C}"/>
                  </a:ext>
                </a:extLst>
              </p14:cNvPr>
              <p14:cNvContentPartPr/>
              <p14:nvPr/>
            </p14:nvContentPartPr>
            <p14:xfrm>
              <a:off x="3391355" y="4064223"/>
              <a:ext cx="100800" cy="10080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B35155AB-566B-844A-8896-14A95365FE9C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376235" y="4049103"/>
                <a:ext cx="1314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03D8BCC4-07A1-9845-8AD5-C34B490BF022}"/>
                  </a:ext>
                </a:extLst>
              </p14:cNvPr>
              <p14:cNvContentPartPr/>
              <p14:nvPr/>
            </p14:nvContentPartPr>
            <p14:xfrm>
              <a:off x="3586115" y="4076823"/>
              <a:ext cx="145080" cy="9468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03D8BCC4-07A1-9845-8AD5-C34B490BF022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570995" y="4061703"/>
                <a:ext cx="17532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BF415BA6-FD0A-B54D-97A5-9EBD997FEA07}"/>
                  </a:ext>
                </a:extLst>
              </p14:cNvPr>
              <p14:cNvContentPartPr/>
              <p14:nvPr/>
            </p14:nvContentPartPr>
            <p14:xfrm>
              <a:off x="3762155" y="4007703"/>
              <a:ext cx="25560" cy="15768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BF415BA6-FD0A-B54D-97A5-9EBD997FEA07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747035" y="3992583"/>
                <a:ext cx="5616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04334C7F-08FF-914C-94F7-0C8DBADE4D3A}"/>
                  </a:ext>
                </a:extLst>
              </p14:cNvPr>
              <p14:cNvContentPartPr/>
              <p14:nvPr/>
            </p14:nvContentPartPr>
            <p14:xfrm>
              <a:off x="3724715" y="4108503"/>
              <a:ext cx="94680" cy="1296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04334C7F-08FF-914C-94F7-0C8DBADE4D3A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709235" y="4093023"/>
                <a:ext cx="1252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BC6F02AB-EE16-3B47-8311-C299F048BF3F}"/>
                  </a:ext>
                </a:extLst>
              </p14:cNvPr>
              <p14:cNvContentPartPr/>
              <p14:nvPr/>
            </p14:nvContentPartPr>
            <p14:xfrm>
              <a:off x="3906875" y="3907263"/>
              <a:ext cx="100800" cy="23940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BC6F02AB-EE16-3B47-8311-C299F048BF3F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891755" y="3891783"/>
                <a:ext cx="13140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89F4A7A1-23AA-8945-9975-F12D39F9A955}"/>
                  </a:ext>
                </a:extLst>
              </p14:cNvPr>
              <p14:cNvContentPartPr/>
              <p14:nvPr/>
            </p14:nvContentPartPr>
            <p14:xfrm>
              <a:off x="4082915" y="4064223"/>
              <a:ext cx="145080" cy="29592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89F4A7A1-23AA-8945-9975-F12D39F9A955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067795" y="4049103"/>
                <a:ext cx="17532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C56208BF-8EF0-2540-94AF-AA3B3371A592}"/>
                  </a:ext>
                </a:extLst>
              </p14:cNvPr>
              <p14:cNvContentPartPr/>
              <p14:nvPr/>
            </p14:nvContentPartPr>
            <p14:xfrm>
              <a:off x="7182515" y="3988983"/>
              <a:ext cx="12960" cy="568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C56208BF-8EF0-2540-94AF-AA3B3371A592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7167395" y="3973503"/>
                <a:ext cx="4356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AB941372-99C4-474D-B85F-7B2EDA72AC6C}"/>
                  </a:ext>
                </a:extLst>
              </p14:cNvPr>
              <p14:cNvContentPartPr/>
              <p14:nvPr/>
            </p14:nvContentPartPr>
            <p14:xfrm>
              <a:off x="7195115" y="3913383"/>
              <a:ext cx="6480" cy="190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AB941372-99C4-474D-B85F-7B2EDA72AC6C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7179635" y="3898263"/>
                <a:ext cx="37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E33B0C2A-0C96-9746-9E83-F1AA35B0628D}"/>
                  </a:ext>
                </a:extLst>
              </p14:cNvPr>
              <p14:cNvContentPartPr/>
              <p14:nvPr/>
            </p14:nvContentPartPr>
            <p14:xfrm>
              <a:off x="8188355" y="3963783"/>
              <a:ext cx="214200" cy="16380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E33B0C2A-0C96-9746-9E83-F1AA35B0628D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8173235" y="3948303"/>
                <a:ext cx="24480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00" name="Ink 204">
                <a:extLst>
                  <a:ext uri="{FF2B5EF4-FFF2-40B4-BE49-F238E27FC236}">
                    <a16:creationId xmlns:a16="http://schemas.microsoft.com/office/drawing/2014/main" id="{E1F8E259-7AAC-4B4F-B388-3F2A08ED3C89}"/>
                  </a:ext>
                </a:extLst>
              </p14:cNvPr>
              <p14:cNvContentPartPr/>
              <p14:nvPr/>
            </p14:nvContentPartPr>
            <p14:xfrm>
              <a:off x="7704155" y="3825543"/>
              <a:ext cx="402840" cy="220320"/>
            </p14:xfrm>
          </p:contentPart>
        </mc:Choice>
        <mc:Fallback xmlns="">
          <p:pic>
            <p:nvPicPr>
              <p:cNvPr id="200" name="Ink 204">
                <a:extLst>
                  <a:ext uri="{FF2B5EF4-FFF2-40B4-BE49-F238E27FC236}">
                    <a16:creationId xmlns:a16="http://schemas.microsoft.com/office/drawing/2014/main" id="{E1F8E259-7AAC-4B4F-B388-3F2A08ED3C89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7689035" y="3810063"/>
                <a:ext cx="43308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01" name="Ink 205">
                <a:extLst>
                  <a:ext uri="{FF2B5EF4-FFF2-40B4-BE49-F238E27FC236}">
                    <a16:creationId xmlns:a16="http://schemas.microsoft.com/office/drawing/2014/main" id="{536D98B8-008C-3845-BE3C-DA0432DF2FC0}"/>
                  </a:ext>
                </a:extLst>
              </p14:cNvPr>
              <p14:cNvContentPartPr/>
              <p14:nvPr/>
            </p14:nvContentPartPr>
            <p14:xfrm>
              <a:off x="7295555" y="3907263"/>
              <a:ext cx="283320" cy="138600"/>
            </p14:xfrm>
          </p:contentPart>
        </mc:Choice>
        <mc:Fallback xmlns="">
          <p:pic>
            <p:nvPicPr>
              <p:cNvPr id="201" name="Ink 205">
                <a:extLst>
                  <a:ext uri="{FF2B5EF4-FFF2-40B4-BE49-F238E27FC236}">
                    <a16:creationId xmlns:a16="http://schemas.microsoft.com/office/drawing/2014/main" id="{536D98B8-008C-3845-BE3C-DA0432DF2FC0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280435" y="3891783"/>
                <a:ext cx="3139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02" name="Ink 206">
                <a:extLst>
                  <a:ext uri="{FF2B5EF4-FFF2-40B4-BE49-F238E27FC236}">
                    <a16:creationId xmlns:a16="http://schemas.microsoft.com/office/drawing/2014/main" id="{012769EB-869D-DE44-9CB0-149CD4BE31FE}"/>
                  </a:ext>
                </a:extLst>
              </p14:cNvPr>
              <p14:cNvContentPartPr/>
              <p14:nvPr/>
            </p14:nvContentPartPr>
            <p14:xfrm>
              <a:off x="6541355" y="3831663"/>
              <a:ext cx="553320" cy="345960"/>
            </p14:xfrm>
          </p:contentPart>
        </mc:Choice>
        <mc:Fallback xmlns="">
          <p:pic>
            <p:nvPicPr>
              <p:cNvPr id="202" name="Ink 206">
                <a:extLst>
                  <a:ext uri="{FF2B5EF4-FFF2-40B4-BE49-F238E27FC236}">
                    <a16:creationId xmlns:a16="http://schemas.microsoft.com/office/drawing/2014/main" id="{012769EB-869D-DE44-9CB0-149CD4BE31FE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6525885" y="3816559"/>
                <a:ext cx="583900" cy="3761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03" name="Ink 207">
                <a:extLst>
                  <a:ext uri="{FF2B5EF4-FFF2-40B4-BE49-F238E27FC236}">
                    <a16:creationId xmlns:a16="http://schemas.microsoft.com/office/drawing/2014/main" id="{A56B7DB5-4313-BD41-8BAE-EA933A014CBF}"/>
                  </a:ext>
                </a:extLst>
              </p14:cNvPr>
              <p14:cNvContentPartPr/>
              <p14:nvPr/>
            </p14:nvContentPartPr>
            <p14:xfrm>
              <a:off x="5780315" y="3932463"/>
              <a:ext cx="402840" cy="144720"/>
            </p14:xfrm>
          </p:contentPart>
        </mc:Choice>
        <mc:Fallback xmlns="">
          <p:pic>
            <p:nvPicPr>
              <p:cNvPr id="203" name="Ink 207">
                <a:extLst>
                  <a:ext uri="{FF2B5EF4-FFF2-40B4-BE49-F238E27FC236}">
                    <a16:creationId xmlns:a16="http://schemas.microsoft.com/office/drawing/2014/main" id="{A56B7DB5-4313-BD41-8BAE-EA933A014CBF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5765195" y="3917021"/>
                <a:ext cx="433080" cy="1748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04" name="Ink 208">
                <a:extLst>
                  <a:ext uri="{FF2B5EF4-FFF2-40B4-BE49-F238E27FC236}">
                    <a16:creationId xmlns:a16="http://schemas.microsoft.com/office/drawing/2014/main" id="{4E3E7FF6-4F45-8B4B-A731-6A66C9697C87}"/>
                  </a:ext>
                </a:extLst>
              </p14:cNvPr>
              <p14:cNvContentPartPr/>
              <p14:nvPr/>
            </p14:nvContentPartPr>
            <p14:xfrm>
              <a:off x="4497995" y="3907263"/>
              <a:ext cx="937080" cy="252000"/>
            </p14:xfrm>
          </p:contentPart>
        </mc:Choice>
        <mc:Fallback xmlns="">
          <p:pic>
            <p:nvPicPr>
              <p:cNvPr id="204" name="Ink 208">
                <a:extLst>
                  <a:ext uri="{FF2B5EF4-FFF2-40B4-BE49-F238E27FC236}">
                    <a16:creationId xmlns:a16="http://schemas.microsoft.com/office/drawing/2014/main" id="{4E3E7FF6-4F45-8B4B-A731-6A66C9697C87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482515" y="3891783"/>
                <a:ext cx="96768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212" name="Ink 212">
                <a:extLst>
                  <a:ext uri="{FF2B5EF4-FFF2-40B4-BE49-F238E27FC236}">
                    <a16:creationId xmlns:a16="http://schemas.microsoft.com/office/drawing/2014/main" id="{9730E18A-B36F-7A4C-A74B-44730F0F3A50}"/>
                  </a:ext>
                </a:extLst>
              </p14:cNvPr>
              <p14:cNvContentPartPr/>
              <p14:nvPr/>
            </p14:nvContentPartPr>
            <p14:xfrm>
              <a:off x="1121555" y="4661463"/>
              <a:ext cx="295920" cy="276840"/>
            </p14:xfrm>
          </p:contentPart>
        </mc:Choice>
        <mc:Fallback xmlns="">
          <p:pic>
            <p:nvPicPr>
              <p:cNvPr id="212" name="Ink 212">
                <a:extLst>
                  <a:ext uri="{FF2B5EF4-FFF2-40B4-BE49-F238E27FC236}">
                    <a16:creationId xmlns:a16="http://schemas.microsoft.com/office/drawing/2014/main" id="{9730E18A-B36F-7A4C-A74B-44730F0F3A50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1106435" y="4646343"/>
                <a:ext cx="32652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223" name="Ink 223">
                <a:extLst>
                  <a:ext uri="{FF2B5EF4-FFF2-40B4-BE49-F238E27FC236}">
                    <a16:creationId xmlns:a16="http://schemas.microsoft.com/office/drawing/2014/main" id="{FA3B06CA-822E-EE4F-B38A-9725CC2FE881}"/>
                  </a:ext>
                </a:extLst>
              </p14:cNvPr>
              <p14:cNvContentPartPr/>
              <p14:nvPr/>
            </p14:nvContentPartPr>
            <p14:xfrm>
              <a:off x="1794395" y="4535823"/>
              <a:ext cx="1722960" cy="270720"/>
            </p14:xfrm>
          </p:contentPart>
        </mc:Choice>
        <mc:Fallback xmlns="">
          <p:pic>
            <p:nvPicPr>
              <p:cNvPr id="223" name="Ink 223">
                <a:extLst>
                  <a:ext uri="{FF2B5EF4-FFF2-40B4-BE49-F238E27FC236}">
                    <a16:creationId xmlns:a16="http://schemas.microsoft.com/office/drawing/2014/main" id="{FA3B06CA-822E-EE4F-B38A-9725CC2FE881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779275" y="4520703"/>
                <a:ext cx="175356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7F94F48E-44CD-DA42-A351-3421548B7D4C}"/>
                  </a:ext>
                </a:extLst>
              </p14:cNvPr>
              <p14:cNvContentPartPr/>
              <p14:nvPr/>
            </p14:nvContentPartPr>
            <p14:xfrm>
              <a:off x="4529315" y="4724463"/>
              <a:ext cx="19080" cy="7596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7F94F48E-44CD-DA42-A351-3421548B7D4C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4514195" y="4709343"/>
                <a:ext cx="4968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66F252B4-58F3-A240-B700-527F863329FE}"/>
                  </a:ext>
                </a:extLst>
              </p14:cNvPr>
              <p14:cNvContentPartPr/>
              <p14:nvPr/>
            </p14:nvContentPartPr>
            <p14:xfrm>
              <a:off x="4529315" y="4630143"/>
              <a:ext cx="6480" cy="1908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66F252B4-58F3-A240-B700-527F863329FE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514195" y="4615023"/>
                <a:ext cx="37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98A66544-0967-3B49-8070-C2C8C8B1F97B}"/>
                  </a:ext>
                </a:extLst>
              </p14:cNvPr>
              <p14:cNvContentPartPr/>
              <p14:nvPr/>
            </p14:nvContentPartPr>
            <p14:xfrm>
              <a:off x="4724075" y="4693143"/>
              <a:ext cx="157680" cy="9468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98A66544-0967-3B49-8070-C2C8C8B1F97B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4708955" y="4677663"/>
                <a:ext cx="18792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242" name="Ink 246">
                <a:extLst>
                  <a:ext uri="{FF2B5EF4-FFF2-40B4-BE49-F238E27FC236}">
                    <a16:creationId xmlns:a16="http://schemas.microsoft.com/office/drawing/2014/main" id="{66E545EA-747C-D248-A31B-7771C2FC3E4F}"/>
                  </a:ext>
                </a:extLst>
              </p14:cNvPr>
              <p14:cNvContentPartPr/>
              <p14:nvPr/>
            </p14:nvContentPartPr>
            <p14:xfrm>
              <a:off x="6616595" y="4535823"/>
              <a:ext cx="217440" cy="232920"/>
            </p14:xfrm>
          </p:contentPart>
        </mc:Choice>
        <mc:Fallback xmlns="">
          <p:pic>
            <p:nvPicPr>
              <p:cNvPr id="242" name="Ink 246">
                <a:extLst>
                  <a:ext uri="{FF2B5EF4-FFF2-40B4-BE49-F238E27FC236}">
                    <a16:creationId xmlns:a16="http://schemas.microsoft.com/office/drawing/2014/main" id="{66E545EA-747C-D248-A31B-7771C2FC3E4F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6601475" y="4520703"/>
                <a:ext cx="24804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243" name="Ink 247">
                <a:extLst>
                  <a:ext uri="{FF2B5EF4-FFF2-40B4-BE49-F238E27FC236}">
                    <a16:creationId xmlns:a16="http://schemas.microsoft.com/office/drawing/2014/main" id="{0919AC31-DB02-7E42-BFC6-F2127E99F071}"/>
                  </a:ext>
                </a:extLst>
              </p14:cNvPr>
              <p14:cNvContentPartPr/>
              <p14:nvPr/>
            </p14:nvContentPartPr>
            <p14:xfrm>
              <a:off x="6038075" y="4561023"/>
              <a:ext cx="271080" cy="308520"/>
            </p14:xfrm>
          </p:contentPart>
        </mc:Choice>
        <mc:Fallback xmlns="">
          <p:pic>
            <p:nvPicPr>
              <p:cNvPr id="243" name="Ink 247">
                <a:extLst>
                  <a:ext uri="{FF2B5EF4-FFF2-40B4-BE49-F238E27FC236}">
                    <a16:creationId xmlns:a16="http://schemas.microsoft.com/office/drawing/2014/main" id="{0919AC31-DB02-7E42-BFC6-F2127E99F071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6022935" y="4545903"/>
                <a:ext cx="301721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244" name="Ink 248">
                <a:extLst>
                  <a:ext uri="{FF2B5EF4-FFF2-40B4-BE49-F238E27FC236}">
                    <a16:creationId xmlns:a16="http://schemas.microsoft.com/office/drawing/2014/main" id="{F87D7AB6-52FA-6747-9FFC-15D87F1488BD}"/>
                  </a:ext>
                </a:extLst>
              </p14:cNvPr>
              <p14:cNvContentPartPr/>
              <p14:nvPr/>
            </p14:nvContentPartPr>
            <p14:xfrm>
              <a:off x="5264795" y="4667943"/>
              <a:ext cx="371160" cy="119880"/>
            </p14:xfrm>
          </p:contentPart>
        </mc:Choice>
        <mc:Fallback xmlns="">
          <p:pic>
            <p:nvPicPr>
              <p:cNvPr id="244" name="Ink 248">
                <a:extLst>
                  <a:ext uri="{FF2B5EF4-FFF2-40B4-BE49-F238E27FC236}">
                    <a16:creationId xmlns:a16="http://schemas.microsoft.com/office/drawing/2014/main" id="{F87D7AB6-52FA-6747-9FFC-15D87F1488BD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5249675" y="4652463"/>
                <a:ext cx="4017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245" name="Ink 249">
                <a:extLst>
                  <a:ext uri="{FF2B5EF4-FFF2-40B4-BE49-F238E27FC236}">
                    <a16:creationId xmlns:a16="http://schemas.microsoft.com/office/drawing/2014/main" id="{C6005EB1-9149-354A-8A33-26D175E68C06}"/>
                  </a:ext>
                </a:extLst>
              </p14:cNvPr>
              <p14:cNvContentPartPr/>
              <p14:nvPr/>
            </p14:nvContentPartPr>
            <p14:xfrm>
              <a:off x="4956995" y="4579743"/>
              <a:ext cx="226440" cy="189000"/>
            </p14:xfrm>
          </p:contentPart>
        </mc:Choice>
        <mc:Fallback xmlns="">
          <p:pic>
            <p:nvPicPr>
              <p:cNvPr id="245" name="Ink 249">
                <a:extLst>
                  <a:ext uri="{FF2B5EF4-FFF2-40B4-BE49-F238E27FC236}">
                    <a16:creationId xmlns:a16="http://schemas.microsoft.com/office/drawing/2014/main" id="{C6005EB1-9149-354A-8A33-26D175E68C06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4941540" y="4564623"/>
                <a:ext cx="256632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246" name="Ink 250">
                <a:extLst>
                  <a:ext uri="{FF2B5EF4-FFF2-40B4-BE49-F238E27FC236}">
                    <a16:creationId xmlns:a16="http://schemas.microsoft.com/office/drawing/2014/main" id="{77CA22AF-E6AB-9B45-96B2-38F0DEBA931B}"/>
                  </a:ext>
                </a:extLst>
              </p14:cNvPr>
              <p14:cNvContentPartPr/>
              <p14:nvPr/>
            </p14:nvContentPartPr>
            <p14:xfrm>
              <a:off x="3906875" y="4554543"/>
              <a:ext cx="496800" cy="239400"/>
            </p14:xfrm>
          </p:contentPart>
        </mc:Choice>
        <mc:Fallback xmlns="">
          <p:pic>
            <p:nvPicPr>
              <p:cNvPr id="246" name="Ink 250">
                <a:extLst>
                  <a:ext uri="{FF2B5EF4-FFF2-40B4-BE49-F238E27FC236}">
                    <a16:creationId xmlns:a16="http://schemas.microsoft.com/office/drawing/2014/main" id="{77CA22AF-E6AB-9B45-96B2-38F0DEBA931B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3891766" y="4539423"/>
                <a:ext cx="527018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14:cNvPr>
              <p14:cNvContentPartPr/>
              <p14:nvPr/>
            </p14:nvContentPartPr>
            <p14:xfrm>
              <a:off x="1850915" y="5205783"/>
              <a:ext cx="189000" cy="21420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1835795" y="5190663"/>
                <a:ext cx="21960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14:cNvPr>
              <p14:cNvContentPartPr/>
              <p14:nvPr/>
            </p14:nvContentPartPr>
            <p14:xfrm>
              <a:off x="2165195" y="5189583"/>
              <a:ext cx="572760" cy="252000"/>
            </p14:xfrm>
          </p:contentPart>
        </mc:Choice>
        <mc:Fallback xmlns="">
          <p:pic>
            <p:nvPicPr>
              <p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150065" y="5174463"/>
                <a:ext cx="603379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14:cNvPr>
              <p14:cNvContentPartPr/>
              <p14:nvPr/>
            </p14:nvContentPartPr>
            <p14:xfrm>
              <a:off x="1153235" y="5271303"/>
              <a:ext cx="289440" cy="220680"/>
            </p14:xfrm>
          </p:contentPart>
        </mc:Choice>
        <mc:Fallback xmlns="">
          <p:pic>
            <p:nvPicPr>
              <p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1137755" y="5256158"/>
                <a:ext cx="320040" cy="2513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14:cNvPr>
              <p14:cNvContentPartPr/>
              <p14:nvPr/>
            </p14:nvContentPartPr>
            <p14:xfrm>
              <a:off x="3001475" y="5291103"/>
              <a:ext cx="182520" cy="10656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986355" y="5275623"/>
                <a:ext cx="21312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14:cNvPr>
              <p14:cNvContentPartPr/>
              <p14:nvPr/>
            </p14:nvContentPartPr>
            <p14:xfrm>
              <a:off x="3253115" y="5290383"/>
              <a:ext cx="119880" cy="11988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3237635" y="5274903"/>
                <a:ext cx="150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14:cNvPr>
              <p14:cNvContentPartPr/>
              <p14:nvPr/>
            </p14:nvContentPartPr>
            <p14:xfrm>
              <a:off x="3479195" y="5340783"/>
              <a:ext cx="6480" cy="6948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464075" y="5325303"/>
                <a:ext cx="37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14:cNvPr>
              <p14:cNvContentPartPr/>
              <p14:nvPr/>
            </p14:nvContentPartPr>
            <p14:xfrm>
              <a:off x="3473075" y="5265183"/>
              <a:ext cx="6480" cy="1908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457955" y="5250063"/>
                <a:ext cx="37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14:cNvPr>
              <p14:cNvContentPartPr/>
              <p14:nvPr/>
            </p14:nvContentPartPr>
            <p14:xfrm>
              <a:off x="3573515" y="5328183"/>
              <a:ext cx="163800" cy="6948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3558395" y="5312703"/>
                <a:ext cx="19440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14:cNvPr>
              <p14:cNvContentPartPr/>
              <p14:nvPr/>
            </p14:nvContentPartPr>
            <p14:xfrm>
              <a:off x="3799955" y="5321703"/>
              <a:ext cx="151200" cy="32112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3784835" y="5306583"/>
                <a:ext cx="181800" cy="35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14:cNvPr>
              <p14:cNvContentPartPr/>
              <p14:nvPr/>
            </p14:nvContentPartPr>
            <p14:xfrm>
              <a:off x="4277675" y="5283903"/>
              <a:ext cx="31680" cy="11988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4262555" y="5268783"/>
                <a:ext cx="622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14:cNvPr>
              <p14:cNvContentPartPr/>
              <p14:nvPr/>
            </p14:nvContentPartPr>
            <p14:xfrm>
              <a:off x="4359395" y="5283903"/>
              <a:ext cx="151200" cy="11340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4344275" y="5268783"/>
                <a:ext cx="1818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14:cNvPr>
              <p14:cNvContentPartPr/>
              <p14:nvPr/>
            </p14:nvContentPartPr>
            <p14:xfrm>
              <a:off x="4554515" y="5346903"/>
              <a:ext cx="94680" cy="7596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4539395" y="5331783"/>
                <a:ext cx="12528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14:cNvPr>
              <p14:cNvContentPartPr/>
              <p14:nvPr/>
            </p14:nvContentPartPr>
            <p14:xfrm>
              <a:off x="4434995" y="5246463"/>
              <a:ext cx="201600" cy="1296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4419875" y="5230983"/>
                <a:ext cx="2322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14:cNvPr>
              <p14:cNvContentPartPr/>
              <p14:nvPr/>
            </p14:nvContentPartPr>
            <p14:xfrm>
              <a:off x="5057435" y="5283903"/>
              <a:ext cx="112680" cy="12600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5042315" y="5268783"/>
                <a:ext cx="14328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14:cNvPr>
              <p14:cNvContentPartPr/>
              <p14:nvPr/>
            </p14:nvContentPartPr>
            <p14:xfrm>
              <a:off x="5007035" y="5340063"/>
              <a:ext cx="100800" cy="7020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4991915" y="5324583"/>
                <a:ext cx="13140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14:cNvPr>
              <p14:cNvContentPartPr/>
              <p14:nvPr/>
            </p14:nvContentPartPr>
            <p14:xfrm>
              <a:off x="5233475" y="5221263"/>
              <a:ext cx="151200" cy="17640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5218355" y="5205783"/>
                <a:ext cx="1818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14:cNvPr>
              <p14:cNvContentPartPr/>
              <p14:nvPr/>
            </p14:nvContentPartPr>
            <p14:xfrm>
              <a:off x="5478635" y="5252583"/>
              <a:ext cx="245520" cy="12600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5463515" y="5237463"/>
                <a:ext cx="27612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14:cNvPr>
              <p14:cNvContentPartPr/>
              <p14:nvPr/>
            </p14:nvContentPartPr>
            <p14:xfrm>
              <a:off x="5799395" y="5227383"/>
              <a:ext cx="50760" cy="13860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5783915" y="5212263"/>
                <a:ext cx="810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14:cNvPr>
              <p14:cNvContentPartPr/>
              <p14:nvPr/>
            </p14:nvContentPartPr>
            <p14:xfrm>
              <a:off x="5767715" y="5290383"/>
              <a:ext cx="119880" cy="648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5752595" y="5274903"/>
                <a:ext cx="150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14:cNvPr>
              <p14:cNvContentPartPr/>
              <p14:nvPr/>
            </p14:nvContentPartPr>
            <p14:xfrm>
              <a:off x="5988035" y="5184183"/>
              <a:ext cx="446760" cy="20088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5972555" y="5169063"/>
                <a:ext cx="47736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14:cNvPr>
              <p14:cNvContentPartPr/>
              <p14:nvPr/>
            </p14:nvContentPartPr>
            <p14:xfrm>
              <a:off x="6372155" y="5277783"/>
              <a:ext cx="144360" cy="64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6357035" y="5262663"/>
                <a:ext cx="1746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14:cNvPr>
              <p14:cNvContentPartPr/>
              <p14:nvPr/>
            </p14:nvContentPartPr>
            <p14:xfrm>
              <a:off x="6805235" y="5070423"/>
              <a:ext cx="1415160" cy="333360"/>
            </p14:xfrm>
          </p:contentPart>
        </mc:Choice>
        <mc:Fallback xmlns="">
          <p:pic>
            <p:nvPicPr>
              <p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6790111" y="5054960"/>
                <a:ext cx="1445768" cy="36356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96407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14:cNvPr>
              <p14:cNvContentPartPr/>
              <p14:nvPr/>
            </p14:nvContentPartPr>
            <p14:xfrm>
              <a:off x="1366715" y="468183"/>
              <a:ext cx="195120" cy="119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5755" y="437223"/>
                <a:ext cx="2563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14:cNvPr>
              <p14:cNvContentPartPr/>
              <p14:nvPr/>
            </p14:nvContentPartPr>
            <p14:xfrm>
              <a:off x="1662275" y="486903"/>
              <a:ext cx="37764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1315" y="455943"/>
                <a:ext cx="43884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14:cNvPr>
              <p14:cNvContentPartPr/>
              <p14:nvPr/>
            </p14:nvContentPartPr>
            <p14:xfrm>
              <a:off x="2951075" y="449103"/>
              <a:ext cx="6480" cy="64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20115" y="418143"/>
                <a:ext cx="67680" cy="6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14:cNvPr>
              <p14:cNvContentPartPr/>
              <p14:nvPr/>
            </p14:nvContentPartPr>
            <p14:xfrm>
              <a:off x="2963675" y="512103"/>
              <a:ext cx="94680" cy="3168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2715" y="481491"/>
                <a:ext cx="155880" cy="921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14:cNvPr>
              <p14:cNvContentPartPr/>
              <p14:nvPr/>
            </p14:nvContentPartPr>
            <p14:xfrm>
              <a:off x="2159075" y="286383"/>
              <a:ext cx="685440" cy="54648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28131" y="255423"/>
                <a:ext cx="746608" cy="60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14:cNvPr>
              <p14:cNvContentPartPr/>
              <p14:nvPr/>
            </p14:nvContentPartPr>
            <p14:xfrm>
              <a:off x="1084115" y="468183"/>
              <a:ext cx="170280" cy="1764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53155" y="437223"/>
                <a:ext cx="23148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14:cNvPr>
              <p14:cNvContentPartPr/>
              <p14:nvPr/>
            </p14:nvContentPartPr>
            <p14:xfrm>
              <a:off x="650315" y="361263"/>
              <a:ext cx="257760" cy="270720"/>
            </p14:xfrm>
          </p:contentPart>
        </mc:Choice>
        <mc:Fallback xmlns="">
          <p:pic>
            <p:nvPicPr>
              <p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9398" y="330303"/>
                <a:ext cx="318875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14:cNvPr>
              <p14:cNvContentPartPr/>
              <p14:nvPr/>
            </p14:nvContentPartPr>
            <p14:xfrm>
              <a:off x="266555" y="1266663"/>
              <a:ext cx="6306480" cy="1399320"/>
            </p14:xfrm>
          </p:contentPart>
        </mc:Choice>
        <mc:Fallback xmlns="">
          <p:pic>
            <p:nvPicPr>
              <p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1074" y="1251187"/>
                <a:ext cx="6337082" cy="1429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14:cNvPr>
              <p14:cNvContentPartPr/>
              <p14:nvPr/>
            </p14:nvContentPartPr>
            <p14:xfrm>
              <a:off x="656435" y="3007983"/>
              <a:ext cx="132480" cy="88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0913" y="2992503"/>
                <a:ext cx="163163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14:cNvPr>
              <p14:cNvContentPartPr/>
              <p14:nvPr/>
            </p14:nvContentPartPr>
            <p14:xfrm>
              <a:off x="826355" y="3033183"/>
              <a:ext cx="94680" cy="56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0875" y="3017703"/>
                <a:ext cx="125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14:cNvPr>
              <p14:cNvContentPartPr/>
              <p14:nvPr/>
            </p14:nvContentPartPr>
            <p14:xfrm>
              <a:off x="1008515" y="3027063"/>
              <a:ext cx="295920" cy="63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3016" y="3011583"/>
                <a:ext cx="326557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14:cNvPr>
              <p14:cNvContentPartPr/>
              <p14:nvPr/>
            </p14:nvContentPartPr>
            <p14:xfrm>
              <a:off x="1373195" y="3014463"/>
              <a:ext cx="56880" cy="195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57812" y="2999012"/>
                <a:ext cx="87288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14:cNvPr>
              <p14:cNvContentPartPr/>
              <p14:nvPr/>
            </p14:nvContentPartPr>
            <p14:xfrm>
              <a:off x="1423595" y="3033183"/>
              <a:ext cx="132480" cy="69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08115" y="3017703"/>
                <a:ext cx="163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14:cNvPr>
              <p14:cNvContentPartPr/>
              <p14:nvPr/>
            </p14:nvContentPartPr>
            <p14:xfrm>
              <a:off x="1643555" y="3039663"/>
              <a:ext cx="220320" cy="82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628100" y="3024183"/>
                <a:ext cx="25087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14:cNvPr>
              <p14:cNvContentPartPr/>
              <p14:nvPr/>
            </p14:nvContentPartPr>
            <p14:xfrm>
              <a:off x="1901315" y="2901063"/>
              <a:ext cx="63360" cy="1890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85835" y="2885583"/>
                <a:ext cx="939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14:cNvPr>
              <p14:cNvContentPartPr/>
              <p14:nvPr/>
            </p14:nvContentPartPr>
            <p14:xfrm>
              <a:off x="2020835" y="3052263"/>
              <a:ext cx="119880" cy="694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05355" y="3036783"/>
                <a:ext cx="150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14:cNvPr>
              <p14:cNvContentPartPr/>
              <p14:nvPr/>
            </p14:nvContentPartPr>
            <p14:xfrm>
              <a:off x="1970435" y="2989263"/>
              <a:ext cx="119880" cy="64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54908" y="2974598"/>
                <a:ext cx="150572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14:cNvPr>
              <p14:cNvContentPartPr/>
              <p14:nvPr/>
            </p14:nvContentPartPr>
            <p14:xfrm>
              <a:off x="2536355" y="2982783"/>
              <a:ext cx="38160" cy="107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0875" y="2967303"/>
                <a:ext cx="687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14:cNvPr>
              <p14:cNvContentPartPr/>
              <p14:nvPr/>
            </p14:nvContentPartPr>
            <p14:xfrm>
              <a:off x="2649395" y="2982783"/>
              <a:ext cx="163800" cy="1134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33915" y="2967303"/>
                <a:ext cx="194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14:cNvPr>
              <p14:cNvContentPartPr/>
              <p14:nvPr/>
            </p14:nvContentPartPr>
            <p14:xfrm>
              <a:off x="2875835" y="3039663"/>
              <a:ext cx="138600" cy="63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60395" y="3024183"/>
                <a:ext cx="169121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14:cNvPr>
              <p14:cNvContentPartPr/>
              <p14:nvPr/>
            </p14:nvContentPartPr>
            <p14:xfrm>
              <a:off x="2787635" y="2976663"/>
              <a:ext cx="119880" cy="6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72155" y="296199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14:cNvPr>
              <p14:cNvContentPartPr/>
              <p14:nvPr/>
            </p14:nvContentPartPr>
            <p14:xfrm>
              <a:off x="3460475" y="2888463"/>
              <a:ext cx="82080" cy="27072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44995" y="2872983"/>
                <a:ext cx="11268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14:cNvPr>
              <p14:cNvContentPartPr/>
              <p14:nvPr/>
            </p14:nvContentPartPr>
            <p14:xfrm>
              <a:off x="3340955" y="3058383"/>
              <a:ext cx="201600" cy="6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25475" y="3042903"/>
                <a:ext cx="232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14:cNvPr>
              <p14:cNvContentPartPr/>
              <p14:nvPr/>
            </p14:nvContentPartPr>
            <p14:xfrm>
              <a:off x="3630395" y="3014463"/>
              <a:ext cx="100800" cy="8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14970" y="2999046"/>
                <a:ext cx="131291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14:cNvPr>
              <p14:cNvContentPartPr/>
              <p14:nvPr/>
            </p14:nvContentPartPr>
            <p14:xfrm>
              <a:off x="3799955" y="2895663"/>
              <a:ext cx="56880" cy="213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4475" y="2880183"/>
                <a:ext cx="8748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14:cNvPr>
              <p14:cNvContentPartPr/>
              <p14:nvPr/>
            </p14:nvContentPartPr>
            <p14:xfrm>
              <a:off x="3944675" y="2894943"/>
              <a:ext cx="31680" cy="2077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29369" y="2879490"/>
                <a:ext cx="61936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14:cNvPr>
              <p14:cNvContentPartPr/>
              <p14:nvPr/>
            </p14:nvContentPartPr>
            <p14:xfrm>
              <a:off x="4070315" y="3007983"/>
              <a:ext cx="107280" cy="88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054835" y="299250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14:cNvPr>
              <p14:cNvContentPartPr/>
              <p14:nvPr/>
            </p14:nvContentPartPr>
            <p14:xfrm>
              <a:off x="4277675" y="3015183"/>
              <a:ext cx="252000" cy="93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62195" y="2999703"/>
                <a:ext cx="2826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14:cNvPr>
              <p14:cNvContentPartPr/>
              <p14:nvPr/>
            </p14:nvContentPartPr>
            <p14:xfrm>
              <a:off x="4642355" y="3045783"/>
              <a:ext cx="31680" cy="82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626875" y="3030303"/>
                <a:ext cx="62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14:cNvPr>
              <p14:cNvContentPartPr/>
              <p14:nvPr/>
            </p14:nvContentPartPr>
            <p14:xfrm>
              <a:off x="4667555" y="2989983"/>
              <a:ext cx="12960" cy="18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2075" y="2974801"/>
                <a:ext cx="43560" cy="483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14:cNvPr>
              <p14:cNvContentPartPr/>
              <p14:nvPr/>
            </p14:nvContentPartPr>
            <p14:xfrm>
              <a:off x="4768355" y="3020583"/>
              <a:ext cx="182520" cy="107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52905" y="3005103"/>
                <a:ext cx="2130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14:cNvPr>
              <p14:cNvContentPartPr/>
              <p14:nvPr/>
            </p14:nvContentPartPr>
            <p14:xfrm>
              <a:off x="5063555" y="3014463"/>
              <a:ext cx="276840" cy="3524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48075" y="2998983"/>
                <a:ext cx="3074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14:cNvPr>
              <p14:cNvContentPartPr/>
              <p14:nvPr/>
            </p14:nvContentPartPr>
            <p14:xfrm>
              <a:off x="1008515" y="3529983"/>
              <a:ext cx="339840" cy="157680"/>
            </p14:xfrm>
          </p:contentPart>
        </mc:Choice>
        <mc:Fallback xmlns="">
          <p:pic>
            <p:nvPicPr>
              <p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993035" y="3514503"/>
                <a:ext cx="37044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14:cNvPr>
              <p14:cNvContentPartPr/>
              <p14:nvPr/>
            </p14:nvContentPartPr>
            <p14:xfrm>
              <a:off x="2008235" y="3448263"/>
              <a:ext cx="132480" cy="23940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992755" y="3432783"/>
                <a:ext cx="16308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14:cNvPr>
              <p14:cNvContentPartPr/>
              <p14:nvPr/>
            </p14:nvContentPartPr>
            <p14:xfrm>
              <a:off x="1687475" y="3473463"/>
              <a:ext cx="195120" cy="182520"/>
            </p14:xfrm>
          </p:contentPart>
        </mc:Choice>
        <mc:Fallback xmlns="">
          <p:pic>
            <p:nvPicPr>
              <p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671995" y="3458013"/>
                <a:ext cx="225720" cy="2130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14:cNvPr>
              <p14:cNvContentPartPr/>
              <p14:nvPr/>
            </p14:nvContentPartPr>
            <p14:xfrm>
              <a:off x="2485955" y="3410463"/>
              <a:ext cx="119880" cy="25812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470428" y="3395005"/>
                <a:ext cx="150572" cy="2886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14:cNvPr>
              <p14:cNvContentPartPr/>
              <p14:nvPr/>
            </p14:nvContentPartPr>
            <p14:xfrm>
              <a:off x="2240795" y="3504783"/>
              <a:ext cx="151200" cy="138600"/>
            </p14:xfrm>
          </p:contentPart>
        </mc:Choice>
        <mc:Fallback xmlns="">
          <p:pic>
            <p:nvPicPr>
              <p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225315" y="3489343"/>
                <a:ext cx="181800" cy="1691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1F52F99-4D07-6A4B-90B6-3205E555E3E3}"/>
                  </a:ext>
                </a:extLst>
              </p14:cNvPr>
              <p14:cNvContentPartPr/>
              <p14:nvPr/>
            </p14:nvContentPartPr>
            <p14:xfrm>
              <a:off x="4189835" y="530823"/>
              <a:ext cx="119880" cy="1198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1F52F99-4D07-6A4B-90B6-3205E555E3E3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174355" y="515343"/>
                <a:ext cx="150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14B6F8E-C808-FB47-91B6-6CAAEB773595}"/>
                  </a:ext>
                </a:extLst>
              </p14:cNvPr>
              <p14:cNvContentPartPr/>
              <p14:nvPr/>
            </p14:nvContentPartPr>
            <p14:xfrm>
              <a:off x="4384595" y="518223"/>
              <a:ext cx="327240" cy="1072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14B6F8E-C808-FB47-91B6-6CAAEB773595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4369115" y="502743"/>
                <a:ext cx="35784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1F2E9A46-46BF-704E-85C5-C404340F8D9F}"/>
                  </a:ext>
                </a:extLst>
              </p14:cNvPr>
              <p14:cNvContentPartPr/>
              <p14:nvPr/>
            </p14:nvContentPartPr>
            <p14:xfrm>
              <a:off x="4812275" y="505983"/>
              <a:ext cx="126000" cy="1198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1F2E9A46-46BF-704E-85C5-C404340F8D9F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4796839" y="490503"/>
                <a:ext cx="156513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1D3CA92-EAE9-E046-AE3D-EFA3F154E28E}"/>
                  </a:ext>
                </a:extLst>
              </p14:cNvPr>
              <p14:cNvContentPartPr/>
              <p14:nvPr/>
            </p14:nvContentPartPr>
            <p14:xfrm>
              <a:off x="5029355" y="499503"/>
              <a:ext cx="91080" cy="1386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1D3CA92-EAE9-E046-AE3D-EFA3F154E28E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013875" y="484023"/>
                <a:ext cx="1216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3" name="Ink 25">
                <a:extLst>
                  <a:ext uri="{FF2B5EF4-FFF2-40B4-BE49-F238E27FC236}">
                    <a16:creationId xmlns:a16="http://schemas.microsoft.com/office/drawing/2014/main" id="{3828710C-78CF-0644-91D9-40275286EBD4}"/>
                  </a:ext>
                </a:extLst>
              </p14:cNvPr>
              <p14:cNvContentPartPr/>
              <p14:nvPr/>
            </p14:nvContentPartPr>
            <p14:xfrm>
              <a:off x="5327795" y="392583"/>
              <a:ext cx="572400" cy="358560"/>
            </p14:xfrm>
          </p:contentPart>
        </mc:Choice>
        <mc:Fallback xmlns="">
          <p:pic>
            <p:nvPicPr>
              <p:cNvPr id="23" name="Ink 25">
                <a:extLst>
                  <a:ext uri="{FF2B5EF4-FFF2-40B4-BE49-F238E27FC236}">
                    <a16:creationId xmlns:a16="http://schemas.microsoft.com/office/drawing/2014/main" id="{3828710C-78CF-0644-91D9-40275286EBD4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5312325" y="377103"/>
                <a:ext cx="602981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4" name="Ink 26">
                <a:extLst>
                  <a:ext uri="{FF2B5EF4-FFF2-40B4-BE49-F238E27FC236}">
                    <a16:creationId xmlns:a16="http://schemas.microsoft.com/office/drawing/2014/main" id="{82FD0C1B-6F2D-FA43-BF99-9C08C7740456}"/>
                  </a:ext>
                </a:extLst>
              </p14:cNvPr>
              <p14:cNvContentPartPr/>
              <p14:nvPr/>
            </p14:nvContentPartPr>
            <p14:xfrm>
              <a:off x="5214755" y="465303"/>
              <a:ext cx="31680" cy="135000"/>
            </p14:xfrm>
          </p:contentPart>
        </mc:Choice>
        <mc:Fallback xmlns="">
          <p:pic>
            <p:nvPicPr>
              <p:cNvPr id="24" name="Ink 26">
                <a:extLst>
                  <a:ext uri="{FF2B5EF4-FFF2-40B4-BE49-F238E27FC236}">
                    <a16:creationId xmlns:a16="http://schemas.microsoft.com/office/drawing/2014/main" id="{82FD0C1B-6F2D-FA43-BF99-9C08C7740456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5199275" y="449864"/>
                <a:ext cx="62280" cy="1655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5" name="Ink 27">
                <a:extLst>
                  <a:ext uri="{FF2B5EF4-FFF2-40B4-BE49-F238E27FC236}">
                    <a16:creationId xmlns:a16="http://schemas.microsoft.com/office/drawing/2014/main" id="{0D366B0F-83B6-C943-BDC6-D086AD69B4DC}"/>
                  </a:ext>
                </a:extLst>
              </p14:cNvPr>
              <p14:cNvContentPartPr/>
              <p14:nvPr/>
            </p14:nvContentPartPr>
            <p14:xfrm>
              <a:off x="3516995" y="392583"/>
              <a:ext cx="566280" cy="283320"/>
            </p14:xfrm>
          </p:contentPart>
        </mc:Choice>
        <mc:Fallback xmlns="">
          <p:pic>
            <p:nvPicPr>
              <p:cNvPr id="25" name="Ink 27">
                <a:extLst>
                  <a:ext uri="{FF2B5EF4-FFF2-40B4-BE49-F238E27FC236}">
                    <a16:creationId xmlns:a16="http://schemas.microsoft.com/office/drawing/2014/main" id="{0D366B0F-83B6-C943-BDC6-D086AD69B4DC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3501515" y="377103"/>
                <a:ext cx="59688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A756EBE-1958-3346-A2DE-FC9628232466}"/>
                  </a:ext>
                </a:extLst>
              </p14:cNvPr>
              <p14:cNvContentPartPr/>
              <p14:nvPr/>
            </p14:nvContentPartPr>
            <p14:xfrm>
              <a:off x="2938835" y="3624303"/>
              <a:ext cx="126000" cy="19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A756EBE-1958-3346-A2DE-FC9628232466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923355" y="3609110"/>
                <a:ext cx="15660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35AC0B2-15C5-7B42-B718-89A37E9BEC9E}"/>
                  </a:ext>
                </a:extLst>
              </p14:cNvPr>
              <p14:cNvContentPartPr/>
              <p14:nvPr/>
            </p14:nvContentPartPr>
            <p14:xfrm>
              <a:off x="3473075" y="3429183"/>
              <a:ext cx="295920" cy="2707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35AC0B2-15C5-7B42-B718-89A37E9BEC9E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457576" y="3413703"/>
                <a:ext cx="326557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7" name="Ink 30">
                <a:extLst>
                  <a:ext uri="{FF2B5EF4-FFF2-40B4-BE49-F238E27FC236}">
                    <a16:creationId xmlns:a16="http://schemas.microsoft.com/office/drawing/2014/main" id="{EA15CB4A-1CA5-CB4E-B680-92980A1915A3}"/>
                  </a:ext>
                </a:extLst>
              </p14:cNvPr>
              <p14:cNvContentPartPr/>
              <p14:nvPr/>
            </p14:nvContentPartPr>
            <p14:xfrm>
              <a:off x="4761875" y="3448263"/>
              <a:ext cx="584640" cy="189000"/>
            </p14:xfrm>
          </p:contentPart>
        </mc:Choice>
        <mc:Fallback xmlns="">
          <p:pic>
            <p:nvPicPr>
              <p:cNvPr id="27" name="Ink 30">
                <a:extLst>
                  <a:ext uri="{FF2B5EF4-FFF2-40B4-BE49-F238E27FC236}">
                    <a16:creationId xmlns:a16="http://schemas.microsoft.com/office/drawing/2014/main" id="{EA15CB4A-1CA5-CB4E-B680-92980A1915A3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746385" y="3432783"/>
                <a:ext cx="615259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8" name="Ink 31">
                <a:extLst>
                  <a:ext uri="{FF2B5EF4-FFF2-40B4-BE49-F238E27FC236}">
                    <a16:creationId xmlns:a16="http://schemas.microsoft.com/office/drawing/2014/main" id="{E54C2173-6792-0B4D-94A5-28B021AE57ED}"/>
                  </a:ext>
                </a:extLst>
              </p14:cNvPr>
              <p14:cNvContentPartPr/>
              <p14:nvPr/>
            </p14:nvContentPartPr>
            <p14:xfrm>
              <a:off x="4447595" y="3523503"/>
              <a:ext cx="182520" cy="232920"/>
            </p14:xfrm>
          </p:contentPart>
        </mc:Choice>
        <mc:Fallback xmlns="">
          <p:pic>
            <p:nvPicPr>
              <p:cNvPr id="28" name="Ink 31">
                <a:extLst>
                  <a:ext uri="{FF2B5EF4-FFF2-40B4-BE49-F238E27FC236}">
                    <a16:creationId xmlns:a16="http://schemas.microsoft.com/office/drawing/2014/main" id="{E54C2173-6792-0B4D-94A5-28B021AE57ED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4432145" y="3508023"/>
                <a:ext cx="21306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9" name="Ink 32">
                <a:extLst>
                  <a:ext uri="{FF2B5EF4-FFF2-40B4-BE49-F238E27FC236}">
                    <a16:creationId xmlns:a16="http://schemas.microsoft.com/office/drawing/2014/main" id="{3D454C45-B493-9E41-884A-C904CAE5E61D}"/>
                  </a:ext>
                </a:extLst>
              </p14:cNvPr>
              <p14:cNvContentPartPr/>
              <p14:nvPr/>
            </p14:nvContentPartPr>
            <p14:xfrm>
              <a:off x="3941795" y="3529983"/>
              <a:ext cx="342720" cy="106920"/>
            </p14:xfrm>
          </p:contentPart>
        </mc:Choice>
        <mc:Fallback xmlns="">
          <p:pic>
            <p:nvPicPr>
              <p:cNvPr id="29" name="Ink 32">
                <a:extLst>
                  <a:ext uri="{FF2B5EF4-FFF2-40B4-BE49-F238E27FC236}">
                    <a16:creationId xmlns:a16="http://schemas.microsoft.com/office/drawing/2014/main" id="{3D454C45-B493-9E41-884A-C904CAE5E61D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926299" y="3514555"/>
                <a:ext cx="373352" cy="137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30" name="Ink 33">
                <a:extLst>
                  <a:ext uri="{FF2B5EF4-FFF2-40B4-BE49-F238E27FC236}">
                    <a16:creationId xmlns:a16="http://schemas.microsoft.com/office/drawing/2014/main" id="{3BF9F72D-E294-DE42-9B0B-99029DCCD80D}"/>
                  </a:ext>
                </a:extLst>
              </p14:cNvPr>
              <p14:cNvContentPartPr/>
              <p14:nvPr/>
            </p14:nvContentPartPr>
            <p14:xfrm>
              <a:off x="2901035" y="3542583"/>
              <a:ext cx="182520" cy="19080"/>
            </p14:xfrm>
          </p:contentPart>
        </mc:Choice>
        <mc:Fallback xmlns="">
          <p:pic>
            <p:nvPicPr>
              <p:cNvPr id="30" name="Ink 33">
                <a:extLst>
                  <a:ext uri="{FF2B5EF4-FFF2-40B4-BE49-F238E27FC236}">
                    <a16:creationId xmlns:a16="http://schemas.microsoft.com/office/drawing/2014/main" id="{3BF9F72D-E294-DE42-9B0B-99029DCCD80D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2885585" y="3527390"/>
                <a:ext cx="21306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945005AD-18A3-4445-93A6-36CE4E9D0096}"/>
                  </a:ext>
                </a:extLst>
              </p14:cNvPr>
              <p14:cNvContentPartPr/>
              <p14:nvPr/>
            </p14:nvContentPartPr>
            <p14:xfrm>
              <a:off x="1467515" y="4083303"/>
              <a:ext cx="157680" cy="64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945005AD-18A3-4445-93A6-36CE4E9D0096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452035" y="4068638"/>
                <a:ext cx="1882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8BC06CBC-A7D2-8043-9E80-A165AFF0A1DF}"/>
                  </a:ext>
                </a:extLst>
              </p14:cNvPr>
              <p14:cNvContentPartPr/>
              <p14:nvPr/>
            </p14:nvContentPartPr>
            <p14:xfrm>
              <a:off x="1505315" y="4165023"/>
              <a:ext cx="100800" cy="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8BC06CBC-A7D2-8043-9E80-A165AFF0A1DF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1489890" y="4149543"/>
                <a:ext cx="131291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99B0CAE1-CE3A-0E40-AEC1-ECC860F90ADB}"/>
                  </a:ext>
                </a:extLst>
              </p14:cNvPr>
              <p14:cNvContentPartPr/>
              <p14:nvPr/>
            </p14:nvContentPartPr>
            <p14:xfrm>
              <a:off x="2668475" y="3995103"/>
              <a:ext cx="107280" cy="8820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99B0CAE1-CE3A-0E40-AEC1-ECC860F90ADB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2652995" y="397962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A914D7E7-68DE-C34F-B0FE-7AE530328B6E}"/>
                  </a:ext>
                </a:extLst>
              </p14:cNvPr>
              <p14:cNvContentPartPr/>
              <p14:nvPr/>
            </p14:nvContentPartPr>
            <p14:xfrm>
              <a:off x="3709235" y="3963783"/>
              <a:ext cx="154080" cy="16380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A914D7E7-68DE-C34F-B0FE-7AE530328B6E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693755" y="3948303"/>
                <a:ext cx="1846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55" name="Ink 60">
                <a:extLst>
                  <a:ext uri="{FF2B5EF4-FFF2-40B4-BE49-F238E27FC236}">
                    <a16:creationId xmlns:a16="http://schemas.microsoft.com/office/drawing/2014/main" id="{9F928072-E610-9246-B2AD-EEFCA3FD0CDE}"/>
                  </a:ext>
                </a:extLst>
              </p14:cNvPr>
              <p14:cNvContentPartPr/>
              <p14:nvPr/>
            </p14:nvContentPartPr>
            <p14:xfrm>
              <a:off x="4441475" y="3894663"/>
              <a:ext cx="408960" cy="276840"/>
            </p14:xfrm>
          </p:contentPart>
        </mc:Choice>
        <mc:Fallback xmlns="">
          <p:pic>
            <p:nvPicPr>
              <p:cNvPr id="55" name="Ink 60">
                <a:extLst>
                  <a:ext uri="{FF2B5EF4-FFF2-40B4-BE49-F238E27FC236}">
                    <a16:creationId xmlns:a16="http://schemas.microsoft.com/office/drawing/2014/main" id="{9F928072-E610-9246-B2AD-EEFCA3FD0CDE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425995" y="3879203"/>
                <a:ext cx="439560" cy="30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6" name="Ink 61">
                <a:extLst>
                  <a:ext uri="{FF2B5EF4-FFF2-40B4-BE49-F238E27FC236}">
                    <a16:creationId xmlns:a16="http://schemas.microsoft.com/office/drawing/2014/main" id="{023735F6-8FF5-5546-9CC9-D20562F2F79A}"/>
                  </a:ext>
                </a:extLst>
              </p14:cNvPr>
              <p14:cNvContentPartPr/>
              <p14:nvPr/>
            </p14:nvContentPartPr>
            <p14:xfrm>
              <a:off x="4007315" y="3907263"/>
              <a:ext cx="321120" cy="214200"/>
            </p14:xfrm>
          </p:contentPart>
        </mc:Choice>
        <mc:Fallback xmlns="">
          <p:pic>
            <p:nvPicPr>
              <p:cNvPr id="56" name="Ink 61">
                <a:extLst>
                  <a:ext uri="{FF2B5EF4-FFF2-40B4-BE49-F238E27FC236}">
                    <a16:creationId xmlns:a16="http://schemas.microsoft.com/office/drawing/2014/main" id="{023735F6-8FF5-5546-9CC9-D20562F2F79A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3991835" y="3891783"/>
                <a:ext cx="35172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57" name="Ink 62">
                <a:extLst>
                  <a:ext uri="{FF2B5EF4-FFF2-40B4-BE49-F238E27FC236}">
                    <a16:creationId xmlns:a16="http://schemas.microsoft.com/office/drawing/2014/main" id="{D69CBBD2-5C77-A940-8CD2-C0B85584626A}"/>
                  </a:ext>
                </a:extLst>
              </p14:cNvPr>
              <p14:cNvContentPartPr/>
              <p14:nvPr/>
            </p14:nvContentPartPr>
            <p14:xfrm>
              <a:off x="3353555" y="4026423"/>
              <a:ext cx="170280" cy="157680"/>
            </p14:xfrm>
          </p:contentPart>
        </mc:Choice>
        <mc:Fallback xmlns="">
          <p:pic>
            <p:nvPicPr>
              <p:cNvPr id="57" name="Ink 62">
                <a:extLst>
                  <a:ext uri="{FF2B5EF4-FFF2-40B4-BE49-F238E27FC236}">
                    <a16:creationId xmlns:a16="http://schemas.microsoft.com/office/drawing/2014/main" id="{D69CBBD2-5C77-A940-8CD2-C0B85584626A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338042" y="4010943"/>
                <a:ext cx="200945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58" name="Ink 63">
                <a:extLst>
                  <a:ext uri="{FF2B5EF4-FFF2-40B4-BE49-F238E27FC236}">
                    <a16:creationId xmlns:a16="http://schemas.microsoft.com/office/drawing/2014/main" id="{8056DAF2-1F30-9249-8761-F5F30C01E788}"/>
                  </a:ext>
                </a:extLst>
              </p14:cNvPr>
              <p14:cNvContentPartPr/>
              <p14:nvPr/>
            </p14:nvContentPartPr>
            <p14:xfrm>
              <a:off x="2850635" y="3938583"/>
              <a:ext cx="352440" cy="283320"/>
            </p14:xfrm>
          </p:contentPart>
        </mc:Choice>
        <mc:Fallback xmlns="">
          <p:pic>
            <p:nvPicPr>
              <p:cNvPr id="58" name="Ink 63">
                <a:extLst>
                  <a:ext uri="{FF2B5EF4-FFF2-40B4-BE49-F238E27FC236}">
                    <a16:creationId xmlns:a16="http://schemas.microsoft.com/office/drawing/2014/main" id="{8056DAF2-1F30-9249-8761-F5F30C01E788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2835155" y="3923103"/>
                <a:ext cx="38304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59" name="Ink 64">
                <a:extLst>
                  <a:ext uri="{FF2B5EF4-FFF2-40B4-BE49-F238E27FC236}">
                    <a16:creationId xmlns:a16="http://schemas.microsoft.com/office/drawing/2014/main" id="{C0A98461-4EA7-7E41-8ACA-2AC0C93DFFBB}"/>
                  </a:ext>
                </a:extLst>
              </p14:cNvPr>
              <p14:cNvContentPartPr/>
              <p14:nvPr/>
            </p14:nvContentPartPr>
            <p14:xfrm>
              <a:off x="2202995" y="3894663"/>
              <a:ext cx="358560" cy="220320"/>
            </p14:xfrm>
          </p:contentPart>
        </mc:Choice>
        <mc:Fallback xmlns="">
          <p:pic>
            <p:nvPicPr>
              <p:cNvPr id="59" name="Ink 64">
                <a:extLst>
                  <a:ext uri="{FF2B5EF4-FFF2-40B4-BE49-F238E27FC236}">
                    <a16:creationId xmlns:a16="http://schemas.microsoft.com/office/drawing/2014/main" id="{C0A98461-4EA7-7E41-8ACA-2AC0C93DFFBB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187515" y="3879183"/>
                <a:ext cx="38916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0" name="Ink 65">
                <a:extLst>
                  <a:ext uri="{FF2B5EF4-FFF2-40B4-BE49-F238E27FC236}">
                    <a16:creationId xmlns:a16="http://schemas.microsoft.com/office/drawing/2014/main" id="{E8BED9FC-936A-FC4E-9254-692525E0AB7F}"/>
                  </a:ext>
                </a:extLst>
              </p14:cNvPr>
              <p14:cNvContentPartPr/>
              <p14:nvPr/>
            </p14:nvContentPartPr>
            <p14:xfrm>
              <a:off x="1901315" y="3932463"/>
              <a:ext cx="138600" cy="169920"/>
            </p14:xfrm>
          </p:contentPart>
        </mc:Choice>
        <mc:Fallback xmlns="">
          <p:pic>
            <p:nvPicPr>
              <p:cNvPr id="60" name="Ink 65">
                <a:extLst>
                  <a:ext uri="{FF2B5EF4-FFF2-40B4-BE49-F238E27FC236}">
                    <a16:creationId xmlns:a16="http://schemas.microsoft.com/office/drawing/2014/main" id="{E8BED9FC-936A-FC4E-9254-692525E0AB7F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1885875" y="3917016"/>
                <a:ext cx="169121" cy="200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A0508BA2-57C3-0740-9D1A-1FDFDD497020}"/>
                  </a:ext>
                </a:extLst>
              </p14:cNvPr>
              <p14:cNvContentPartPr/>
              <p14:nvPr/>
            </p14:nvContentPartPr>
            <p14:xfrm>
              <a:off x="5591675" y="3838143"/>
              <a:ext cx="88200" cy="18900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A0508BA2-57C3-0740-9D1A-1FDFDD497020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576195" y="3822663"/>
                <a:ext cx="1188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A2BA2E6D-7BAF-AD45-B5F3-41097D93E717}"/>
                  </a:ext>
                </a:extLst>
              </p14:cNvPr>
              <p14:cNvContentPartPr/>
              <p14:nvPr/>
            </p14:nvContentPartPr>
            <p14:xfrm>
              <a:off x="6516155" y="3768663"/>
              <a:ext cx="163800" cy="25812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A2BA2E6D-7BAF-AD45-B5F3-41097D93E717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500675" y="3753183"/>
                <a:ext cx="19440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5C031086-48FB-4F4D-991D-1EF5E0D30816}"/>
                  </a:ext>
                </a:extLst>
              </p14:cNvPr>
              <p14:cNvContentPartPr/>
              <p14:nvPr/>
            </p14:nvContentPartPr>
            <p14:xfrm>
              <a:off x="3479195" y="4454103"/>
              <a:ext cx="138600" cy="13248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5C031086-48FB-4F4D-991D-1EF5E0D30816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3463715" y="4438581"/>
                <a:ext cx="169200" cy="163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56625C68-1B8F-3448-9E6B-544723E35766}"/>
                  </a:ext>
                </a:extLst>
              </p14:cNvPr>
              <p14:cNvContentPartPr/>
              <p14:nvPr/>
            </p14:nvContentPartPr>
            <p14:xfrm>
              <a:off x="4221155" y="4498023"/>
              <a:ext cx="360" cy="1296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56625C68-1B8F-3448-9E6B-544723E35766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205675" y="4482543"/>
                <a:ext cx="309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3BA3759F-513C-2344-950D-F96D6A9B96E3}"/>
                  </a:ext>
                </a:extLst>
              </p14:cNvPr>
              <p14:cNvContentPartPr/>
              <p14:nvPr/>
            </p14:nvContentPartPr>
            <p14:xfrm>
              <a:off x="5434715" y="4353663"/>
              <a:ext cx="38160" cy="1450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3BA3759F-513C-2344-950D-F96D6A9B96E3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5419235" y="4338183"/>
                <a:ext cx="68760" cy="17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E05A03CF-899D-6340-955F-5BBABB202FA2}"/>
                  </a:ext>
                </a:extLst>
              </p14:cNvPr>
              <p14:cNvContentPartPr/>
              <p14:nvPr/>
            </p14:nvContentPartPr>
            <p14:xfrm>
              <a:off x="5547755" y="4353663"/>
              <a:ext cx="113400" cy="15768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E05A03CF-899D-6340-955F-5BBABB202FA2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5532275" y="4338183"/>
                <a:ext cx="1440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A8B9C6C5-A8F8-A74A-BA8B-871C6F9DBF14}"/>
                  </a:ext>
                </a:extLst>
              </p14:cNvPr>
              <p14:cNvContentPartPr/>
              <p14:nvPr/>
            </p14:nvContentPartPr>
            <p14:xfrm>
              <a:off x="6289715" y="4410183"/>
              <a:ext cx="12960" cy="648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A8B9C6C5-A8F8-A74A-BA8B-871C6F9DBF14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6273793" y="4395518"/>
                <a:ext cx="44434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15197621-0E1B-BC4E-B2F8-A5FB6C82E627}"/>
                  </a:ext>
                </a:extLst>
              </p14:cNvPr>
              <p14:cNvContentPartPr/>
              <p14:nvPr/>
            </p14:nvContentPartPr>
            <p14:xfrm>
              <a:off x="6421835" y="4359783"/>
              <a:ext cx="19080" cy="11988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15197621-0E1B-BC4E-B2F8-A5FB6C82E627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6406642" y="4344256"/>
                <a:ext cx="49113" cy="1505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100" name="Ink 136">
                <a:extLst>
                  <a:ext uri="{FF2B5EF4-FFF2-40B4-BE49-F238E27FC236}">
                    <a16:creationId xmlns:a16="http://schemas.microsoft.com/office/drawing/2014/main" id="{0C33D90B-B6DE-884D-9DB9-FB35AE029322}"/>
                  </a:ext>
                </a:extLst>
              </p14:cNvPr>
              <p14:cNvContentPartPr/>
              <p14:nvPr/>
            </p14:nvContentPartPr>
            <p14:xfrm>
              <a:off x="6534875" y="4309383"/>
              <a:ext cx="277200" cy="276840"/>
            </p14:xfrm>
          </p:contentPart>
        </mc:Choice>
        <mc:Fallback xmlns="">
          <p:pic>
            <p:nvPicPr>
              <p:cNvPr id="100" name="Ink 136">
                <a:extLst>
                  <a:ext uri="{FF2B5EF4-FFF2-40B4-BE49-F238E27FC236}">
                    <a16:creationId xmlns:a16="http://schemas.microsoft.com/office/drawing/2014/main" id="{0C33D90B-B6DE-884D-9DB9-FB35AE029322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6519375" y="4293903"/>
                <a:ext cx="30784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101" name="Ink 137">
                <a:extLst>
                  <a:ext uri="{FF2B5EF4-FFF2-40B4-BE49-F238E27FC236}">
                    <a16:creationId xmlns:a16="http://schemas.microsoft.com/office/drawing/2014/main" id="{55D47231-CF09-4147-9F11-49B78905E9D9}"/>
                  </a:ext>
                </a:extLst>
              </p14:cNvPr>
              <p14:cNvContentPartPr/>
              <p14:nvPr/>
            </p14:nvContentPartPr>
            <p14:xfrm>
              <a:off x="5899835" y="4296783"/>
              <a:ext cx="302400" cy="232920"/>
            </p14:xfrm>
          </p:contentPart>
        </mc:Choice>
        <mc:Fallback xmlns="">
          <p:pic>
            <p:nvPicPr>
              <p:cNvPr id="101" name="Ink 137">
                <a:extLst>
                  <a:ext uri="{FF2B5EF4-FFF2-40B4-BE49-F238E27FC236}">
                    <a16:creationId xmlns:a16="http://schemas.microsoft.com/office/drawing/2014/main" id="{55D47231-CF09-4147-9F11-49B78905E9D9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5884337" y="4281303"/>
                <a:ext cx="333036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02" name="Ink 139">
                <a:extLst>
                  <a:ext uri="{FF2B5EF4-FFF2-40B4-BE49-F238E27FC236}">
                    <a16:creationId xmlns:a16="http://schemas.microsoft.com/office/drawing/2014/main" id="{85B80A45-8CC1-E049-BCAF-4F4FB0A7500E}"/>
                  </a:ext>
                </a:extLst>
              </p14:cNvPr>
              <p14:cNvContentPartPr/>
              <p14:nvPr/>
            </p14:nvContentPartPr>
            <p14:xfrm>
              <a:off x="5063555" y="4403703"/>
              <a:ext cx="154800" cy="157680"/>
            </p14:xfrm>
          </p:contentPart>
        </mc:Choice>
        <mc:Fallback xmlns="">
          <p:pic>
            <p:nvPicPr>
              <p:cNvPr id="102" name="Ink 139">
                <a:extLst>
                  <a:ext uri="{FF2B5EF4-FFF2-40B4-BE49-F238E27FC236}">
                    <a16:creationId xmlns:a16="http://schemas.microsoft.com/office/drawing/2014/main" id="{85B80A45-8CC1-E049-BCAF-4F4FB0A7500E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5048075" y="4388188"/>
                <a:ext cx="185400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104" name="Ink 140">
                <a:extLst>
                  <a:ext uri="{FF2B5EF4-FFF2-40B4-BE49-F238E27FC236}">
                    <a16:creationId xmlns:a16="http://schemas.microsoft.com/office/drawing/2014/main" id="{55B28FD9-31D7-F74D-9CD6-9387275DFFFE}"/>
                  </a:ext>
                </a:extLst>
              </p14:cNvPr>
              <p14:cNvContentPartPr/>
              <p14:nvPr/>
            </p14:nvContentPartPr>
            <p14:xfrm>
              <a:off x="4579715" y="4328463"/>
              <a:ext cx="295920" cy="302040"/>
            </p14:xfrm>
          </p:contentPart>
        </mc:Choice>
        <mc:Fallback xmlns="">
          <p:pic>
            <p:nvPicPr>
              <p:cNvPr id="104" name="Ink 140">
                <a:extLst>
                  <a:ext uri="{FF2B5EF4-FFF2-40B4-BE49-F238E27FC236}">
                    <a16:creationId xmlns:a16="http://schemas.microsoft.com/office/drawing/2014/main" id="{55B28FD9-31D7-F74D-9CD6-9387275DFFFE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4564235" y="4313001"/>
                <a:ext cx="326520" cy="3326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29" name="Ink 141">
                <a:extLst>
                  <a:ext uri="{FF2B5EF4-FFF2-40B4-BE49-F238E27FC236}">
                    <a16:creationId xmlns:a16="http://schemas.microsoft.com/office/drawing/2014/main" id="{A7050EBC-2ED7-A14F-84E0-573475B62D31}"/>
                  </a:ext>
                </a:extLst>
              </p14:cNvPr>
              <p14:cNvContentPartPr/>
              <p14:nvPr/>
            </p14:nvContentPartPr>
            <p14:xfrm>
              <a:off x="4321955" y="4444383"/>
              <a:ext cx="170280" cy="123480"/>
            </p14:xfrm>
          </p:contentPart>
        </mc:Choice>
        <mc:Fallback xmlns="">
          <p:pic>
            <p:nvPicPr>
              <p:cNvPr id="129" name="Ink 141">
                <a:extLst>
                  <a:ext uri="{FF2B5EF4-FFF2-40B4-BE49-F238E27FC236}">
                    <a16:creationId xmlns:a16="http://schemas.microsoft.com/office/drawing/2014/main" id="{A7050EBC-2ED7-A14F-84E0-573475B62D31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4306475" y="4428903"/>
                <a:ext cx="20088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30" name="Ink 142">
                <a:extLst>
                  <a:ext uri="{FF2B5EF4-FFF2-40B4-BE49-F238E27FC236}">
                    <a16:creationId xmlns:a16="http://schemas.microsoft.com/office/drawing/2014/main" id="{C6B70ABF-370F-7B48-90FD-00B752F5D040}"/>
                  </a:ext>
                </a:extLst>
              </p14:cNvPr>
              <p14:cNvContentPartPr/>
              <p14:nvPr/>
            </p14:nvContentPartPr>
            <p14:xfrm>
              <a:off x="3819035" y="4410183"/>
              <a:ext cx="320760" cy="201600"/>
            </p14:xfrm>
          </p:contentPart>
        </mc:Choice>
        <mc:Fallback xmlns="">
          <p:pic>
            <p:nvPicPr>
              <p:cNvPr id="130" name="Ink 142">
                <a:extLst>
                  <a:ext uri="{FF2B5EF4-FFF2-40B4-BE49-F238E27FC236}">
                    <a16:creationId xmlns:a16="http://schemas.microsoft.com/office/drawing/2014/main" id="{C6B70ABF-370F-7B48-90FD-00B752F5D040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3803572" y="4394703"/>
                <a:ext cx="351326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31" name="Ink 145">
                <a:extLst>
                  <a:ext uri="{FF2B5EF4-FFF2-40B4-BE49-F238E27FC236}">
                    <a16:creationId xmlns:a16="http://schemas.microsoft.com/office/drawing/2014/main" id="{D89DC9E5-8804-284D-8D1B-6BC41C19056F}"/>
                  </a:ext>
                </a:extLst>
              </p14:cNvPr>
              <p14:cNvContentPartPr/>
              <p14:nvPr/>
            </p14:nvContentPartPr>
            <p14:xfrm>
              <a:off x="3120995" y="4460583"/>
              <a:ext cx="167400" cy="132480"/>
            </p14:xfrm>
          </p:contentPart>
        </mc:Choice>
        <mc:Fallback xmlns="">
          <p:pic>
            <p:nvPicPr>
              <p:cNvPr id="131" name="Ink 145">
                <a:extLst>
                  <a:ext uri="{FF2B5EF4-FFF2-40B4-BE49-F238E27FC236}">
                    <a16:creationId xmlns:a16="http://schemas.microsoft.com/office/drawing/2014/main" id="{D89DC9E5-8804-284D-8D1B-6BC41C19056F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105482" y="4445103"/>
                <a:ext cx="198066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32" name="Ink 146">
                <a:extLst>
                  <a:ext uri="{FF2B5EF4-FFF2-40B4-BE49-F238E27FC236}">
                    <a16:creationId xmlns:a16="http://schemas.microsoft.com/office/drawing/2014/main" id="{0D951D56-EA5E-A349-BD6E-70B58DE7F9AB}"/>
                  </a:ext>
                </a:extLst>
              </p14:cNvPr>
              <p14:cNvContentPartPr/>
              <p14:nvPr/>
            </p14:nvContentPartPr>
            <p14:xfrm>
              <a:off x="6805955" y="3812943"/>
              <a:ext cx="172800" cy="201600"/>
            </p14:xfrm>
          </p:contentPart>
        </mc:Choice>
        <mc:Fallback xmlns="">
          <p:pic>
            <p:nvPicPr>
              <p:cNvPr id="132" name="Ink 146">
                <a:extLst>
                  <a:ext uri="{FF2B5EF4-FFF2-40B4-BE49-F238E27FC236}">
                    <a16:creationId xmlns:a16="http://schemas.microsoft.com/office/drawing/2014/main" id="{0D951D56-EA5E-A349-BD6E-70B58DE7F9AB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6790475" y="3797463"/>
                <a:ext cx="20340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33" name="Ink 147">
                <a:extLst>
                  <a:ext uri="{FF2B5EF4-FFF2-40B4-BE49-F238E27FC236}">
                    <a16:creationId xmlns:a16="http://schemas.microsoft.com/office/drawing/2014/main" id="{88F407C4-46C8-3B4A-8B42-33E04FA676C0}"/>
                  </a:ext>
                </a:extLst>
              </p14:cNvPr>
              <p14:cNvContentPartPr/>
              <p14:nvPr/>
            </p14:nvContentPartPr>
            <p14:xfrm>
              <a:off x="6057155" y="3850383"/>
              <a:ext cx="377640" cy="138600"/>
            </p14:xfrm>
          </p:contentPart>
        </mc:Choice>
        <mc:Fallback xmlns="">
          <p:pic>
            <p:nvPicPr>
              <p:cNvPr id="133" name="Ink 147">
                <a:extLst>
                  <a:ext uri="{FF2B5EF4-FFF2-40B4-BE49-F238E27FC236}">
                    <a16:creationId xmlns:a16="http://schemas.microsoft.com/office/drawing/2014/main" id="{88F407C4-46C8-3B4A-8B42-33E04FA676C0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6041675" y="3834903"/>
                <a:ext cx="40824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34" name="Ink 150">
                <a:extLst>
                  <a:ext uri="{FF2B5EF4-FFF2-40B4-BE49-F238E27FC236}">
                    <a16:creationId xmlns:a16="http://schemas.microsoft.com/office/drawing/2014/main" id="{3C4EA3B6-7B0C-C44E-8254-194CC3FA5A0A}"/>
                  </a:ext>
                </a:extLst>
              </p14:cNvPr>
              <p14:cNvContentPartPr/>
              <p14:nvPr/>
            </p14:nvContentPartPr>
            <p14:xfrm>
              <a:off x="5761595" y="3882063"/>
              <a:ext cx="195120" cy="107280"/>
            </p14:xfrm>
          </p:contentPart>
        </mc:Choice>
        <mc:Fallback xmlns="">
          <p:pic>
            <p:nvPicPr>
              <p:cNvPr id="134" name="Ink 150">
                <a:extLst>
                  <a:ext uri="{FF2B5EF4-FFF2-40B4-BE49-F238E27FC236}">
                    <a16:creationId xmlns:a16="http://schemas.microsoft.com/office/drawing/2014/main" id="{3C4EA3B6-7B0C-C44E-8254-194CC3FA5A0A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5746115" y="3866583"/>
                <a:ext cx="22572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35" name="Ink 169">
                <a:extLst>
                  <a:ext uri="{FF2B5EF4-FFF2-40B4-BE49-F238E27FC236}">
                    <a16:creationId xmlns:a16="http://schemas.microsoft.com/office/drawing/2014/main" id="{65BD38F4-8D89-3745-83A0-3DC7922069F4}"/>
                  </a:ext>
                </a:extLst>
              </p14:cNvPr>
              <p14:cNvContentPartPr/>
              <p14:nvPr/>
            </p14:nvContentPartPr>
            <p14:xfrm>
              <a:off x="5289995" y="3925983"/>
              <a:ext cx="157680" cy="163800"/>
            </p14:xfrm>
          </p:contentPart>
        </mc:Choice>
        <mc:Fallback xmlns="">
          <p:pic>
            <p:nvPicPr>
              <p:cNvPr id="135" name="Ink 169">
                <a:extLst>
                  <a:ext uri="{FF2B5EF4-FFF2-40B4-BE49-F238E27FC236}">
                    <a16:creationId xmlns:a16="http://schemas.microsoft.com/office/drawing/2014/main" id="{65BD38F4-8D89-3745-83A0-3DC7922069F4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5274480" y="3910503"/>
                <a:ext cx="18835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36" name="Ink 170">
                <a:extLst>
                  <a:ext uri="{FF2B5EF4-FFF2-40B4-BE49-F238E27FC236}">
                    <a16:creationId xmlns:a16="http://schemas.microsoft.com/office/drawing/2014/main" id="{62406670-2392-5946-A5F5-B0C0F9DC592D}"/>
                  </a:ext>
                </a:extLst>
              </p14:cNvPr>
              <p14:cNvContentPartPr/>
              <p14:nvPr/>
            </p14:nvContentPartPr>
            <p14:xfrm>
              <a:off x="5032235" y="3925983"/>
              <a:ext cx="138600" cy="138600"/>
            </p14:xfrm>
          </p:contentPart>
        </mc:Choice>
        <mc:Fallback xmlns="">
          <p:pic>
            <p:nvPicPr>
              <p:cNvPr id="136" name="Ink 170">
                <a:extLst>
                  <a:ext uri="{FF2B5EF4-FFF2-40B4-BE49-F238E27FC236}">
                    <a16:creationId xmlns:a16="http://schemas.microsoft.com/office/drawing/2014/main" id="{62406670-2392-5946-A5F5-B0C0F9DC592D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5016755" y="3910503"/>
                <a:ext cx="1692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31C7B0E8-9A7D-104A-B029-69BBE90A0F3C}"/>
                  </a:ext>
                </a:extLst>
              </p14:cNvPr>
              <p14:cNvContentPartPr/>
              <p14:nvPr/>
            </p14:nvContentPartPr>
            <p14:xfrm>
              <a:off x="1731395" y="5315583"/>
              <a:ext cx="220320" cy="648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31C7B0E8-9A7D-104A-B029-69BBE90A0F3C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1715915" y="5300918"/>
                <a:ext cx="25092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25648CC7-D809-B44A-9297-558B2D39200D}"/>
                  </a:ext>
                </a:extLst>
              </p14:cNvPr>
              <p14:cNvContentPartPr/>
              <p14:nvPr/>
            </p14:nvContentPartPr>
            <p14:xfrm>
              <a:off x="2335115" y="5095263"/>
              <a:ext cx="176400" cy="22032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25648CC7-D809-B44A-9297-558B2D39200D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2319635" y="5079783"/>
                <a:ext cx="20700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2D98B8E6-02CD-2443-93BF-59510B2E249C}"/>
                  </a:ext>
                </a:extLst>
              </p14:cNvPr>
              <p14:cNvContentPartPr/>
              <p14:nvPr/>
            </p14:nvContentPartPr>
            <p14:xfrm>
              <a:off x="2630675" y="5252583"/>
              <a:ext cx="12960" cy="648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2D98B8E6-02CD-2443-93BF-59510B2E249C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615195" y="5237103"/>
                <a:ext cx="435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81" name="Ink 182">
                <a:extLst>
                  <a:ext uri="{FF2B5EF4-FFF2-40B4-BE49-F238E27FC236}">
                    <a16:creationId xmlns:a16="http://schemas.microsoft.com/office/drawing/2014/main" id="{2932053E-5AAD-6E4C-99FA-9967396768A0}"/>
                  </a:ext>
                </a:extLst>
              </p14:cNvPr>
              <p14:cNvContentPartPr/>
              <p14:nvPr/>
            </p14:nvContentPartPr>
            <p14:xfrm>
              <a:off x="2812835" y="5070423"/>
              <a:ext cx="566280" cy="314640"/>
            </p14:xfrm>
          </p:contentPart>
        </mc:Choice>
        <mc:Fallback xmlns="">
          <p:pic>
            <p:nvPicPr>
              <p:cNvPr id="181" name="Ink 182">
                <a:extLst>
                  <a:ext uri="{FF2B5EF4-FFF2-40B4-BE49-F238E27FC236}">
                    <a16:creationId xmlns:a16="http://schemas.microsoft.com/office/drawing/2014/main" id="{2932053E-5AAD-6E4C-99FA-9967396768A0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2797355" y="5054943"/>
                <a:ext cx="596880" cy="34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82" name="Ink 183">
                <a:extLst>
                  <a:ext uri="{FF2B5EF4-FFF2-40B4-BE49-F238E27FC236}">
                    <a16:creationId xmlns:a16="http://schemas.microsoft.com/office/drawing/2014/main" id="{9DDACCDB-AC4A-C642-B64B-AE26D1642199}"/>
                  </a:ext>
                </a:extLst>
              </p14:cNvPr>
              <p14:cNvContentPartPr/>
              <p14:nvPr/>
            </p14:nvContentPartPr>
            <p14:xfrm>
              <a:off x="1674875" y="5176983"/>
              <a:ext cx="250560" cy="50760"/>
            </p14:xfrm>
          </p:contentPart>
        </mc:Choice>
        <mc:Fallback xmlns="">
          <p:pic>
            <p:nvPicPr>
              <p:cNvPr id="182" name="Ink 183">
                <a:extLst>
                  <a:ext uri="{FF2B5EF4-FFF2-40B4-BE49-F238E27FC236}">
                    <a16:creationId xmlns:a16="http://schemas.microsoft.com/office/drawing/2014/main" id="{9DDACCDB-AC4A-C642-B64B-AE26D1642199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1659373" y="5161503"/>
                <a:ext cx="281204" cy="8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6360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TextShape 1"/>
          <p:cNvSpPr txBox="1"/>
          <p:nvPr/>
        </p:nvSpPr>
        <p:spPr>
          <a:xfrm>
            <a:off x="395640" y="274680"/>
            <a:ext cx="6120360" cy="8496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IN" sz="4000" b="1" strike="noStrike" spc="-1" dirty="0">
                <a:solidFill>
                  <a:srgbClr val="000000"/>
                </a:solidFill>
                <a:latin typeface="Calibri"/>
                <a:ea typeface="Calibri"/>
              </a:rPr>
              <a:t>Agenda</a:t>
            </a:r>
            <a:endParaRPr lang="en-IN" sz="4000" b="1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6" name="TextShape 2"/>
          <p:cNvSpPr txBox="1"/>
          <p:nvPr/>
        </p:nvSpPr>
        <p:spPr>
          <a:xfrm>
            <a:off x="457200" y="1463799"/>
            <a:ext cx="8229240" cy="47835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561"/>
              </a:spcBef>
              <a:buFont typeface="Wingdings" panose="05000000000000000000" pitchFamily="2" charset="2"/>
              <a:buChar char="Ø"/>
            </a:pPr>
            <a:r>
              <a:rPr lang="en-IN" sz="2200" b="0" strike="noStrike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IN" sz="3600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andom variable</a:t>
            </a:r>
          </a:p>
          <a:p>
            <a:pPr marL="342900" indent="-342900">
              <a:lnSpc>
                <a:spcPct val="100000"/>
              </a:lnSpc>
              <a:spcBef>
                <a:spcPts val="561"/>
              </a:spcBef>
              <a:buFont typeface="Wingdings" panose="05000000000000000000" pitchFamily="2" charset="2"/>
              <a:buChar char="Ø"/>
            </a:pPr>
            <a:r>
              <a:rPr lang="en-IN" sz="3600" b="0" strike="noStrike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iscrete Random variable</a:t>
            </a:r>
          </a:p>
          <a:p>
            <a:pPr marL="342900" indent="-342900">
              <a:lnSpc>
                <a:spcPct val="100000"/>
              </a:lnSpc>
              <a:spcBef>
                <a:spcPts val="561"/>
              </a:spcBef>
              <a:buFont typeface="Wingdings" panose="05000000000000000000" pitchFamily="2" charset="2"/>
              <a:buChar char="Ø"/>
            </a:pPr>
            <a:r>
              <a:rPr lang="en-IN" sz="3600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tinuous random variable</a:t>
            </a:r>
            <a:r>
              <a:rPr lang="en-IN" sz="3600" b="0" strike="noStrike" spc="-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207" name="TextShape 3"/>
          <p:cNvSpPr txBox="1"/>
          <p:nvPr/>
        </p:nvSpPr>
        <p:spPr>
          <a:xfrm>
            <a:off x="8532360" y="6237360"/>
            <a:ext cx="611280" cy="29268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lnSpc>
                <a:spcPct val="100000"/>
              </a:lnSpc>
            </a:pPr>
            <a:fld id="{944D5A59-3FE4-447E-92F5-1421C4ABCD31}" type="slidenum">
              <a:rPr lang="en-IN" sz="1600" b="1" strike="noStrike" spc="-1">
                <a:solidFill>
                  <a:srgbClr val="000000"/>
                </a:solidFill>
                <a:latin typeface="Calibri"/>
                <a:ea typeface="Calibri"/>
              </a:rPr>
              <a:t>3</a:t>
            </a:fld>
            <a:endParaRPr lang="en-IN" sz="1600" b="0" strike="noStrike" spc="-1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14:cNvPr>
              <p14:cNvContentPartPr/>
              <p14:nvPr/>
            </p14:nvContentPartPr>
            <p14:xfrm>
              <a:off x="1366715" y="468183"/>
              <a:ext cx="195120" cy="119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5755" y="437223"/>
                <a:ext cx="2563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14:cNvPr>
              <p14:cNvContentPartPr/>
              <p14:nvPr/>
            </p14:nvContentPartPr>
            <p14:xfrm>
              <a:off x="1662275" y="486903"/>
              <a:ext cx="37764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1315" y="455943"/>
                <a:ext cx="43884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14:cNvPr>
              <p14:cNvContentPartPr/>
              <p14:nvPr/>
            </p14:nvContentPartPr>
            <p14:xfrm>
              <a:off x="2951075" y="449103"/>
              <a:ext cx="6480" cy="64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20115" y="418143"/>
                <a:ext cx="67680" cy="6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14:cNvPr>
              <p14:cNvContentPartPr/>
              <p14:nvPr/>
            </p14:nvContentPartPr>
            <p14:xfrm>
              <a:off x="2963675" y="512103"/>
              <a:ext cx="94680" cy="3168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2715" y="481491"/>
                <a:ext cx="155880" cy="921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14:cNvPr>
              <p14:cNvContentPartPr/>
              <p14:nvPr/>
            </p14:nvContentPartPr>
            <p14:xfrm>
              <a:off x="2159075" y="286383"/>
              <a:ext cx="685440" cy="54648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28131" y="255423"/>
                <a:ext cx="746608" cy="60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14:cNvPr>
              <p14:cNvContentPartPr/>
              <p14:nvPr/>
            </p14:nvContentPartPr>
            <p14:xfrm>
              <a:off x="1084115" y="468183"/>
              <a:ext cx="170280" cy="1764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53155" y="437223"/>
                <a:ext cx="23148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14:cNvPr>
              <p14:cNvContentPartPr/>
              <p14:nvPr/>
            </p14:nvContentPartPr>
            <p14:xfrm>
              <a:off x="650315" y="361263"/>
              <a:ext cx="257760" cy="270720"/>
            </p14:xfrm>
          </p:contentPart>
        </mc:Choice>
        <mc:Fallback xmlns="">
          <p:pic>
            <p:nvPicPr>
              <p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9398" y="330303"/>
                <a:ext cx="318875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14:cNvPr>
              <p14:cNvContentPartPr/>
              <p14:nvPr/>
            </p14:nvContentPartPr>
            <p14:xfrm>
              <a:off x="266555" y="1266663"/>
              <a:ext cx="6306480" cy="1399320"/>
            </p14:xfrm>
          </p:contentPart>
        </mc:Choice>
        <mc:Fallback xmlns="">
          <p:pic>
            <p:nvPicPr>
              <p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1074" y="1251187"/>
                <a:ext cx="6337082" cy="1429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14:cNvPr>
              <p14:cNvContentPartPr/>
              <p14:nvPr/>
            </p14:nvContentPartPr>
            <p14:xfrm>
              <a:off x="656435" y="3007983"/>
              <a:ext cx="132480" cy="88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0913" y="2992503"/>
                <a:ext cx="163163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14:cNvPr>
              <p14:cNvContentPartPr/>
              <p14:nvPr/>
            </p14:nvContentPartPr>
            <p14:xfrm>
              <a:off x="826355" y="3033183"/>
              <a:ext cx="94680" cy="56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0875" y="3017703"/>
                <a:ext cx="125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14:cNvPr>
              <p14:cNvContentPartPr/>
              <p14:nvPr/>
            </p14:nvContentPartPr>
            <p14:xfrm>
              <a:off x="1008515" y="3027063"/>
              <a:ext cx="295920" cy="63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3016" y="3011583"/>
                <a:ext cx="326557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14:cNvPr>
              <p14:cNvContentPartPr/>
              <p14:nvPr/>
            </p14:nvContentPartPr>
            <p14:xfrm>
              <a:off x="1373195" y="3014463"/>
              <a:ext cx="56880" cy="195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57812" y="2999012"/>
                <a:ext cx="87288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14:cNvPr>
              <p14:cNvContentPartPr/>
              <p14:nvPr/>
            </p14:nvContentPartPr>
            <p14:xfrm>
              <a:off x="1423595" y="3033183"/>
              <a:ext cx="132480" cy="69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08115" y="3017703"/>
                <a:ext cx="163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14:cNvPr>
              <p14:cNvContentPartPr/>
              <p14:nvPr/>
            </p14:nvContentPartPr>
            <p14:xfrm>
              <a:off x="1643555" y="3039663"/>
              <a:ext cx="220320" cy="82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628100" y="3024183"/>
                <a:ext cx="25087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14:cNvPr>
              <p14:cNvContentPartPr/>
              <p14:nvPr/>
            </p14:nvContentPartPr>
            <p14:xfrm>
              <a:off x="1901315" y="2901063"/>
              <a:ext cx="63360" cy="1890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85835" y="2885583"/>
                <a:ext cx="939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14:cNvPr>
              <p14:cNvContentPartPr/>
              <p14:nvPr/>
            </p14:nvContentPartPr>
            <p14:xfrm>
              <a:off x="2020835" y="3052263"/>
              <a:ext cx="119880" cy="694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05355" y="3036783"/>
                <a:ext cx="150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14:cNvPr>
              <p14:cNvContentPartPr/>
              <p14:nvPr/>
            </p14:nvContentPartPr>
            <p14:xfrm>
              <a:off x="1970435" y="2989263"/>
              <a:ext cx="119880" cy="64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54908" y="2974598"/>
                <a:ext cx="150572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14:cNvPr>
              <p14:cNvContentPartPr/>
              <p14:nvPr/>
            </p14:nvContentPartPr>
            <p14:xfrm>
              <a:off x="2536355" y="2982783"/>
              <a:ext cx="38160" cy="107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0875" y="2967303"/>
                <a:ext cx="687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14:cNvPr>
              <p14:cNvContentPartPr/>
              <p14:nvPr/>
            </p14:nvContentPartPr>
            <p14:xfrm>
              <a:off x="2649395" y="2982783"/>
              <a:ext cx="163800" cy="1134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33915" y="2967303"/>
                <a:ext cx="194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14:cNvPr>
              <p14:cNvContentPartPr/>
              <p14:nvPr/>
            </p14:nvContentPartPr>
            <p14:xfrm>
              <a:off x="2875835" y="3039663"/>
              <a:ext cx="138600" cy="63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60395" y="3024183"/>
                <a:ext cx="169121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14:cNvPr>
              <p14:cNvContentPartPr/>
              <p14:nvPr/>
            </p14:nvContentPartPr>
            <p14:xfrm>
              <a:off x="2787635" y="2976663"/>
              <a:ext cx="119880" cy="6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72155" y="296199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14:cNvPr>
              <p14:cNvContentPartPr/>
              <p14:nvPr/>
            </p14:nvContentPartPr>
            <p14:xfrm>
              <a:off x="3460475" y="2888463"/>
              <a:ext cx="82080" cy="27072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44995" y="2872983"/>
                <a:ext cx="11268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14:cNvPr>
              <p14:cNvContentPartPr/>
              <p14:nvPr/>
            </p14:nvContentPartPr>
            <p14:xfrm>
              <a:off x="3340955" y="3058383"/>
              <a:ext cx="201600" cy="6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25475" y="3042903"/>
                <a:ext cx="232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14:cNvPr>
              <p14:cNvContentPartPr/>
              <p14:nvPr/>
            </p14:nvContentPartPr>
            <p14:xfrm>
              <a:off x="3630395" y="3014463"/>
              <a:ext cx="100800" cy="8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14970" y="2999046"/>
                <a:ext cx="131291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14:cNvPr>
              <p14:cNvContentPartPr/>
              <p14:nvPr/>
            </p14:nvContentPartPr>
            <p14:xfrm>
              <a:off x="3799955" y="2895663"/>
              <a:ext cx="56880" cy="213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4475" y="2880183"/>
                <a:ext cx="8748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14:cNvPr>
              <p14:cNvContentPartPr/>
              <p14:nvPr/>
            </p14:nvContentPartPr>
            <p14:xfrm>
              <a:off x="3944675" y="2894943"/>
              <a:ext cx="31680" cy="2077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29369" y="2879490"/>
                <a:ext cx="61936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14:cNvPr>
              <p14:cNvContentPartPr/>
              <p14:nvPr/>
            </p14:nvContentPartPr>
            <p14:xfrm>
              <a:off x="4070315" y="3007983"/>
              <a:ext cx="107280" cy="88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054835" y="299250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14:cNvPr>
              <p14:cNvContentPartPr/>
              <p14:nvPr/>
            </p14:nvContentPartPr>
            <p14:xfrm>
              <a:off x="4277675" y="3015183"/>
              <a:ext cx="252000" cy="93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62195" y="2999703"/>
                <a:ext cx="2826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14:cNvPr>
              <p14:cNvContentPartPr/>
              <p14:nvPr/>
            </p14:nvContentPartPr>
            <p14:xfrm>
              <a:off x="4642355" y="3045783"/>
              <a:ext cx="31680" cy="82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626875" y="3030303"/>
                <a:ext cx="62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14:cNvPr>
              <p14:cNvContentPartPr/>
              <p14:nvPr/>
            </p14:nvContentPartPr>
            <p14:xfrm>
              <a:off x="4667555" y="2989983"/>
              <a:ext cx="12960" cy="18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2075" y="2974801"/>
                <a:ext cx="43560" cy="483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14:cNvPr>
              <p14:cNvContentPartPr/>
              <p14:nvPr/>
            </p14:nvContentPartPr>
            <p14:xfrm>
              <a:off x="4768355" y="3020583"/>
              <a:ext cx="182520" cy="107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52905" y="3005103"/>
                <a:ext cx="2130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14:cNvPr>
              <p14:cNvContentPartPr/>
              <p14:nvPr/>
            </p14:nvContentPartPr>
            <p14:xfrm>
              <a:off x="5063555" y="3014463"/>
              <a:ext cx="276840" cy="3524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48075" y="2998983"/>
                <a:ext cx="3074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14:cNvPr>
              <p14:cNvContentPartPr/>
              <p14:nvPr/>
            </p14:nvContentPartPr>
            <p14:xfrm>
              <a:off x="1008515" y="3529983"/>
              <a:ext cx="339840" cy="157680"/>
            </p14:xfrm>
          </p:contentPart>
        </mc:Choice>
        <mc:Fallback xmlns="">
          <p:pic>
            <p:nvPicPr>
              <p:cNvPr id="139" name="Ink 139">
                <a:extLst>
                  <a:ext uri="{FF2B5EF4-FFF2-40B4-BE49-F238E27FC236}">
                    <a16:creationId xmlns:a16="http://schemas.microsoft.com/office/drawing/2014/main" id="{B4C571A9-5DE0-F14C-9DE6-3B12A01C1392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993035" y="3514503"/>
                <a:ext cx="37044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14:cNvPr>
              <p14:cNvContentPartPr/>
              <p14:nvPr/>
            </p14:nvContentPartPr>
            <p14:xfrm>
              <a:off x="2008235" y="3448263"/>
              <a:ext cx="132480" cy="23940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EB872972-EA39-CF42-84B2-45C44EBC0CF9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992755" y="3432783"/>
                <a:ext cx="16308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14:cNvPr>
              <p14:cNvContentPartPr/>
              <p14:nvPr/>
            </p14:nvContentPartPr>
            <p14:xfrm>
              <a:off x="1687475" y="3473463"/>
              <a:ext cx="195120" cy="182520"/>
            </p14:xfrm>
          </p:contentPart>
        </mc:Choice>
        <mc:Fallback xmlns="">
          <p:pic>
            <p:nvPicPr>
              <p:cNvPr id="145" name="Ink 145">
                <a:extLst>
                  <a:ext uri="{FF2B5EF4-FFF2-40B4-BE49-F238E27FC236}">
                    <a16:creationId xmlns:a16="http://schemas.microsoft.com/office/drawing/2014/main" id="{18E1C6D1-D0C3-6C45-A2C7-C37158E38B0F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671995" y="3458013"/>
                <a:ext cx="225720" cy="2130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14:cNvPr>
              <p14:cNvContentPartPr/>
              <p14:nvPr/>
            </p14:nvContentPartPr>
            <p14:xfrm>
              <a:off x="2485955" y="3410463"/>
              <a:ext cx="119880" cy="25812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EEAD2504-7E1E-284E-9997-EB55049D8357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470428" y="3395005"/>
                <a:ext cx="150572" cy="2886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14:cNvPr>
              <p14:cNvContentPartPr/>
              <p14:nvPr/>
            </p14:nvContentPartPr>
            <p14:xfrm>
              <a:off x="2240795" y="3504783"/>
              <a:ext cx="151200" cy="138600"/>
            </p14:xfrm>
          </p:contentPart>
        </mc:Choice>
        <mc:Fallback xmlns="">
          <p:pic>
            <p:nvPicPr>
              <p:cNvPr id="150" name="Ink 150">
                <a:extLst>
                  <a:ext uri="{FF2B5EF4-FFF2-40B4-BE49-F238E27FC236}">
                    <a16:creationId xmlns:a16="http://schemas.microsoft.com/office/drawing/2014/main" id="{EDAADA56-2F2B-204D-8B49-5D6FB16B0FE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225315" y="3489343"/>
                <a:ext cx="181800" cy="1691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BF0E9D7F-CF0A-8F4D-82DE-1E12A86E9D0A}"/>
                  </a:ext>
                </a:extLst>
              </p14:cNvPr>
              <p14:cNvContentPartPr/>
              <p14:nvPr/>
            </p14:nvContentPartPr>
            <p14:xfrm>
              <a:off x="1033715" y="3987543"/>
              <a:ext cx="138600" cy="14652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BF0E9D7F-CF0A-8F4D-82DE-1E12A86E9D0A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018275" y="3972063"/>
                <a:ext cx="169121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C177634B-636F-E044-8013-CA53041642F3}"/>
                  </a:ext>
                </a:extLst>
              </p14:cNvPr>
              <p14:cNvContentPartPr/>
              <p14:nvPr/>
            </p14:nvContentPartPr>
            <p14:xfrm>
              <a:off x="1178435" y="3982503"/>
              <a:ext cx="138600" cy="28332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C177634B-636F-E044-8013-CA53041642F3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162955" y="3967023"/>
                <a:ext cx="16920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72B0C7B9-EA98-704B-B27B-668FD0D24919}"/>
                  </a:ext>
                </a:extLst>
              </p14:cNvPr>
              <p14:cNvContentPartPr/>
              <p14:nvPr/>
            </p14:nvContentPartPr>
            <p14:xfrm>
              <a:off x="1681355" y="4001583"/>
              <a:ext cx="207720" cy="17640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72B0C7B9-EA98-704B-B27B-668FD0D24919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665902" y="3986103"/>
                <a:ext cx="238267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8BBDA76A-0A6C-BF43-8BA2-44D255B46E67}"/>
                  </a:ext>
                </a:extLst>
              </p14:cNvPr>
              <p14:cNvContentPartPr/>
              <p14:nvPr/>
            </p14:nvContentPartPr>
            <p14:xfrm>
              <a:off x="2014355" y="3963783"/>
              <a:ext cx="138600" cy="25812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8BBDA76A-0A6C-BF43-8BA2-44D255B46E67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998875" y="3948303"/>
                <a:ext cx="16920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B8B0FCE4-3DEC-9445-8C17-8A33F6CE8B68}"/>
                  </a:ext>
                </a:extLst>
              </p14:cNvPr>
              <p14:cNvContentPartPr/>
              <p14:nvPr/>
            </p14:nvContentPartPr>
            <p14:xfrm>
              <a:off x="2228195" y="4064223"/>
              <a:ext cx="138600" cy="7596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B8B0FCE4-3DEC-9445-8C17-8A33F6CE8B68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212715" y="4048669"/>
                <a:ext cx="16920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9C338D56-02F2-B645-B4A1-8CECE97CB339}"/>
                  </a:ext>
                </a:extLst>
              </p14:cNvPr>
              <p14:cNvContentPartPr/>
              <p14:nvPr/>
            </p14:nvContentPartPr>
            <p14:xfrm>
              <a:off x="2265995" y="4064223"/>
              <a:ext cx="88200" cy="12960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9C338D56-02F2-B645-B4A1-8CECE97CB339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250578" y="4048743"/>
                <a:ext cx="118676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EA8FCD44-8693-F24C-B272-23F6C7716780}"/>
                  </a:ext>
                </a:extLst>
              </p14:cNvPr>
              <p14:cNvContentPartPr/>
              <p14:nvPr/>
            </p14:nvContentPartPr>
            <p14:xfrm>
              <a:off x="2404235" y="4007703"/>
              <a:ext cx="145080" cy="25812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EA8FCD44-8693-F24C-B272-23F6C7716780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388716" y="3992223"/>
                <a:ext cx="175756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A5F48219-AE78-4845-B09A-3CACC6710844}"/>
                  </a:ext>
                </a:extLst>
              </p14:cNvPr>
              <p14:cNvContentPartPr/>
              <p14:nvPr/>
            </p14:nvContentPartPr>
            <p14:xfrm>
              <a:off x="2838035" y="4076823"/>
              <a:ext cx="126000" cy="8208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A5F48219-AE78-4845-B09A-3CACC6710844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822555" y="4061343"/>
                <a:ext cx="1566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140E385B-C4C0-FC4B-8BD8-5A102F43CFE8}"/>
                  </a:ext>
                </a:extLst>
              </p14:cNvPr>
              <p14:cNvContentPartPr/>
              <p14:nvPr/>
            </p14:nvContentPartPr>
            <p14:xfrm>
              <a:off x="2938835" y="3925983"/>
              <a:ext cx="38160" cy="22032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140E385B-C4C0-FC4B-8BD8-5A102F43CFE8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923355" y="3910503"/>
                <a:ext cx="6876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361992BD-86CC-1946-9E7A-4290EA60332E}"/>
                  </a:ext>
                </a:extLst>
              </p14:cNvPr>
              <p14:cNvContentPartPr/>
              <p14:nvPr/>
            </p14:nvContentPartPr>
            <p14:xfrm>
              <a:off x="3057995" y="4089423"/>
              <a:ext cx="25560" cy="7596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361992BD-86CC-1946-9E7A-4290EA60332E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042515" y="4073869"/>
                <a:ext cx="5616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7B392559-19EC-C646-A6F3-C8508A0D6163}"/>
                  </a:ext>
                </a:extLst>
              </p14:cNvPr>
              <p14:cNvContentPartPr/>
              <p14:nvPr/>
            </p14:nvContentPartPr>
            <p14:xfrm>
              <a:off x="3064475" y="4020303"/>
              <a:ext cx="6480" cy="1296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7B392559-19EC-C646-A6F3-C8508A0D6163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049810" y="4004381"/>
                <a:ext cx="35469" cy="44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0A19879E-5306-BE46-958D-D61F320F9272}"/>
                  </a:ext>
                </a:extLst>
              </p14:cNvPr>
              <p14:cNvContentPartPr/>
              <p14:nvPr/>
            </p14:nvContentPartPr>
            <p14:xfrm>
              <a:off x="3127115" y="4058103"/>
              <a:ext cx="151200" cy="8856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0A19879E-5306-BE46-958D-D61F320F9272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111635" y="4042623"/>
                <a:ext cx="18180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B35155AB-566B-844A-8896-14A95365FE9C}"/>
                  </a:ext>
                </a:extLst>
              </p14:cNvPr>
              <p14:cNvContentPartPr/>
              <p14:nvPr/>
            </p14:nvContentPartPr>
            <p14:xfrm>
              <a:off x="3391355" y="4064223"/>
              <a:ext cx="100800" cy="10080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B35155AB-566B-844A-8896-14A95365FE9C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375930" y="4048743"/>
                <a:ext cx="131291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03D8BCC4-07A1-9845-8AD5-C34B490BF022}"/>
                  </a:ext>
                </a:extLst>
              </p14:cNvPr>
              <p14:cNvContentPartPr/>
              <p14:nvPr/>
            </p14:nvContentPartPr>
            <p14:xfrm>
              <a:off x="3586115" y="4076823"/>
              <a:ext cx="145080" cy="9468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03D8BCC4-07A1-9845-8AD5-C34B490BF022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570635" y="4061343"/>
                <a:ext cx="17568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BF415BA6-FD0A-B54D-97A5-9EBD997FEA07}"/>
                  </a:ext>
                </a:extLst>
              </p14:cNvPr>
              <p14:cNvContentPartPr/>
              <p14:nvPr/>
            </p14:nvContentPartPr>
            <p14:xfrm>
              <a:off x="3762155" y="4007703"/>
              <a:ext cx="25560" cy="15768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BF415BA6-FD0A-B54D-97A5-9EBD997FEA07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746675" y="3992188"/>
                <a:ext cx="56160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04334C7F-08FF-914C-94F7-0C8DBADE4D3A}"/>
                  </a:ext>
                </a:extLst>
              </p14:cNvPr>
              <p14:cNvContentPartPr/>
              <p14:nvPr/>
            </p14:nvContentPartPr>
            <p14:xfrm>
              <a:off x="3724715" y="4108503"/>
              <a:ext cx="94680" cy="1296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04334C7F-08FF-914C-94F7-0C8DBADE4D3A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709235" y="4093023"/>
                <a:ext cx="1252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BC6F02AB-EE16-3B47-8311-C299F048BF3F}"/>
                  </a:ext>
                </a:extLst>
              </p14:cNvPr>
              <p14:cNvContentPartPr/>
              <p14:nvPr/>
            </p14:nvContentPartPr>
            <p14:xfrm>
              <a:off x="3906875" y="3907263"/>
              <a:ext cx="100800" cy="23940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BC6F02AB-EE16-3B47-8311-C299F048BF3F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891395" y="3891783"/>
                <a:ext cx="13140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89F4A7A1-23AA-8945-9975-F12D39F9A955}"/>
                  </a:ext>
                </a:extLst>
              </p14:cNvPr>
              <p14:cNvContentPartPr/>
              <p14:nvPr/>
            </p14:nvContentPartPr>
            <p14:xfrm>
              <a:off x="4082915" y="4064223"/>
              <a:ext cx="145080" cy="29592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89F4A7A1-23AA-8945-9975-F12D39F9A955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067396" y="4048743"/>
                <a:ext cx="175756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C56208BF-8EF0-2540-94AF-AA3B3371A592}"/>
                  </a:ext>
                </a:extLst>
              </p14:cNvPr>
              <p14:cNvContentPartPr/>
              <p14:nvPr/>
            </p14:nvContentPartPr>
            <p14:xfrm>
              <a:off x="7182515" y="3988983"/>
              <a:ext cx="12960" cy="568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C56208BF-8EF0-2540-94AF-AA3B3371A592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7167035" y="3973503"/>
                <a:ext cx="4356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AB941372-99C4-474D-B85F-7B2EDA72AC6C}"/>
                  </a:ext>
                </a:extLst>
              </p14:cNvPr>
              <p14:cNvContentPartPr/>
              <p14:nvPr/>
            </p14:nvContentPartPr>
            <p14:xfrm>
              <a:off x="7195115" y="3913383"/>
              <a:ext cx="6480" cy="190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AB941372-99C4-474D-B85F-7B2EDA72AC6C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7180450" y="3897903"/>
                <a:ext cx="35469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E33B0C2A-0C96-9746-9E83-F1AA35B0628D}"/>
                  </a:ext>
                </a:extLst>
              </p14:cNvPr>
              <p14:cNvContentPartPr/>
              <p14:nvPr/>
            </p14:nvContentPartPr>
            <p14:xfrm>
              <a:off x="8188355" y="3963783"/>
              <a:ext cx="214200" cy="16380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E33B0C2A-0C96-9746-9E83-F1AA35B0628D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8172849" y="3948303"/>
                <a:ext cx="244852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00" name="Ink 204">
                <a:extLst>
                  <a:ext uri="{FF2B5EF4-FFF2-40B4-BE49-F238E27FC236}">
                    <a16:creationId xmlns:a16="http://schemas.microsoft.com/office/drawing/2014/main" id="{E1F8E259-7AAC-4B4F-B388-3F2A08ED3C89}"/>
                  </a:ext>
                </a:extLst>
              </p14:cNvPr>
              <p14:cNvContentPartPr/>
              <p14:nvPr/>
            </p14:nvContentPartPr>
            <p14:xfrm>
              <a:off x="7704155" y="3825543"/>
              <a:ext cx="402840" cy="220320"/>
            </p14:xfrm>
          </p:contentPart>
        </mc:Choice>
        <mc:Fallback xmlns="">
          <p:pic>
            <p:nvPicPr>
              <p:cNvPr id="200" name="Ink 204">
                <a:extLst>
                  <a:ext uri="{FF2B5EF4-FFF2-40B4-BE49-F238E27FC236}">
                    <a16:creationId xmlns:a16="http://schemas.microsoft.com/office/drawing/2014/main" id="{E1F8E259-7AAC-4B4F-B388-3F2A08ED3C89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7688675" y="3810063"/>
                <a:ext cx="43344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01" name="Ink 205">
                <a:extLst>
                  <a:ext uri="{FF2B5EF4-FFF2-40B4-BE49-F238E27FC236}">
                    <a16:creationId xmlns:a16="http://schemas.microsoft.com/office/drawing/2014/main" id="{536D98B8-008C-3845-BE3C-DA0432DF2FC0}"/>
                  </a:ext>
                </a:extLst>
              </p14:cNvPr>
              <p14:cNvContentPartPr/>
              <p14:nvPr/>
            </p14:nvContentPartPr>
            <p14:xfrm>
              <a:off x="7295555" y="3907263"/>
              <a:ext cx="283320" cy="138600"/>
            </p14:xfrm>
          </p:contentPart>
        </mc:Choice>
        <mc:Fallback xmlns="">
          <p:pic>
            <p:nvPicPr>
              <p:cNvPr id="201" name="Ink 205">
                <a:extLst>
                  <a:ext uri="{FF2B5EF4-FFF2-40B4-BE49-F238E27FC236}">
                    <a16:creationId xmlns:a16="http://schemas.microsoft.com/office/drawing/2014/main" id="{536D98B8-008C-3845-BE3C-DA0432DF2FC0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280075" y="3891783"/>
                <a:ext cx="3139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02" name="Ink 206">
                <a:extLst>
                  <a:ext uri="{FF2B5EF4-FFF2-40B4-BE49-F238E27FC236}">
                    <a16:creationId xmlns:a16="http://schemas.microsoft.com/office/drawing/2014/main" id="{012769EB-869D-DE44-9CB0-149CD4BE31FE}"/>
                  </a:ext>
                </a:extLst>
              </p14:cNvPr>
              <p14:cNvContentPartPr/>
              <p14:nvPr/>
            </p14:nvContentPartPr>
            <p14:xfrm>
              <a:off x="6541355" y="3831663"/>
              <a:ext cx="553320" cy="345960"/>
            </p14:xfrm>
          </p:contentPart>
        </mc:Choice>
        <mc:Fallback xmlns="">
          <p:pic>
            <p:nvPicPr>
              <p:cNvPr id="202" name="Ink 206">
                <a:extLst>
                  <a:ext uri="{FF2B5EF4-FFF2-40B4-BE49-F238E27FC236}">
                    <a16:creationId xmlns:a16="http://schemas.microsoft.com/office/drawing/2014/main" id="{012769EB-869D-DE44-9CB0-149CD4BE31FE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6525885" y="3816183"/>
                <a:ext cx="583900" cy="3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03" name="Ink 207">
                <a:extLst>
                  <a:ext uri="{FF2B5EF4-FFF2-40B4-BE49-F238E27FC236}">
                    <a16:creationId xmlns:a16="http://schemas.microsoft.com/office/drawing/2014/main" id="{A56B7DB5-4313-BD41-8BAE-EA933A014CBF}"/>
                  </a:ext>
                </a:extLst>
              </p14:cNvPr>
              <p14:cNvContentPartPr/>
              <p14:nvPr/>
            </p14:nvContentPartPr>
            <p14:xfrm>
              <a:off x="5780315" y="3932463"/>
              <a:ext cx="402840" cy="144720"/>
            </p14:xfrm>
          </p:contentPart>
        </mc:Choice>
        <mc:Fallback xmlns="">
          <p:pic>
            <p:nvPicPr>
              <p:cNvPr id="203" name="Ink 207">
                <a:extLst>
                  <a:ext uri="{FF2B5EF4-FFF2-40B4-BE49-F238E27FC236}">
                    <a16:creationId xmlns:a16="http://schemas.microsoft.com/office/drawing/2014/main" id="{A56B7DB5-4313-BD41-8BAE-EA933A014CBF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5764835" y="3917021"/>
                <a:ext cx="433440" cy="1752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04" name="Ink 208">
                <a:extLst>
                  <a:ext uri="{FF2B5EF4-FFF2-40B4-BE49-F238E27FC236}">
                    <a16:creationId xmlns:a16="http://schemas.microsoft.com/office/drawing/2014/main" id="{4E3E7FF6-4F45-8B4B-A731-6A66C9697C87}"/>
                  </a:ext>
                </a:extLst>
              </p14:cNvPr>
              <p14:cNvContentPartPr/>
              <p14:nvPr/>
            </p14:nvContentPartPr>
            <p14:xfrm>
              <a:off x="4497995" y="3907263"/>
              <a:ext cx="937080" cy="252000"/>
            </p14:xfrm>
          </p:contentPart>
        </mc:Choice>
        <mc:Fallback xmlns="">
          <p:pic>
            <p:nvPicPr>
              <p:cNvPr id="204" name="Ink 208">
                <a:extLst>
                  <a:ext uri="{FF2B5EF4-FFF2-40B4-BE49-F238E27FC236}">
                    <a16:creationId xmlns:a16="http://schemas.microsoft.com/office/drawing/2014/main" id="{4E3E7FF6-4F45-8B4B-A731-6A66C9697C87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482515" y="3891783"/>
                <a:ext cx="967680" cy="28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1F52F99-4D07-6A4B-90B6-3205E555E3E3}"/>
                  </a:ext>
                </a:extLst>
              </p14:cNvPr>
              <p14:cNvContentPartPr/>
              <p14:nvPr/>
            </p14:nvContentPartPr>
            <p14:xfrm>
              <a:off x="4189835" y="530823"/>
              <a:ext cx="119880" cy="1198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1F52F99-4D07-6A4B-90B6-3205E555E3E3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174715" y="515703"/>
                <a:ext cx="150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14B6F8E-C808-FB47-91B6-6CAAEB773595}"/>
                  </a:ext>
                </a:extLst>
              </p14:cNvPr>
              <p14:cNvContentPartPr/>
              <p14:nvPr/>
            </p14:nvContentPartPr>
            <p14:xfrm>
              <a:off x="4384595" y="518223"/>
              <a:ext cx="327240" cy="1072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14B6F8E-C808-FB47-91B6-6CAAEB773595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4369475" y="503103"/>
                <a:ext cx="35784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1F2E9A46-46BF-704E-85C5-C404340F8D9F}"/>
                  </a:ext>
                </a:extLst>
              </p14:cNvPr>
              <p14:cNvContentPartPr/>
              <p14:nvPr/>
            </p14:nvContentPartPr>
            <p14:xfrm>
              <a:off x="4812275" y="505983"/>
              <a:ext cx="126000" cy="1198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1F2E9A46-46BF-704E-85C5-C404340F8D9F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4797155" y="490503"/>
                <a:ext cx="1566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1D3CA92-EAE9-E046-AE3D-EFA3F154E28E}"/>
                  </a:ext>
                </a:extLst>
              </p14:cNvPr>
              <p14:cNvContentPartPr/>
              <p14:nvPr/>
            </p14:nvContentPartPr>
            <p14:xfrm>
              <a:off x="5029355" y="499503"/>
              <a:ext cx="91080" cy="1386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1D3CA92-EAE9-E046-AE3D-EFA3F154E28E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5014235" y="484383"/>
                <a:ext cx="1216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23" name="Ink 25">
                <a:extLst>
                  <a:ext uri="{FF2B5EF4-FFF2-40B4-BE49-F238E27FC236}">
                    <a16:creationId xmlns:a16="http://schemas.microsoft.com/office/drawing/2014/main" id="{3828710C-78CF-0644-91D9-40275286EBD4}"/>
                  </a:ext>
                </a:extLst>
              </p14:cNvPr>
              <p14:cNvContentPartPr/>
              <p14:nvPr/>
            </p14:nvContentPartPr>
            <p14:xfrm>
              <a:off x="5327795" y="392583"/>
              <a:ext cx="572400" cy="358560"/>
            </p14:xfrm>
          </p:contentPart>
        </mc:Choice>
        <mc:Fallback xmlns="">
          <p:pic>
            <p:nvPicPr>
              <p:cNvPr id="23" name="Ink 25">
                <a:extLst>
                  <a:ext uri="{FF2B5EF4-FFF2-40B4-BE49-F238E27FC236}">
                    <a16:creationId xmlns:a16="http://schemas.microsoft.com/office/drawing/2014/main" id="{3828710C-78CF-0644-91D9-40275286EBD4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312675" y="377463"/>
                <a:ext cx="603000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24" name="Ink 26">
                <a:extLst>
                  <a:ext uri="{FF2B5EF4-FFF2-40B4-BE49-F238E27FC236}">
                    <a16:creationId xmlns:a16="http://schemas.microsoft.com/office/drawing/2014/main" id="{82FD0C1B-6F2D-FA43-BF99-9C08C7740456}"/>
                  </a:ext>
                </a:extLst>
              </p14:cNvPr>
              <p14:cNvContentPartPr/>
              <p14:nvPr/>
            </p14:nvContentPartPr>
            <p14:xfrm>
              <a:off x="5214755" y="465303"/>
              <a:ext cx="31680" cy="135000"/>
            </p14:xfrm>
          </p:contentPart>
        </mc:Choice>
        <mc:Fallback xmlns="">
          <p:pic>
            <p:nvPicPr>
              <p:cNvPr id="24" name="Ink 26">
                <a:extLst>
                  <a:ext uri="{FF2B5EF4-FFF2-40B4-BE49-F238E27FC236}">
                    <a16:creationId xmlns:a16="http://schemas.microsoft.com/office/drawing/2014/main" id="{82FD0C1B-6F2D-FA43-BF99-9C08C7740456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5199275" y="450223"/>
                <a:ext cx="62280" cy="1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25" name="Ink 27">
                <a:extLst>
                  <a:ext uri="{FF2B5EF4-FFF2-40B4-BE49-F238E27FC236}">
                    <a16:creationId xmlns:a16="http://schemas.microsoft.com/office/drawing/2014/main" id="{0D366B0F-83B6-C943-BDC6-D086AD69B4DC}"/>
                  </a:ext>
                </a:extLst>
              </p14:cNvPr>
              <p14:cNvContentPartPr/>
              <p14:nvPr/>
            </p14:nvContentPartPr>
            <p14:xfrm>
              <a:off x="3516995" y="392583"/>
              <a:ext cx="566280" cy="283320"/>
            </p14:xfrm>
          </p:contentPart>
        </mc:Choice>
        <mc:Fallback xmlns="">
          <p:pic>
            <p:nvPicPr>
              <p:cNvPr id="25" name="Ink 27">
                <a:extLst>
                  <a:ext uri="{FF2B5EF4-FFF2-40B4-BE49-F238E27FC236}">
                    <a16:creationId xmlns:a16="http://schemas.microsoft.com/office/drawing/2014/main" id="{0D366B0F-83B6-C943-BDC6-D086AD69B4DC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3501875" y="377463"/>
                <a:ext cx="59652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F0B5EE3B-C2A5-3A4D-9D0C-0783492F6A93}"/>
                  </a:ext>
                </a:extLst>
              </p14:cNvPr>
              <p14:cNvContentPartPr/>
              <p14:nvPr/>
            </p14:nvContentPartPr>
            <p14:xfrm>
              <a:off x="1429715" y="4517823"/>
              <a:ext cx="245520" cy="17568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F0B5EE3B-C2A5-3A4D-9D0C-0783492F6A93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1414595" y="4502343"/>
                <a:ext cx="27612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5B7AE65D-6673-1B45-811F-41547DD1EC7F}"/>
                  </a:ext>
                </a:extLst>
              </p14:cNvPr>
              <p14:cNvContentPartPr/>
              <p14:nvPr/>
            </p14:nvContentPartPr>
            <p14:xfrm>
              <a:off x="2624195" y="4573623"/>
              <a:ext cx="94680" cy="64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5B7AE65D-6673-1B45-811F-41547DD1EC7F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2609075" y="4558503"/>
                <a:ext cx="125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9A1169CA-7A39-B540-ABBB-0F59A4559471}"/>
                  </a:ext>
                </a:extLst>
              </p14:cNvPr>
              <p14:cNvContentPartPr/>
              <p14:nvPr/>
            </p14:nvContentPartPr>
            <p14:xfrm>
              <a:off x="2661995" y="4661463"/>
              <a:ext cx="63360" cy="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9A1169CA-7A39-B540-ABBB-0F59A4559471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2646875" y="4646343"/>
                <a:ext cx="9360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49" name="Ink 53">
                <a:extLst>
                  <a:ext uri="{FF2B5EF4-FFF2-40B4-BE49-F238E27FC236}">
                    <a16:creationId xmlns:a16="http://schemas.microsoft.com/office/drawing/2014/main" id="{487DC868-3658-5B47-84E4-464D4FD4B931}"/>
                  </a:ext>
                </a:extLst>
              </p14:cNvPr>
              <p14:cNvContentPartPr/>
              <p14:nvPr/>
            </p14:nvContentPartPr>
            <p14:xfrm>
              <a:off x="4868795" y="4598823"/>
              <a:ext cx="94680" cy="63000"/>
            </p14:xfrm>
          </p:contentPart>
        </mc:Choice>
        <mc:Fallback xmlns="">
          <p:pic>
            <p:nvPicPr>
              <p:cNvPr id="49" name="Ink 53">
                <a:extLst>
                  <a:ext uri="{FF2B5EF4-FFF2-40B4-BE49-F238E27FC236}">
                    <a16:creationId xmlns:a16="http://schemas.microsoft.com/office/drawing/2014/main" id="{487DC868-3658-5B47-84E4-464D4FD4B931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4853675" y="4583431"/>
                <a:ext cx="125280" cy="930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50" name="Ink 54">
                <a:extLst>
                  <a:ext uri="{FF2B5EF4-FFF2-40B4-BE49-F238E27FC236}">
                    <a16:creationId xmlns:a16="http://schemas.microsoft.com/office/drawing/2014/main" id="{BF2F8E55-87CF-7443-867D-64B9D9AB61AB}"/>
                  </a:ext>
                </a:extLst>
              </p14:cNvPr>
              <p14:cNvContentPartPr/>
              <p14:nvPr/>
            </p14:nvContentPartPr>
            <p14:xfrm>
              <a:off x="4158515" y="4353663"/>
              <a:ext cx="522000" cy="415080"/>
            </p14:xfrm>
          </p:contentPart>
        </mc:Choice>
        <mc:Fallback xmlns="">
          <p:pic>
            <p:nvPicPr>
              <p:cNvPr id="50" name="Ink 54">
                <a:extLst>
                  <a:ext uri="{FF2B5EF4-FFF2-40B4-BE49-F238E27FC236}">
                    <a16:creationId xmlns:a16="http://schemas.microsoft.com/office/drawing/2014/main" id="{BF2F8E55-87CF-7443-867D-64B9D9AB61AB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4143046" y="4338196"/>
                <a:ext cx="552219" cy="4452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51" name="Ink 55">
                <a:extLst>
                  <a:ext uri="{FF2B5EF4-FFF2-40B4-BE49-F238E27FC236}">
                    <a16:creationId xmlns:a16="http://schemas.microsoft.com/office/drawing/2014/main" id="{E677BBCB-DAD1-FA42-855F-67735BB07E31}"/>
                  </a:ext>
                </a:extLst>
              </p14:cNvPr>
              <p14:cNvContentPartPr/>
              <p14:nvPr/>
            </p14:nvContentPartPr>
            <p14:xfrm>
              <a:off x="3491795" y="4466703"/>
              <a:ext cx="528480" cy="264240"/>
            </p14:xfrm>
          </p:contentPart>
        </mc:Choice>
        <mc:Fallback xmlns="">
          <p:pic>
            <p:nvPicPr>
              <p:cNvPr id="51" name="Ink 55">
                <a:extLst>
                  <a:ext uri="{FF2B5EF4-FFF2-40B4-BE49-F238E27FC236}">
                    <a16:creationId xmlns:a16="http://schemas.microsoft.com/office/drawing/2014/main" id="{E677BBCB-DAD1-FA42-855F-67735BB07E31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3476675" y="4451583"/>
                <a:ext cx="55908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52" name="Ink 56">
                <a:extLst>
                  <a:ext uri="{FF2B5EF4-FFF2-40B4-BE49-F238E27FC236}">
                    <a16:creationId xmlns:a16="http://schemas.microsoft.com/office/drawing/2014/main" id="{044279D2-CAC3-7E49-B1DE-514A21CB739A}"/>
                  </a:ext>
                </a:extLst>
              </p14:cNvPr>
              <p14:cNvContentPartPr/>
              <p14:nvPr/>
            </p14:nvContentPartPr>
            <p14:xfrm>
              <a:off x="3164915" y="4504503"/>
              <a:ext cx="182160" cy="176400"/>
            </p14:xfrm>
          </p:contentPart>
        </mc:Choice>
        <mc:Fallback xmlns="">
          <p:pic>
            <p:nvPicPr>
              <p:cNvPr id="52" name="Ink 56">
                <a:extLst>
                  <a:ext uri="{FF2B5EF4-FFF2-40B4-BE49-F238E27FC236}">
                    <a16:creationId xmlns:a16="http://schemas.microsoft.com/office/drawing/2014/main" id="{044279D2-CAC3-7E49-B1DE-514A21CB739A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3149795" y="4489023"/>
                <a:ext cx="2124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53" name="Ink 57">
                <a:extLst>
                  <a:ext uri="{FF2B5EF4-FFF2-40B4-BE49-F238E27FC236}">
                    <a16:creationId xmlns:a16="http://schemas.microsoft.com/office/drawing/2014/main" id="{1A7DA916-594B-6A41-B762-293FBED75369}"/>
                  </a:ext>
                </a:extLst>
              </p14:cNvPr>
              <p14:cNvContentPartPr/>
              <p14:nvPr/>
            </p14:nvContentPartPr>
            <p14:xfrm>
              <a:off x="1813115" y="4479303"/>
              <a:ext cx="622800" cy="264240"/>
            </p14:xfrm>
          </p:contentPart>
        </mc:Choice>
        <mc:Fallback xmlns="">
          <p:pic>
            <p:nvPicPr>
              <p:cNvPr id="53" name="Ink 57">
                <a:extLst>
                  <a:ext uri="{FF2B5EF4-FFF2-40B4-BE49-F238E27FC236}">
                    <a16:creationId xmlns:a16="http://schemas.microsoft.com/office/drawing/2014/main" id="{1A7DA916-594B-6A41-B762-293FBED75369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1797995" y="4464183"/>
                <a:ext cx="65340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71E0A849-0007-2042-8970-F1F4002FF0F4}"/>
                  </a:ext>
                </a:extLst>
              </p14:cNvPr>
              <p14:cNvContentPartPr/>
              <p14:nvPr/>
            </p14:nvContentPartPr>
            <p14:xfrm>
              <a:off x="1121555" y="5145663"/>
              <a:ext cx="145080" cy="1296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71E0A849-0007-2042-8970-F1F4002FF0F4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1106435" y="5130543"/>
                <a:ext cx="1753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C20A7F42-55B2-AB44-92E7-C2FC284790CA}"/>
                  </a:ext>
                </a:extLst>
              </p14:cNvPr>
              <p14:cNvContentPartPr/>
              <p14:nvPr/>
            </p14:nvContentPartPr>
            <p14:xfrm>
              <a:off x="1178435" y="5252583"/>
              <a:ext cx="132480" cy="648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C20A7F42-55B2-AB44-92E7-C2FC284790CA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1162955" y="5237463"/>
                <a:ext cx="16272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BF244D16-5D21-C244-99B4-90A44F05DEF8}"/>
                  </a:ext>
                </a:extLst>
              </p14:cNvPr>
              <p14:cNvContentPartPr/>
              <p14:nvPr/>
            </p14:nvContentPartPr>
            <p14:xfrm>
              <a:off x="2297315" y="5692863"/>
              <a:ext cx="145080" cy="1296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BF244D16-5D21-C244-99B4-90A44F05DEF8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282195" y="5677383"/>
                <a:ext cx="1753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E48E5C3A-31ED-E448-A158-18E5B44A0AE7}"/>
                  </a:ext>
                </a:extLst>
              </p14:cNvPr>
              <p14:cNvContentPartPr/>
              <p14:nvPr/>
            </p14:nvContentPartPr>
            <p14:xfrm>
              <a:off x="2592875" y="5573343"/>
              <a:ext cx="126000" cy="13860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E48E5C3A-31ED-E448-A158-18E5B44A0AE7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2577755" y="5557863"/>
                <a:ext cx="1566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656CC5DC-EC68-014B-80CC-9305912FC830}"/>
                  </a:ext>
                </a:extLst>
              </p14:cNvPr>
              <p14:cNvContentPartPr/>
              <p14:nvPr/>
            </p14:nvContentPartPr>
            <p14:xfrm>
              <a:off x="2806715" y="5655063"/>
              <a:ext cx="6480" cy="648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656CC5DC-EC68-014B-80CC-9305912FC83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791235" y="5639583"/>
                <a:ext cx="370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EDE61449-C407-584E-9975-BF0ECC0E86B8}"/>
                  </a:ext>
                </a:extLst>
              </p14:cNvPr>
              <p14:cNvContentPartPr/>
              <p14:nvPr/>
            </p14:nvContentPartPr>
            <p14:xfrm>
              <a:off x="4334555" y="5673783"/>
              <a:ext cx="360" cy="1296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EDE61449-C407-584E-9975-BF0ECC0E86B8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4319075" y="5658663"/>
                <a:ext cx="309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19BC9F84-18B2-9C4B-97B3-7A64F5CE161A}"/>
                  </a:ext>
                </a:extLst>
              </p14:cNvPr>
              <p14:cNvContentPartPr/>
              <p14:nvPr/>
            </p14:nvContentPartPr>
            <p14:xfrm>
              <a:off x="4441475" y="5604663"/>
              <a:ext cx="94680" cy="13860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19BC9F84-18B2-9C4B-97B3-7A64F5CE161A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4425995" y="5589543"/>
                <a:ext cx="1252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219" name="Ink 224">
                <a:extLst>
                  <a:ext uri="{FF2B5EF4-FFF2-40B4-BE49-F238E27FC236}">
                    <a16:creationId xmlns:a16="http://schemas.microsoft.com/office/drawing/2014/main" id="{DB30E0E2-C71B-5D43-8CD2-DBC1CAAFEDFB}"/>
                  </a:ext>
                </a:extLst>
              </p14:cNvPr>
              <p14:cNvContentPartPr/>
              <p14:nvPr/>
            </p14:nvContentPartPr>
            <p14:xfrm>
              <a:off x="4654955" y="5529063"/>
              <a:ext cx="371520" cy="327240"/>
            </p14:xfrm>
          </p:contentPart>
        </mc:Choice>
        <mc:Fallback xmlns="">
          <p:pic>
            <p:nvPicPr>
              <p:cNvPr id="219" name="Ink 224">
                <a:extLst>
                  <a:ext uri="{FF2B5EF4-FFF2-40B4-BE49-F238E27FC236}">
                    <a16:creationId xmlns:a16="http://schemas.microsoft.com/office/drawing/2014/main" id="{DB30E0E2-C71B-5D43-8CD2-DBC1CAAFEDFB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4639820" y="5513943"/>
                <a:ext cx="40215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220" name="Ink 225">
                <a:extLst>
                  <a:ext uri="{FF2B5EF4-FFF2-40B4-BE49-F238E27FC236}">
                    <a16:creationId xmlns:a16="http://schemas.microsoft.com/office/drawing/2014/main" id="{D5EB5F2D-89DE-C745-84F8-B3BE4FD3B259}"/>
                  </a:ext>
                </a:extLst>
              </p14:cNvPr>
              <p14:cNvContentPartPr/>
              <p14:nvPr/>
            </p14:nvContentPartPr>
            <p14:xfrm>
              <a:off x="3843875" y="5592063"/>
              <a:ext cx="352800" cy="176400"/>
            </p14:xfrm>
          </p:contentPart>
        </mc:Choice>
        <mc:Fallback xmlns="">
          <p:pic>
            <p:nvPicPr>
              <p:cNvPr id="220" name="Ink 225">
                <a:extLst>
                  <a:ext uri="{FF2B5EF4-FFF2-40B4-BE49-F238E27FC236}">
                    <a16:creationId xmlns:a16="http://schemas.microsoft.com/office/drawing/2014/main" id="{D5EB5F2D-89DE-C745-84F8-B3BE4FD3B259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3828740" y="5576943"/>
                <a:ext cx="383431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221" name="Ink 226">
                <a:extLst>
                  <a:ext uri="{FF2B5EF4-FFF2-40B4-BE49-F238E27FC236}">
                    <a16:creationId xmlns:a16="http://schemas.microsoft.com/office/drawing/2014/main" id="{A7AC7214-2D2C-2C4F-9D82-C814AE0C130E}"/>
                  </a:ext>
                </a:extLst>
              </p14:cNvPr>
              <p14:cNvContentPartPr/>
              <p14:nvPr/>
            </p14:nvContentPartPr>
            <p14:xfrm>
              <a:off x="2938835" y="5522943"/>
              <a:ext cx="710640" cy="327240"/>
            </p14:xfrm>
          </p:contentPart>
        </mc:Choice>
        <mc:Fallback xmlns="">
          <p:pic>
            <p:nvPicPr>
              <p:cNvPr id="221" name="Ink 226">
                <a:extLst>
                  <a:ext uri="{FF2B5EF4-FFF2-40B4-BE49-F238E27FC236}">
                    <a16:creationId xmlns:a16="http://schemas.microsoft.com/office/drawing/2014/main" id="{A7AC7214-2D2C-2C4F-9D82-C814AE0C130E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2923355" y="5507823"/>
                <a:ext cx="74124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222" name="Ink 227">
                <a:extLst>
                  <a:ext uri="{FF2B5EF4-FFF2-40B4-BE49-F238E27FC236}">
                    <a16:creationId xmlns:a16="http://schemas.microsoft.com/office/drawing/2014/main" id="{0B4146FB-875D-4544-A965-83FA682ADFB8}"/>
                  </a:ext>
                </a:extLst>
              </p14:cNvPr>
              <p14:cNvContentPartPr/>
              <p14:nvPr/>
            </p14:nvContentPartPr>
            <p14:xfrm>
              <a:off x="1788275" y="5585943"/>
              <a:ext cx="389880" cy="352080"/>
            </p14:xfrm>
          </p:contentPart>
        </mc:Choice>
        <mc:Fallback xmlns="">
          <p:pic>
            <p:nvPicPr>
              <p:cNvPr id="222" name="Ink 227">
                <a:extLst>
                  <a:ext uri="{FF2B5EF4-FFF2-40B4-BE49-F238E27FC236}">
                    <a16:creationId xmlns:a16="http://schemas.microsoft.com/office/drawing/2014/main" id="{0B4146FB-875D-4544-A965-83FA682ADFB8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772809" y="5570479"/>
                <a:ext cx="420092" cy="3826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224" name="Ink 231">
                <a:extLst>
                  <a:ext uri="{FF2B5EF4-FFF2-40B4-BE49-F238E27FC236}">
                    <a16:creationId xmlns:a16="http://schemas.microsoft.com/office/drawing/2014/main" id="{1884C677-B265-7C4D-913F-48ACCB6D82CF}"/>
                  </a:ext>
                </a:extLst>
              </p14:cNvPr>
              <p14:cNvContentPartPr/>
              <p14:nvPr/>
            </p14:nvContentPartPr>
            <p14:xfrm>
              <a:off x="1304075" y="5617263"/>
              <a:ext cx="195120" cy="182520"/>
            </p14:xfrm>
          </p:contentPart>
        </mc:Choice>
        <mc:Fallback xmlns="">
          <p:pic>
            <p:nvPicPr>
              <p:cNvPr id="224" name="Ink 231">
                <a:extLst>
                  <a:ext uri="{FF2B5EF4-FFF2-40B4-BE49-F238E27FC236}">
                    <a16:creationId xmlns:a16="http://schemas.microsoft.com/office/drawing/2014/main" id="{1884C677-B265-7C4D-913F-48ACCB6D82CF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1288595" y="5602143"/>
                <a:ext cx="2257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293" name="Ink 293">
                <a:extLst>
                  <a:ext uri="{FF2B5EF4-FFF2-40B4-BE49-F238E27FC236}">
                    <a16:creationId xmlns:a16="http://schemas.microsoft.com/office/drawing/2014/main" id="{3137E82E-01BD-514A-BED3-5B0863C48FA3}"/>
                  </a:ext>
                </a:extLst>
              </p14:cNvPr>
              <p14:cNvContentPartPr/>
              <p14:nvPr/>
            </p14:nvContentPartPr>
            <p14:xfrm>
              <a:off x="1354475" y="6176703"/>
              <a:ext cx="207720" cy="151200"/>
            </p14:xfrm>
          </p:contentPart>
        </mc:Choice>
        <mc:Fallback xmlns="">
          <p:pic>
            <p:nvPicPr>
              <p:cNvPr id="293" name="Ink 293">
                <a:extLst>
                  <a:ext uri="{FF2B5EF4-FFF2-40B4-BE49-F238E27FC236}">
                    <a16:creationId xmlns:a16="http://schemas.microsoft.com/office/drawing/2014/main" id="{3137E82E-01BD-514A-BED3-5B0863C48FA3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1338995" y="6161583"/>
                <a:ext cx="23832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296" name="Ink 295">
                <a:extLst>
                  <a:ext uri="{FF2B5EF4-FFF2-40B4-BE49-F238E27FC236}">
                    <a16:creationId xmlns:a16="http://schemas.microsoft.com/office/drawing/2014/main" id="{3A2F2324-0B00-0344-A0AD-127E098F523D}"/>
                  </a:ext>
                </a:extLst>
              </p14:cNvPr>
              <p14:cNvContentPartPr/>
              <p14:nvPr/>
            </p14:nvContentPartPr>
            <p14:xfrm>
              <a:off x="2152955" y="6107583"/>
              <a:ext cx="94680" cy="163800"/>
            </p14:xfrm>
          </p:contentPart>
        </mc:Choice>
        <mc:Fallback xmlns="">
          <p:pic>
            <p:nvPicPr>
              <p:cNvPr id="296" name="Ink 295">
                <a:extLst>
                  <a:ext uri="{FF2B5EF4-FFF2-40B4-BE49-F238E27FC236}">
                    <a16:creationId xmlns:a16="http://schemas.microsoft.com/office/drawing/2014/main" id="{3A2F2324-0B00-0344-A0AD-127E098F523D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2137475" y="6092463"/>
                <a:ext cx="1252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51BB31C6-7350-0E4D-9584-A73B01B32209}"/>
                  </a:ext>
                </a:extLst>
              </p14:cNvPr>
              <p14:cNvContentPartPr/>
              <p14:nvPr/>
            </p14:nvContentPartPr>
            <p14:xfrm>
              <a:off x="2391635" y="6208383"/>
              <a:ext cx="132480" cy="648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51BB31C6-7350-0E4D-9584-A73B01B32209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2376515" y="6192903"/>
                <a:ext cx="16272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307" name="Ink 308">
                <a:extLst>
                  <a:ext uri="{FF2B5EF4-FFF2-40B4-BE49-F238E27FC236}">
                    <a16:creationId xmlns:a16="http://schemas.microsoft.com/office/drawing/2014/main" id="{E0E6AFBB-E0A3-1F40-A324-8F3674CD5E93}"/>
                  </a:ext>
                </a:extLst>
              </p14:cNvPr>
              <p14:cNvContentPartPr/>
              <p14:nvPr/>
            </p14:nvContentPartPr>
            <p14:xfrm>
              <a:off x="2674595" y="6094983"/>
              <a:ext cx="182880" cy="132480"/>
            </p14:xfrm>
          </p:contentPart>
        </mc:Choice>
        <mc:Fallback xmlns="">
          <p:pic>
            <p:nvPicPr>
              <p:cNvPr id="307" name="Ink 308">
                <a:extLst>
                  <a:ext uri="{FF2B5EF4-FFF2-40B4-BE49-F238E27FC236}">
                    <a16:creationId xmlns:a16="http://schemas.microsoft.com/office/drawing/2014/main" id="{E0E6AFBB-E0A3-1F40-A324-8F3674CD5E93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2659445" y="6079863"/>
                <a:ext cx="21354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312" name="Ink 311">
                <a:extLst>
                  <a:ext uri="{FF2B5EF4-FFF2-40B4-BE49-F238E27FC236}">
                    <a16:creationId xmlns:a16="http://schemas.microsoft.com/office/drawing/2014/main" id="{072A4C87-2FAA-504A-9D11-C32AF52A22F0}"/>
                  </a:ext>
                </a:extLst>
              </p14:cNvPr>
              <p14:cNvContentPartPr/>
              <p14:nvPr/>
            </p14:nvContentPartPr>
            <p14:xfrm>
              <a:off x="3919475" y="6038463"/>
              <a:ext cx="107280" cy="245520"/>
            </p14:xfrm>
          </p:contentPart>
        </mc:Choice>
        <mc:Fallback xmlns="">
          <p:pic>
            <p:nvPicPr>
              <p:cNvPr id="312" name="Ink 311">
                <a:extLst>
                  <a:ext uri="{FF2B5EF4-FFF2-40B4-BE49-F238E27FC236}">
                    <a16:creationId xmlns:a16="http://schemas.microsoft.com/office/drawing/2014/main" id="{072A4C87-2FAA-504A-9D11-C32AF52A22F0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3904355" y="6023343"/>
                <a:ext cx="13788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313" name="Ink 312">
                <a:extLst>
                  <a:ext uri="{FF2B5EF4-FFF2-40B4-BE49-F238E27FC236}">
                    <a16:creationId xmlns:a16="http://schemas.microsoft.com/office/drawing/2014/main" id="{D757CF64-0CC1-0349-BD2A-E28C56839AC5}"/>
                  </a:ext>
                </a:extLst>
              </p14:cNvPr>
              <p14:cNvContentPartPr/>
              <p14:nvPr/>
            </p14:nvContentPartPr>
            <p14:xfrm>
              <a:off x="4145915" y="6107583"/>
              <a:ext cx="163800" cy="119880"/>
            </p14:xfrm>
          </p:contentPart>
        </mc:Choice>
        <mc:Fallback xmlns="">
          <p:pic>
            <p:nvPicPr>
              <p:cNvPr id="313" name="Ink 312">
                <a:extLst>
                  <a:ext uri="{FF2B5EF4-FFF2-40B4-BE49-F238E27FC236}">
                    <a16:creationId xmlns:a16="http://schemas.microsoft.com/office/drawing/2014/main" id="{D757CF64-0CC1-0349-BD2A-E28C56839AC5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4130435" y="6092463"/>
                <a:ext cx="1944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35A815B1-F8BF-FF47-8F50-CEDE0B28D880}"/>
                  </a:ext>
                </a:extLst>
              </p14:cNvPr>
              <p14:cNvContentPartPr/>
              <p14:nvPr/>
            </p14:nvContentPartPr>
            <p14:xfrm>
              <a:off x="4428875" y="6164103"/>
              <a:ext cx="12960" cy="38160"/>
            </p14:xfrm>
          </p:contentPart>
        </mc:Choice>
        <mc:Fallback xmlns=""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35A815B1-F8BF-FF47-8F50-CEDE0B28D880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4413395" y="6148983"/>
                <a:ext cx="435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333220C0-782D-C441-8D2A-81533312FE82}"/>
                  </a:ext>
                </a:extLst>
              </p14:cNvPr>
              <p14:cNvContentPartPr/>
              <p14:nvPr/>
            </p14:nvContentPartPr>
            <p14:xfrm>
              <a:off x="4598435" y="6114063"/>
              <a:ext cx="38160" cy="11988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333220C0-782D-C441-8D2A-81533312FE82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4583315" y="6098583"/>
                <a:ext cx="687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D5357F2D-3C3B-604B-815E-35985EA88FE1}"/>
                  </a:ext>
                </a:extLst>
              </p14:cNvPr>
              <p14:cNvContentPartPr/>
              <p14:nvPr/>
            </p14:nvContentPartPr>
            <p14:xfrm>
              <a:off x="4736675" y="6126663"/>
              <a:ext cx="132480" cy="10728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D5357F2D-3C3B-604B-815E-35985EA88FE1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4721555" y="6111183"/>
                <a:ext cx="16272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BB07DBBD-7E8A-A44A-A04A-72923091F0EE}"/>
                  </a:ext>
                </a:extLst>
              </p14:cNvPr>
              <p14:cNvContentPartPr/>
              <p14:nvPr/>
            </p14:nvContentPartPr>
            <p14:xfrm>
              <a:off x="4950515" y="6057183"/>
              <a:ext cx="195120" cy="23940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BB07DBBD-7E8A-A44A-A04A-72923091F0EE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4935395" y="6042063"/>
                <a:ext cx="22572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318" name="Ink 319">
                <a:extLst>
                  <a:ext uri="{FF2B5EF4-FFF2-40B4-BE49-F238E27FC236}">
                    <a16:creationId xmlns:a16="http://schemas.microsoft.com/office/drawing/2014/main" id="{85AE1698-FCE5-BC4F-B405-0C9C5FEF828D}"/>
                  </a:ext>
                </a:extLst>
              </p14:cNvPr>
              <p14:cNvContentPartPr/>
              <p14:nvPr/>
            </p14:nvContentPartPr>
            <p14:xfrm>
              <a:off x="2951075" y="6019743"/>
              <a:ext cx="704880" cy="295560"/>
            </p14:xfrm>
          </p:contentPart>
        </mc:Choice>
        <mc:Fallback xmlns="">
          <p:pic>
            <p:nvPicPr>
              <p:cNvPr id="318" name="Ink 319">
                <a:extLst>
                  <a:ext uri="{FF2B5EF4-FFF2-40B4-BE49-F238E27FC236}">
                    <a16:creationId xmlns:a16="http://schemas.microsoft.com/office/drawing/2014/main" id="{85AE1698-FCE5-BC4F-B405-0C9C5FEF828D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2935947" y="6004282"/>
                <a:ext cx="735496" cy="3261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319" name="Ink 320">
                <a:extLst>
                  <a:ext uri="{FF2B5EF4-FFF2-40B4-BE49-F238E27FC236}">
                    <a16:creationId xmlns:a16="http://schemas.microsoft.com/office/drawing/2014/main" id="{80F6DB97-DF42-D047-B020-03B2CA698840}"/>
                  </a:ext>
                </a:extLst>
              </p14:cNvPr>
              <p14:cNvContentPartPr/>
              <p14:nvPr/>
            </p14:nvContentPartPr>
            <p14:xfrm>
              <a:off x="1838315" y="6076263"/>
              <a:ext cx="233280" cy="339840"/>
            </p14:xfrm>
          </p:contentPart>
        </mc:Choice>
        <mc:Fallback xmlns="">
          <p:pic>
            <p:nvPicPr>
              <p:cNvPr id="319" name="Ink 320">
                <a:extLst>
                  <a:ext uri="{FF2B5EF4-FFF2-40B4-BE49-F238E27FC236}">
                    <a16:creationId xmlns:a16="http://schemas.microsoft.com/office/drawing/2014/main" id="{80F6DB97-DF42-D047-B020-03B2CA698840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1823172" y="6060783"/>
                <a:ext cx="263927" cy="37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323" name="Ink 323">
                <a:extLst>
                  <a:ext uri="{FF2B5EF4-FFF2-40B4-BE49-F238E27FC236}">
                    <a16:creationId xmlns:a16="http://schemas.microsoft.com/office/drawing/2014/main" id="{5EB3D055-6F97-1043-83FA-88F62B7B0AA4}"/>
                  </a:ext>
                </a:extLst>
              </p14:cNvPr>
              <p14:cNvContentPartPr/>
              <p14:nvPr/>
            </p14:nvContentPartPr>
            <p14:xfrm>
              <a:off x="5151755" y="4347183"/>
              <a:ext cx="3339000" cy="1440360"/>
            </p14:xfrm>
          </p:contentPart>
        </mc:Choice>
        <mc:Fallback xmlns="">
          <p:pic>
            <p:nvPicPr>
              <p:cNvPr id="323" name="Ink 323">
                <a:extLst>
                  <a:ext uri="{FF2B5EF4-FFF2-40B4-BE49-F238E27FC236}">
                    <a16:creationId xmlns:a16="http://schemas.microsoft.com/office/drawing/2014/main" id="{5EB3D055-6F97-1043-83FA-88F62B7B0AA4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5136635" y="4332059"/>
                <a:ext cx="3369240" cy="1470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327" name="Ink 328">
                <a:extLst>
                  <a:ext uri="{FF2B5EF4-FFF2-40B4-BE49-F238E27FC236}">
                    <a16:creationId xmlns:a16="http://schemas.microsoft.com/office/drawing/2014/main" id="{EDCA39B5-A4E2-DC4D-8774-AD6F1ECF0D39}"/>
                  </a:ext>
                </a:extLst>
              </p14:cNvPr>
              <p14:cNvContentPartPr/>
              <p14:nvPr/>
            </p14:nvContentPartPr>
            <p14:xfrm>
              <a:off x="3881675" y="5032623"/>
              <a:ext cx="1163520" cy="389880"/>
            </p14:xfrm>
          </p:contentPart>
        </mc:Choice>
        <mc:Fallback xmlns="">
          <p:pic>
            <p:nvPicPr>
              <p:cNvPr id="327" name="Ink 328">
                <a:extLst>
                  <a:ext uri="{FF2B5EF4-FFF2-40B4-BE49-F238E27FC236}">
                    <a16:creationId xmlns:a16="http://schemas.microsoft.com/office/drawing/2014/main" id="{EDCA39B5-A4E2-DC4D-8774-AD6F1ECF0D39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3866555" y="5017157"/>
                <a:ext cx="1194120" cy="4200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328" name="Ink 329">
                <a:extLst>
                  <a:ext uri="{FF2B5EF4-FFF2-40B4-BE49-F238E27FC236}">
                    <a16:creationId xmlns:a16="http://schemas.microsoft.com/office/drawing/2014/main" id="{8CF20986-0517-6E45-A0D5-149E6E02CF54}"/>
                  </a:ext>
                </a:extLst>
              </p14:cNvPr>
              <p14:cNvContentPartPr/>
              <p14:nvPr/>
            </p14:nvContentPartPr>
            <p14:xfrm>
              <a:off x="1662275" y="4976103"/>
              <a:ext cx="2006280" cy="490680"/>
            </p14:xfrm>
          </p:contentPart>
        </mc:Choice>
        <mc:Fallback xmlns="">
          <p:pic>
            <p:nvPicPr>
              <p:cNvPr id="328" name="Ink 329">
                <a:extLst>
                  <a:ext uri="{FF2B5EF4-FFF2-40B4-BE49-F238E27FC236}">
                    <a16:creationId xmlns:a16="http://schemas.microsoft.com/office/drawing/2014/main" id="{8CF20986-0517-6E45-A0D5-149E6E02CF54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1647152" y="4960623"/>
                <a:ext cx="2036885" cy="52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10753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14:cNvPr>
              <p14:cNvContentPartPr/>
              <p14:nvPr/>
            </p14:nvContentPartPr>
            <p14:xfrm>
              <a:off x="1366715" y="468183"/>
              <a:ext cx="195120" cy="119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5755" y="437223"/>
                <a:ext cx="2563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14:cNvPr>
              <p14:cNvContentPartPr/>
              <p14:nvPr/>
            </p14:nvContentPartPr>
            <p14:xfrm>
              <a:off x="1662275" y="486903"/>
              <a:ext cx="37764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1315" y="455943"/>
                <a:ext cx="43884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14:cNvPr>
              <p14:cNvContentPartPr/>
              <p14:nvPr/>
            </p14:nvContentPartPr>
            <p14:xfrm>
              <a:off x="2951075" y="449103"/>
              <a:ext cx="6480" cy="64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20115" y="418143"/>
                <a:ext cx="67680" cy="6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14:cNvPr>
              <p14:cNvContentPartPr/>
              <p14:nvPr/>
            </p14:nvContentPartPr>
            <p14:xfrm>
              <a:off x="2963675" y="512103"/>
              <a:ext cx="94680" cy="3168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2715" y="481491"/>
                <a:ext cx="155880" cy="921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14:cNvPr>
              <p14:cNvContentPartPr/>
              <p14:nvPr/>
            </p14:nvContentPartPr>
            <p14:xfrm>
              <a:off x="2159075" y="286383"/>
              <a:ext cx="685440" cy="54648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28131" y="255423"/>
                <a:ext cx="746608" cy="60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14:cNvPr>
              <p14:cNvContentPartPr/>
              <p14:nvPr/>
            </p14:nvContentPartPr>
            <p14:xfrm>
              <a:off x="1084115" y="468183"/>
              <a:ext cx="170280" cy="1764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53155" y="437223"/>
                <a:ext cx="23148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14:cNvPr>
              <p14:cNvContentPartPr/>
              <p14:nvPr/>
            </p14:nvContentPartPr>
            <p14:xfrm>
              <a:off x="650315" y="361263"/>
              <a:ext cx="257760" cy="270720"/>
            </p14:xfrm>
          </p:contentPart>
        </mc:Choice>
        <mc:Fallback xmlns="">
          <p:pic>
            <p:nvPicPr>
              <p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9398" y="330303"/>
                <a:ext cx="318875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14:cNvPr>
              <p14:cNvContentPartPr/>
              <p14:nvPr/>
            </p14:nvContentPartPr>
            <p14:xfrm>
              <a:off x="266555" y="1266663"/>
              <a:ext cx="6306480" cy="1399320"/>
            </p14:xfrm>
          </p:contentPart>
        </mc:Choice>
        <mc:Fallback xmlns="">
          <p:pic>
            <p:nvPicPr>
              <p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1074" y="1251187"/>
                <a:ext cx="6337082" cy="1429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14:cNvPr>
              <p14:cNvContentPartPr/>
              <p14:nvPr/>
            </p14:nvContentPartPr>
            <p14:xfrm>
              <a:off x="656435" y="3007983"/>
              <a:ext cx="132480" cy="88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0913" y="2992503"/>
                <a:ext cx="163163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14:cNvPr>
              <p14:cNvContentPartPr/>
              <p14:nvPr/>
            </p14:nvContentPartPr>
            <p14:xfrm>
              <a:off x="826355" y="3033183"/>
              <a:ext cx="94680" cy="56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0875" y="3017703"/>
                <a:ext cx="125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14:cNvPr>
              <p14:cNvContentPartPr/>
              <p14:nvPr/>
            </p14:nvContentPartPr>
            <p14:xfrm>
              <a:off x="1008515" y="3027063"/>
              <a:ext cx="295920" cy="63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3016" y="3011583"/>
                <a:ext cx="326557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14:cNvPr>
              <p14:cNvContentPartPr/>
              <p14:nvPr/>
            </p14:nvContentPartPr>
            <p14:xfrm>
              <a:off x="1373195" y="3014463"/>
              <a:ext cx="56880" cy="195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57812" y="2999012"/>
                <a:ext cx="87288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14:cNvPr>
              <p14:cNvContentPartPr/>
              <p14:nvPr/>
            </p14:nvContentPartPr>
            <p14:xfrm>
              <a:off x="1423595" y="3033183"/>
              <a:ext cx="132480" cy="69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08115" y="3017703"/>
                <a:ext cx="163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14:cNvPr>
              <p14:cNvContentPartPr/>
              <p14:nvPr/>
            </p14:nvContentPartPr>
            <p14:xfrm>
              <a:off x="1643555" y="3039663"/>
              <a:ext cx="220320" cy="82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628100" y="3024183"/>
                <a:ext cx="25087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14:cNvPr>
              <p14:cNvContentPartPr/>
              <p14:nvPr/>
            </p14:nvContentPartPr>
            <p14:xfrm>
              <a:off x="1901315" y="2901063"/>
              <a:ext cx="63360" cy="1890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85835" y="2885583"/>
                <a:ext cx="939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14:cNvPr>
              <p14:cNvContentPartPr/>
              <p14:nvPr/>
            </p14:nvContentPartPr>
            <p14:xfrm>
              <a:off x="2020835" y="3052263"/>
              <a:ext cx="119880" cy="694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05355" y="3036783"/>
                <a:ext cx="150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14:cNvPr>
              <p14:cNvContentPartPr/>
              <p14:nvPr/>
            </p14:nvContentPartPr>
            <p14:xfrm>
              <a:off x="1970435" y="2989263"/>
              <a:ext cx="119880" cy="64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54908" y="2974598"/>
                <a:ext cx="150572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14:cNvPr>
              <p14:cNvContentPartPr/>
              <p14:nvPr/>
            </p14:nvContentPartPr>
            <p14:xfrm>
              <a:off x="2536355" y="2982783"/>
              <a:ext cx="38160" cy="107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0875" y="2967303"/>
                <a:ext cx="687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14:cNvPr>
              <p14:cNvContentPartPr/>
              <p14:nvPr/>
            </p14:nvContentPartPr>
            <p14:xfrm>
              <a:off x="2649395" y="2982783"/>
              <a:ext cx="163800" cy="1134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33915" y="2967303"/>
                <a:ext cx="194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14:cNvPr>
              <p14:cNvContentPartPr/>
              <p14:nvPr/>
            </p14:nvContentPartPr>
            <p14:xfrm>
              <a:off x="2875835" y="3039663"/>
              <a:ext cx="138600" cy="63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60395" y="3024183"/>
                <a:ext cx="169121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14:cNvPr>
              <p14:cNvContentPartPr/>
              <p14:nvPr/>
            </p14:nvContentPartPr>
            <p14:xfrm>
              <a:off x="2787635" y="2976663"/>
              <a:ext cx="119880" cy="6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72155" y="296199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14:cNvPr>
              <p14:cNvContentPartPr/>
              <p14:nvPr/>
            </p14:nvContentPartPr>
            <p14:xfrm>
              <a:off x="3460475" y="2888463"/>
              <a:ext cx="82080" cy="27072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44995" y="2872983"/>
                <a:ext cx="11268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14:cNvPr>
              <p14:cNvContentPartPr/>
              <p14:nvPr/>
            </p14:nvContentPartPr>
            <p14:xfrm>
              <a:off x="3340955" y="3058383"/>
              <a:ext cx="201600" cy="6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25475" y="3042903"/>
                <a:ext cx="232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14:cNvPr>
              <p14:cNvContentPartPr/>
              <p14:nvPr/>
            </p14:nvContentPartPr>
            <p14:xfrm>
              <a:off x="3630395" y="3014463"/>
              <a:ext cx="100800" cy="8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14970" y="2999046"/>
                <a:ext cx="131291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14:cNvPr>
              <p14:cNvContentPartPr/>
              <p14:nvPr/>
            </p14:nvContentPartPr>
            <p14:xfrm>
              <a:off x="3799955" y="2895663"/>
              <a:ext cx="56880" cy="213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4475" y="2880183"/>
                <a:ext cx="8748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14:cNvPr>
              <p14:cNvContentPartPr/>
              <p14:nvPr/>
            </p14:nvContentPartPr>
            <p14:xfrm>
              <a:off x="3944675" y="2894943"/>
              <a:ext cx="31680" cy="2077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29369" y="2879490"/>
                <a:ext cx="61936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14:cNvPr>
              <p14:cNvContentPartPr/>
              <p14:nvPr/>
            </p14:nvContentPartPr>
            <p14:xfrm>
              <a:off x="4070315" y="3007983"/>
              <a:ext cx="107280" cy="88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054835" y="299250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14:cNvPr>
              <p14:cNvContentPartPr/>
              <p14:nvPr/>
            </p14:nvContentPartPr>
            <p14:xfrm>
              <a:off x="4277675" y="3015183"/>
              <a:ext cx="252000" cy="93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62195" y="2999703"/>
                <a:ext cx="2826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14:cNvPr>
              <p14:cNvContentPartPr/>
              <p14:nvPr/>
            </p14:nvContentPartPr>
            <p14:xfrm>
              <a:off x="4642355" y="3045783"/>
              <a:ext cx="31680" cy="82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626875" y="3030303"/>
                <a:ext cx="62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14:cNvPr>
              <p14:cNvContentPartPr/>
              <p14:nvPr/>
            </p14:nvContentPartPr>
            <p14:xfrm>
              <a:off x="4667555" y="2989983"/>
              <a:ext cx="12960" cy="18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2075" y="2974801"/>
                <a:ext cx="43560" cy="483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14:cNvPr>
              <p14:cNvContentPartPr/>
              <p14:nvPr/>
            </p14:nvContentPartPr>
            <p14:xfrm>
              <a:off x="4768355" y="3020583"/>
              <a:ext cx="182520" cy="107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52905" y="3005103"/>
                <a:ext cx="2130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14:cNvPr>
              <p14:cNvContentPartPr/>
              <p14:nvPr/>
            </p14:nvContentPartPr>
            <p14:xfrm>
              <a:off x="5063555" y="3014463"/>
              <a:ext cx="276840" cy="3524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48075" y="2998983"/>
                <a:ext cx="3074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12" name="Ink 212">
                <a:extLst>
                  <a:ext uri="{FF2B5EF4-FFF2-40B4-BE49-F238E27FC236}">
                    <a16:creationId xmlns:a16="http://schemas.microsoft.com/office/drawing/2014/main" id="{9730E18A-B36F-7A4C-A74B-44730F0F3A50}"/>
                  </a:ext>
                </a:extLst>
              </p14:cNvPr>
              <p14:cNvContentPartPr/>
              <p14:nvPr/>
            </p14:nvContentPartPr>
            <p14:xfrm>
              <a:off x="1121555" y="4661463"/>
              <a:ext cx="295920" cy="276840"/>
            </p14:xfrm>
          </p:contentPart>
        </mc:Choice>
        <mc:Fallback xmlns="">
          <p:pic>
            <p:nvPicPr>
              <p:cNvPr id="212" name="Ink 212">
                <a:extLst>
                  <a:ext uri="{FF2B5EF4-FFF2-40B4-BE49-F238E27FC236}">
                    <a16:creationId xmlns:a16="http://schemas.microsoft.com/office/drawing/2014/main" id="{9730E18A-B36F-7A4C-A74B-44730F0F3A50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106075" y="4645983"/>
                <a:ext cx="32652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223" name="Ink 223">
                <a:extLst>
                  <a:ext uri="{FF2B5EF4-FFF2-40B4-BE49-F238E27FC236}">
                    <a16:creationId xmlns:a16="http://schemas.microsoft.com/office/drawing/2014/main" id="{FA3B06CA-822E-EE4F-B38A-9725CC2FE881}"/>
                  </a:ext>
                </a:extLst>
              </p14:cNvPr>
              <p14:cNvContentPartPr/>
              <p14:nvPr/>
            </p14:nvContentPartPr>
            <p14:xfrm>
              <a:off x="1794395" y="4535823"/>
              <a:ext cx="1722960" cy="270720"/>
            </p14:xfrm>
          </p:contentPart>
        </mc:Choice>
        <mc:Fallback xmlns="">
          <p:pic>
            <p:nvPicPr>
              <p:cNvPr id="223" name="Ink 223">
                <a:extLst>
                  <a:ext uri="{FF2B5EF4-FFF2-40B4-BE49-F238E27FC236}">
                    <a16:creationId xmlns:a16="http://schemas.microsoft.com/office/drawing/2014/main" id="{FA3B06CA-822E-EE4F-B38A-9725CC2FE881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778915" y="4520343"/>
                <a:ext cx="175356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7F94F48E-44CD-DA42-A351-3421548B7D4C}"/>
                  </a:ext>
                </a:extLst>
              </p14:cNvPr>
              <p14:cNvContentPartPr/>
              <p14:nvPr/>
            </p14:nvContentPartPr>
            <p14:xfrm>
              <a:off x="4529315" y="4724463"/>
              <a:ext cx="19080" cy="7596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7F94F48E-44CD-DA42-A351-3421548B7D4C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513835" y="4708909"/>
                <a:ext cx="4968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66F252B4-58F3-A240-B700-527F863329FE}"/>
                  </a:ext>
                </a:extLst>
              </p14:cNvPr>
              <p14:cNvContentPartPr/>
              <p14:nvPr/>
            </p14:nvContentPartPr>
            <p14:xfrm>
              <a:off x="4529315" y="4630143"/>
              <a:ext cx="6480" cy="1908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66F252B4-58F3-A240-B700-527F863329FE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513835" y="4614663"/>
                <a:ext cx="37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98A66544-0967-3B49-8070-C2C8C8B1F97B}"/>
                  </a:ext>
                </a:extLst>
              </p14:cNvPr>
              <p14:cNvContentPartPr/>
              <p14:nvPr/>
            </p14:nvContentPartPr>
            <p14:xfrm>
              <a:off x="4724075" y="4693143"/>
              <a:ext cx="157680" cy="9468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98A66544-0967-3B49-8070-C2C8C8B1F97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708595" y="4677663"/>
                <a:ext cx="18828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42" name="Ink 246">
                <a:extLst>
                  <a:ext uri="{FF2B5EF4-FFF2-40B4-BE49-F238E27FC236}">
                    <a16:creationId xmlns:a16="http://schemas.microsoft.com/office/drawing/2014/main" id="{66E545EA-747C-D248-A31B-7771C2FC3E4F}"/>
                  </a:ext>
                </a:extLst>
              </p14:cNvPr>
              <p14:cNvContentPartPr/>
              <p14:nvPr/>
            </p14:nvContentPartPr>
            <p14:xfrm>
              <a:off x="6616595" y="4535823"/>
              <a:ext cx="217440" cy="232920"/>
            </p14:xfrm>
          </p:contentPart>
        </mc:Choice>
        <mc:Fallback xmlns="">
          <p:pic>
            <p:nvPicPr>
              <p:cNvPr id="242" name="Ink 246">
                <a:extLst>
                  <a:ext uri="{FF2B5EF4-FFF2-40B4-BE49-F238E27FC236}">
                    <a16:creationId xmlns:a16="http://schemas.microsoft.com/office/drawing/2014/main" id="{66E545EA-747C-D248-A31B-7771C2FC3E4F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601115" y="4520343"/>
                <a:ext cx="24804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43" name="Ink 247">
                <a:extLst>
                  <a:ext uri="{FF2B5EF4-FFF2-40B4-BE49-F238E27FC236}">
                    <a16:creationId xmlns:a16="http://schemas.microsoft.com/office/drawing/2014/main" id="{0919AC31-DB02-7E42-BFC6-F2127E99F071}"/>
                  </a:ext>
                </a:extLst>
              </p14:cNvPr>
              <p14:cNvContentPartPr/>
              <p14:nvPr/>
            </p14:nvContentPartPr>
            <p14:xfrm>
              <a:off x="6038075" y="4561023"/>
              <a:ext cx="271080" cy="308520"/>
            </p14:xfrm>
          </p:contentPart>
        </mc:Choice>
        <mc:Fallback xmlns="">
          <p:pic>
            <p:nvPicPr>
              <p:cNvPr id="243" name="Ink 247">
                <a:extLst>
                  <a:ext uri="{FF2B5EF4-FFF2-40B4-BE49-F238E27FC236}">
                    <a16:creationId xmlns:a16="http://schemas.microsoft.com/office/drawing/2014/main" id="{0919AC31-DB02-7E42-BFC6-F2127E99F071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022574" y="4545543"/>
                <a:ext cx="301721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44" name="Ink 248">
                <a:extLst>
                  <a:ext uri="{FF2B5EF4-FFF2-40B4-BE49-F238E27FC236}">
                    <a16:creationId xmlns:a16="http://schemas.microsoft.com/office/drawing/2014/main" id="{F87D7AB6-52FA-6747-9FFC-15D87F1488BD}"/>
                  </a:ext>
                </a:extLst>
              </p14:cNvPr>
              <p14:cNvContentPartPr/>
              <p14:nvPr/>
            </p14:nvContentPartPr>
            <p14:xfrm>
              <a:off x="5264795" y="4667943"/>
              <a:ext cx="371160" cy="119880"/>
            </p14:xfrm>
          </p:contentPart>
        </mc:Choice>
        <mc:Fallback xmlns="">
          <p:pic>
            <p:nvPicPr>
              <p:cNvPr id="244" name="Ink 248">
                <a:extLst>
                  <a:ext uri="{FF2B5EF4-FFF2-40B4-BE49-F238E27FC236}">
                    <a16:creationId xmlns:a16="http://schemas.microsoft.com/office/drawing/2014/main" id="{F87D7AB6-52FA-6747-9FFC-15D87F1488BD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249315" y="4652463"/>
                <a:ext cx="4017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45" name="Ink 249">
                <a:extLst>
                  <a:ext uri="{FF2B5EF4-FFF2-40B4-BE49-F238E27FC236}">
                    <a16:creationId xmlns:a16="http://schemas.microsoft.com/office/drawing/2014/main" id="{C6005EB1-9149-354A-8A33-26D175E68C06}"/>
                  </a:ext>
                </a:extLst>
              </p14:cNvPr>
              <p14:cNvContentPartPr/>
              <p14:nvPr/>
            </p14:nvContentPartPr>
            <p14:xfrm>
              <a:off x="4956995" y="4579743"/>
              <a:ext cx="226440" cy="189000"/>
            </p14:xfrm>
          </p:contentPart>
        </mc:Choice>
        <mc:Fallback xmlns="">
          <p:pic>
            <p:nvPicPr>
              <p:cNvPr id="245" name="Ink 249">
                <a:extLst>
                  <a:ext uri="{FF2B5EF4-FFF2-40B4-BE49-F238E27FC236}">
                    <a16:creationId xmlns:a16="http://schemas.microsoft.com/office/drawing/2014/main" id="{C6005EB1-9149-354A-8A33-26D175E68C06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4941540" y="4564263"/>
                <a:ext cx="256991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46" name="Ink 250">
                <a:extLst>
                  <a:ext uri="{FF2B5EF4-FFF2-40B4-BE49-F238E27FC236}">
                    <a16:creationId xmlns:a16="http://schemas.microsoft.com/office/drawing/2014/main" id="{77CA22AF-E6AB-9B45-96B2-38F0DEBA931B}"/>
                  </a:ext>
                </a:extLst>
              </p14:cNvPr>
              <p14:cNvContentPartPr/>
              <p14:nvPr/>
            </p14:nvContentPartPr>
            <p14:xfrm>
              <a:off x="3906875" y="4554543"/>
              <a:ext cx="496800" cy="239400"/>
            </p14:xfrm>
          </p:contentPart>
        </mc:Choice>
        <mc:Fallback xmlns="">
          <p:pic>
            <p:nvPicPr>
              <p:cNvPr id="246" name="Ink 250">
                <a:extLst>
                  <a:ext uri="{FF2B5EF4-FFF2-40B4-BE49-F238E27FC236}">
                    <a16:creationId xmlns:a16="http://schemas.microsoft.com/office/drawing/2014/main" id="{77CA22AF-E6AB-9B45-96B2-38F0DEBA931B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3891395" y="4539063"/>
                <a:ext cx="52740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14:cNvPr>
              <p14:cNvContentPartPr/>
              <p14:nvPr/>
            </p14:nvContentPartPr>
            <p14:xfrm>
              <a:off x="1850915" y="5205783"/>
              <a:ext cx="189000" cy="21420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1835435" y="5190277"/>
                <a:ext cx="219600" cy="2448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14:cNvPr>
              <p14:cNvContentPartPr/>
              <p14:nvPr/>
            </p14:nvContentPartPr>
            <p14:xfrm>
              <a:off x="2165195" y="5189583"/>
              <a:ext cx="572760" cy="252000"/>
            </p14:xfrm>
          </p:contentPart>
        </mc:Choice>
        <mc:Fallback xmlns="">
          <p:pic>
            <p:nvPicPr>
              <p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149705" y="5174081"/>
                <a:ext cx="603379" cy="282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14:cNvPr>
              <p14:cNvContentPartPr/>
              <p14:nvPr/>
            </p14:nvContentPartPr>
            <p14:xfrm>
              <a:off x="1153235" y="5271303"/>
              <a:ext cx="289440" cy="220680"/>
            </p14:xfrm>
          </p:contentPart>
        </mc:Choice>
        <mc:Fallback xmlns="">
          <p:pic>
            <p:nvPicPr>
              <p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1137774" y="5255798"/>
                <a:ext cx="320002" cy="2513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14:cNvPr>
              <p14:cNvContentPartPr/>
              <p14:nvPr/>
            </p14:nvContentPartPr>
            <p14:xfrm>
              <a:off x="3001475" y="5291103"/>
              <a:ext cx="182520" cy="10656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985995" y="5275623"/>
                <a:ext cx="21312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14:cNvPr>
              <p14:cNvContentPartPr/>
              <p14:nvPr/>
            </p14:nvContentPartPr>
            <p14:xfrm>
              <a:off x="3253115" y="5290383"/>
              <a:ext cx="119880" cy="11988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237635" y="5274903"/>
                <a:ext cx="150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14:cNvPr>
              <p14:cNvContentPartPr/>
              <p14:nvPr/>
            </p14:nvContentPartPr>
            <p14:xfrm>
              <a:off x="3479195" y="5340783"/>
              <a:ext cx="6480" cy="6948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463715" y="5325303"/>
                <a:ext cx="37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14:cNvPr>
              <p14:cNvContentPartPr/>
              <p14:nvPr/>
            </p14:nvContentPartPr>
            <p14:xfrm>
              <a:off x="3473075" y="5265183"/>
              <a:ext cx="6480" cy="1908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457595" y="5249990"/>
                <a:ext cx="3708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14:cNvPr>
              <p14:cNvContentPartPr/>
              <p14:nvPr/>
            </p14:nvContentPartPr>
            <p14:xfrm>
              <a:off x="3573515" y="5328183"/>
              <a:ext cx="163800" cy="6948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558035" y="5312703"/>
                <a:ext cx="19440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14:cNvPr>
              <p14:cNvContentPartPr/>
              <p14:nvPr/>
            </p14:nvContentPartPr>
            <p14:xfrm>
              <a:off x="3799955" y="5321703"/>
              <a:ext cx="151200" cy="32112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784475" y="5306206"/>
                <a:ext cx="181800" cy="3517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14:cNvPr>
              <p14:cNvContentPartPr/>
              <p14:nvPr/>
            </p14:nvContentPartPr>
            <p14:xfrm>
              <a:off x="4277675" y="5283903"/>
              <a:ext cx="31680" cy="11988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4262195" y="5268423"/>
                <a:ext cx="622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14:cNvPr>
              <p14:cNvContentPartPr/>
              <p14:nvPr/>
            </p14:nvContentPartPr>
            <p14:xfrm>
              <a:off x="4359395" y="5283903"/>
              <a:ext cx="151200" cy="11340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4343915" y="5268423"/>
                <a:ext cx="1818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14:cNvPr>
              <p14:cNvContentPartPr/>
              <p14:nvPr/>
            </p14:nvContentPartPr>
            <p14:xfrm>
              <a:off x="4554515" y="5346903"/>
              <a:ext cx="94680" cy="7596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4539035" y="5331423"/>
                <a:ext cx="12528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14:cNvPr>
              <p14:cNvContentPartPr/>
              <p14:nvPr/>
            </p14:nvContentPartPr>
            <p14:xfrm>
              <a:off x="4434995" y="5246463"/>
              <a:ext cx="201600" cy="1296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419487" y="5230983"/>
                <a:ext cx="232255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14:cNvPr>
              <p14:cNvContentPartPr/>
              <p14:nvPr/>
            </p14:nvContentPartPr>
            <p14:xfrm>
              <a:off x="5057435" y="5283903"/>
              <a:ext cx="112680" cy="12600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5041955" y="5268423"/>
                <a:ext cx="14328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14:cNvPr>
              <p14:cNvContentPartPr/>
              <p14:nvPr/>
            </p14:nvContentPartPr>
            <p14:xfrm>
              <a:off x="5007035" y="5340063"/>
              <a:ext cx="100800" cy="7020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4991555" y="5324583"/>
                <a:ext cx="13140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14:cNvPr>
              <p14:cNvContentPartPr/>
              <p14:nvPr/>
            </p14:nvContentPartPr>
            <p14:xfrm>
              <a:off x="5233475" y="5221263"/>
              <a:ext cx="151200" cy="17640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217995" y="5205783"/>
                <a:ext cx="1818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14:cNvPr>
              <p14:cNvContentPartPr/>
              <p14:nvPr/>
            </p14:nvContentPartPr>
            <p14:xfrm>
              <a:off x="5478635" y="5252583"/>
              <a:ext cx="245520" cy="12600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5463155" y="5237103"/>
                <a:ext cx="27612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14:cNvPr>
              <p14:cNvContentPartPr/>
              <p14:nvPr/>
            </p14:nvContentPartPr>
            <p14:xfrm>
              <a:off x="5799395" y="5227383"/>
              <a:ext cx="50760" cy="13860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5783915" y="5211903"/>
                <a:ext cx="813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14:cNvPr>
              <p14:cNvContentPartPr/>
              <p14:nvPr/>
            </p14:nvContentPartPr>
            <p14:xfrm>
              <a:off x="5767715" y="5290383"/>
              <a:ext cx="119880" cy="648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752235" y="527571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14:cNvPr>
              <p14:cNvContentPartPr/>
              <p14:nvPr/>
            </p14:nvContentPartPr>
            <p14:xfrm>
              <a:off x="5988035" y="5184183"/>
              <a:ext cx="446760" cy="20088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5972555" y="5168703"/>
                <a:ext cx="47736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14:cNvPr>
              <p14:cNvContentPartPr/>
              <p14:nvPr/>
            </p14:nvContentPartPr>
            <p14:xfrm>
              <a:off x="6372155" y="5277783"/>
              <a:ext cx="144360" cy="64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6356675" y="5263118"/>
                <a:ext cx="17496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14:cNvPr>
              <p14:cNvContentPartPr/>
              <p14:nvPr/>
            </p14:nvContentPartPr>
            <p14:xfrm>
              <a:off x="6805235" y="5070423"/>
              <a:ext cx="1415160" cy="333360"/>
            </p14:xfrm>
          </p:contentPart>
        </mc:Choice>
        <mc:Fallback xmlns="">
          <p:pic>
            <p:nvPicPr>
              <p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789751" y="5054960"/>
                <a:ext cx="1445768" cy="3639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4" name="Ink 4">
                <a:extLst>
                  <a:ext uri="{FF2B5EF4-FFF2-40B4-BE49-F238E27FC236}">
                    <a16:creationId xmlns:a16="http://schemas.microsoft.com/office/drawing/2014/main" id="{580F5B8B-E36C-8E4E-861E-354004C908FA}"/>
                  </a:ext>
                </a:extLst>
              </p14:cNvPr>
              <p14:cNvContentPartPr/>
              <p14:nvPr/>
            </p14:nvContentPartPr>
            <p14:xfrm>
              <a:off x="2467235" y="3787743"/>
              <a:ext cx="918000" cy="772920"/>
            </p14:xfrm>
          </p:contentPart>
        </mc:Choice>
        <mc:Fallback xmlns="">
          <p:pic>
            <p:nvPicPr>
              <p:cNvPr id="4" name="Ink 4">
                <a:extLst>
                  <a:ext uri="{FF2B5EF4-FFF2-40B4-BE49-F238E27FC236}">
                    <a16:creationId xmlns:a16="http://schemas.microsoft.com/office/drawing/2014/main" id="{580F5B8B-E36C-8E4E-861E-354004C908FA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2451761" y="3772263"/>
                <a:ext cx="948228" cy="80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29" name="Ink 31">
                <a:extLst>
                  <a:ext uri="{FF2B5EF4-FFF2-40B4-BE49-F238E27FC236}">
                    <a16:creationId xmlns:a16="http://schemas.microsoft.com/office/drawing/2014/main" id="{0FC293F4-223D-7C4E-B052-D0A1C4017BCB}"/>
                  </a:ext>
                </a:extLst>
              </p14:cNvPr>
              <p14:cNvContentPartPr/>
              <p14:nvPr/>
            </p14:nvContentPartPr>
            <p14:xfrm>
              <a:off x="4617515" y="3655623"/>
              <a:ext cx="138600" cy="82080"/>
            </p14:xfrm>
          </p:contentPart>
        </mc:Choice>
        <mc:Fallback xmlns="">
          <p:pic>
            <p:nvPicPr>
              <p:cNvPr id="29" name="Ink 31">
                <a:extLst>
                  <a:ext uri="{FF2B5EF4-FFF2-40B4-BE49-F238E27FC236}">
                    <a16:creationId xmlns:a16="http://schemas.microsoft.com/office/drawing/2014/main" id="{0FC293F4-223D-7C4E-B052-D0A1C4017BCB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4602035" y="3640503"/>
                <a:ext cx="1692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30" name="Ink 32">
                <a:extLst>
                  <a:ext uri="{FF2B5EF4-FFF2-40B4-BE49-F238E27FC236}">
                    <a16:creationId xmlns:a16="http://schemas.microsoft.com/office/drawing/2014/main" id="{F463ADA6-62F2-1C4D-AFA2-0C987B684518}"/>
                  </a:ext>
                </a:extLst>
              </p14:cNvPr>
              <p14:cNvContentPartPr/>
              <p14:nvPr/>
            </p14:nvContentPartPr>
            <p14:xfrm>
              <a:off x="3799955" y="3636903"/>
              <a:ext cx="660240" cy="276840"/>
            </p14:xfrm>
          </p:contentPart>
        </mc:Choice>
        <mc:Fallback xmlns="">
          <p:pic>
            <p:nvPicPr>
              <p:cNvPr id="30" name="Ink 32">
                <a:extLst>
                  <a:ext uri="{FF2B5EF4-FFF2-40B4-BE49-F238E27FC236}">
                    <a16:creationId xmlns:a16="http://schemas.microsoft.com/office/drawing/2014/main" id="{F463ADA6-62F2-1C4D-AFA2-0C987B684518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3784843" y="3621423"/>
                <a:ext cx="690464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53" name="Ink 53">
                <a:extLst>
                  <a:ext uri="{FF2B5EF4-FFF2-40B4-BE49-F238E27FC236}">
                    <a16:creationId xmlns:a16="http://schemas.microsoft.com/office/drawing/2014/main" id="{A7348CB1-5A02-1D44-990A-09E84EF74FB9}"/>
                  </a:ext>
                </a:extLst>
              </p14:cNvPr>
              <p14:cNvContentPartPr/>
              <p14:nvPr/>
            </p14:nvContentPartPr>
            <p14:xfrm>
              <a:off x="5000915" y="2894943"/>
              <a:ext cx="3024360" cy="1616040"/>
            </p14:xfrm>
          </p:contentPart>
        </mc:Choice>
        <mc:Fallback xmlns="">
          <p:pic>
            <p:nvPicPr>
              <p:cNvPr id="53" name="Ink 53">
                <a:extLst>
                  <a:ext uri="{FF2B5EF4-FFF2-40B4-BE49-F238E27FC236}">
                    <a16:creationId xmlns:a16="http://schemas.microsoft.com/office/drawing/2014/main" id="{A7348CB1-5A02-1D44-990A-09E84EF74FB9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4985435" y="2879823"/>
                <a:ext cx="3054960" cy="164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19743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14:cNvPr>
              <p14:cNvContentPartPr/>
              <p14:nvPr/>
            </p14:nvContentPartPr>
            <p14:xfrm>
              <a:off x="1366715" y="468183"/>
              <a:ext cx="195120" cy="119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92D30F0-AAF7-6644-A49D-7BECC785A1F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5755" y="437223"/>
                <a:ext cx="2563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14:cNvPr>
              <p14:cNvContentPartPr/>
              <p14:nvPr/>
            </p14:nvContentPartPr>
            <p14:xfrm>
              <a:off x="1662275" y="486903"/>
              <a:ext cx="377640" cy="113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F1A4C17-71C4-C74F-B005-41C47E3C08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1315" y="455943"/>
                <a:ext cx="43884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14:cNvPr>
              <p14:cNvContentPartPr/>
              <p14:nvPr/>
            </p14:nvContentPartPr>
            <p14:xfrm>
              <a:off x="2951075" y="449103"/>
              <a:ext cx="6480" cy="64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3495F92-139B-D04E-A2C3-CAA84F6A1E4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20115" y="418143"/>
                <a:ext cx="67680" cy="6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14:cNvPr>
              <p14:cNvContentPartPr/>
              <p14:nvPr/>
            </p14:nvContentPartPr>
            <p14:xfrm>
              <a:off x="2963675" y="512103"/>
              <a:ext cx="94680" cy="31680"/>
            </p14:xfrm>
          </p:contentPart>
        </mc:Choice>
        <mc:Fallback xmlns="">
          <p:pic>
            <p:nvPicPr>
              <p:cNvPr id="18" name="Ink 21">
                <a:extLst>
                  <a:ext uri="{FF2B5EF4-FFF2-40B4-BE49-F238E27FC236}">
                    <a16:creationId xmlns:a16="http://schemas.microsoft.com/office/drawing/2014/main" id="{A63D3482-31F3-2543-ADC6-6A86976EF23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2715" y="481491"/>
                <a:ext cx="155880" cy="921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14:cNvPr>
              <p14:cNvContentPartPr/>
              <p14:nvPr/>
            </p14:nvContentPartPr>
            <p14:xfrm>
              <a:off x="2159075" y="286383"/>
              <a:ext cx="685440" cy="546480"/>
            </p14:xfrm>
          </p:contentPart>
        </mc:Choice>
        <mc:Fallback xmlns="">
          <p:pic>
            <p:nvPicPr>
              <p:cNvPr id="19" name="Ink 22">
                <a:extLst>
                  <a:ext uri="{FF2B5EF4-FFF2-40B4-BE49-F238E27FC236}">
                    <a16:creationId xmlns:a16="http://schemas.microsoft.com/office/drawing/2014/main" id="{DB740981-C64D-514D-87C6-43C14FE4CB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28131" y="255423"/>
                <a:ext cx="746608" cy="60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14:cNvPr>
              <p14:cNvContentPartPr/>
              <p14:nvPr/>
            </p14:nvContentPartPr>
            <p14:xfrm>
              <a:off x="1084115" y="468183"/>
              <a:ext cx="170280" cy="176400"/>
            </p14:xfrm>
          </p:contentPart>
        </mc:Choice>
        <mc:Fallback xmlns="">
          <p:pic>
            <p:nvPicPr>
              <p:cNvPr id="20" name="Ink 23">
                <a:extLst>
                  <a:ext uri="{FF2B5EF4-FFF2-40B4-BE49-F238E27FC236}">
                    <a16:creationId xmlns:a16="http://schemas.microsoft.com/office/drawing/2014/main" id="{299D6AB6-9BD1-D340-9CDF-BF9639EFF0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53155" y="437223"/>
                <a:ext cx="23148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14:cNvPr>
              <p14:cNvContentPartPr/>
              <p14:nvPr/>
            </p14:nvContentPartPr>
            <p14:xfrm>
              <a:off x="650315" y="361263"/>
              <a:ext cx="257760" cy="270720"/>
            </p14:xfrm>
          </p:contentPart>
        </mc:Choice>
        <mc:Fallback xmlns="">
          <p:pic>
            <p:nvPicPr>
              <p:cNvPr id="21" name="Ink 24">
                <a:extLst>
                  <a:ext uri="{FF2B5EF4-FFF2-40B4-BE49-F238E27FC236}">
                    <a16:creationId xmlns:a16="http://schemas.microsoft.com/office/drawing/2014/main" id="{DEAFA14E-5698-2E47-AA6C-BDD054E91DD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9398" y="330303"/>
                <a:ext cx="318875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14:cNvPr>
              <p14:cNvContentPartPr/>
              <p14:nvPr/>
            </p14:nvContentPartPr>
            <p14:xfrm>
              <a:off x="266555" y="1266663"/>
              <a:ext cx="6306480" cy="1399320"/>
            </p14:xfrm>
          </p:contentPart>
        </mc:Choice>
        <mc:Fallback xmlns="">
          <p:pic>
            <p:nvPicPr>
              <p:cNvPr id="103" name="Ink 103">
                <a:extLst>
                  <a:ext uri="{FF2B5EF4-FFF2-40B4-BE49-F238E27FC236}">
                    <a16:creationId xmlns:a16="http://schemas.microsoft.com/office/drawing/2014/main" id="{86A966DF-C89E-E84B-AC32-9F74A398BF8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1074" y="1251187"/>
                <a:ext cx="6337082" cy="1429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14:cNvPr>
              <p14:cNvContentPartPr/>
              <p14:nvPr/>
            </p14:nvContentPartPr>
            <p14:xfrm>
              <a:off x="656435" y="3007983"/>
              <a:ext cx="132480" cy="88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D0BCE190-7AB5-2E4E-B332-38A00E313CD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40913" y="2992503"/>
                <a:ext cx="163163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14:cNvPr>
              <p14:cNvContentPartPr/>
              <p14:nvPr/>
            </p14:nvContentPartPr>
            <p14:xfrm>
              <a:off x="826355" y="3033183"/>
              <a:ext cx="94680" cy="56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5FDCAB0-0148-2B4F-9D84-8CE20B56FD8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0875" y="3017703"/>
                <a:ext cx="12528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14:cNvPr>
              <p14:cNvContentPartPr/>
              <p14:nvPr/>
            </p14:nvContentPartPr>
            <p14:xfrm>
              <a:off x="1008515" y="3027063"/>
              <a:ext cx="295920" cy="63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319FB037-4DA2-BD45-A8AC-8478E292B15E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3016" y="3011583"/>
                <a:ext cx="326557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14:cNvPr>
              <p14:cNvContentPartPr/>
              <p14:nvPr/>
            </p14:nvContentPartPr>
            <p14:xfrm>
              <a:off x="1373195" y="3014463"/>
              <a:ext cx="56880" cy="195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C3355464-71A6-4C46-B766-AE0F4317C4C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57812" y="2999012"/>
                <a:ext cx="87288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14:cNvPr>
              <p14:cNvContentPartPr/>
              <p14:nvPr/>
            </p14:nvContentPartPr>
            <p14:xfrm>
              <a:off x="1423595" y="3033183"/>
              <a:ext cx="132480" cy="694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975AA5AD-759F-6E44-A553-1F746FFBA6A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08115" y="3017703"/>
                <a:ext cx="163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14:cNvPr>
              <p14:cNvContentPartPr/>
              <p14:nvPr/>
            </p14:nvContentPartPr>
            <p14:xfrm>
              <a:off x="1643555" y="3039663"/>
              <a:ext cx="220320" cy="820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D8001F24-D733-D64B-8AC7-12A6C0D5B8A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628100" y="3024183"/>
                <a:ext cx="25087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14:cNvPr>
              <p14:cNvContentPartPr/>
              <p14:nvPr/>
            </p14:nvContentPartPr>
            <p14:xfrm>
              <a:off x="1901315" y="2901063"/>
              <a:ext cx="63360" cy="1890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ABA95A60-5CA3-F34A-B459-081E9340A0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85835" y="2885583"/>
                <a:ext cx="9396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14:cNvPr>
              <p14:cNvContentPartPr/>
              <p14:nvPr/>
            </p14:nvContentPartPr>
            <p14:xfrm>
              <a:off x="2020835" y="3052263"/>
              <a:ext cx="119880" cy="694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82114CAC-9A6A-BD45-8B07-7C094B13AAD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05355" y="3036783"/>
                <a:ext cx="150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14:cNvPr>
              <p14:cNvContentPartPr/>
              <p14:nvPr/>
            </p14:nvContentPartPr>
            <p14:xfrm>
              <a:off x="1970435" y="2989263"/>
              <a:ext cx="119880" cy="64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36A9B901-5CA9-F849-8E8B-B8BA4048BD0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54908" y="2974598"/>
                <a:ext cx="150572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14:cNvPr>
              <p14:cNvContentPartPr/>
              <p14:nvPr/>
            </p14:nvContentPartPr>
            <p14:xfrm>
              <a:off x="2536355" y="2982783"/>
              <a:ext cx="38160" cy="107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B1B5B0E-9BC9-1046-9481-9BE15A1AFF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520875" y="2967303"/>
                <a:ext cx="687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14:cNvPr>
              <p14:cNvContentPartPr/>
              <p14:nvPr/>
            </p14:nvContentPartPr>
            <p14:xfrm>
              <a:off x="2649395" y="2982783"/>
              <a:ext cx="163800" cy="1134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77083F3A-7C84-8A43-9675-F805C435A79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33915" y="2967303"/>
                <a:ext cx="194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14:cNvPr>
              <p14:cNvContentPartPr/>
              <p14:nvPr/>
            </p14:nvContentPartPr>
            <p14:xfrm>
              <a:off x="2875835" y="3039663"/>
              <a:ext cx="138600" cy="63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177EA8EA-EF53-AF46-A09B-DB1A9CB9ABB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60395" y="3024183"/>
                <a:ext cx="169121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14:cNvPr>
              <p14:cNvContentPartPr/>
              <p14:nvPr/>
            </p14:nvContentPartPr>
            <p14:xfrm>
              <a:off x="2787635" y="2976663"/>
              <a:ext cx="119880" cy="6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1F3B69EE-C4A9-C748-97D5-51A8AF860AD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772155" y="296199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14:cNvPr>
              <p14:cNvContentPartPr/>
              <p14:nvPr/>
            </p14:nvContentPartPr>
            <p14:xfrm>
              <a:off x="3460475" y="2888463"/>
              <a:ext cx="82080" cy="27072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5A4C7F13-C4DC-554E-95A6-72EBB8F7A04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44995" y="2872983"/>
                <a:ext cx="11268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14:cNvPr>
              <p14:cNvContentPartPr/>
              <p14:nvPr/>
            </p14:nvContentPartPr>
            <p14:xfrm>
              <a:off x="3340955" y="3058383"/>
              <a:ext cx="201600" cy="6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28826DAD-09FE-7D41-A2E4-91DB66DF952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25475" y="3042903"/>
                <a:ext cx="2322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14:cNvPr>
              <p14:cNvContentPartPr/>
              <p14:nvPr/>
            </p14:nvContentPartPr>
            <p14:xfrm>
              <a:off x="3630395" y="3014463"/>
              <a:ext cx="100800" cy="8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F372BC2-A5D6-734B-A474-AFB9BBFBD1C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14970" y="2999046"/>
                <a:ext cx="131291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14:cNvPr>
              <p14:cNvContentPartPr/>
              <p14:nvPr/>
            </p14:nvContentPartPr>
            <p14:xfrm>
              <a:off x="3799955" y="2895663"/>
              <a:ext cx="56880" cy="2134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F76AF819-3677-0D41-8813-F39561BCB95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4475" y="2880183"/>
                <a:ext cx="8748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14:cNvPr>
              <p14:cNvContentPartPr/>
              <p14:nvPr/>
            </p14:nvContentPartPr>
            <p14:xfrm>
              <a:off x="3944675" y="2894943"/>
              <a:ext cx="31680" cy="2077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903FEBBC-6C0B-DB4B-9244-6A2F8E81B02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29369" y="2879490"/>
                <a:ext cx="61936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14:cNvPr>
              <p14:cNvContentPartPr/>
              <p14:nvPr/>
            </p14:nvContentPartPr>
            <p14:xfrm>
              <a:off x="4070315" y="3007983"/>
              <a:ext cx="107280" cy="882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C69AEF61-15C7-B742-A278-E64204C04D8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054835" y="2992503"/>
                <a:ext cx="137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14:cNvPr>
              <p14:cNvContentPartPr/>
              <p14:nvPr/>
            </p14:nvContentPartPr>
            <p14:xfrm>
              <a:off x="4277675" y="3015183"/>
              <a:ext cx="252000" cy="93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DEB0E0A4-B454-D644-9438-4573B941F2F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62195" y="2999703"/>
                <a:ext cx="2826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14:cNvPr>
              <p14:cNvContentPartPr/>
              <p14:nvPr/>
            </p14:nvContentPartPr>
            <p14:xfrm>
              <a:off x="4642355" y="3045783"/>
              <a:ext cx="31680" cy="82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7F5B061-D190-1E48-8A78-74B09B855165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626875" y="3030303"/>
                <a:ext cx="62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14:cNvPr>
              <p14:cNvContentPartPr/>
              <p14:nvPr/>
            </p14:nvContentPartPr>
            <p14:xfrm>
              <a:off x="4667555" y="2989983"/>
              <a:ext cx="12960" cy="18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A8A8C36-0163-CC4A-A4FD-084F419895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52075" y="2974801"/>
                <a:ext cx="43560" cy="483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14:cNvPr>
              <p14:cNvContentPartPr/>
              <p14:nvPr/>
            </p14:nvContentPartPr>
            <p14:xfrm>
              <a:off x="4768355" y="3020583"/>
              <a:ext cx="182520" cy="107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643211F8-232E-BB4D-AFC3-D9298B679C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52905" y="3005103"/>
                <a:ext cx="2130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14:cNvPr>
              <p14:cNvContentPartPr/>
              <p14:nvPr/>
            </p14:nvContentPartPr>
            <p14:xfrm>
              <a:off x="5063555" y="3014463"/>
              <a:ext cx="276840" cy="3524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E66084AD-1713-E341-B2ED-B5A41EC32B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48075" y="2998983"/>
                <a:ext cx="3074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14:cNvPr>
              <p14:cNvContentPartPr/>
              <p14:nvPr/>
            </p14:nvContentPartPr>
            <p14:xfrm>
              <a:off x="1850915" y="5205783"/>
              <a:ext cx="189000" cy="21420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CF8A719A-CAFD-374A-86BF-0411143E2751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835435" y="5190277"/>
                <a:ext cx="219600" cy="2448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14:cNvPr>
              <p14:cNvContentPartPr/>
              <p14:nvPr/>
            </p14:nvContentPartPr>
            <p14:xfrm>
              <a:off x="2165195" y="5189583"/>
              <a:ext cx="572760" cy="252000"/>
            </p14:xfrm>
          </p:contentPart>
        </mc:Choice>
        <mc:Fallback xmlns="">
          <p:pic>
            <p:nvPicPr>
              <p:cNvPr id="259" name="Ink 260">
                <a:extLst>
                  <a:ext uri="{FF2B5EF4-FFF2-40B4-BE49-F238E27FC236}">
                    <a16:creationId xmlns:a16="http://schemas.microsoft.com/office/drawing/2014/main" id="{D016FE8C-6065-0940-A2FC-9C2C0C1C2B31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149705" y="5174081"/>
                <a:ext cx="603379" cy="282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14:cNvPr>
              <p14:cNvContentPartPr/>
              <p14:nvPr/>
            </p14:nvContentPartPr>
            <p14:xfrm>
              <a:off x="1153235" y="5271303"/>
              <a:ext cx="289440" cy="220680"/>
            </p14:xfrm>
          </p:contentPart>
        </mc:Choice>
        <mc:Fallback xmlns="">
          <p:pic>
            <p:nvPicPr>
              <p:cNvPr id="260" name="Ink 261">
                <a:extLst>
                  <a:ext uri="{FF2B5EF4-FFF2-40B4-BE49-F238E27FC236}">
                    <a16:creationId xmlns:a16="http://schemas.microsoft.com/office/drawing/2014/main" id="{928B308E-6BB1-664A-9C32-F620BAB7B86C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137774" y="5255798"/>
                <a:ext cx="320002" cy="2513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14:cNvPr>
              <p14:cNvContentPartPr/>
              <p14:nvPr/>
            </p14:nvContentPartPr>
            <p14:xfrm>
              <a:off x="3001475" y="5291103"/>
              <a:ext cx="182520" cy="10656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5599CDC7-E3F5-E942-AEF1-AF5914EDD1A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985995" y="5275623"/>
                <a:ext cx="21312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14:cNvPr>
              <p14:cNvContentPartPr/>
              <p14:nvPr/>
            </p14:nvContentPartPr>
            <p14:xfrm>
              <a:off x="3253115" y="5290383"/>
              <a:ext cx="119880" cy="11988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3DFF40D7-D095-4440-B6A1-F276DDB38874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3237635" y="5274903"/>
                <a:ext cx="150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14:cNvPr>
              <p14:cNvContentPartPr/>
              <p14:nvPr/>
            </p14:nvContentPartPr>
            <p14:xfrm>
              <a:off x="3479195" y="5340783"/>
              <a:ext cx="6480" cy="6948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B89AD948-2352-7545-9C8A-E01249F72661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463715" y="5325303"/>
                <a:ext cx="370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14:cNvPr>
              <p14:cNvContentPartPr/>
              <p14:nvPr/>
            </p14:nvContentPartPr>
            <p14:xfrm>
              <a:off x="3473075" y="5265183"/>
              <a:ext cx="6480" cy="1908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0F45E23C-AD92-974C-A2CD-EAC3F6C6F7D7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3457595" y="5249990"/>
                <a:ext cx="3708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14:cNvPr>
              <p14:cNvContentPartPr/>
              <p14:nvPr/>
            </p14:nvContentPartPr>
            <p14:xfrm>
              <a:off x="3573515" y="5328183"/>
              <a:ext cx="163800" cy="6948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58DA59F1-0133-5043-9768-014262023432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558035" y="5312703"/>
                <a:ext cx="19440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14:cNvPr>
              <p14:cNvContentPartPr/>
              <p14:nvPr/>
            </p14:nvContentPartPr>
            <p14:xfrm>
              <a:off x="3799955" y="5321703"/>
              <a:ext cx="151200" cy="32112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FCB6695B-AD6F-3E41-B713-AE0353FF26C2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3784475" y="5306206"/>
                <a:ext cx="181800" cy="3517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14:cNvPr>
              <p14:cNvContentPartPr/>
              <p14:nvPr/>
            </p14:nvContentPartPr>
            <p14:xfrm>
              <a:off x="4277675" y="5283903"/>
              <a:ext cx="31680" cy="11988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C22C7A66-F83A-9344-B250-35E93B3B4B60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262195" y="5268423"/>
                <a:ext cx="622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14:cNvPr>
              <p14:cNvContentPartPr/>
              <p14:nvPr/>
            </p14:nvContentPartPr>
            <p14:xfrm>
              <a:off x="4359395" y="5283903"/>
              <a:ext cx="151200" cy="11340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63A2D4FA-C732-0146-999E-9CF5F6619988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4343915" y="5268423"/>
                <a:ext cx="1818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14:cNvPr>
              <p14:cNvContentPartPr/>
              <p14:nvPr/>
            </p14:nvContentPartPr>
            <p14:xfrm>
              <a:off x="4554515" y="5346903"/>
              <a:ext cx="94680" cy="7596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B97D1DEA-AEC8-1440-AA78-91392AD9E04B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539035" y="5331423"/>
                <a:ext cx="12528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14:cNvPr>
              <p14:cNvContentPartPr/>
              <p14:nvPr/>
            </p14:nvContentPartPr>
            <p14:xfrm>
              <a:off x="4434995" y="5246463"/>
              <a:ext cx="201600" cy="1296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A13AE928-4B98-DC4E-9A33-E362AC6425E1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419487" y="5230983"/>
                <a:ext cx="232255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14:cNvPr>
              <p14:cNvContentPartPr/>
              <p14:nvPr/>
            </p14:nvContentPartPr>
            <p14:xfrm>
              <a:off x="5057435" y="5283903"/>
              <a:ext cx="112680" cy="12600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845D7A99-0777-3449-BE4C-FAC680957790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041955" y="5268423"/>
                <a:ext cx="14328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14:cNvPr>
              <p14:cNvContentPartPr/>
              <p14:nvPr/>
            </p14:nvContentPartPr>
            <p14:xfrm>
              <a:off x="5007035" y="5340063"/>
              <a:ext cx="100800" cy="7020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BD0FC40A-E18F-DF41-B7CB-1384A742BC46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991555" y="5324583"/>
                <a:ext cx="13140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14:cNvPr>
              <p14:cNvContentPartPr/>
              <p14:nvPr/>
            </p14:nvContentPartPr>
            <p14:xfrm>
              <a:off x="5233475" y="5221263"/>
              <a:ext cx="151200" cy="17640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04C14BA6-32FE-884B-A906-F3207D881F78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217995" y="5205783"/>
                <a:ext cx="1818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14:cNvPr>
              <p14:cNvContentPartPr/>
              <p14:nvPr/>
            </p14:nvContentPartPr>
            <p14:xfrm>
              <a:off x="5478635" y="5252583"/>
              <a:ext cx="245520" cy="12600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00498F15-BD93-6D49-ADDF-7FFAE1E16B10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5463155" y="5237103"/>
                <a:ext cx="27612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14:cNvPr>
              <p14:cNvContentPartPr/>
              <p14:nvPr/>
            </p14:nvContentPartPr>
            <p14:xfrm>
              <a:off x="5799395" y="5227383"/>
              <a:ext cx="50760" cy="13860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8ED881E1-B10C-3249-99F3-6777B501087F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5783915" y="5211903"/>
                <a:ext cx="813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14:cNvPr>
              <p14:cNvContentPartPr/>
              <p14:nvPr/>
            </p14:nvContentPartPr>
            <p14:xfrm>
              <a:off x="5767715" y="5290383"/>
              <a:ext cx="119880" cy="648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0A186542-4480-D348-9BCD-4A58D790EA5F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752235" y="5275718"/>
                <a:ext cx="1504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14:cNvPr>
              <p14:cNvContentPartPr/>
              <p14:nvPr/>
            </p14:nvContentPartPr>
            <p14:xfrm>
              <a:off x="5988035" y="5184183"/>
              <a:ext cx="446760" cy="20088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E8214A8E-6105-A444-8C62-D1847C2B4DD0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972555" y="5168703"/>
                <a:ext cx="47736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14:cNvPr>
              <p14:cNvContentPartPr/>
              <p14:nvPr/>
            </p14:nvContentPartPr>
            <p14:xfrm>
              <a:off x="6372155" y="5277783"/>
              <a:ext cx="144360" cy="64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9C3AF52C-145B-344C-A656-6652C401B9B7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6356675" y="5263118"/>
                <a:ext cx="17496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14:cNvPr>
              <p14:cNvContentPartPr/>
              <p14:nvPr/>
            </p14:nvContentPartPr>
            <p14:xfrm>
              <a:off x="6805235" y="5070423"/>
              <a:ext cx="1415160" cy="333360"/>
            </p14:xfrm>
          </p:contentPart>
        </mc:Choice>
        <mc:Fallback xmlns="">
          <p:pic>
            <p:nvPicPr>
              <p:cNvPr id="299" name="Ink 299">
                <a:extLst>
                  <a:ext uri="{FF2B5EF4-FFF2-40B4-BE49-F238E27FC236}">
                    <a16:creationId xmlns:a16="http://schemas.microsoft.com/office/drawing/2014/main" id="{CD9FDA03-395A-5549-8A47-7C370177F207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6789751" y="5054960"/>
                <a:ext cx="1445768" cy="3639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55" name="Ink 255">
                <a:extLst>
                  <a:ext uri="{FF2B5EF4-FFF2-40B4-BE49-F238E27FC236}">
                    <a16:creationId xmlns:a16="http://schemas.microsoft.com/office/drawing/2014/main" id="{4CCA0C91-7FEF-5545-9FD1-DB6BA50F069E}"/>
                  </a:ext>
                </a:extLst>
              </p14:cNvPr>
              <p14:cNvContentPartPr/>
              <p14:nvPr/>
            </p14:nvContentPartPr>
            <p14:xfrm>
              <a:off x="467795" y="2228583"/>
              <a:ext cx="7884360" cy="3125160"/>
            </p14:xfrm>
          </p:contentPart>
        </mc:Choice>
        <mc:Fallback xmlns="">
          <p:pic>
            <p:nvPicPr>
              <p:cNvPr id="255" name="Ink 255">
                <a:extLst>
                  <a:ext uri="{FF2B5EF4-FFF2-40B4-BE49-F238E27FC236}">
                    <a16:creationId xmlns:a16="http://schemas.microsoft.com/office/drawing/2014/main" id="{4CCA0C91-7FEF-5545-9FD1-DB6BA50F069E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52675" y="2213103"/>
                <a:ext cx="7914960" cy="315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4109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A728097-92A6-E948-9190-E1F0D52243E4}"/>
                  </a:ext>
                </a:extLst>
              </p14:cNvPr>
              <p14:cNvContentPartPr/>
              <p14:nvPr/>
            </p14:nvContentPartPr>
            <p14:xfrm>
              <a:off x="1183115" y="870303"/>
              <a:ext cx="6480" cy="64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A728097-92A6-E948-9190-E1F0D52243E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67635" y="855183"/>
                <a:ext cx="370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0FDE948-9F9B-854F-BA30-F410D01D5A38}"/>
                  </a:ext>
                </a:extLst>
              </p14:cNvPr>
              <p14:cNvContentPartPr/>
              <p14:nvPr/>
            </p14:nvContentPartPr>
            <p14:xfrm>
              <a:off x="1164035" y="775983"/>
              <a:ext cx="12960" cy="239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0FDE948-9F9B-854F-BA30-F410D01D5A3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48915" y="760863"/>
                <a:ext cx="4356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C001606-69C5-514D-8C5E-6AE51D47B8D8}"/>
                  </a:ext>
                </a:extLst>
              </p14:cNvPr>
              <p14:cNvContentPartPr/>
              <p14:nvPr/>
            </p14:nvContentPartPr>
            <p14:xfrm>
              <a:off x="1176635" y="769863"/>
              <a:ext cx="308520" cy="2520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C001606-69C5-514D-8C5E-6AE51D47B8D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61515" y="754743"/>
                <a:ext cx="33876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03A5616-AFB2-8F43-91E2-D61099D58D35}"/>
                  </a:ext>
                </a:extLst>
              </p14:cNvPr>
              <p14:cNvContentPartPr/>
              <p14:nvPr/>
            </p14:nvContentPartPr>
            <p14:xfrm>
              <a:off x="1660835" y="908103"/>
              <a:ext cx="327240" cy="1450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03A5616-AFB2-8F43-91E2-D61099D58D3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45715" y="892983"/>
                <a:ext cx="35784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A896B41-C95B-9044-B5FB-1427DD157188}"/>
                  </a:ext>
                </a:extLst>
              </p14:cNvPr>
              <p14:cNvContentPartPr/>
              <p14:nvPr/>
            </p14:nvContentPartPr>
            <p14:xfrm>
              <a:off x="2056835" y="713343"/>
              <a:ext cx="44280" cy="2959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A896B41-C95B-9044-B5FB-1427DD15718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041715" y="697863"/>
                <a:ext cx="7488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5D67FCB9-D801-D14F-B835-2B1DB8FEDAE2}"/>
                  </a:ext>
                </a:extLst>
              </p14:cNvPr>
              <p14:cNvContentPartPr/>
              <p14:nvPr/>
            </p14:nvContentPartPr>
            <p14:xfrm>
              <a:off x="2258075" y="719463"/>
              <a:ext cx="44280" cy="2959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5D67FCB9-D801-D14F-B835-2B1DB8FEDAE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42955" y="704343"/>
                <a:ext cx="7488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2EE2DAE-CC34-2047-84D1-5D1300DEED84}"/>
                  </a:ext>
                </a:extLst>
              </p14:cNvPr>
              <p14:cNvContentPartPr/>
              <p14:nvPr/>
            </p14:nvContentPartPr>
            <p14:xfrm>
              <a:off x="2220275" y="908103"/>
              <a:ext cx="352440" cy="1324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2EE2DAE-CC34-2047-84D1-5D1300DEED8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205155" y="892983"/>
                <a:ext cx="38304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3FDE84BE-0FAB-3B4F-8077-B9B67E7C7371}"/>
                  </a:ext>
                </a:extLst>
              </p14:cNvPr>
              <p14:cNvContentPartPr/>
              <p14:nvPr/>
            </p14:nvContentPartPr>
            <p14:xfrm>
              <a:off x="2497115" y="801183"/>
              <a:ext cx="19080" cy="255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3FDE84BE-0FAB-3B4F-8077-B9B67E7C737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481995" y="786063"/>
                <a:ext cx="4968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3A0F9B9F-170F-9D41-9F37-7ABC7F79A090}"/>
                  </a:ext>
                </a:extLst>
              </p14:cNvPr>
              <p14:cNvContentPartPr/>
              <p14:nvPr/>
            </p14:nvContentPartPr>
            <p14:xfrm>
              <a:off x="2635355" y="901983"/>
              <a:ext cx="119880" cy="1134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3A0F9B9F-170F-9D41-9F37-7ABC7F79A09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620235" y="886503"/>
                <a:ext cx="15048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24F42989-4C9B-B249-9874-CBE684C82D91}"/>
                  </a:ext>
                </a:extLst>
              </p14:cNvPr>
              <p14:cNvContentPartPr/>
              <p14:nvPr/>
            </p14:nvContentPartPr>
            <p14:xfrm>
              <a:off x="2780075" y="826383"/>
              <a:ext cx="82080" cy="1764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24F42989-4C9B-B249-9874-CBE684C82D91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764595" y="811263"/>
                <a:ext cx="11268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0DB4ED0D-1714-9F4B-BFD7-8414B202B1DF}"/>
                  </a:ext>
                </a:extLst>
              </p14:cNvPr>
              <p14:cNvContentPartPr/>
              <p14:nvPr/>
            </p14:nvContentPartPr>
            <p14:xfrm>
              <a:off x="2905715" y="914583"/>
              <a:ext cx="189000" cy="1072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0DB4ED0D-1714-9F4B-BFD7-8414B202B1DF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890595" y="899103"/>
                <a:ext cx="21960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DD212070-38D9-A244-884E-D5673A4252A0}"/>
                  </a:ext>
                </a:extLst>
              </p14:cNvPr>
              <p14:cNvContentPartPr/>
              <p14:nvPr/>
            </p14:nvContentPartPr>
            <p14:xfrm>
              <a:off x="3188675" y="882903"/>
              <a:ext cx="428040" cy="1260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DD212070-38D9-A244-884E-D5673A4252A0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173555" y="867783"/>
                <a:ext cx="45828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AE9565BF-DA3C-EB4E-92EC-28946F94465D}"/>
                  </a:ext>
                </a:extLst>
              </p14:cNvPr>
              <p14:cNvContentPartPr/>
              <p14:nvPr/>
            </p14:nvContentPartPr>
            <p14:xfrm>
              <a:off x="3540755" y="783183"/>
              <a:ext cx="12960" cy="2484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AE9565BF-DA3C-EB4E-92EC-28946F94465D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525635" y="768063"/>
                <a:ext cx="43560" cy="5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AA43A237-74FF-BC44-AF58-0E1396EE5E2A}"/>
                  </a:ext>
                </a:extLst>
              </p14:cNvPr>
              <p14:cNvContentPartPr/>
              <p14:nvPr/>
            </p14:nvContentPartPr>
            <p14:xfrm>
              <a:off x="3698075" y="895503"/>
              <a:ext cx="283320" cy="1198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AA43A237-74FF-BC44-AF58-0E1396EE5E2A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682595" y="880383"/>
                <a:ext cx="31392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F5D9475F-6FD4-3A4A-BCF8-CC4CE5374297}"/>
                  </a:ext>
                </a:extLst>
              </p14:cNvPr>
              <p14:cNvContentPartPr/>
              <p14:nvPr/>
            </p14:nvContentPartPr>
            <p14:xfrm>
              <a:off x="3943235" y="562503"/>
              <a:ext cx="94680" cy="44028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F5D9475F-6FD4-3A4A-BCF8-CC4CE5374297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927755" y="547023"/>
                <a:ext cx="125280" cy="47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D5794B04-2C1C-DD40-9805-BFBA4D6FE41F}"/>
                  </a:ext>
                </a:extLst>
              </p14:cNvPr>
              <p14:cNvContentPartPr/>
              <p14:nvPr/>
            </p14:nvContentPartPr>
            <p14:xfrm>
              <a:off x="4119275" y="901983"/>
              <a:ext cx="107280" cy="1198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D5794B04-2C1C-DD40-9805-BFBA4D6FE41F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103795" y="886503"/>
                <a:ext cx="1378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1DA58051-8972-DD4D-AC26-14F554022649}"/>
                  </a:ext>
                </a:extLst>
              </p14:cNvPr>
              <p14:cNvContentPartPr/>
              <p14:nvPr/>
            </p14:nvContentPartPr>
            <p14:xfrm>
              <a:off x="3961955" y="813783"/>
              <a:ext cx="276840" cy="1908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1DA58051-8972-DD4D-AC26-14F554022649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946835" y="798663"/>
                <a:ext cx="30744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4766814F-06C9-1C49-B671-34ED73D62E39}"/>
                  </a:ext>
                </a:extLst>
              </p14:cNvPr>
              <p14:cNvContentPartPr/>
              <p14:nvPr/>
            </p14:nvContentPartPr>
            <p14:xfrm>
              <a:off x="4754675" y="927183"/>
              <a:ext cx="200880" cy="1134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4766814F-06C9-1C49-B671-34ED73D62E39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739555" y="911703"/>
                <a:ext cx="23148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8A740FB8-14AE-C348-A3BA-C0C263155D53}"/>
                  </a:ext>
                </a:extLst>
              </p14:cNvPr>
              <p14:cNvContentPartPr/>
              <p14:nvPr/>
            </p14:nvContentPartPr>
            <p14:xfrm>
              <a:off x="4923875" y="606423"/>
              <a:ext cx="88560" cy="4341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8A740FB8-14AE-C348-A3BA-C0C263155D53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908755" y="591303"/>
                <a:ext cx="118800" cy="46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6AD28DC6-3EE1-A34D-B477-70C1F0E7EE79}"/>
                  </a:ext>
                </a:extLst>
              </p14:cNvPr>
              <p14:cNvContentPartPr/>
              <p14:nvPr/>
            </p14:nvContentPartPr>
            <p14:xfrm>
              <a:off x="5099915" y="973983"/>
              <a:ext cx="12960" cy="7920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6AD28DC6-3EE1-A34D-B477-70C1F0E7EE79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084795" y="958503"/>
                <a:ext cx="43560" cy="10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AE92FAC0-65DB-7743-9591-DE3F6D523FF4}"/>
                  </a:ext>
                </a:extLst>
              </p14:cNvPr>
              <p14:cNvContentPartPr/>
              <p14:nvPr/>
            </p14:nvContentPartPr>
            <p14:xfrm>
              <a:off x="5093795" y="851583"/>
              <a:ext cx="19080" cy="1908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AE92FAC0-65DB-7743-9591-DE3F6D523FF4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078315" y="836463"/>
                <a:ext cx="496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9694EA9B-9663-C041-928E-7BBDC4FEBBE2}"/>
                  </a:ext>
                </a:extLst>
              </p14:cNvPr>
              <p14:cNvContentPartPr/>
              <p14:nvPr/>
            </p14:nvContentPartPr>
            <p14:xfrm>
              <a:off x="5244635" y="933303"/>
              <a:ext cx="144360" cy="12600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9694EA9B-9663-C041-928E-7BBDC4FEBBE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229155" y="918183"/>
                <a:ext cx="17460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1A45001A-D258-E140-9605-042DDB28C490}"/>
                  </a:ext>
                </a:extLst>
              </p14:cNvPr>
              <p14:cNvContentPartPr/>
              <p14:nvPr/>
            </p14:nvContentPartPr>
            <p14:xfrm>
              <a:off x="5483315" y="725943"/>
              <a:ext cx="50760" cy="32724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1A45001A-D258-E140-9605-042DDB28C490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468195" y="710463"/>
                <a:ext cx="8100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14444B26-FDF7-3F41-BDF8-A2614B44EEAA}"/>
                  </a:ext>
                </a:extLst>
              </p14:cNvPr>
              <p14:cNvContentPartPr/>
              <p14:nvPr/>
            </p14:nvContentPartPr>
            <p14:xfrm>
              <a:off x="5408075" y="914583"/>
              <a:ext cx="189000" cy="648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14444B26-FDF7-3F41-BDF8-A2614B44EEAA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392595" y="899103"/>
                <a:ext cx="2196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2A62C322-73C4-D241-B7AF-955766CF97EA}"/>
                  </a:ext>
                </a:extLst>
              </p14:cNvPr>
              <p14:cNvContentPartPr/>
              <p14:nvPr/>
            </p14:nvContentPartPr>
            <p14:xfrm>
              <a:off x="5634515" y="920703"/>
              <a:ext cx="151200" cy="12600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2A62C322-73C4-D241-B7AF-955766CF97E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619035" y="905583"/>
                <a:ext cx="18180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86CDECAC-740A-954D-B954-DF566A3E3694}"/>
                  </a:ext>
                </a:extLst>
              </p14:cNvPr>
              <p14:cNvContentPartPr/>
              <p14:nvPr/>
            </p14:nvContentPartPr>
            <p14:xfrm>
              <a:off x="5847995" y="927183"/>
              <a:ext cx="69480" cy="10728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86CDECAC-740A-954D-B954-DF566A3E3694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832875" y="911703"/>
                <a:ext cx="1000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9F24800C-E2A7-9F4F-A5EF-5FED1556C2F9}"/>
                  </a:ext>
                </a:extLst>
              </p14:cNvPr>
              <p14:cNvContentPartPr/>
              <p14:nvPr/>
            </p14:nvContentPartPr>
            <p14:xfrm>
              <a:off x="5854475" y="807663"/>
              <a:ext cx="12960" cy="1296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9F24800C-E2A7-9F4F-A5EF-5FED1556C2F9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838995" y="79218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39B31639-17BE-A644-BEEA-1AC596D1C365}"/>
                  </a:ext>
                </a:extLst>
              </p14:cNvPr>
              <p14:cNvContentPartPr/>
              <p14:nvPr/>
            </p14:nvContentPartPr>
            <p14:xfrm>
              <a:off x="5973995" y="606423"/>
              <a:ext cx="38160" cy="3650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39B31639-17BE-A644-BEEA-1AC596D1C365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958515" y="591303"/>
                <a:ext cx="68400" cy="3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3FF80CD0-76E2-FF4E-8FCB-5F7F9BB6722C}"/>
                  </a:ext>
                </a:extLst>
              </p14:cNvPr>
              <p14:cNvContentPartPr/>
              <p14:nvPr/>
            </p14:nvContentPartPr>
            <p14:xfrm>
              <a:off x="6011435" y="914583"/>
              <a:ext cx="170280" cy="1198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3FF80CD0-76E2-FF4E-8FCB-5F7F9BB6722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996315" y="899103"/>
                <a:ext cx="20052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747B37A8-304C-6F42-8996-1D9D5439E2ED}"/>
                  </a:ext>
                </a:extLst>
              </p14:cNvPr>
              <p14:cNvContentPartPr/>
              <p14:nvPr/>
            </p14:nvContentPartPr>
            <p14:xfrm>
              <a:off x="6263075" y="920703"/>
              <a:ext cx="201600" cy="1386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747B37A8-304C-6F42-8996-1D9D5439E2ED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247955" y="905583"/>
                <a:ext cx="2322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33EF1A7D-EDE8-4C4C-9DE3-598CDE9FE6FE}"/>
                  </a:ext>
                </a:extLst>
              </p14:cNvPr>
              <p14:cNvContentPartPr/>
              <p14:nvPr/>
            </p14:nvContentPartPr>
            <p14:xfrm>
              <a:off x="6520835" y="682023"/>
              <a:ext cx="38160" cy="3585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33EF1A7D-EDE8-4C4C-9DE3-598CDE9FE6FE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505715" y="666543"/>
                <a:ext cx="68400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1339877C-EADD-994C-8BA0-AA9AB10466C3}"/>
                  </a:ext>
                </a:extLst>
              </p14:cNvPr>
              <p14:cNvContentPartPr/>
              <p14:nvPr/>
            </p14:nvContentPartPr>
            <p14:xfrm>
              <a:off x="6489515" y="908103"/>
              <a:ext cx="239400" cy="1386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1339877C-EADD-994C-8BA0-AA9AB10466C3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474035" y="892983"/>
                <a:ext cx="26964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89745CAD-8999-614C-9922-98F0E52F2251}"/>
                  </a:ext>
                </a:extLst>
              </p14:cNvPr>
              <p14:cNvContentPartPr/>
              <p14:nvPr/>
            </p14:nvContentPartPr>
            <p14:xfrm>
              <a:off x="6715595" y="814503"/>
              <a:ext cx="12960" cy="3744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89745CAD-8999-614C-9922-98F0E52F2251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700475" y="799383"/>
                <a:ext cx="4356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CDF0A0F3-2A6C-854F-82E4-684BE24F93AF}"/>
                  </a:ext>
                </a:extLst>
              </p14:cNvPr>
              <p14:cNvContentPartPr/>
              <p14:nvPr/>
            </p14:nvContentPartPr>
            <p14:xfrm>
              <a:off x="6778595" y="920703"/>
              <a:ext cx="151200" cy="12600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CDF0A0F3-2A6C-854F-82E4-684BE24F93A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763475" y="905583"/>
                <a:ext cx="18180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C0DB72EE-B461-8345-BB77-5D422620DA35}"/>
                  </a:ext>
                </a:extLst>
              </p14:cNvPr>
              <p14:cNvContentPartPr/>
              <p14:nvPr/>
            </p14:nvContentPartPr>
            <p14:xfrm>
              <a:off x="6916835" y="908103"/>
              <a:ext cx="276840" cy="19512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C0DB72EE-B461-8345-BB77-5D422620DA35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901715" y="892983"/>
                <a:ext cx="307440" cy="22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5547FA3C-D20C-624C-85AA-854AB3F98B09}"/>
              </a:ext>
            </a:extLst>
          </p:cNvPr>
          <p:cNvGrpSpPr/>
          <p:nvPr/>
        </p:nvGrpSpPr>
        <p:grpSpPr>
          <a:xfrm>
            <a:off x="1315235" y="1662663"/>
            <a:ext cx="591480" cy="254520"/>
            <a:chOff x="1315235" y="1662663"/>
            <a:chExt cx="591480" cy="25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1E0CD8C-CA21-BE49-9E1D-92EBC84B5393}"/>
                    </a:ext>
                  </a:extLst>
                </p14:cNvPr>
                <p14:cNvContentPartPr/>
                <p14:nvPr/>
              </p14:nvContentPartPr>
              <p14:xfrm>
                <a:off x="1315235" y="1662663"/>
                <a:ext cx="220320" cy="2394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1E0CD8C-CA21-BE49-9E1D-92EBC84B5393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299755" y="1647543"/>
                  <a:ext cx="25092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099D7B1-C3E5-DA4F-8479-A3C67C469BB9}"/>
                    </a:ext>
                  </a:extLst>
                </p14:cNvPr>
                <p14:cNvContentPartPr/>
                <p14:nvPr/>
              </p14:nvContentPartPr>
              <p14:xfrm>
                <a:off x="1616915" y="1800903"/>
                <a:ext cx="138600" cy="1008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099D7B1-C3E5-DA4F-8479-A3C67C469BB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601795" y="1785783"/>
                  <a:ext cx="1692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C3AB323D-D88A-D041-B0B1-D628AA25F931}"/>
                    </a:ext>
                  </a:extLst>
                </p14:cNvPr>
                <p14:cNvContentPartPr/>
                <p14:nvPr/>
              </p14:nvContentPartPr>
              <p14:xfrm>
                <a:off x="1824275" y="1687863"/>
                <a:ext cx="25560" cy="2293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C3AB323D-D88A-D041-B0B1-D628AA25F931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809155" y="1672383"/>
                  <a:ext cx="5616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8021641-243B-5942-8DA4-2791E4172F3D}"/>
                    </a:ext>
                  </a:extLst>
                </p14:cNvPr>
                <p14:cNvContentPartPr/>
                <p14:nvPr/>
              </p14:nvContentPartPr>
              <p14:xfrm>
                <a:off x="1831475" y="1826103"/>
                <a:ext cx="75240" cy="64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8021641-243B-5942-8DA4-2791E4172F3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815995" y="1810983"/>
                  <a:ext cx="10548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8EFA0718-341A-874F-B2C6-4A52808906BB}"/>
              </a:ext>
            </a:extLst>
          </p:cNvPr>
          <p:cNvGrpSpPr/>
          <p:nvPr/>
        </p:nvGrpSpPr>
        <p:grpSpPr>
          <a:xfrm>
            <a:off x="2314595" y="1763103"/>
            <a:ext cx="138600" cy="151200"/>
            <a:chOff x="2314595" y="1763103"/>
            <a:chExt cx="138600" cy="15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2279B6D8-489B-584F-9B27-F717D99F66FB}"/>
                    </a:ext>
                  </a:extLst>
                </p14:cNvPr>
                <p14:cNvContentPartPr/>
                <p14:nvPr/>
              </p14:nvContentPartPr>
              <p14:xfrm>
                <a:off x="2314595" y="1782183"/>
                <a:ext cx="138600" cy="1198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2279B6D8-489B-584F-9B27-F717D99F66F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299475" y="1766703"/>
                  <a:ext cx="1692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A6F3049-7FA5-3540-9B67-B194497E6539}"/>
                    </a:ext>
                  </a:extLst>
                </p14:cNvPr>
                <p14:cNvContentPartPr/>
                <p14:nvPr/>
              </p14:nvContentPartPr>
              <p14:xfrm>
                <a:off x="2364995" y="1763103"/>
                <a:ext cx="88200" cy="1512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A6F3049-7FA5-3540-9B67-B194497E6539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349875" y="1747983"/>
                  <a:ext cx="118800" cy="18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00C23351-2D9E-464B-AE97-3F055BA0F307}"/>
              </a:ext>
            </a:extLst>
          </p:cNvPr>
          <p:cNvGrpSpPr/>
          <p:nvPr/>
        </p:nvGrpSpPr>
        <p:grpSpPr>
          <a:xfrm>
            <a:off x="2812115" y="1606143"/>
            <a:ext cx="697680" cy="314640"/>
            <a:chOff x="2812115" y="1606143"/>
            <a:chExt cx="69768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F1A305B-F424-0547-93EC-B7CB9FD2CE00}"/>
                    </a:ext>
                  </a:extLst>
                </p14:cNvPr>
                <p14:cNvContentPartPr/>
                <p14:nvPr/>
              </p14:nvContentPartPr>
              <p14:xfrm>
                <a:off x="2812115" y="1813503"/>
                <a:ext cx="169560" cy="820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F1A305B-F424-0547-93EC-B7CB9FD2CE0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796995" y="1798383"/>
                  <a:ext cx="1998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C106C0D-22F2-5342-B9F5-33505D0E7DEB}"/>
                    </a:ext>
                  </a:extLst>
                </p14:cNvPr>
                <p14:cNvContentPartPr/>
                <p14:nvPr/>
              </p14:nvContentPartPr>
              <p14:xfrm>
                <a:off x="3037835" y="1813503"/>
                <a:ext cx="232920" cy="1008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C106C0D-22F2-5342-B9F5-33505D0E7DE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022355" y="1798383"/>
                  <a:ext cx="2635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EE2C9B8-B5E5-7745-B054-67CC0F6E86FA}"/>
                    </a:ext>
                  </a:extLst>
                </p14:cNvPr>
                <p14:cNvContentPartPr/>
                <p14:nvPr/>
              </p14:nvContentPartPr>
              <p14:xfrm>
                <a:off x="3364715" y="1826103"/>
                <a:ext cx="126000" cy="94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EE2C9B8-B5E5-7745-B054-67CC0F6E86F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349595" y="1810983"/>
                  <a:ext cx="1566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0B5E67F-C8DB-5C43-89FB-466791A6910D}"/>
                    </a:ext>
                  </a:extLst>
                </p14:cNvPr>
                <p14:cNvContentPartPr/>
                <p14:nvPr/>
              </p14:nvContentPartPr>
              <p14:xfrm>
                <a:off x="3471635" y="1606143"/>
                <a:ext cx="38160" cy="2894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0B5E67F-C8DB-5C43-89FB-466791A6910D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456155" y="1590663"/>
                  <a:ext cx="68400" cy="32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AEA5C85D-3BCD-B443-9A78-461FD8142841}"/>
              </a:ext>
            </a:extLst>
          </p:cNvPr>
          <p:cNvGrpSpPr/>
          <p:nvPr/>
        </p:nvGrpSpPr>
        <p:grpSpPr>
          <a:xfrm>
            <a:off x="3785915" y="1775703"/>
            <a:ext cx="195120" cy="214200"/>
            <a:chOff x="3785915" y="1775703"/>
            <a:chExt cx="19512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2B52EAA-54DE-B641-BD26-0B0F18E5C932}"/>
                    </a:ext>
                  </a:extLst>
                </p14:cNvPr>
                <p14:cNvContentPartPr/>
                <p14:nvPr/>
              </p14:nvContentPartPr>
              <p14:xfrm>
                <a:off x="3785915" y="1782183"/>
                <a:ext cx="88560" cy="63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2B52EAA-54DE-B641-BD26-0B0F18E5C93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770795" y="1766703"/>
                  <a:ext cx="1188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D4DFA9D0-B10F-1242-BF49-799F179A7B54}"/>
                    </a:ext>
                  </a:extLst>
                </p14:cNvPr>
                <p14:cNvContentPartPr/>
                <p14:nvPr/>
              </p14:nvContentPartPr>
              <p14:xfrm>
                <a:off x="3867635" y="1775703"/>
                <a:ext cx="113400" cy="2142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D4DFA9D0-B10F-1242-BF49-799F179A7B5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852515" y="1760583"/>
                  <a:ext cx="144000" cy="24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C4151E48-E5FF-134C-84AC-17768BB03D5F}"/>
              </a:ext>
            </a:extLst>
          </p:cNvPr>
          <p:cNvGrpSpPr/>
          <p:nvPr/>
        </p:nvGrpSpPr>
        <p:grpSpPr>
          <a:xfrm>
            <a:off x="4320515" y="1794783"/>
            <a:ext cx="578520" cy="107280"/>
            <a:chOff x="4320515" y="1794783"/>
            <a:chExt cx="578520" cy="10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7D9DDF4-6BC6-C34F-94BA-069E0707DEC3}"/>
                    </a:ext>
                  </a:extLst>
                </p14:cNvPr>
                <p14:cNvContentPartPr/>
                <p14:nvPr/>
              </p14:nvContentPartPr>
              <p14:xfrm>
                <a:off x="4320515" y="1794783"/>
                <a:ext cx="352440" cy="1065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7D9DDF4-6BC6-C34F-94BA-069E0707DEC3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305035" y="1779303"/>
                  <a:ext cx="3830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6151CB1-8EBA-1D47-880A-4FC3FBA3F49F}"/>
                    </a:ext>
                  </a:extLst>
                </p14:cNvPr>
                <p14:cNvContentPartPr/>
                <p14:nvPr/>
              </p14:nvContentPartPr>
              <p14:xfrm>
                <a:off x="4766555" y="1807383"/>
                <a:ext cx="132480" cy="946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6151CB1-8EBA-1D47-880A-4FC3FBA3F49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751435" y="1791903"/>
                  <a:ext cx="162720" cy="12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ADF785BF-EC8C-3745-881A-61254FF4C71B}"/>
              </a:ext>
            </a:extLst>
          </p:cNvPr>
          <p:cNvGrpSpPr/>
          <p:nvPr/>
        </p:nvGrpSpPr>
        <p:grpSpPr>
          <a:xfrm>
            <a:off x="5232035" y="1688583"/>
            <a:ext cx="761040" cy="207000"/>
            <a:chOff x="5232035" y="1688583"/>
            <a:chExt cx="761040" cy="20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1A407033-C69A-5243-A701-2D340D0F12F8}"/>
                    </a:ext>
                  </a:extLst>
                </p14:cNvPr>
                <p14:cNvContentPartPr/>
                <p14:nvPr/>
              </p14:nvContentPartPr>
              <p14:xfrm>
                <a:off x="5329235" y="1688583"/>
                <a:ext cx="35280" cy="2070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1A407033-C69A-5243-A701-2D340D0F12F8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313755" y="1673103"/>
                  <a:ext cx="6588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4B76328-865D-1D47-9B68-A6D6AF882E85}"/>
                    </a:ext>
                  </a:extLst>
                </p14:cNvPr>
                <p14:cNvContentPartPr/>
                <p14:nvPr/>
              </p14:nvContentPartPr>
              <p14:xfrm>
                <a:off x="5232035" y="1807383"/>
                <a:ext cx="207720" cy="190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4B76328-865D-1D47-9B68-A6D6AF882E8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216555" y="1791903"/>
                  <a:ext cx="2383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6694E66-8980-0C4D-BB53-A498CBBF4FFD}"/>
                    </a:ext>
                  </a:extLst>
                </p14:cNvPr>
                <p14:cNvContentPartPr/>
                <p14:nvPr/>
              </p14:nvContentPartPr>
              <p14:xfrm>
                <a:off x="5502395" y="1775703"/>
                <a:ext cx="252000" cy="1072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6694E66-8980-0C4D-BB53-A498CBBF4FFD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486915" y="1760583"/>
                  <a:ext cx="2822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06895236-43BF-1343-8AFC-806C952D80C9}"/>
                    </a:ext>
                  </a:extLst>
                </p14:cNvPr>
                <p14:cNvContentPartPr/>
                <p14:nvPr/>
              </p14:nvContentPartPr>
              <p14:xfrm>
                <a:off x="5829275" y="1750503"/>
                <a:ext cx="163800" cy="1198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06895236-43BF-1343-8AFC-806C952D80C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814155" y="1735383"/>
                  <a:ext cx="19440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F4362B01-8EE9-8047-9F4D-A52F358AF35E}"/>
              </a:ext>
            </a:extLst>
          </p:cNvPr>
          <p:cNvGrpSpPr/>
          <p:nvPr/>
        </p:nvGrpSpPr>
        <p:grpSpPr>
          <a:xfrm>
            <a:off x="6357395" y="1474023"/>
            <a:ext cx="1546920" cy="383760"/>
            <a:chOff x="6357395" y="1474023"/>
            <a:chExt cx="1546920" cy="38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D66B90D-85AE-8243-BE22-F2F7FDDCFC35}"/>
                    </a:ext>
                  </a:extLst>
                </p14:cNvPr>
                <p14:cNvContentPartPr/>
                <p14:nvPr/>
              </p14:nvContentPartPr>
              <p14:xfrm>
                <a:off x="6357395" y="1725663"/>
                <a:ext cx="220320" cy="1191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D66B90D-85AE-8243-BE22-F2F7FDDCFC35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342275" y="1710183"/>
                  <a:ext cx="2509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A0DC70EF-9DB7-914D-9323-7B25F53EFDFB}"/>
                    </a:ext>
                  </a:extLst>
                </p14:cNvPr>
                <p14:cNvContentPartPr/>
                <p14:nvPr/>
              </p14:nvContentPartPr>
              <p14:xfrm>
                <a:off x="6696875" y="1738263"/>
                <a:ext cx="145080" cy="820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A0DC70EF-9DB7-914D-9323-7B25F53EFDF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681755" y="1722783"/>
                  <a:ext cx="1753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7DE22AF-9862-4648-AAD0-FF7E692C787E}"/>
                    </a:ext>
                  </a:extLst>
                </p14:cNvPr>
                <p14:cNvContentPartPr/>
                <p14:nvPr/>
              </p14:nvContentPartPr>
              <p14:xfrm>
                <a:off x="6898115" y="1725663"/>
                <a:ext cx="239400" cy="946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7DE22AF-9862-4648-AAD0-FF7E692C787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882635" y="1710183"/>
                  <a:ext cx="2696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82ED8C7-6F0A-2D41-BFB3-A742D1763DB7}"/>
                    </a:ext>
                  </a:extLst>
                </p14:cNvPr>
                <p14:cNvContentPartPr/>
                <p14:nvPr/>
              </p14:nvContentPartPr>
              <p14:xfrm>
                <a:off x="7199795" y="1713063"/>
                <a:ext cx="145080" cy="88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82ED8C7-6F0A-2D41-BFB3-A742D1763DB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184675" y="1697583"/>
                  <a:ext cx="1753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C2FCFCC-5F5F-E442-8F5C-8764DE55113F}"/>
                    </a:ext>
                  </a:extLst>
                </p14:cNvPr>
                <p14:cNvContentPartPr/>
                <p14:nvPr/>
              </p14:nvContentPartPr>
              <p14:xfrm>
                <a:off x="7281515" y="1474023"/>
                <a:ext cx="63360" cy="2959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C2FCFCC-5F5F-E442-8F5C-8764DE55113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266395" y="1458903"/>
                  <a:ext cx="936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9355F85-C76A-4A4F-A41F-77B990C4B9E2}"/>
                    </a:ext>
                  </a:extLst>
                </p14:cNvPr>
                <p14:cNvContentPartPr/>
                <p14:nvPr/>
              </p14:nvContentPartPr>
              <p14:xfrm>
                <a:off x="7407155" y="1713063"/>
                <a:ext cx="119880" cy="820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9355F85-C76A-4A4F-A41F-77B990C4B9E2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92035" y="1697583"/>
                  <a:ext cx="1504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C64C8F1-C469-7F46-8289-5C7007C42FE8}"/>
                    </a:ext>
                  </a:extLst>
                </p14:cNvPr>
                <p14:cNvContentPartPr/>
                <p14:nvPr/>
              </p14:nvContentPartPr>
              <p14:xfrm>
                <a:off x="7595795" y="1719183"/>
                <a:ext cx="308520" cy="1386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C64C8F1-C469-7F46-8289-5C7007C42FE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580675" y="1704063"/>
                  <a:ext cx="33876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6B59C377-45BD-4E46-B90C-1FF485A28FF5}"/>
              </a:ext>
            </a:extLst>
          </p:cNvPr>
          <p:cNvGrpSpPr/>
          <p:nvPr/>
        </p:nvGrpSpPr>
        <p:grpSpPr>
          <a:xfrm>
            <a:off x="969275" y="2190783"/>
            <a:ext cx="2068200" cy="321120"/>
            <a:chOff x="969275" y="2190783"/>
            <a:chExt cx="206820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C5D1F7A0-B16C-4143-8BF2-6CA4BF7B6D36}"/>
                    </a:ext>
                  </a:extLst>
                </p14:cNvPr>
                <p14:cNvContentPartPr/>
                <p14:nvPr/>
              </p14:nvContentPartPr>
              <p14:xfrm>
                <a:off x="969275" y="2392023"/>
                <a:ext cx="100800" cy="1072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5D1F7A0-B16C-4143-8BF2-6CA4BF7B6D36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954155" y="2376543"/>
                  <a:ext cx="1314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D5FF08C-16EC-E842-A88A-547D80C5BEA0}"/>
                    </a:ext>
                  </a:extLst>
                </p14:cNvPr>
                <p14:cNvContentPartPr/>
                <p14:nvPr/>
              </p14:nvContentPartPr>
              <p14:xfrm>
                <a:off x="1088795" y="2361063"/>
                <a:ext cx="44280" cy="1317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D5FF08C-16EC-E842-A88A-547D80C5BEA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073675" y="2345943"/>
                  <a:ext cx="7488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FC06C788-F759-3A4B-BE63-B0416B11C931}"/>
                    </a:ext>
                  </a:extLst>
                </p14:cNvPr>
                <p14:cNvContentPartPr/>
                <p14:nvPr/>
              </p14:nvContentPartPr>
              <p14:xfrm>
                <a:off x="1252235" y="2410743"/>
                <a:ext cx="170280" cy="946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FC06C788-F759-3A4B-BE63-B0416B11C93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237115" y="2395623"/>
                  <a:ext cx="2005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AF4D5A1-719B-8A44-94A4-D7A3F8E2E3AB}"/>
                    </a:ext>
                  </a:extLst>
                </p14:cNvPr>
                <p14:cNvContentPartPr/>
                <p14:nvPr/>
              </p14:nvContentPartPr>
              <p14:xfrm>
                <a:off x="1491995" y="2398143"/>
                <a:ext cx="408240" cy="1072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AF4D5A1-719B-8A44-94A4-D7A3F8E2E3A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476515" y="2383023"/>
                  <a:ext cx="4388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31DE7B9-EF2E-EF46-911D-FE3B45ADC5C6}"/>
                    </a:ext>
                  </a:extLst>
                </p14:cNvPr>
                <p14:cNvContentPartPr/>
                <p14:nvPr/>
              </p14:nvContentPartPr>
              <p14:xfrm>
                <a:off x="1818875" y="2297703"/>
                <a:ext cx="18360" cy="190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31DE7B9-EF2E-EF46-911D-FE3B45ADC5C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803395" y="2282223"/>
                  <a:ext cx="489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0AD3EF9B-5538-CE48-BFC2-3D53453DADE6}"/>
                    </a:ext>
                  </a:extLst>
                </p14:cNvPr>
                <p14:cNvContentPartPr/>
                <p14:nvPr/>
              </p14:nvContentPartPr>
              <p14:xfrm>
                <a:off x="2006795" y="2423343"/>
                <a:ext cx="252000" cy="820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0AD3EF9B-5538-CE48-BFC2-3D53453DADE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991315" y="2408223"/>
                  <a:ext cx="28224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6FB7398-446E-E845-9DCF-55A4BA76C251}"/>
                    </a:ext>
                  </a:extLst>
                </p14:cNvPr>
                <p14:cNvContentPartPr/>
                <p14:nvPr/>
              </p14:nvContentPartPr>
              <p14:xfrm>
                <a:off x="2270675" y="2259903"/>
                <a:ext cx="176400" cy="2142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6FB7398-446E-E845-9DCF-55A4BA76C251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255555" y="2244783"/>
                  <a:ext cx="20700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E16A69E0-FB46-8B4E-839D-D40737EAEF14}"/>
                    </a:ext>
                  </a:extLst>
                </p14:cNvPr>
                <p14:cNvContentPartPr/>
                <p14:nvPr/>
              </p14:nvContentPartPr>
              <p14:xfrm>
                <a:off x="2478035" y="2190783"/>
                <a:ext cx="56880" cy="2707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E16A69E0-FB46-8B4E-839D-D40737EAEF1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462915" y="2175663"/>
                  <a:ext cx="8748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222A14C-C772-6240-A8B0-457990BFF06E}"/>
                    </a:ext>
                  </a:extLst>
                </p14:cNvPr>
                <p14:cNvContentPartPr/>
                <p14:nvPr/>
              </p14:nvContentPartPr>
              <p14:xfrm>
                <a:off x="2622755" y="2392023"/>
                <a:ext cx="113400" cy="1072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222A14C-C772-6240-A8B0-457990BFF06E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607635" y="2376543"/>
                  <a:ext cx="1440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99B97FBD-2F03-3748-B177-20E0CC45F63E}"/>
                    </a:ext>
                  </a:extLst>
                </p14:cNvPr>
                <p14:cNvContentPartPr/>
                <p14:nvPr/>
              </p14:nvContentPartPr>
              <p14:xfrm>
                <a:off x="2861795" y="2366823"/>
                <a:ext cx="175680" cy="1450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99B97FBD-2F03-3748-B177-20E0CC45F63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846315" y="2351703"/>
                  <a:ext cx="2062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C4E841D-0740-7B4E-8125-A849F877DCAF}"/>
                    </a:ext>
                  </a:extLst>
                </p14:cNvPr>
                <p14:cNvContentPartPr/>
                <p14:nvPr/>
              </p14:nvContentPartPr>
              <p14:xfrm>
                <a:off x="2830115" y="2392023"/>
                <a:ext cx="157680" cy="1072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C4E841D-0740-7B4E-8125-A849F877DCAF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814995" y="2376543"/>
                  <a:ext cx="187920" cy="137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1040D721-CCB2-8646-81E8-C665EAECD521}"/>
                  </a:ext>
                </a:extLst>
              </p14:cNvPr>
              <p14:cNvContentPartPr/>
              <p14:nvPr/>
            </p14:nvContentPartPr>
            <p14:xfrm>
              <a:off x="3176075" y="2448543"/>
              <a:ext cx="360" cy="1296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1040D721-CCB2-8646-81E8-C665EAECD521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3160955" y="2433423"/>
                <a:ext cx="30960" cy="43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2" name="Group 121">
            <a:extLst>
              <a:ext uri="{FF2B5EF4-FFF2-40B4-BE49-F238E27FC236}">
                <a16:creationId xmlns:a16="http://schemas.microsoft.com/office/drawing/2014/main" id="{28DCF1AE-0806-2843-B4D9-9A34E4F0C58A}"/>
              </a:ext>
            </a:extLst>
          </p:cNvPr>
          <p:cNvGrpSpPr/>
          <p:nvPr/>
        </p:nvGrpSpPr>
        <p:grpSpPr>
          <a:xfrm>
            <a:off x="969275" y="2851023"/>
            <a:ext cx="220320" cy="207720"/>
            <a:chOff x="969275" y="2851023"/>
            <a:chExt cx="22032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9CBF536-EB3F-9244-8A45-B7EAC765A03A}"/>
                    </a:ext>
                  </a:extLst>
                </p14:cNvPr>
                <p14:cNvContentPartPr/>
                <p14:nvPr/>
              </p14:nvContentPartPr>
              <p14:xfrm>
                <a:off x="969275" y="2894943"/>
                <a:ext cx="220320" cy="1576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9CBF536-EB3F-9244-8A45-B7EAC765A03A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954155" y="2879823"/>
                  <a:ext cx="2509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25ACA44-2B6F-9244-9A8E-C1B992A4A354}"/>
                    </a:ext>
                  </a:extLst>
                </p14:cNvPr>
                <p14:cNvContentPartPr/>
                <p14:nvPr/>
              </p14:nvContentPartPr>
              <p14:xfrm>
                <a:off x="1038395" y="2851023"/>
                <a:ext cx="151200" cy="2077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25ACA44-2B6F-9244-9A8E-C1B992A4A35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023275" y="2835543"/>
                  <a:ext cx="181800" cy="238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51B9E3FF-1991-9643-AFC3-C2139673E674}"/>
              </a:ext>
            </a:extLst>
          </p:cNvPr>
          <p:cNvGrpSpPr/>
          <p:nvPr/>
        </p:nvGrpSpPr>
        <p:grpSpPr>
          <a:xfrm>
            <a:off x="1415675" y="2945343"/>
            <a:ext cx="31680" cy="81720"/>
            <a:chOff x="1415675" y="2945343"/>
            <a:chExt cx="31680" cy="8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803D35E-4610-4E40-907B-B3E6F5799A32}"/>
                    </a:ext>
                  </a:extLst>
                </p14:cNvPr>
                <p14:cNvContentPartPr/>
                <p14:nvPr/>
              </p14:nvContentPartPr>
              <p14:xfrm>
                <a:off x="1415675" y="2945343"/>
                <a:ext cx="25560" cy="64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803D35E-4610-4E40-907B-B3E6F5799A3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400555" y="2929863"/>
                  <a:ext cx="561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CABFD8B-5DC0-8C4F-99B1-3FE543D0DF22}"/>
                    </a:ext>
                  </a:extLst>
                </p14:cNvPr>
                <p14:cNvContentPartPr/>
                <p14:nvPr/>
              </p14:nvContentPartPr>
              <p14:xfrm>
                <a:off x="1421795" y="3020583"/>
                <a:ext cx="25560" cy="64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CABFD8B-5DC0-8C4F-99B1-3FE543D0DF2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406675" y="3005463"/>
                  <a:ext cx="5616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9744DC30-5711-2146-82CA-8CF04E05E55F}"/>
              </a:ext>
            </a:extLst>
          </p:cNvPr>
          <p:cNvGrpSpPr/>
          <p:nvPr/>
        </p:nvGrpSpPr>
        <p:grpSpPr>
          <a:xfrm>
            <a:off x="1711235" y="2913663"/>
            <a:ext cx="604080" cy="126000"/>
            <a:chOff x="1711235" y="2913663"/>
            <a:chExt cx="604080" cy="12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53AA1E72-6500-4F4D-9F50-45B9818C16A4}"/>
                    </a:ext>
                  </a:extLst>
                </p14:cNvPr>
                <p14:cNvContentPartPr/>
                <p14:nvPr/>
              </p14:nvContentPartPr>
              <p14:xfrm>
                <a:off x="1711235" y="2913663"/>
                <a:ext cx="201600" cy="1260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53AA1E72-6500-4F4D-9F50-45B9818C16A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695755" y="2898543"/>
                  <a:ext cx="2322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8A430D93-310A-8748-8236-2C37E6F1086F}"/>
                    </a:ext>
                  </a:extLst>
                </p14:cNvPr>
                <p14:cNvContentPartPr/>
                <p14:nvPr/>
              </p14:nvContentPartPr>
              <p14:xfrm>
                <a:off x="2019395" y="2970543"/>
                <a:ext cx="6480" cy="64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8A430D93-310A-8748-8236-2C37E6F1086F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2003915" y="2955063"/>
                  <a:ext cx="370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B5B565E-3E85-3F47-BD5D-0CD47C37BB2F}"/>
                    </a:ext>
                  </a:extLst>
                </p14:cNvPr>
                <p14:cNvContentPartPr/>
                <p14:nvPr/>
              </p14:nvContentPartPr>
              <p14:xfrm>
                <a:off x="2113715" y="2920143"/>
                <a:ext cx="126000" cy="1008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B5B565E-3E85-3F47-BD5D-0CD47C37BB2F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2098235" y="2904663"/>
                  <a:ext cx="1566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F3B14477-0999-8843-BDD7-DF8597BB5317}"/>
                    </a:ext>
                  </a:extLst>
                </p14:cNvPr>
                <p14:cNvContentPartPr/>
                <p14:nvPr/>
              </p14:nvContentPartPr>
              <p14:xfrm>
                <a:off x="2251955" y="2913663"/>
                <a:ext cx="63360" cy="1260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F3B14477-0999-8843-BDD7-DF8597BB5317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2236475" y="2898543"/>
                  <a:ext cx="93600" cy="15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C2C029C7-8EB3-A747-B83A-106F01CF621F}"/>
              </a:ext>
            </a:extLst>
          </p:cNvPr>
          <p:cNvGrpSpPr/>
          <p:nvPr/>
        </p:nvGrpSpPr>
        <p:grpSpPr>
          <a:xfrm>
            <a:off x="2591435" y="2674983"/>
            <a:ext cx="1352160" cy="351360"/>
            <a:chOff x="2591435" y="2674983"/>
            <a:chExt cx="1352160" cy="35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446D5DF-2C7D-2940-A9EF-D52A9641F70E}"/>
                    </a:ext>
                  </a:extLst>
                </p14:cNvPr>
                <p14:cNvContentPartPr/>
                <p14:nvPr/>
              </p14:nvContentPartPr>
              <p14:xfrm>
                <a:off x="2591435" y="2913663"/>
                <a:ext cx="176400" cy="1126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446D5DF-2C7D-2940-A9EF-D52A9641F70E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2575955" y="2898543"/>
                  <a:ext cx="20700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B1AA1C71-E203-1D4A-A927-B2CDA26420CD}"/>
                    </a:ext>
                  </a:extLst>
                </p14:cNvPr>
                <p14:cNvContentPartPr/>
                <p14:nvPr/>
              </p14:nvContentPartPr>
              <p14:xfrm>
                <a:off x="2849195" y="2920143"/>
                <a:ext cx="145080" cy="1008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1AA1C71-E203-1D4A-A927-B2CDA26420CD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2834075" y="2904663"/>
                  <a:ext cx="1753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0B2B2A0-A56A-CA48-B562-0081E0D1460F}"/>
                    </a:ext>
                  </a:extLst>
                </p14:cNvPr>
                <p14:cNvContentPartPr/>
                <p14:nvPr/>
              </p14:nvContentPartPr>
              <p14:xfrm>
                <a:off x="3050435" y="2775423"/>
                <a:ext cx="31680" cy="2203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0B2B2A0-A56A-CA48-B562-0081E0D1460F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3034955" y="2760303"/>
                  <a:ext cx="622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747D728-EC6B-D247-BE05-4102740C7B39}"/>
                    </a:ext>
                  </a:extLst>
                </p14:cNvPr>
                <p14:cNvContentPartPr/>
                <p14:nvPr/>
              </p14:nvContentPartPr>
              <p14:xfrm>
                <a:off x="3188675" y="2932743"/>
                <a:ext cx="214200" cy="820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747D728-EC6B-D247-BE05-4102740C7B39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3173555" y="2917263"/>
                  <a:ext cx="24444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F91BC25F-7061-6448-B812-2965B6947E11}"/>
                    </a:ext>
                  </a:extLst>
                </p14:cNvPr>
                <p14:cNvContentPartPr/>
                <p14:nvPr/>
              </p14:nvContentPartPr>
              <p14:xfrm>
                <a:off x="3490355" y="2762823"/>
                <a:ext cx="30960" cy="2520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F91BC25F-7061-6448-B812-2965B6947E11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3475235" y="2747703"/>
                  <a:ext cx="6156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04D9C5F-AB83-C14A-B08E-06597382ADEC}"/>
                    </a:ext>
                  </a:extLst>
                </p14:cNvPr>
                <p14:cNvContentPartPr/>
                <p14:nvPr/>
              </p14:nvContentPartPr>
              <p14:xfrm>
                <a:off x="3408635" y="2907543"/>
                <a:ext cx="321120" cy="1008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04D9C5F-AB83-C14A-B08E-06597382ADEC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3393515" y="2892063"/>
                  <a:ext cx="3513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00B06CD8-0606-7A43-A41F-4EC27809E107}"/>
                    </a:ext>
                  </a:extLst>
                </p14:cNvPr>
                <p14:cNvContentPartPr/>
                <p14:nvPr/>
              </p14:nvContentPartPr>
              <p14:xfrm>
                <a:off x="3767195" y="2907543"/>
                <a:ext cx="176400" cy="946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0B06CD8-0606-7A43-A41F-4EC27809E107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3751715" y="2892063"/>
                  <a:ext cx="2070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A50D1A9-C5C4-0D45-891B-371138EA8E03}"/>
                    </a:ext>
                  </a:extLst>
                </p14:cNvPr>
                <p14:cNvContentPartPr/>
                <p14:nvPr/>
              </p14:nvContentPartPr>
              <p14:xfrm>
                <a:off x="3898955" y="2674983"/>
                <a:ext cx="25560" cy="2894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A50D1A9-C5C4-0D45-891B-371138EA8E03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3883835" y="2659503"/>
                  <a:ext cx="56160" cy="32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F442BAFB-89FB-A04A-BDC6-6DAEDA18D659}"/>
              </a:ext>
            </a:extLst>
          </p:cNvPr>
          <p:cNvGrpSpPr/>
          <p:nvPr/>
        </p:nvGrpSpPr>
        <p:grpSpPr>
          <a:xfrm>
            <a:off x="4296035" y="2718903"/>
            <a:ext cx="338760" cy="239040"/>
            <a:chOff x="4296035" y="2718903"/>
            <a:chExt cx="338760" cy="23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F5D09B3-A3BA-874C-A31E-95371C5A4BF0}"/>
                    </a:ext>
                  </a:extLst>
                </p14:cNvPr>
                <p14:cNvContentPartPr/>
                <p14:nvPr/>
              </p14:nvContentPartPr>
              <p14:xfrm>
                <a:off x="4383155" y="2718903"/>
                <a:ext cx="25560" cy="2203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F5D09B3-A3BA-874C-A31E-95371C5A4BF0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4368035" y="2703783"/>
                  <a:ext cx="5616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E8954A3-BF20-2444-BFAF-2A11669667CF}"/>
                    </a:ext>
                  </a:extLst>
                </p14:cNvPr>
                <p14:cNvContentPartPr/>
                <p14:nvPr/>
              </p14:nvContentPartPr>
              <p14:xfrm>
                <a:off x="4296035" y="2851023"/>
                <a:ext cx="207000" cy="190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E8954A3-BF20-2444-BFAF-2A11669667CF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4280555" y="2835543"/>
                  <a:ext cx="23760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52358B1-8F70-4249-8E1D-DD4BC7D0BB3C}"/>
                    </a:ext>
                  </a:extLst>
                </p14:cNvPr>
                <p14:cNvContentPartPr/>
                <p14:nvPr/>
              </p14:nvContentPartPr>
              <p14:xfrm>
                <a:off x="4496195" y="2844543"/>
                <a:ext cx="138600" cy="1134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52358B1-8F70-4249-8E1D-DD4BC7D0BB3C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4481075" y="2829423"/>
                  <a:ext cx="16920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A898ECCD-83F8-994C-A6D2-4C5B0EB03E55}"/>
              </a:ext>
            </a:extLst>
          </p:cNvPr>
          <p:cNvGrpSpPr/>
          <p:nvPr/>
        </p:nvGrpSpPr>
        <p:grpSpPr>
          <a:xfrm>
            <a:off x="277715" y="2593263"/>
            <a:ext cx="389880" cy="163800"/>
            <a:chOff x="277715" y="2593263"/>
            <a:chExt cx="389880" cy="16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F4509013-4CDD-1745-97DB-1BAC950C5306}"/>
                    </a:ext>
                  </a:extLst>
                </p14:cNvPr>
                <p14:cNvContentPartPr/>
                <p14:nvPr/>
              </p14:nvContentPartPr>
              <p14:xfrm>
                <a:off x="277715" y="2593263"/>
                <a:ext cx="157680" cy="1576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4509013-4CDD-1745-97DB-1BAC950C5306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262595" y="2577783"/>
                  <a:ext cx="1879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8F36F0DC-9512-FE47-8057-554202CC0224}"/>
                    </a:ext>
                  </a:extLst>
                </p14:cNvPr>
                <p14:cNvContentPartPr/>
                <p14:nvPr/>
              </p14:nvContentPartPr>
              <p14:xfrm>
                <a:off x="453755" y="2637903"/>
                <a:ext cx="113400" cy="939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8F36F0DC-9512-FE47-8057-554202CC0224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438635" y="2622423"/>
                  <a:ext cx="1440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077EF02D-B653-EE4D-858F-FD4EE44761E8}"/>
                    </a:ext>
                  </a:extLst>
                </p14:cNvPr>
                <p14:cNvContentPartPr/>
                <p14:nvPr/>
              </p14:nvContentPartPr>
              <p14:xfrm>
                <a:off x="460595" y="2637903"/>
                <a:ext cx="87840" cy="1191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077EF02D-B653-EE4D-858F-FD4EE44761E8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445475" y="2622423"/>
                  <a:ext cx="11808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004F9C95-42F5-9D4A-8EA0-CD1C240CB0FE}"/>
                    </a:ext>
                  </a:extLst>
                </p14:cNvPr>
                <p14:cNvContentPartPr/>
                <p14:nvPr/>
              </p14:nvContentPartPr>
              <p14:xfrm>
                <a:off x="623675" y="2643303"/>
                <a:ext cx="19080" cy="129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004F9C95-42F5-9D4A-8EA0-CD1C240CB0FE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08195" y="2628183"/>
                  <a:ext cx="496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3E36D28-690E-EC43-B82A-DCC64355587F}"/>
                    </a:ext>
                  </a:extLst>
                </p14:cNvPr>
                <p14:cNvContentPartPr/>
                <p14:nvPr/>
              </p14:nvContentPartPr>
              <p14:xfrm>
                <a:off x="648515" y="2700183"/>
                <a:ext cx="19080" cy="129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3E36D28-690E-EC43-B82A-DCC64355587F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33395" y="2684703"/>
                  <a:ext cx="496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C56CC77C-CF04-914A-86B9-B2F45AA43E73}"/>
              </a:ext>
            </a:extLst>
          </p:cNvPr>
          <p:cNvGrpSpPr/>
          <p:nvPr/>
        </p:nvGrpSpPr>
        <p:grpSpPr>
          <a:xfrm>
            <a:off x="4911275" y="2637183"/>
            <a:ext cx="1565640" cy="289440"/>
            <a:chOff x="4911275" y="2637183"/>
            <a:chExt cx="156564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8CEA49B-D048-E049-998C-9AEE5DC7EE16}"/>
                    </a:ext>
                  </a:extLst>
                </p14:cNvPr>
                <p14:cNvContentPartPr/>
                <p14:nvPr/>
              </p14:nvContentPartPr>
              <p14:xfrm>
                <a:off x="4911275" y="2819343"/>
                <a:ext cx="295920" cy="946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8CEA49B-D048-E049-998C-9AEE5DC7EE16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4896155" y="2804223"/>
                  <a:ext cx="3265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5162A5A3-288E-DB4B-9E11-1065BB6875C3}"/>
                    </a:ext>
                  </a:extLst>
                </p14:cNvPr>
                <p14:cNvContentPartPr/>
                <p14:nvPr/>
              </p14:nvContentPartPr>
              <p14:xfrm>
                <a:off x="5313755" y="2819343"/>
                <a:ext cx="132480" cy="820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5162A5A3-288E-DB4B-9E11-1065BB6875C3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5298275" y="2804223"/>
                  <a:ext cx="1627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F93C7BEE-1E76-1341-A50D-F1FBE599C314}"/>
                    </a:ext>
                  </a:extLst>
                </p14:cNvPr>
                <p14:cNvContentPartPr/>
                <p14:nvPr/>
              </p14:nvContentPartPr>
              <p14:xfrm>
                <a:off x="5527595" y="2819343"/>
                <a:ext cx="314640" cy="946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F93C7BEE-1E76-1341-A50D-F1FBE599C314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5512115" y="2804223"/>
                  <a:ext cx="3452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1EB403F0-8588-0E42-8608-9010B4CD54CF}"/>
                    </a:ext>
                  </a:extLst>
                </p14:cNvPr>
                <p14:cNvContentPartPr/>
                <p14:nvPr/>
              </p14:nvContentPartPr>
              <p14:xfrm>
                <a:off x="5854475" y="2637183"/>
                <a:ext cx="219600" cy="2707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1EB403F0-8588-0E42-8608-9010B4CD54CF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838995" y="2622063"/>
                  <a:ext cx="25020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EA5FFEC-C847-5E44-A448-1F512F0B1B08}"/>
                    </a:ext>
                  </a:extLst>
                </p14:cNvPr>
                <p14:cNvContentPartPr/>
                <p14:nvPr/>
              </p14:nvContentPartPr>
              <p14:xfrm>
                <a:off x="6130955" y="2806743"/>
                <a:ext cx="94680" cy="1008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EA5FFEC-C847-5E44-A448-1F512F0B1B08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115835" y="2791623"/>
                  <a:ext cx="1252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5A777F2-CC5C-9E4D-BE09-7390D3FB9268}"/>
                    </a:ext>
                  </a:extLst>
                </p14:cNvPr>
                <p14:cNvContentPartPr/>
                <p14:nvPr/>
              </p14:nvContentPartPr>
              <p14:xfrm>
                <a:off x="6269195" y="2806743"/>
                <a:ext cx="207720" cy="1198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5A777F2-CC5C-9E4D-BE09-7390D3FB9268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254075" y="2791623"/>
                  <a:ext cx="23832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E6C4C4EF-4FD7-0A44-A23C-1FFA9491BBBE}"/>
              </a:ext>
            </a:extLst>
          </p:cNvPr>
          <p:cNvGrpSpPr/>
          <p:nvPr/>
        </p:nvGrpSpPr>
        <p:grpSpPr>
          <a:xfrm>
            <a:off x="6803795" y="2690823"/>
            <a:ext cx="251640" cy="323640"/>
            <a:chOff x="6803795" y="2690823"/>
            <a:chExt cx="251640" cy="32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54D0731-CCFE-EF44-B6DA-C3EA7183A0E0}"/>
                    </a:ext>
                  </a:extLst>
                </p14:cNvPr>
                <p14:cNvContentPartPr/>
                <p14:nvPr/>
              </p14:nvContentPartPr>
              <p14:xfrm>
                <a:off x="6803795" y="2788023"/>
                <a:ext cx="100800" cy="820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54D0731-CCFE-EF44-B6DA-C3EA7183A0E0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6788675" y="2772903"/>
                  <a:ext cx="1314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4AABCCE-3781-E044-82E5-CABB0097D5F6}"/>
                    </a:ext>
                  </a:extLst>
                </p14:cNvPr>
                <p14:cNvContentPartPr/>
                <p14:nvPr/>
              </p14:nvContentPartPr>
              <p14:xfrm>
                <a:off x="6916835" y="2690823"/>
                <a:ext cx="138600" cy="3236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4AABCCE-3781-E044-82E5-CABB0097D5F6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6901715" y="2675703"/>
                  <a:ext cx="16920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00618B0-19F9-9042-97A0-2D37780B8D7E}"/>
                    </a:ext>
                  </a:extLst>
                </p14:cNvPr>
                <p14:cNvContentPartPr/>
                <p14:nvPr/>
              </p14:nvContentPartPr>
              <p14:xfrm>
                <a:off x="6960755" y="2838423"/>
                <a:ext cx="94680" cy="129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00618B0-19F9-9042-97A0-2D37780B8D7E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945635" y="2822943"/>
                  <a:ext cx="1252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50B30A40-1D19-DE4F-8751-2E7B3B4540C1}"/>
              </a:ext>
            </a:extLst>
          </p:cNvPr>
          <p:cNvGrpSpPr/>
          <p:nvPr/>
        </p:nvGrpSpPr>
        <p:grpSpPr>
          <a:xfrm>
            <a:off x="7325435" y="2524143"/>
            <a:ext cx="937440" cy="345960"/>
            <a:chOff x="7325435" y="2524143"/>
            <a:chExt cx="937440" cy="34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9F75CC2-D5FF-1243-BDC2-2752939231E4}"/>
                    </a:ext>
                  </a:extLst>
                </p14:cNvPr>
                <p14:cNvContentPartPr/>
                <p14:nvPr/>
              </p14:nvContentPartPr>
              <p14:xfrm>
                <a:off x="7325435" y="2593263"/>
                <a:ext cx="182520" cy="252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9F75CC2-D5FF-1243-BDC2-2752939231E4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310315" y="2577783"/>
                  <a:ext cx="21312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A87AD70-B03B-1342-8332-0AF5B6F920D3}"/>
                    </a:ext>
                  </a:extLst>
                </p14:cNvPr>
                <p14:cNvContentPartPr/>
                <p14:nvPr/>
              </p14:nvContentPartPr>
              <p14:xfrm>
                <a:off x="7577075" y="2744103"/>
                <a:ext cx="82080" cy="1072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A87AD70-B03B-1342-8332-0AF5B6F920D3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561955" y="2728623"/>
                  <a:ext cx="1126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79B82FB-C270-8C4E-B00B-D26432ACB645}"/>
                    </a:ext>
                  </a:extLst>
                </p14:cNvPr>
                <p14:cNvContentPartPr/>
                <p14:nvPr/>
              </p14:nvContentPartPr>
              <p14:xfrm>
                <a:off x="7735115" y="2756703"/>
                <a:ext cx="169560" cy="1008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79B82FB-C270-8C4E-B00B-D26432ACB645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719635" y="2741223"/>
                  <a:ext cx="1998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6E8FAF2F-16A2-5147-9247-141F5596750A}"/>
                    </a:ext>
                  </a:extLst>
                </p14:cNvPr>
                <p14:cNvContentPartPr/>
                <p14:nvPr/>
              </p14:nvContentPartPr>
              <p14:xfrm>
                <a:off x="7966955" y="2762823"/>
                <a:ext cx="113400" cy="885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6E8FAF2F-16A2-5147-9247-141F5596750A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951475" y="2747703"/>
                  <a:ext cx="1440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8FA20267-303C-F84F-8BBF-84A54F7F6850}"/>
                    </a:ext>
                  </a:extLst>
                </p14:cNvPr>
                <p14:cNvContentPartPr/>
                <p14:nvPr/>
              </p14:nvContentPartPr>
              <p14:xfrm>
                <a:off x="8036075" y="2524143"/>
                <a:ext cx="25560" cy="2959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8FA20267-303C-F84F-8BBF-84A54F7F6850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8020955" y="2508663"/>
                  <a:ext cx="5616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821DA08C-3CAA-7745-B8A3-79F0F5FBDFA4}"/>
                    </a:ext>
                  </a:extLst>
                </p14:cNvPr>
                <p14:cNvContentPartPr/>
                <p14:nvPr/>
              </p14:nvContentPartPr>
              <p14:xfrm>
                <a:off x="8086475" y="2731503"/>
                <a:ext cx="176400" cy="1386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821DA08C-3CAA-7745-B8A3-79F0F5FBDFA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8070995" y="2716383"/>
                  <a:ext cx="20700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3E9E3369-D882-A546-9547-FD09FA5FDADF}"/>
              </a:ext>
            </a:extLst>
          </p:cNvPr>
          <p:cNvGrpSpPr/>
          <p:nvPr/>
        </p:nvGrpSpPr>
        <p:grpSpPr>
          <a:xfrm>
            <a:off x="1038395" y="3416583"/>
            <a:ext cx="182880" cy="214200"/>
            <a:chOff x="1038395" y="3416583"/>
            <a:chExt cx="18288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05D4E6C5-0201-5E41-85C3-37F41F66DF57}"/>
                    </a:ext>
                  </a:extLst>
                </p14:cNvPr>
                <p14:cNvContentPartPr/>
                <p14:nvPr/>
              </p14:nvContentPartPr>
              <p14:xfrm>
                <a:off x="1038395" y="3448263"/>
                <a:ext cx="94680" cy="633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05D4E6C5-0201-5E41-85C3-37F41F66DF57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1023275" y="3432783"/>
                  <a:ext cx="1252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41489C6D-0F2A-2046-92C2-1E1B9A909217}"/>
                    </a:ext>
                  </a:extLst>
                </p14:cNvPr>
                <p14:cNvContentPartPr/>
                <p14:nvPr/>
              </p14:nvContentPartPr>
              <p14:xfrm>
                <a:off x="1145315" y="3416583"/>
                <a:ext cx="75960" cy="2142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41489C6D-0F2A-2046-92C2-1E1B9A909217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1130195" y="3401463"/>
                  <a:ext cx="106200" cy="24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3174BCF0-6F33-1243-A4DF-376F5A3EC530}"/>
              </a:ext>
            </a:extLst>
          </p:cNvPr>
          <p:cNvGrpSpPr/>
          <p:nvPr/>
        </p:nvGrpSpPr>
        <p:grpSpPr>
          <a:xfrm>
            <a:off x="1472195" y="3498303"/>
            <a:ext cx="32040" cy="69480"/>
            <a:chOff x="1472195" y="3498303"/>
            <a:chExt cx="32040" cy="6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470EF380-38E8-344A-B87E-4D128BE7980E}"/>
                    </a:ext>
                  </a:extLst>
                </p14:cNvPr>
                <p14:cNvContentPartPr/>
                <p14:nvPr/>
              </p14:nvContentPartPr>
              <p14:xfrm>
                <a:off x="1472195" y="3498303"/>
                <a:ext cx="12960" cy="3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470EF380-38E8-344A-B87E-4D128BE7980E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457075" y="3483183"/>
                  <a:ext cx="43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EB0DB0C2-2872-E249-8F84-9602CC338E93}"/>
                    </a:ext>
                  </a:extLst>
                </p14:cNvPr>
                <p14:cNvContentPartPr/>
                <p14:nvPr/>
              </p14:nvContentPartPr>
              <p14:xfrm>
                <a:off x="1478675" y="3561303"/>
                <a:ext cx="25560" cy="64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EB0DB0C2-2872-E249-8F84-9602CC338E93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1463195" y="3546183"/>
                  <a:ext cx="5616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3DB7F77E-B209-1E4D-9253-4182C27C465A}"/>
              </a:ext>
            </a:extLst>
          </p:cNvPr>
          <p:cNvGrpSpPr/>
          <p:nvPr/>
        </p:nvGrpSpPr>
        <p:grpSpPr>
          <a:xfrm>
            <a:off x="2031995" y="3504783"/>
            <a:ext cx="56520" cy="25560"/>
            <a:chOff x="2031995" y="3504783"/>
            <a:chExt cx="56520" cy="2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B2DC44E9-164F-1A48-963E-223F0AD5736A}"/>
                    </a:ext>
                  </a:extLst>
                </p14:cNvPr>
                <p14:cNvContentPartPr/>
                <p14:nvPr/>
              </p14:nvContentPartPr>
              <p14:xfrm>
                <a:off x="2031995" y="3504783"/>
                <a:ext cx="12960" cy="255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B2DC44E9-164F-1A48-963E-223F0AD5736A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2016515" y="3489663"/>
                  <a:ext cx="435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DD98BBD4-C874-DB46-9237-6E4A2C9F355A}"/>
                    </a:ext>
                  </a:extLst>
                </p14:cNvPr>
                <p14:cNvContentPartPr/>
                <p14:nvPr/>
              </p14:nvContentPartPr>
              <p14:xfrm>
                <a:off x="2082035" y="3510903"/>
                <a:ext cx="6480" cy="129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DD98BBD4-C874-DB46-9237-6E4A2C9F355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066915" y="3495783"/>
                  <a:ext cx="370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3DAD421C-A51D-2640-BA2E-E45F8DF4A24C}"/>
              </a:ext>
            </a:extLst>
          </p:cNvPr>
          <p:cNvGrpSpPr/>
          <p:nvPr/>
        </p:nvGrpSpPr>
        <p:grpSpPr>
          <a:xfrm>
            <a:off x="3345995" y="3510903"/>
            <a:ext cx="44280" cy="31680"/>
            <a:chOff x="3345995" y="3510903"/>
            <a:chExt cx="44280" cy="3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247EBDC4-7C89-8646-BF54-919331328A34}"/>
                    </a:ext>
                  </a:extLst>
                </p14:cNvPr>
                <p14:cNvContentPartPr/>
                <p14:nvPr/>
              </p14:nvContentPartPr>
              <p14:xfrm>
                <a:off x="3345995" y="3510903"/>
                <a:ext cx="19080" cy="316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247EBDC4-7C89-8646-BF54-919331328A34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330515" y="3495783"/>
                  <a:ext cx="496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D8BB57FF-BD18-2B43-AAE5-A95D9DB6EBE0}"/>
                    </a:ext>
                  </a:extLst>
                </p14:cNvPr>
                <p14:cNvContentPartPr/>
                <p14:nvPr/>
              </p14:nvContentPartPr>
              <p14:xfrm>
                <a:off x="3377315" y="3520263"/>
                <a:ext cx="12960" cy="39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D8BB57FF-BD18-2B43-AAE5-A95D9DB6EBE0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3362195" y="3504783"/>
                  <a:ext cx="4356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60922F75-3A00-504E-AC20-FD46579E9DF9}"/>
              </a:ext>
            </a:extLst>
          </p:cNvPr>
          <p:cNvGrpSpPr/>
          <p:nvPr/>
        </p:nvGrpSpPr>
        <p:grpSpPr>
          <a:xfrm>
            <a:off x="4622195" y="3486063"/>
            <a:ext cx="44280" cy="25560"/>
            <a:chOff x="4622195" y="3486063"/>
            <a:chExt cx="44280" cy="2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38879591-98DD-244A-824A-76CDF21ACE70}"/>
                    </a:ext>
                  </a:extLst>
                </p14:cNvPr>
                <p14:cNvContentPartPr/>
                <p14:nvPr/>
              </p14:nvContentPartPr>
              <p14:xfrm>
                <a:off x="4622195" y="3486063"/>
                <a:ext cx="6480" cy="255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38879591-98DD-244A-824A-76CDF21ACE70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4606715" y="3470583"/>
                  <a:ext cx="3708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C15183A-B7E1-E748-98DD-1523C80E6952}"/>
                    </a:ext>
                  </a:extLst>
                </p14:cNvPr>
                <p14:cNvContentPartPr/>
                <p14:nvPr/>
              </p14:nvContentPartPr>
              <p14:xfrm>
                <a:off x="4659995" y="3492183"/>
                <a:ext cx="6480" cy="64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C15183A-B7E1-E748-98DD-1523C80E6952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4644515" y="3477063"/>
                  <a:ext cx="3708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DEB4AF30-12DC-564B-BE9C-FF8974A22121}"/>
              </a:ext>
            </a:extLst>
          </p:cNvPr>
          <p:cNvGrpSpPr/>
          <p:nvPr/>
        </p:nvGrpSpPr>
        <p:grpSpPr>
          <a:xfrm>
            <a:off x="5653235" y="3504783"/>
            <a:ext cx="31680" cy="12960"/>
            <a:chOff x="5653235" y="3504783"/>
            <a:chExt cx="31680" cy="1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F46FF90-9794-234E-AF1D-0881F84611D4}"/>
                    </a:ext>
                  </a:extLst>
                </p14:cNvPr>
                <p14:cNvContentPartPr/>
                <p14:nvPr/>
              </p14:nvContentPartPr>
              <p14:xfrm>
                <a:off x="5653235" y="3504783"/>
                <a:ext cx="360" cy="129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F46FF90-9794-234E-AF1D-0881F84611D4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638115" y="3489663"/>
                  <a:ext cx="309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9C09B114-188E-684B-9D1D-4D464B8376D4}"/>
                    </a:ext>
                  </a:extLst>
                </p14:cNvPr>
                <p14:cNvContentPartPr/>
                <p14:nvPr/>
              </p14:nvContentPartPr>
              <p14:xfrm>
                <a:off x="5678435" y="3504783"/>
                <a:ext cx="6480" cy="64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9C09B114-188E-684B-9D1D-4D464B8376D4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5662955" y="3489663"/>
                  <a:ext cx="3708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5F7887FE-5AF7-D343-9CFA-61AE6EB358D1}"/>
              </a:ext>
            </a:extLst>
          </p:cNvPr>
          <p:cNvGrpSpPr/>
          <p:nvPr/>
        </p:nvGrpSpPr>
        <p:grpSpPr>
          <a:xfrm>
            <a:off x="6854195" y="3297423"/>
            <a:ext cx="339840" cy="308520"/>
            <a:chOff x="6854195" y="3297423"/>
            <a:chExt cx="339840" cy="30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9B1545E0-7F4D-D84F-9483-2CB9BE957923}"/>
                    </a:ext>
                  </a:extLst>
                </p14:cNvPr>
                <p14:cNvContentPartPr/>
                <p14:nvPr/>
              </p14:nvContentPartPr>
              <p14:xfrm>
                <a:off x="7086755" y="3353943"/>
                <a:ext cx="6480" cy="129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9B1545E0-7F4D-D84F-9483-2CB9BE95792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071275" y="3338463"/>
                  <a:ext cx="370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46D8EA03-0FCA-3640-BB93-34AEA88731C4}"/>
                    </a:ext>
                  </a:extLst>
                </p14:cNvPr>
                <p14:cNvContentPartPr/>
                <p14:nvPr/>
              </p14:nvContentPartPr>
              <p14:xfrm>
                <a:off x="6854195" y="3454383"/>
                <a:ext cx="113400" cy="759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46D8EA03-0FCA-3640-BB93-34AEA88731C4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6838715" y="3439263"/>
                  <a:ext cx="1440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F4786C2-A2FD-384F-AA7B-ED125C2E04F1}"/>
                    </a:ext>
                  </a:extLst>
                </p14:cNvPr>
                <p14:cNvContentPartPr/>
                <p14:nvPr/>
              </p14:nvContentPartPr>
              <p14:xfrm>
                <a:off x="7042835" y="3297423"/>
                <a:ext cx="151200" cy="3085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F4786C2-A2FD-384F-AA7B-ED125C2E04F1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7027355" y="3281943"/>
                  <a:ext cx="18180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9F614218-C639-E342-9139-097D74397AF4}"/>
                    </a:ext>
                  </a:extLst>
                </p14:cNvPr>
                <p14:cNvContentPartPr/>
                <p14:nvPr/>
              </p14:nvContentPartPr>
              <p14:xfrm>
                <a:off x="7042835" y="3473463"/>
                <a:ext cx="151200" cy="64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F614218-C639-E342-9139-097D74397AF4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7027355" y="3457983"/>
                  <a:ext cx="18180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6727303B-063C-C046-B8C7-9B578E96B5C0}"/>
              </a:ext>
            </a:extLst>
          </p:cNvPr>
          <p:cNvGrpSpPr/>
          <p:nvPr/>
        </p:nvGrpSpPr>
        <p:grpSpPr>
          <a:xfrm>
            <a:off x="7382315" y="3228303"/>
            <a:ext cx="767160" cy="302040"/>
            <a:chOff x="7382315" y="3228303"/>
            <a:chExt cx="767160" cy="30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B3817F16-C00B-8849-8795-AD96455E1448}"/>
                    </a:ext>
                  </a:extLst>
                </p14:cNvPr>
                <p14:cNvContentPartPr/>
                <p14:nvPr/>
              </p14:nvContentPartPr>
              <p14:xfrm>
                <a:off x="7464035" y="3304263"/>
                <a:ext cx="6480" cy="2070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B3817F16-C00B-8849-8795-AD96455E1448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7448555" y="3289143"/>
                  <a:ext cx="3708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EA93B2C9-2B55-554F-8EED-218FDCBBE8C5}"/>
                    </a:ext>
                  </a:extLst>
                </p14:cNvPr>
                <p14:cNvContentPartPr/>
                <p14:nvPr/>
              </p14:nvContentPartPr>
              <p14:xfrm>
                <a:off x="7382315" y="3416583"/>
                <a:ext cx="126000" cy="316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EA93B2C9-2B55-554F-8EED-218FDCBBE8C5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7366835" y="3401463"/>
                  <a:ext cx="1566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F2D63B23-6FDC-D140-B835-CD3350729159}"/>
                    </a:ext>
                  </a:extLst>
                </p14:cNvPr>
                <p14:cNvContentPartPr/>
                <p14:nvPr/>
              </p14:nvContentPartPr>
              <p14:xfrm>
                <a:off x="7570955" y="3397863"/>
                <a:ext cx="308520" cy="1008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F2D63B23-6FDC-D140-B835-CD3350729159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7555475" y="3382743"/>
                  <a:ext cx="3387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04F6D5D9-5897-B640-AE8E-1C0118E7F1A3}"/>
                    </a:ext>
                  </a:extLst>
                </p14:cNvPr>
                <p14:cNvContentPartPr/>
                <p14:nvPr/>
              </p14:nvContentPartPr>
              <p14:xfrm>
                <a:off x="7790915" y="3297423"/>
                <a:ext cx="360" cy="255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04F6D5D9-5897-B640-AE8E-1C0118E7F1A3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7775435" y="3281943"/>
                  <a:ext cx="309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A6788360-8DF1-0840-95F2-40D845A45180}"/>
                    </a:ext>
                  </a:extLst>
                </p14:cNvPr>
                <p14:cNvContentPartPr/>
                <p14:nvPr/>
              </p14:nvContentPartPr>
              <p14:xfrm>
                <a:off x="7891355" y="3228303"/>
                <a:ext cx="44280" cy="23940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A6788360-8DF1-0840-95F2-40D845A45180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7876235" y="3212823"/>
                  <a:ext cx="7488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81DFB468-C789-D04F-A302-F06698F90909}"/>
                    </a:ext>
                  </a:extLst>
                </p14:cNvPr>
                <p14:cNvContentPartPr/>
                <p14:nvPr/>
              </p14:nvContentPartPr>
              <p14:xfrm>
                <a:off x="8029595" y="3360063"/>
                <a:ext cx="119880" cy="1450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81DFB468-C789-D04F-A302-F06698F90909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8014475" y="3344943"/>
                  <a:ext cx="1504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2B938BB6-76A7-BE47-A9D9-0DDA2B16EB77}"/>
                    </a:ext>
                  </a:extLst>
                </p14:cNvPr>
                <p14:cNvContentPartPr/>
                <p14:nvPr/>
              </p14:nvContentPartPr>
              <p14:xfrm>
                <a:off x="7954355" y="3397863"/>
                <a:ext cx="126000" cy="1324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2B938BB6-76A7-BE47-A9D9-0DDA2B16EB77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7938875" y="3382743"/>
                  <a:ext cx="156600" cy="16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39363A0C-FFB1-7242-A347-FB821C8ACC38}"/>
              </a:ext>
            </a:extLst>
          </p:cNvPr>
          <p:cNvGrpSpPr/>
          <p:nvPr/>
        </p:nvGrpSpPr>
        <p:grpSpPr>
          <a:xfrm>
            <a:off x="963155" y="4070703"/>
            <a:ext cx="1244880" cy="276840"/>
            <a:chOff x="963155" y="4070703"/>
            <a:chExt cx="1244880" cy="27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3FD9E3D9-B5F0-5245-BCC9-AE1A153D9089}"/>
                    </a:ext>
                  </a:extLst>
                </p14:cNvPr>
                <p14:cNvContentPartPr/>
                <p14:nvPr/>
              </p14:nvContentPartPr>
              <p14:xfrm>
                <a:off x="975755" y="4133343"/>
                <a:ext cx="12960" cy="1890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3FD9E3D9-B5F0-5245-BCC9-AE1A153D9089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960275" y="4118223"/>
                  <a:ext cx="435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E9E078B2-0E36-6140-A2C4-3A3239B0BD99}"/>
                    </a:ext>
                  </a:extLst>
                </p14:cNvPr>
                <p14:cNvContentPartPr/>
                <p14:nvPr/>
              </p14:nvContentPartPr>
              <p14:xfrm>
                <a:off x="963155" y="4120743"/>
                <a:ext cx="151200" cy="1072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E9E078B2-0E36-6140-A2C4-3A3239B0BD99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947675" y="4105623"/>
                  <a:ext cx="1818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14C8419-5D5D-8545-BDE1-E57D1C756D0E}"/>
                    </a:ext>
                  </a:extLst>
                </p14:cNvPr>
                <p14:cNvContentPartPr/>
                <p14:nvPr/>
              </p14:nvContentPartPr>
              <p14:xfrm>
                <a:off x="1170515" y="4070703"/>
                <a:ext cx="176400" cy="2581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14C8419-5D5D-8545-BDE1-E57D1C756D0E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1155395" y="4055223"/>
                  <a:ext cx="20700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B02AED2D-4C2E-9044-8E1F-C4A3BAB6F441}"/>
                    </a:ext>
                  </a:extLst>
                </p14:cNvPr>
                <p14:cNvContentPartPr/>
                <p14:nvPr/>
              </p14:nvContentPartPr>
              <p14:xfrm>
                <a:off x="1497395" y="4158543"/>
                <a:ext cx="126000" cy="1072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B02AED2D-4C2E-9044-8E1F-C4A3BAB6F441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1482275" y="4143423"/>
                  <a:ext cx="1566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9809838D-6E32-F846-812D-0724EC662086}"/>
                    </a:ext>
                  </a:extLst>
                </p14:cNvPr>
                <p14:cNvContentPartPr/>
                <p14:nvPr/>
              </p14:nvContentPartPr>
              <p14:xfrm>
                <a:off x="1503875" y="4120743"/>
                <a:ext cx="107280" cy="1576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9809838D-6E32-F846-812D-0724EC662086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1488395" y="4105623"/>
                  <a:ext cx="13788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DC559FA7-F7D6-F248-AE83-5A21E4AE829B}"/>
                    </a:ext>
                  </a:extLst>
                </p14:cNvPr>
                <p14:cNvContentPartPr/>
                <p14:nvPr/>
              </p14:nvContentPartPr>
              <p14:xfrm>
                <a:off x="1755155" y="4290663"/>
                <a:ext cx="25560" cy="568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DC559FA7-F7D6-F248-AE83-5A21E4AE829B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1740035" y="4275543"/>
                  <a:ext cx="5616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FC4DDD32-404F-CF4E-9D1C-834A50CEC074}"/>
                    </a:ext>
                  </a:extLst>
                </p14:cNvPr>
                <p14:cNvContentPartPr/>
                <p14:nvPr/>
              </p14:nvContentPartPr>
              <p14:xfrm>
                <a:off x="1868195" y="4165023"/>
                <a:ext cx="100800" cy="633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FC4DDD32-404F-CF4E-9D1C-834A50CEC074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1853075" y="4149543"/>
                  <a:ext cx="1314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B4131438-FC49-2D4E-8E0E-D7C20211C4E6}"/>
                    </a:ext>
                  </a:extLst>
                </p14:cNvPr>
                <p14:cNvContentPartPr/>
                <p14:nvPr/>
              </p14:nvContentPartPr>
              <p14:xfrm>
                <a:off x="1943795" y="4158543"/>
                <a:ext cx="100800" cy="1638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B4131438-FC49-2D4E-8E0E-D7C20211C4E6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1928675" y="4143423"/>
                  <a:ext cx="1314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BCA8E88C-FF6F-E04A-861E-CDCDCB2B41BE}"/>
                    </a:ext>
                  </a:extLst>
                </p14:cNvPr>
                <p14:cNvContentPartPr/>
                <p14:nvPr/>
              </p14:nvContentPartPr>
              <p14:xfrm>
                <a:off x="2044235" y="4070703"/>
                <a:ext cx="163800" cy="2707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BCA8E88C-FF6F-E04A-861E-CDCDCB2B41BE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2029115" y="4055223"/>
                  <a:ext cx="194400" cy="30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4EA0274B-17D9-7849-B6DE-0EE99420202C}"/>
                  </a:ext>
                </a:extLst>
              </p14:cNvPr>
              <p14:cNvContentPartPr/>
              <p14:nvPr/>
            </p14:nvContentPartPr>
            <p14:xfrm>
              <a:off x="2597555" y="4171143"/>
              <a:ext cx="232920" cy="113400"/>
            </p14:xfrm>
          </p:contentPart>
        </mc:Choice>
        <mc:Fallback xmlns=""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4EA0274B-17D9-7849-B6DE-0EE99420202C}"/>
                  </a:ext>
                </a:extLst>
              </p:cNvPr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2582435" y="4156023"/>
                <a:ext cx="26352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14084156-22E9-4140-90A3-622B05F4AD3B}"/>
                  </a:ext>
                </a:extLst>
              </p14:cNvPr>
              <p14:cNvContentPartPr/>
              <p14:nvPr/>
            </p14:nvContentPartPr>
            <p14:xfrm>
              <a:off x="2641835" y="4076823"/>
              <a:ext cx="12960" cy="36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14084156-22E9-4140-90A3-622B05F4AD3B}"/>
                  </a:ext>
                </a:extLst>
              </p:cNvPr>
              <p:cNvPicPr/>
              <p:nvPr/>
            </p:nvPicPr>
            <p:blipFill>
              <a:blip r:embed="rId228"/>
              <a:stretch>
                <a:fillRect/>
              </a:stretch>
            </p:blipFill>
            <p:spPr>
              <a:xfrm>
                <a:off x="2626355" y="4061703"/>
                <a:ext cx="43560" cy="3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96" name="Group 195">
            <a:extLst>
              <a:ext uri="{FF2B5EF4-FFF2-40B4-BE49-F238E27FC236}">
                <a16:creationId xmlns:a16="http://schemas.microsoft.com/office/drawing/2014/main" id="{50635A07-212C-0045-A1B7-72AB6EF27715}"/>
              </a:ext>
            </a:extLst>
          </p:cNvPr>
          <p:cNvGrpSpPr/>
          <p:nvPr/>
        </p:nvGrpSpPr>
        <p:grpSpPr>
          <a:xfrm>
            <a:off x="3188675" y="3944703"/>
            <a:ext cx="974880" cy="327600"/>
            <a:chOff x="3188675" y="3944703"/>
            <a:chExt cx="974880" cy="32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D46FF63-860D-6B48-982B-7B75922EBCE4}"/>
                    </a:ext>
                  </a:extLst>
                </p14:cNvPr>
                <p14:cNvContentPartPr/>
                <p14:nvPr/>
              </p14:nvContentPartPr>
              <p14:xfrm>
                <a:off x="3188675" y="4127223"/>
                <a:ext cx="132480" cy="1386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D46FF63-860D-6B48-982B-7B75922EBCE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3173555" y="4112103"/>
                  <a:ext cx="16272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85432CD8-0794-5042-8F41-EF5DFFCD85FC}"/>
                    </a:ext>
                  </a:extLst>
                </p14:cNvPr>
                <p14:cNvContentPartPr/>
                <p14:nvPr/>
              </p14:nvContentPartPr>
              <p14:xfrm>
                <a:off x="3396035" y="4183743"/>
                <a:ext cx="214200" cy="820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85432CD8-0794-5042-8F41-EF5DFFCD85FC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380915" y="4168623"/>
                  <a:ext cx="24444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F75C4D5F-FEB9-DE41-BB6F-FB88D4475B83}"/>
                    </a:ext>
                  </a:extLst>
                </p14:cNvPr>
                <p14:cNvContentPartPr/>
                <p14:nvPr/>
              </p14:nvContentPartPr>
              <p14:xfrm>
                <a:off x="3628595" y="4001583"/>
                <a:ext cx="69480" cy="2642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F75C4D5F-FEB9-DE41-BB6F-FB88D4475B83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613475" y="3986103"/>
                  <a:ext cx="10008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5882854-11F7-4B4D-9C76-8BD489EEC2F1}"/>
                    </a:ext>
                  </a:extLst>
                </p14:cNvPr>
                <p14:cNvContentPartPr/>
                <p14:nvPr/>
              </p14:nvContentPartPr>
              <p14:xfrm>
                <a:off x="3729395" y="3976383"/>
                <a:ext cx="44280" cy="2707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5882854-11F7-4B4D-9C76-8BD489EEC2F1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3714275" y="3960903"/>
                  <a:ext cx="7488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99923C08-C27D-C242-A819-7A2FCC044D85}"/>
                    </a:ext>
                  </a:extLst>
                </p14:cNvPr>
                <p14:cNvContentPartPr/>
                <p14:nvPr/>
              </p14:nvContentPartPr>
              <p14:xfrm>
                <a:off x="3855035" y="4177623"/>
                <a:ext cx="119880" cy="946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99923C08-C27D-C242-A819-7A2FCC044D85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839915" y="4162143"/>
                  <a:ext cx="1504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67B007B-F08B-E34A-A524-8573B43738F2}"/>
                    </a:ext>
                  </a:extLst>
                </p14:cNvPr>
                <p14:cNvContentPartPr/>
                <p14:nvPr/>
              </p14:nvContentPartPr>
              <p14:xfrm>
                <a:off x="4024955" y="4171143"/>
                <a:ext cx="119880" cy="882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67B007B-F08B-E34A-A524-8573B43738F2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009475" y="4156023"/>
                  <a:ext cx="1504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5FFFA5AD-03B5-E84C-A35F-BCF0FD2E1350}"/>
                    </a:ext>
                  </a:extLst>
                </p14:cNvPr>
                <p14:cNvContentPartPr/>
                <p14:nvPr/>
              </p14:nvContentPartPr>
              <p14:xfrm>
                <a:off x="4100195" y="3944703"/>
                <a:ext cx="63360" cy="3085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5FFFA5AD-03B5-E84C-A35F-BCF0FD2E1350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085075" y="3929583"/>
                  <a:ext cx="93600" cy="33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4" name="Group 223">
            <a:extLst>
              <a:ext uri="{FF2B5EF4-FFF2-40B4-BE49-F238E27FC236}">
                <a16:creationId xmlns:a16="http://schemas.microsoft.com/office/drawing/2014/main" id="{72E6F458-1901-7B49-8DD5-6FCEAB6A70F5}"/>
              </a:ext>
            </a:extLst>
          </p:cNvPr>
          <p:cNvGrpSpPr/>
          <p:nvPr/>
        </p:nvGrpSpPr>
        <p:grpSpPr>
          <a:xfrm>
            <a:off x="4533995" y="4051623"/>
            <a:ext cx="1037880" cy="277200"/>
            <a:chOff x="4533995" y="4051623"/>
            <a:chExt cx="1037880" cy="27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369A8E1B-93E1-EB4D-BCD5-D740777679AE}"/>
                    </a:ext>
                  </a:extLst>
                </p14:cNvPr>
                <p14:cNvContentPartPr/>
                <p14:nvPr/>
              </p14:nvContentPartPr>
              <p14:xfrm>
                <a:off x="4533995" y="4108503"/>
                <a:ext cx="170280" cy="2203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369A8E1B-93E1-EB4D-BCD5-D740777679AE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518875" y="4093023"/>
                  <a:ext cx="2005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4CF2EA38-4151-4C47-9CAB-C49FDDB18B84}"/>
                    </a:ext>
                  </a:extLst>
                </p14:cNvPr>
                <p14:cNvContentPartPr/>
                <p14:nvPr/>
              </p14:nvContentPartPr>
              <p14:xfrm>
                <a:off x="4553075" y="4108503"/>
                <a:ext cx="232920" cy="190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4CF2EA38-4151-4C47-9CAB-C49FDDB18B84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4537595" y="4093023"/>
                  <a:ext cx="2635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323CF25A-1B37-324D-B6B9-1EC4D85874B6}"/>
                    </a:ext>
                  </a:extLst>
                </p14:cNvPr>
                <p14:cNvContentPartPr/>
                <p14:nvPr/>
              </p14:nvContentPartPr>
              <p14:xfrm>
                <a:off x="4810835" y="4152423"/>
                <a:ext cx="132480" cy="1198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323CF25A-1B37-324D-B6B9-1EC4D85874B6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795355" y="4136943"/>
                  <a:ext cx="1627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487879CC-E738-5D42-9DE8-FD17A8CE4754}"/>
                    </a:ext>
                  </a:extLst>
                </p14:cNvPr>
                <p14:cNvContentPartPr/>
                <p14:nvPr/>
              </p14:nvContentPartPr>
              <p14:xfrm>
                <a:off x="5018195" y="4158543"/>
                <a:ext cx="100800" cy="882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487879CC-E738-5D42-9DE8-FD17A8CE4754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5003075" y="4143423"/>
                  <a:ext cx="1314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E4E21D4F-985A-5C41-A94E-2E9A91917DE2}"/>
                    </a:ext>
                  </a:extLst>
                </p14:cNvPr>
                <p14:cNvContentPartPr/>
                <p14:nvPr/>
              </p14:nvContentPartPr>
              <p14:xfrm>
                <a:off x="5068595" y="4083303"/>
                <a:ext cx="12960" cy="190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E4E21D4F-985A-5C41-A94E-2E9A91917DE2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5053115" y="4067823"/>
                  <a:ext cx="435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7DA3C183-99D6-D245-B1C6-B2A09BA33AF3}"/>
                    </a:ext>
                  </a:extLst>
                </p14:cNvPr>
                <p14:cNvContentPartPr/>
                <p14:nvPr/>
              </p14:nvContentPartPr>
              <p14:xfrm>
                <a:off x="5143835" y="4145943"/>
                <a:ext cx="276840" cy="1260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7DA3C183-99D6-D245-B1C6-B2A09BA33AF3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5128715" y="4130823"/>
                  <a:ext cx="30744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44FDD58E-D116-E547-A144-9EE01F50E0EB}"/>
                    </a:ext>
                  </a:extLst>
                </p14:cNvPr>
                <p14:cNvContentPartPr/>
                <p14:nvPr/>
              </p14:nvContentPartPr>
              <p14:xfrm>
                <a:off x="5477195" y="4051623"/>
                <a:ext cx="94680" cy="2268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44FDD58E-D116-E547-A144-9EE01F50E0EB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462075" y="4036503"/>
                  <a:ext cx="12528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9A9DB001-D2C5-C440-B57E-665C75EC650C}"/>
                    </a:ext>
                  </a:extLst>
                </p14:cNvPr>
                <p14:cNvContentPartPr/>
                <p14:nvPr/>
              </p14:nvContentPartPr>
              <p14:xfrm>
                <a:off x="5445875" y="4158543"/>
                <a:ext cx="126000" cy="64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9A9DB001-D2C5-C440-B57E-665C75EC650C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430395" y="4143423"/>
                  <a:ext cx="15660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89653747-A0BE-0B4C-92E2-76B46227EA2C}"/>
              </a:ext>
            </a:extLst>
          </p:cNvPr>
          <p:cNvGrpSpPr/>
          <p:nvPr/>
        </p:nvGrpSpPr>
        <p:grpSpPr>
          <a:xfrm>
            <a:off x="5942315" y="3932463"/>
            <a:ext cx="2238840" cy="358560"/>
            <a:chOff x="5942315" y="3932463"/>
            <a:chExt cx="2238840" cy="35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59C0FE76-D314-284A-A8BC-EBB48FADF2BE}"/>
                    </a:ext>
                  </a:extLst>
                </p14:cNvPr>
                <p14:cNvContentPartPr/>
                <p14:nvPr/>
              </p14:nvContentPartPr>
              <p14:xfrm>
                <a:off x="5942315" y="4165023"/>
                <a:ext cx="201600" cy="946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59C0FE76-D314-284A-A8BC-EBB48FADF2BE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927195" y="4149543"/>
                  <a:ext cx="2322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0767F04B-9CD5-2841-A3E9-E875CD1A06A1}"/>
                    </a:ext>
                  </a:extLst>
                </p14:cNvPr>
                <p14:cNvContentPartPr/>
                <p14:nvPr/>
              </p14:nvContentPartPr>
              <p14:xfrm>
                <a:off x="6074435" y="3932463"/>
                <a:ext cx="44280" cy="30204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0767F04B-9CD5-2841-A3E9-E875CD1A06A1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6059315" y="3916983"/>
                  <a:ext cx="7488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2BF3CBBE-3E2C-634E-8D14-F8FA92B9A2C4}"/>
                    </a:ext>
                  </a:extLst>
                </p14:cNvPr>
                <p14:cNvContentPartPr/>
                <p14:nvPr/>
              </p14:nvContentPartPr>
              <p14:xfrm>
                <a:off x="6219155" y="4183743"/>
                <a:ext cx="25560" cy="759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2BF3CBBE-3E2C-634E-8D14-F8FA92B9A2C4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203675" y="4168623"/>
                  <a:ext cx="5616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685EF866-742D-A04A-B3FC-07D1F86B3C6D}"/>
                    </a:ext>
                  </a:extLst>
                </p14:cNvPr>
                <p14:cNvContentPartPr/>
                <p14:nvPr/>
              </p14:nvContentPartPr>
              <p14:xfrm>
                <a:off x="6237875" y="4083303"/>
                <a:ext cx="12960" cy="129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685EF866-742D-A04A-B3FC-07D1F86B3C6D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222755" y="4067823"/>
                  <a:ext cx="435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42D594E6-AEAA-8440-BE73-B3DAD4AAE061}"/>
                    </a:ext>
                  </a:extLst>
                </p14:cNvPr>
                <p14:cNvContentPartPr/>
                <p14:nvPr/>
              </p14:nvContentPartPr>
              <p14:xfrm>
                <a:off x="6313475" y="4139823"/>
                <a:ext cx="145080" cy="1386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42D594E6-AEAA-8440-BE73-B3DAD4AAE061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6297995" y="4124343"/>
                  <a:ext cx="17532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4AE95D6E-0839-9044-B36B-036EB7B9A19B}"/>
                    </a:ext>
                  </a:extLst>
                </p14:cNvPr>
                <p14:cNvContentPartPr/>
                <p14:nvPr/>
              </p14:nvContentPartPr>
              <p14:xfrm>
                <a:off x="6539555" y="4032903"/>
                <a:ext cx="38160" cy="2203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4AE95D6E-0839-9044-B36B-036EB7B9A19B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524435" y="4017783"/>
                  <a:ext cx="6840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FAB67654-E256-0447-916C-F29FDB2C332C}"/>
                    </a:ext>
                  </a:extLst>
                </p14:cNvPr>
                <p14:cNvContentPartPr/>
                <p14:nvPr/>
              </p14:nvContentPartPr>
              <p14:xfrm>
                <a:off x="6476915" y="4139823"/>
                <a:ext cx="132480" cy="190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FAB67654-E256-0447-916C-F29FDB2C332C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6461435" y="4124343"/>
                  <a:ext cx="1627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E426D622-060E-E646-BB73-0D94506FE48A}"/>
                    </a:ext>
                  </a:extLst>
                </p14:cNvPr>
                <p14:cNvContentPartPr/>
                <p14:nvPr/>
              </p14:nvContentPartPr>
              <p14:xfrm>
                <a:off x="6659075" y="4139823"/>
                <a:ext cx="126000" cy="1134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E426D622-060E-E646-BB73-0D94506FE48A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6643955" y="4124343"/>
                  <a:ext cx="1566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5EC7CBC1-93B8-CC4A-8170-93A31D1531DA}"/>
                    </a:ext>
                  </a:extLst>
                </p14:cNvPr>
                <p14:cNvContentPartPr/>
                <p14:nvPr/>
              </p14:nvContentPartPr>
              <p14:xfrm>
                <a:off x="6835115" y="4133343"/>
                <a:ext cx="69480" cy="1008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5EC7CBC1-93B8-CC4A-8170-93A31D1531DA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6819995" y="4118223"/>
                  <a:ext cx="1000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CAE39C83-57BE-0E4C-8F41-508F3180FB18}"/>
                    </a:ext>
                  </a:extLst>
                </p14:cNvPr>
                <p14:cNvContentPartPr/>
                <p14:nvPr/>
              </p14:nvContentPartPr>
              <p14:xfrm>
                <a:off x="6835115" y="4042623"/>
                <a:ext cx="6480" cy="284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CAE39C83-57BE-0E4C-8F41-508F3180FB18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6819995" y="4027503"/>
                  <a:ext cx="3708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49FAE110-CB27-2A46-BB38-CEEDD437AF21}"/>
                    </a:ext>
                  </a:extLst>
                </p14:cNvPr>
                <p14:cNvContentPartPr/>
                <p14:nvPr/>
              </p14:nvContentPartPr>
              <p14:xfrm>
                <a:off x="6979835" y="3957303"/>
                <a:ext cx="195120" cy="2959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49FAE110-CB27-2A46-BB38-CEEDD437AF21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6964715" y="3942183"/>
                  <a:ext cx="22572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0DE3E036-9CF2-114C-AD64-53BE04FF54CD}"/>
                    </a:ext>
                  </a:extLst>
                </p14:cNvPr>
                <p14:cNvContentPartPr/>
                <p14:nvPr/>
              </p14:nvContentPartPr>
              <p14:xfrm>
                <a:off x="7262795" y="4145943"/>
                <a:ext cx="157680" cy="820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0DE3E036-9CF2-114C-AD64-53BE04FF54CD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7247315" y="4130823"/>
                  <a:ext cx="1879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CC8C0ACE-6BED-D346-83EE-C506B3BE46B2}"/>
                    </a:ext>
                  </a:extLst>
                </p14:cNvPr>
                <p14:cNvContentPartPr/>
                <p14:nvPr/>
              </p14:nvContentPartPr>
              <p14:xfrm>
                <a:off x="7526675" y="4001583"/>
                <a:ext cx="31680" cy="23292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CC8C0ACE-6BED-D346-83EE-C506B3BE46B2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7511555" y="3986103"/>
                  <a:ext cx="622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B3B05D4B-CD81-814F-BB4D-333D391484EC}"/>
                    </a:ext>
                  </a:extLst>
                </p14:cNvPr>
                <p14:cNvContentPartPr/>
                <p14:nvPr/>
              </p14:nvContentPartPr>
              <p14:xfrm>
                <a:off x="7482755" y="4127223"/>
                <a:ext cx="264600" cy="946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B3B05D4B-CD81-814F-BB4D-333D391484EC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7467635" y="4112103"/>
                  <a:ext cx="2948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3373BAD3-F451-FB4C-87E9-F9E4BADE3E1E}"/>
                    </a:ext>
                  </a:extLst>
                </p14:cNvPr>
                <p14:cNvContentPartPr/>
                <p14:nvPr/>
              </p14:nvContentPartPr>
              <p14:xfrm>
                <a:off x="7671395" y="3995823"/>
                <a:ext cx="25560" cy="435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3373BAD3-F451-FB4C-87E9-F9E4BADE3E1E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7656275" y="3980703"/>
                  <a:ext cx="56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4E3E991D-0DA7-3145-A588-D27DCC9D7FC6}"/>
                    </a:ext>
                  </a:extLst>
                </p14:cNvPr>
                <p14:cNvContentPartPr/>
                <p14:nvPr/>
              </p14:nvContentPartPr>
              <p14:xfrm>
                <a:off x="7784435" y="4133343"/>
                <a:ext cx="207720" cy="8208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4E3E991D-0DA7-3145-A588-D27DCC9D7FC6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7769315" y="4118223"/>
                  <a:ext cx="2383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8172BC11-DC81-384F-9708-D36DC876C75E}"/>
                    </a:ext>
                  </a:extLst>
                </p14:cNvPr>
                <p14:cNvContentPartPr/>
                <p14:nvPr/>
              </p14:nvContentPartPr>
              <p14:xfrm>
                <a:off x="8048675" y="4127223"/>
                <a:ext cx="132480" cy="1638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8172BC11-DC81-384F-9708-D36DC876C75E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8033195" y="4112103"/>
                  <a:ext cx="162720" cy="194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6E419FD3-E699-D645-8E94-12F824787CEB}"/>
              </a:ext>
            </a:extLst>
          </p:cNvPr>
          <p:cNvGrpSpPr/>
          <p:nvPr/>
        </p:nvGrpSpPr>
        <p:grpSpPr>
          <a:xfrm>
            <a:off x="3370835" y="4604943"/>
            <a:ext cx="2037600" cy="402840"/>
            <a:chOff x="3370835" y="4604943"/>
            <a:chExt cx="2037600" cy="40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14A8AEA4-56A5-C441-A88D-9F0704CA839F}"/>
                    </a:ext>
                  </a:extLst>
                </p14:cNvPr>
                <p14:cNvContentPartPr/>
                <p14:nvPr/>
              </p14:nvContentPartPr>
              <p14:xfrm>
                <a:off x="3603755" y="4604943"/>
                <a:ext cx="113400" cy="4028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14A8AEA4-56A5-C441-A88D-9F0704CA839F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3588275" y="4589823"/>
                  <a:ext cx="14400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EE1AE456-433B-EC4F-8687-DB62C38F3099}"/>
                    </a:ext>
                  </a:extLst>
                </p14:cNvPr>
                <p14:cNvContentPartPr/>
                <p14:nvPr/>
              </p14:nvContentPartPr>
              <p14:xfrm>
                <a:off x="3370835" y="4812663"/>
                <a:ext cx="390240" cy="64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EE1AE456-433B-EC4F-8687-DB62C38F3099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3355715" y="4797183"/>
                  <a:ext cx="4204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17D38A23-8192-CE44-958E-9775A337A434}"/>
                    </a:ext>
                  </a:extLst>
                </p14:cNvPr>
                <p14:cNvContentPartPr/>
                <p14:nvPr/>
              </p14:nvContentPartPr>
              <p14:xfrm>
                <a:off x="3804635" y="4780983"/>
                <a:ext cx="226800" cy="1134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17D38A23-8192-CE44-958E-9775A337A434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3789515" y="4765863"/>
                  <a:ext cx="2570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4BB8CCD1-0D4B-C540-8CF5-7D4FE6694404}"/>
                    </a:ext>
                  </a:extLst>
                </p14:cNvPr>
                <p14:cNvContentPartPr/>
                <p14:nvPr/>
              </p14:nvContentPartPr>
              <p14:xfrm>
                <a:off x="4081475" y="4800063"/>
                <a:ext cx="182520" cy="1008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4BB8CCD1-0D4B-C540-8CF5-7D4FE6694404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4066355" y="4784583"/>
                  <a:ext cx="2131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27F58017-1FBD-6246-A66C-A42C90F74EFC}"/>
                    </a:ext>
                  </a:extLst>
                </p14:cNvPr>
                <p14:cNvContentPartPr/>
                <p14:nvPr/>
              </p14:nvContentPartPr>
              <p14:xfrm>
                <a:off x="4370555" y="4774863"/>
                <a:ext cx="182520" cy="1134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27F58017-1FBD-6246-A66C-A42C90F74EFC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4355435" y="4759383"/>
                  <a:ext cx="2131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7CF0F764-76E1-0544-9572-2D4630C3275C}"/>
                    </a:ext>
                  </a:extLst>
                </p14:cNvPr>
                <p14:cNvContentPartPr/>
                <p14:nvPr/>
              </p14:nvContentPartPr>
              <p14:xfrm>
                <a:off x="4596995" y="4643463"/>
                <a:ext cx="56880" cy="2322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7CF0F764-76E1-0544-9572-2D4630C3275C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4581875" y="4628343"/>
                  <a:ext cx="8748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3FC83B49-7B29-8241-89B3-B93E0B08A901}"/>
                    </a:ext>
                  </a:extLst>
                </p14:cNvPr>
                <p14:cNvContentPartPr/>
                <p14:nvPr/>
              </p14:nvContentPartPr>
              <p14:xfrm>
                <a:off x="4578275" y="4780983"/>
                <a:ext cx="264240" cy="1008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3FC83B49-7B29-8241-89B3-B93E0B08A901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4562795" y="4765863"/>
                  <a:ext cx="2948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AC666C83-37D0-214A-860F-D764650CC86C}"/>
                    </a:ext>
                  </a:extLst>
                </p14:cNvPr>
                <p14:cNvContentPartPr/>
                <p14:nvPr/>
              </p14:nvContentPartPr>
              <p14:xfrm>
                <a:off x="4791755" y="4648863"/>
                <a:ext cx="360" cy="2556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AC666C83-37D0-214A-860F-D764650CC86C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4776635" y="4633743"/>
                  <a:ext cx="309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74B5620C-15A9-AA4C-9BBE-98E415FF4833}"/>
                    </a:ext>
                  </a:extLst>
                </p14:cNvPr>
                <p14:cNvContentPartPr/>
                <p14:nvPr/>
              </p14:nvContentPartPr>
              <p14:xfrm>
                <a:off x="4898675" y="4762263"/>
                <a:ext cx="157680" cy="1260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74B5620C-15A9-AA4C-9BBE-98E415FF4833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4883555" y="4746783"/>
                  <a:ext cx="1879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7BCAF6B2-8232-C245-B2E9-1F7E55EEEFB4}"/>
                    </a:ext>
                  </a:extLst>
                </p14:cNvPr>
                <p14:cNvContentPartPr/>
                <p14:nvPr/>
              </p14:nvContentPartPr>
              <p14:xfrm>
                <a:off x="5106395" y="4749663"/>
                <a:ext cx="302040" cy="1702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7BCAF6B2-8232-C245-B2E9-1F7E55EEEFB4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5090915" y="4734543"/>
                  <a:ext cx="332640" cy="200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751B7B7E-5708-DB44-A8CE-8CF870E3B537}"/>
                  </a:ext>
                </a:extLst>
              </p14:cNvPr>
              <p14:cNvContentPartPr/>
              <p14:nvPr/>
            </p14:nvContentPartPr>
            <p14:xfrm>
              <a:off x="5596715" y="4869183"/>
              <a:ext cx="6480" cy="36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751B7B7E-5708-DB44-A8CE-8CF870E3B537}"/>
                  </a:ext>
                </a:extLst>
              </p:cNvPr>
              <p:cNvPicPr/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5581235" y="4853703"/>
                <a:ext cx="370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89E43861-DD70-F44C-B599-63E477414C00}"/>
                  </a:ext>
                </a:extLst>
              </p14:cNvPr>
              <p14:cNvContentPartPr/>
              <p14:nvPr/>
            </p14:nvContentPartPr>
            <p14:xfrm>
              <a:off x="4779155" y="4384983"/>
              <a:ext cx="3319920" cy="5076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89E43861-DD70-F44C-B599-63E477414C00}"/>
                  </a:ext>
                </a:extLst>
              </p:cNvPr>
              <p:cNvPicPr/>
              <p:nvPr/>
            </p:nvPicPr>
            <p:blipFill>
              <a:blip r:embed="rId369"/>
              <a:stretch>
                <a:fillRect/>
              </a:stretch>
            </p:blipFill>
            <p:spPr>
              <a:xfrm>
                <a:off x="4758995" y="4364463"/>
                <a:ext cx="3360600" cy="9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5F4C69D5-21CE-2342-A4DD-E40199399EC3}"/>
                  </a:ext>
                </a:extLst>
              </p14:cNvPr>
              <p14:cNvContentPartPr/>
              <p14:nvPr/>
            </p14:nvContentPartPr>
            <p14:xfrm>
              <a:off x="3672875" y="5063943"/>
              <a:ext cx="1697760" cy="25560"/>
            </p14:xfrm>
          </p:contentPart>
        </mc:Choice>
        <mc:Fallback xmlns=""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5F4C69D5-21CE-2342-A4DD-E40199399EC3}"/>
                  </a:ext>
                </a:extLst>
              </p:cNvPr>
              <p:cNvPicPr/>
              <p:nvPr/>
            </p:nvPicPr>
            <p:blipFill>
              <a:blip r:embed="rId371"/>
              <a:stretch>
                <a:fillRect/>
              </a:stretch>
            </p:blipFill>
            <p:spPr>
              <a:xfrm>
                <a:off x="3657395" y="5048823"/>
                <a:ext cx="1728360" cy="5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46569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E7E7EC23-1E6E-DA45-AB8A-42E50E3C2E4C}"/>
              </a:ext>
            </a:extLst>
          </p:cNvPr>
          <p:cNvGrpSpPr/>
          <p:nvPr/>
        </p:nvGrpSpPr>
        <p:grpSpPr>
          <a:xfrm>
            <a:off x="874955" y="1448823"/>
            <a:ext cx="1270440" cy="308160"/>
            <a:chOff x="874955" y="1448823"/>
            <a:chExt cx="1270440" cy="30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F8CCA34-A5CC-1247-8B7C-452C3EE67335}"/>
                    </a:ext>
                  </a:extLst>
                </p14:cNvPr>
                <p14:cNvContentPartPr/>
                <p14:nvPr/>
              </p14:nvContentPartPr>
              <p14:xfrm>
                <a:off x="874955" y="1537023"/>
                <a:ext cx="38160" cy="2016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F8CCA34-A5CC-1247-8B7C-452C3EE6733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59835" y="1521543"/>
                  <a:ext cx="684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4699769-9E88-B645-9965-AEEE31FE5E74}"/>
                    </a:ext>
                  </a:extLst>
                </p14:cNvPr>
                <p14:cNvContentPartPr/>
                <p14:nvPr/>
              </p14:nvContentPartPr>
              <p14:xfrm>
                <a:off x="881435" y="1480143"/>
                <a:ext cx="182520" cy="1386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4699769-9E88-B645-9965-AEEE31FE5E7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65955" y="1465023"/>
                  <a:ext cx="21312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73EDF9FA-6FF3-6B42-8A60-4E4B58ABC70D}"/>
                    </a:ext>
                  </a:extLst>
                </p14:cNvPr>
                <p14:cNvContentPartPr/>
                <p14:nvPr/>
              </p14:nvContentPartPr>
              <p14:xfrm>
                <a:off x="1170515" y="1448823"/>
                <a:ext cx="138600" cy="2894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73EDF9FA-6FF3-6B42-8A60-4E4B58ABC70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155395" y="1433703"/>
                  <a:ext cx="16920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A835633-F3B4-BA4F-A065-A0A451A821BF}"/>
                    </a:ext>
                  </a:extLst>
                </p14:cNvPr>
                <p14:cNvContentPartPr/>
                <p14:nvPr/>
              </p14:nvContentPartPr>
              <p14:xfrm>
                <a:off x="1390475" y="1530543"/>
                <a:ext cx="157680" cy="132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A835633-F3B4-BA4F-A065-A0A451A821B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75355" y="1515423"/>
                  <a:ext cx="1879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32B2265-165A-B64D-9D15-35510B73EFA7}"/>
                    </a:ext>
                  </a:extLst>
                </p14:cNvPr>
                <p14:cNvContentPartPr/>
                <p14:nvPr/>
              </p14:nvContentPartPr>
              <p14:xfrm>
                <a:off x="1642115" y="1668783"/>
                <a:ext cx="12960" cy="882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32B2265-165A-B64D-9D15-35510B73EFA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26635" y="1653663"/>
                  <a:ext cx="435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915BC5F-329F-0044-91CA-989781E0D1D7}"/>
                    </a:ext>
                  </a:extLst>
                </p14:cNvPr>
                <p14:cNvContentPartPr/>
                <p14:nvPr/>
              </p14:nvContentPartPr>
              <p14:xfrm>
                <a:off x="1767755" y="1537023"/>
                <a:ext cx="163800" cy="1702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915BC5F-329F-0044-91CA-989781E0D1D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52635" y="1521543"/>
                  <a:ext cx="19440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E74BFA4-8C41-ED4A-BC3C-FD753BB35621}"/>
                    </a:ext>
                  </a:extLst>
                </p14:cNvPr>
                <p14:cNvContentPartPr/>
                <p14:nvPr/>
              </p14:nvContentPartPr>
              <p14:xfrm>
                <a:off x="1925075" y="1461423"/>
                <a:ext cx="220320" cy="270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E74BFA4-8C41-ED4A-BC3C-FD753BB3562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09595" y="1446303"/>
                  <a:ext cx="250920" cy="30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600BAB40-3F09-984A-912E-00D67458B816}"/>
              </a:ext>
            </a:extLst>
          </p:cNvPr>
          <p:cNvGrpSpPr/>
          <p:nvPr/>
        </p:nvGrpSpPr>
        <p:grpSpPr>
          <a:xfrm>
            <a:off x="2497115" y="1517943"/>
            <a:ext cx="1138320" cy="138600"/>
            <a:chOff x="2497115" y="1517943"/>
            <a:chExt cx="1138320" cy="13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79666853-AF06-B14E-BB0D-9B32FB7CBA5E}"/>
                    </a:ext>
                  </a:extLst>
                </p14:cNvPr>
                <p14:cNvContentPartPr/>
                <p14:nvPr/>
              </p14:nvContentPartPr>
              <p14:xfrm>
                <a:off x="2497115" y="1537023"/>
                <a:ext cx="371160" cy="1036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79666853-AF06-B14E-BB0D-9B32FB7CBA5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481995" y="1521543"/>
                  <a:ext cx="4017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64E814C-080B-CD42-B814-19CA1F00CF3F}"/>
                    </a:ext>
                  </a:extLst>
                </p14:cNvPr>
                <p14:cNvContentPartPr/>
                <p14:nvPr/>
              </p14:nvContentPartPr>
              <p14:xfrm>
                <a:off x="2930915" y="1530543"/>
                <a:ext cx="107280" cy="1072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64E814C-080B-CD42-B814-19CA1F00CF3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915795" y="1515423"/>
                  <a:ext cx="1378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C1211E48-22C9-D547-9861-D6EDF706436C}"/>
                    </a:ext>
                  </a:extLst>
                </p14:cNvPr>
                <p14:cNvContentPartPr/>
                <p14:nvPr/>
              </p14:nvContentPartPr>
              <p14:xfrm>
                <a:off x="3113075" y="1537023"/>
                <a:ext cx="157680" cy="1072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C1211E48-22C9-D547-9861-D6EDF706436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097955" y="1521543"/>
                  <a:ext cx="1879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6C26926-03BA-644B-84E8-BF9C1FC4F5E0}"/>
                    </a:ext>
                  </a:extLst>
                </p14:cNvPr>
                <p14:cNvContentPartPr/>
                <p14:nvPr/>
              </p14:nvContentPartPr>
              <p14:xfrm>
                <a:off x="3314315" y="1524423"/>
                <a:ext cx="163800" cy="93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6C26926-03BA-644B-84E8-BF9C1FC4F5E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299195" y="1508943"/>
                  <a:ext cx="1944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8295245-8D76-4B46-8814-FE7E964636FB}"/>
                    </a:ext>
                  </a:extLst>
                </p14:cNvPr>
                <p14:cNvContentPartPr/>
                <p14:nvPr/>
              </p14:nvContentPartPr>
              <p14:xfrm>
                <a:off x="3515555" y="1517943"/>
                <a:ext cx="119880" cy="1386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8295245-8D76-4B46-8814-FE7E964636F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500435" y="1502823"/>
                  <a:ext cx="15048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9E0BF8D-B607-BE43-B4CE-06DF702EE802}"/>
              </a:ext>
            </a:extLst>
          </p:cNvPr>
          <p:cNvGrpSpPr/>
          <p:nvPr/>
        </p:nvGrpSpPr>
        <p:grpSpPr>
          <a:xfrm>
            <a:off x="3950075" y="1480863"/>
            <a:ext cx="575280" cy="138240"/>
            <a:chOff x="3950075" y="1480863"/>
            <a:chExt cx="575280" cy="13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BA29C7C-F405-7E40-8827-C4D43B27C793}"/>
                    </a:ext>
                  </a:extLst>
                </p14:cNvPr>
                <p14:cNvContentPartPr/>
                <p14:nvPr/>
              </p14:nvContentPartPr>
              <p14:xfrm>
                <a:off x="4056275" y="1480863"/>
                <a:ext cx="12960" cy="131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BA29C7C-F405-7E40-8827-C4D43B27C79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041155" y="1465743"/>
                  <a:ext cx="435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E0EB428-1B28-294A-A4F0-5DD8486368EA}"/>
                    </a:ext>
                  </a:extLst>
                </p14:cNvPr>
                <p14:cNvContentPartPr/>
                <p14:nvPr/>
              </p14:nvContentPartPr>
              <p14:xfrm>
                <a:off x="3950075" y="1486623"/>
                <a:ext cx="376920" cy="1324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E0EB428-1B28-294A-A4F0-5DD8486368E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934955" y="1471503"/>
                  <a:ext cx="4075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4130614-83F1-A543-96D2-E03965A00597}"/>
                    </a:ext>
                  </a:extLst>
                </p14:cNvPr>
                <p14:cNvContentPartPr/>
                <p14:nvPr/>
              </p14:nvContentPartPr>
              <p14:xfrm>
                <a:off x="4395755" y="1530543"/>
                <a:ext cx="129600" cy="882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4130614-83F1-A543-96D2-E03965A0059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380635" y="1515423"/>
                  <a:ext cx="160200" cy="11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94CF4E5-D760-B34E-B99B-B2E4187C2F3B}"/>
              </a:ext>
            </a:extLst>
          </p:cNvPr>
          <p:cNvGrpSpPr/>
          <p:nvPr/>
        </p:nvGrpSpPr>
        <p:grpSpPr>
          <a:xfrm>
            <a:off x="4892555" y="1175583"/>
            <a:ext cx="2094120" cy="597600"/>
            <a:chOff x="4892555" y="1175583"/>
            <a:chExt cx="2094120" cy="59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9854EE6-61A9-4B41-B570-2C06D5B38CA2}"/>
                    </a:ext>
                  </a:extLst>
                </p14:cNvPr>
                <p14:cNvContentPartPr/>
                <p14:nvPr/>
              </p14:nvContentPartPr>
              <p14:xfrm>
                <a:off x="4892555" y="1480863"/>
                <a:ext cx="50760" cy="2923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9854EE6-61A9-4B41-B570-2C06D5B38CA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877075" y="1465743"/>
                  <a:ext cx="8100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B6FC1A0-CBA8-3A46-9B1D-E87803AF8462}"/>
                    </a:ext>
                  </a:extLst>
                </p14:cNvPr>
                <p14:cNvContentPartPr/>
                <p14:nvPr/>
              </p14:nvContentPartPr>
              <p14:xfrm>
                <a:off x="4898675" y="1461423"/>
                <a:ext cx="163080" cy="1260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B6FC1A0-CBA8-3A46-9B1D-E87803AF846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883555" y="1446303"/>
                  <a:ext cx="1936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17A43CB-E841-A941-B4F2-5B26A2142662}"/>
                    </a:ext>
                  </a:extLst>
                </p14:cNvPr>
                <p14:cNvContentPartPr/>
                <p14:nvPr/>
              </p14:nvContentPartPr>
              <p14:xfrm>
                <a:off x="5099915" y="1480143"/>
                <a:ext cx="176400" cy="1065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17A43CB-E841-A941-B4F2-5B26A214266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084795" y="1465023"/>
                  <a:ext cx="20700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C4DA220-4853-AE4D-BA21-1EC94449C2EA}"/>
                    </a:ext>
                  </a:extLst>
                </p14:cNvPr>
                <p14:cNvContentPartPr/>
                <p14:nvPr/>
              </p14:nvContentPartPr>
              <p14:xfrm>
                <a:off x="5338955" y="1492743"/>
                <a:ext cx="119880" cy="882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C4DA220-4853-AE4D-BA21-1EC94449C2E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323475" y="1477623"/>
                  <a:ext cx="1504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791881F-9529-7042-8CCE-F5E04AD110C5}"/>
                    </a:ext>
                  </a:extLst>
                </p14:cNvPr>
                <p14:cNvContentPartPr/>
                <p14:nvPr/>
              </p14:nvContentPartPr>
              <p14:xfrm>
                <a:off x="5558915" y="1354503"/>
                <a:ext cx="163800" cy="220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791881F-9529-7042-8CCE-F5E04AD110C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543795" y="1339383"/>
                  <a:ext cx="19440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BD5A172F-26AC-354C-865F-8998B3019E91}"/>
                    </a:ext>
                  </a:extLst>
                </p14:cNvPr>
                <p14:cNvContentPartPr/>
                <p14:nvPr/>
              </p14:nvContentPartPr>
              <p14:xfrm>
                <a:off x="5816675" y="1486623"/>
                <a:ext cx="182520" cy="946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BD5A172F-26AC-354C-865F-8998B3019E9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801555" y="1471503"/>
                  <a:ext cx="2131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CE328E4-EFB5-CC46-BA7A-901062C6263F}"/>
                    </a:ext>
                  </a:extLst>
                </p14:cNvPr>
                <p14:cNvContentPartPr/>
                <p14:nvPr/>
              </p14:nvContentPartPr>
              <p14:xfrm>
                <a:off x="6036635" y="1341903"/>
                <a:ext cx="163800" cy="2394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CE328E4-EFB5-CC46-BA7A-901062C6263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021515" y="1326783"/>
                  <a:ext cx="19440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6F1BE6A-2440-E148-812E-16FE1608A466}"/>
                    </a:ext>
                  </a:extLst>
                </p14:cNvPr>
                <p14:cNvContentPartPr/>
                <p14:nvPr/>
              </p14:nvContentPartPr>
              <p14:xfrm>
                <a:off x="6332195" y="1474023"/>
                <a:ext cx="63360" cy="946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6F1BE6A-2440-E148-812E-16FE1608A46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317075" y="1458903"/>
                  <a:ext cx="936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A1BFCE0-DA14-2042-8857-BEE00A36BA49}"/>
                    </a:ext>
                  </a:extLst>
                </p14:cNvPr>
                <p14:cNvContentPartPr/>
                <p14:nvPr/>
              </p14:nvContentPartPr>
              <p14:xfrm>
                <a:off x="6339035" y="1404903"/>
                <a:ext cx="12240" cy="129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A1BFCE0-DA14-2042-8857-BEE00A36BA4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323915" y="1389783"/>
                  <a:ext cx="4284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18951FA-276F-E34F-BE44-6CFD8F12164F}"/>
                    </a:ext>
                  </a:extLst>
                </p14:cNvPr>
                <p14:cNvContentPartPr/>
                <p14:nvPr/>
              </p14:nvContentPartPr>
              <p14:xfrm>
                <a:off x="6470435" y="1210143"/>
                <a:ext cx="232920" cy="3524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18951FA-276F-E34F-BE44-6CFD8F12164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455315" y="1194663"/>
                  <a:ext cx="26352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FBFAEAB-B76D-534C-96BB-449FBCABF3C0}"/>
                    </a:ext>
                  </a:extLst>
                </p14:cNvPr>
                <p14:cNvContentPartPr/>
                <p14:nvPr/>
              </p14:nvContentPartPr>
              <p14:xfrm>
                <a:off x="6646475" y="1386183"/>
                <a:ext cx="6480" cy="316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FBFAEAB-B76D-534C-96BB-449FBCABF3C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631355" y="1370703"/>
                  <a:ext cx="370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E41A405-8CB5-E74A-B5DA-A86B869EFF26}"/>
                    </a:ext>
                  </a:extLst>
                </p14:cNvPr>
                <p14:cNvContentPartPr/>
                <p14:nvPr/>
              </p14:nvContentPartPr>
              <p14:xfrm>
                <a:off x="6740795" y="1175583"/>
                <a:ext cx="19080" cy="3740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E41A405-8CB5-E74A-B5DA-A86B869EFF26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725675" y="1160463"/>
                  <a:ext cx="4968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49A0874-157C-E549-A543-1A13C2E6B169}"/>
                    </a:ext>
                  </a:extLst>
                </p14:cNvPr>
                <p14:cNvContentPartPr/>
                <p14:nvPr/>
              </p14:nvContentPartPr>
              <p14:xfrm>
                <a:off x="6816395" y="1467903"/>
                <a:ext cx="170280" cy="2016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49A0874-157C-E549-A543-1A13C2E6B16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800915" y="1452423"/>
                  <a:ext cx="20052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93EAA46-2772-7B4D-B832-0ACFB678AF7B}"/>
                    </a:ext>
                  </a:extLst>
                </p14:cNvPr>
                <p14:cNvContentPartPr/>
                <p14:nvPr/>
              </p14:nvContentPartPr>
              <p14:xfrm>
                <a:off x="6747275" y="1392303"/>
                <a:ext cx="226800" cy="190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93EAA46-2772-7B4D-B832-0ACFB678AF7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731795" y="1377183"/>
                  <a:ext cx="25704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DC413B7E-2E0F-8440-97F1-50D16A7822CE}"/>
              </a:ext>
            </a:extLst>
          </p:cNvPr>
          <p:cNvGrpSpPr/>
          <p:nvPr/>
        </p:nvGrpSpPr>
        <p:grpSpPr>
          <a:xfrm>
            <a:off x="7357115" y="1310583"/>
            <a:ext cx="333360" cy="333720"/>
            <a:chOff x="7357115" y="1310583"/>
            <a:chExt cx="333360" cy="33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A7F2C5A0-8A2E-C04B-A9C4-5233B5E1B3F1}"/>
                    </a:ext>
                  </a:extLst>
                </p14:cNvPr>
                <p14:cNvContentPartPr/>
                <p14:nvPr/>
              </p14:nvContentPartPr>
              <p14:xfrm>
                <a:off x="7357115" y="1404903"/>
                <a:ext cx="126000" cy="1008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7F2C5A0-8A2E-C04B-A9C4-5233B5E1B3F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341635" y="1389783"/>
                  <a:ext cx="1566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2A5763D9-17BD-984F-90E1-738D37B38F9B}"/>
                    </a:ext>
                  </a:extLst>
                </p14:cNvPr>
                <p14:cNvContentPartPr/>
                <p14:nvPr/>
              </p14:nvContentPartPr>
              <p14:xfrm>
                <a:off x="7514075" y="1310583"/>
                <a:ext cx="157680" cy="3337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2A5763D9-17BD-984F-90E1-738D37B38F9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498955" y="1295463"/>
                  <a:ext cx="18792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4BE9BFA7-2DA7-E246-BF5B-6883480D9871}"/>
                    </a:ext>
                  </a:extLst>
                </p14:cNvPr>
                <p14:cNvContentPartPr/>
                <p14:nvPr/>
              </p14:nvContentPartPr>
              <p14:xfrm>
                <a:off x="7551875" y="1474023"/>
                <a:ext cx="138600" cy="64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4BE9BFA7-2DA7-E246-BF5B-6883480D987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536755" y="1458903"/>
                  <a:ext cx="16920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E83B81AF-E414-0345-BA76-579ACFC8D16C}"/>
              </a:ext>
            </a:extLst>
          </p:cNvPr>
          <p:cNvGrpSpPr/>
          <p:nvPr/>
        </p:nvGrpSpPr>
        <p:grpSpPr>
          <a:xfrm>
            <a:off x="1667315" y="2083863"/>
            <a:ext cx="1182240" cy="522360"/>
            <a:chOff x="1667315" y="2083863"/>
            <a:chExt cx="1182240" cy="52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BA26CCBC-0A26-F443-8AF8-4DBB2069287A}"/>
                    </a:ext>
                  </a:extLst>
                </p14:cNvPr>
                <p14:cNvContentPartPr/>
                <p14:nvPr/>
              </p14:nvContentPartPr>
              <p14:xfrm>
                <a:off x="1667315" y="2253783"/>
                <a:ext cx="170280" cy="2077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BA26CCBC-0A26-F443-8AF8-4DBB2069287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651835" y="2238303"/>
                  <a:ext cx="20052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86FBC13F-0C3E-274F-8485-FA6662D8B466}"/>
                    </a:ext>
                  </a:extLst>
                </p14:cNvPr>
                <p14:cNvContentPartPr/>
                <p14:nvPr/>
              </p14:nvContentPartPr>
              <p14:xfrm>
                <a:off x="1887275" y="2291223"/>
                <a:ext cx="170280" cy="946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86FBC13F-0C3E-274F-8485-FA6662D8B46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871795" y="2276103"/>
                  <a:ext cx="2005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8F3EC7C-3DC9-FD4B-9350-8B4900A8A7E6}"/>
                    </a:ext>
                  </a:extLst>
                </p14:cNvPr>
                <p14:cNvContentPartPr/>
                <p14:nvPr/>
              </p14:nvContentPartPr>
              <p14:xfrm>
                <a:off x="2069435" y="2121663"/>
                <a:ext cx="25560" cy="2642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8F3EC7C-3DC9-FD4B-9350-8B4900A8A7E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054315" y="2106183"/>
                  <a:ext cx="5616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FCD6E57-DC7B-1D49-AAFA-6024DA8A5D37}"/>
                    </a:ext>
                  </a:extLst>
                </p14:cNvPr>
                <p14:cNvContentPartPr/>
                <p14:nvPr/>
              </p14:nvContentPartPr>
              <p14:xfrm>
                <a:off x="2170235" y="2083863"/>
                <a:ext cx="31680" cy="2894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FCD6E57-DC7B-1D49-AAFA-6024DA8A5D3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154755" y="2068743"/>
                  <a:ext cx="6228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D07AACB-392B-F34A-B028-2AAE71B05D6D}"/>
                    </a:ext>
                  </a:extLst>
                </p14:cNvPr>
                <p14:cNvContentPartPr/>
                <p14:nvPr/>
              </p14:nvContentPartPr>
              <p14:xfrm>
                <a:off x="2063315" y="2259903"/>
                <a:ext cx="321120" cy="1072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D07AACB-392B-F34A-B028-2AAE71B05D6D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047835" y="2244783"/>
                  <a:ext cx="3513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8B90FB2-7844-A848-8E99-07166CEDB1E9}"/>
                    </a:ext>
                  </a:extLst>
                </p14:cNvPr>
                <p14:cNvContentPartPr/>
                <p14:nvPr/>
              </p14:nvContentPartPr>
              <p14:xfrm>
                <a:off x="2327195" y="2178183"/>
                <a:ext cx="19080" cy="381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8B90FB2-7844-A848-8E99-07166CEDB1E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312075" y="2163063"/>
                  <a:ext cx="496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7D725AD-3314-0046-9CA3-F92BAF27BF66}"/>
                    </a:ext>
                  </a:extLst>
                </p14:cNvPr>
                <p14:cNvContentPartPr/>
                <p14:nvPr/>
              </p14:nvContentPartPr>
              <p14:xfrm>
                <a:off x="2427995" y="2266383"/>
                <a:ext cx="226800" cy="1008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7D725AD-3314-0046-9CA3-F92BAF27BF6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412515" y="2250903"/>
                  <a:ext cx="2570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1D5609F-0E2D-DB41-9E34-A39B90D40203}"/>
                    </a:ext>
                  </a:extLst>
                </p14:cNvPr>
                <p14:cNvContentPartPr/>
                <p14:nvPr/>
              </p14:nvContentPartPr>
              <p14:xfrm>
                <a:off x="2691875" y="2259903"/>
                <a:ext cx="157680" cy="3463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1D5609F-0E2D-DB41-9E34-A39B90D4020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676755" y="2244783"/>
                  <a:ext cx="187920" cy="376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2896D14C-94C6-0A47-BB01-67C365DC7C30}"/>
                  </a:ext>
                </a:extLst>
              </p14:cNvPr>
              <p14:cNvContentPartPr/>
              <p14:nvPr/>
            </p14:nvContentPartPr>
            <p14:xfrm>
              <a:off x="3383435" y="2209503"/>
              <a:ext cx="157680" cy="12600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2896D14C-94C6-0A47-BB01-67C365DC7C30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3368315" y="2194383"/>
                <a:ext cx="187920" cy="156600"/>
              </a:xfrm>
              <a:prstGeom prst="rect">
                <a:avLst/>
              </a:prstGeom>
            </p:spPr>
          </p:pic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02FBAB65-565C-BD46-94C0-41F27172B0BF}"/>
              </a:ext>
            </a:extLst>
          </p:cNvPr>
          <p:cNvGrpSpPr/>
          <p:nvPr/>
        </p:nvGrpSpPr>
        <p:grpSpPr>
          <a:xfrm>
            <a:off x="3760715" y="1976943"/>
            <a:ext cx="1125720" cy="314640"/>
            <a:chOff x="3760715" y="1976943"/>
            <a:chExt cx="112572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05200AB-C30C-5A47-BD47-BC0FF8D848CB}"/>
                    </a:ext>
                  </a:extLst>
                </p14:cNvPr>
                <p14:cNvContentPartPr/>
                <p14:nvPr/>
              </p14:nvContentPartPr>
              <p14:xfrm>
                <a:off x="3760715" y="2096463"/>
                <a:ext cx="195120" cy="1825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05200AB-C30C-5A47-BD47-BC0FF8D848CB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745595" y="2081343"/>
                  <a:ext cx="2257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9517E4E7-5AF0-3F45-BCFF-44FFF0D5DED7}"/>
                    </a:ext>
                  </a:extLst>
                </p14:cNvPr>
                <p14:cNvContentPartPr/>
                <p14:nvPr/>
              </p14:nvContentPartPr>
              <p14:xfrm>
                <a:off x="4031075" y="2203383"/>
                <a:ext cx="100800" cy="882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9517E4E7-5AF0-3F45-BCFF-44FFF0D5DED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015955" y="2188263"/>
                  <a:ext cx="1314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D482C5B-0376-B64A-9AD7-4139FBB24BD3}"/>
                    </a:ext>
                  </a:extLst>
                </p14:cNvPr>
                <p14:cNvContentPartPr/>
                <p14:nvPr/>
              </p14:nvContentPartPr>
              <p14:xfrm>
                <a:off x="4232315" y="2196903"/>
                <a:ext cx="189000" cy="885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D482C5B-0376-B64A-9AD7-4139FBB24BD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217195" y="2181783"/>
                  <a:ext cx="2196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B95E13E-4F80-8645-A2A5-895CD94D3190}"/>
                    </a:ext>
                  </a:extLst>
                </p14:cNvPr>
                <p14:cNvContentPartPr/>
                <p14:nvPr/>
              </p14:nvContentPartPr>
              <p14:xfrm>
                <a:off x="4502675" y="2184303"/>
                <a:ext cx="132480" cy="82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B95E13E-4F80-8645-A2A5-895CD94D319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487555" y="2169183"/>
                  <a:ext cx="1627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7D20D7E-F530-A049-B6B8-10ABF3B9236E}"/>
                    </a:ext>
                  </a:extLst>
                </p14:cNvPr>
                <p14:cNvContentPartPr/>
                <p14:nvPr/>
              </p14:nvContentPartPr>
              <p14:xfrm>
                <a:off x="4590515" y="1976943"/>
                <a:ext cx="69480" cy="2833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7D20D7E-F530-A049-B6B8-10ABF3B9236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575395" y="1961823"/>
                  <a:ext cx="10008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76F6F51-7EBE-2A45-B03A-B8FFDB36B4FE}"/>
                    </a:ext>
                  </a:extLst>
                </p14:cNvPr>
                <p14:cNvContentPartPr/>
                <p14:nvPr/>
              </p14:nvContentPartPr>
              <p14:xfrm>
                <a:off x="4747835" y="2134263"/>
                <a:ext cx="138600" cy="1512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76F6F51-7EBE-2A45-B03A-B8FFDB36B4F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732715" y="2118783"/>
                  <a:ext cx="169200" cy="18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B22A5A3-253E-9946-B671-85737B0168B0}"/>
              </a:ext>
            </a:extLst>
          </p:cNvPr>
          <p:cNvGrpSpPr/>
          <p:nvPr/>
        </p:nvGrpSpPr>
        <p:grpSpPr>
          <a:xfrm>
            <a:off x="5326355" y="1895943"/>
            <a:ext cx="622800" cy="345240"/>
            <a:chOff x="5326355" y="1895943"/>
            <a:chExt cx="622800" cy="34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DFECB08-2C3E-824B-8D0E-9C55E6DA3D5F}"/>
                    </a:ext>
                  </a:extLst>
                </p14:cNvPr>
                <p14:cNvContentPartPr/>
                <p14:nvPr/>
              </p14:nvContentPartPr>
              <p14:xfrm>
                <a:off x="5326355" y="2146863"/>
                <a:ext cx="195120" cy="82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DFECB08-2C3E-824B-8D0E-9C55E6DA3D5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310875" y="2131383"/>
                  <a:ext cx="2257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77846DB3-3016-4347-B9E2-1188E0804DC1}"/>
                    </a:ext>
                  </a:extLst>
                </p14:cNvPr>
                <p14:cNvContentPartPr/>
                <p14:nvPr/>
              </p14:nvContentPartPr>
              <p14:xfrm>
                <a:off x="5546315" y="2152983"/>
                <a:ext cx="189000" cy="882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77846DB3-3016-4347-B9E2-1188E0804DC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531195" y="2137863"/>
                  <a:ext cx="2196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86115C6-E2CD-E544-885A-B9EE1417635B}"/>
                    </a:ext>
                  </a:extLst>
                </p14:cNvPr>
                <p14:cNvContentPartPr/>
                <p14:nvPr/>
              </p14:nvContentPartPr>
              <p14:xfrm>
                <a:off x="5804075" y="2134263"/>
                <a:ext cx="145080" cy="946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86115C6-E2CD-E544-885A-B9EE1417635B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788955" y="2118783"/>
                  <a:ext cx="1753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46C5065-EFE2-EE46-9D39-D19540FC3F6B}"/>
                    </a:ext>
                  </a:extLst>
                </p14:cNvPr>
                <p14:cNvContentPartPr/>
                <p14:nvPr/>
              </p14:nvContentPartPr>
              <p14:xfrm>
                <a:off x="5904515" y="1895943"/>
                <a:ext cx="44280" cy="3391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46C5065-EFE2-EE46-9D39-D19540FC3F6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889395" y="1880823"/>
                  <a:ext cx="74880" cy="369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7B620A7B-81D5-9746-B2E2-E89CBC4D8288}"/>
                  </a:ext>
                </a:extLst>
              </p14:cNvPr>
              <p14:cNvContentPartPr/>
              <p14:nvPr/>
            </p14:nvContentPartPr>
            <p14:xfrm>
              <a:off x="6245075" y="2065143"/>
              <a:ext cx="200880" cy="17640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7B620A7B-81D5-9746-B2E2-E89CBC4D8288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6229595" y="2049663"/>
                <a:ext cx="231480" cy="20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30360AB9-7A98-D541-A4D1-2909192D0087}"/>
              </a:ext>
            </a:extLst>
          </p:cNvPr>
          <p:cNvGrpSpPr/>
          <p:nvPr/>
        </p:nvGrpSpPr>
        <p:grpSpPr>
          <a:xfrm>
            <a:off x="6652955" y="1857423"/>
            <a:ext cx="918360" cy="352800"/>
            <a:chOff x="6652955" y="1857423"/>
            <a:chExt cx="918360" cy="35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9482ABF5-40E1-C241-993E-D461EA0BAAEF}"/>
                    </a:ext>
                  </a:extLst>
                </p14:cNvPr>
                <p14:cNvContentPartPr/>
                <p14:nvPr/>
              </p14:nvContentPartPr>
              <p14:xfrm>
                <a:off x="6722075" y="2008983"/>
                <a:ext cx="31680" cy="1821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9482ABF5-40E1-C241-993E-D461EA0BAAE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706595" y="1993863"/>
                  <a:ext cx="6228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DE79698-9317-A446-8710-083D255301C8}"/>
                    </a:ext>
                  </a:extLst>
                </p14:cNvPr>
                <p14:cNvContentPartPr/>
                <p14:nvPr/>
              </p14:nvContentPartPr>
              <p14:xfrm>
                <a:off x="6652955" y="2102583"/>
                <a:ext cx="170280" cy="255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DE79698-9317-A446-8710-083D255301C8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637475" y="2087463"/>
                  <a:ext cx="20052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2B8F76A-B839-1B4A-BD7C-714250E0D229}"/>
                    </a:ext>
                  </a:extLst>
                </p14:cNvPr>
                <p14:cNvContentPartPr/>
                <p14:nvPr/>
              </p14:nvContentPartPr>
              <p14:xfrm>
                <a:off x="6866795" y="2071263"/>
                <a:ext cx="352440" cy="94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2B8F76A-B839-1B4A-BD7C-714250E0D22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851315" y="2056143"/>
                  <a:ext cx="3830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7561EDC-8C69-D042-A31B-6076328F81AD}"/>
                    </a:ext>
                  </a:extLst>
                </p14:cNvPr>
                <p14:cNvContentPartPr/>
                <p14:nvPr/>
              </p14:nvContentPartPr>
              <p14:xfrm>
                <a:off x="7124555" y="1857423"/>
                <a:ext cx="50760" cy="316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7561EDC-8C69-D042-A31B-6076328F81A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109075" y="1842303"/>
                  <a:ext cx="810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5907D48-131A-844B-A65E-DD2F8CFA945D}"/>
                    </a:ext>
                  </a:extLst>
                </p14:cNvPr>
                <p14:cNvContentPartPr/>
                <p14:nvPr/>
              </p14:nvContentPartPr>
              <p14:xfrm>
                <a:off x="7319315" y="1863903"/>
                <a:ext cx="31680" cy="3146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5907D48-131A-844B-A65E-DD2F8CFA945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304195" y="1848423"/>
                  <a:ext cx="6228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067D196E-5542-5445-9DD6-525490A8BD7B}"/>
                    </a:ext>
                  </a:extLst>
                </p14:cNvPr>
                <p14:cNvContentPartPr/>
                <p14:nvPr/>
              </p14:nvContentPartPr>
              <p14:xfrm>
                <a:off x="7413635" y="2027343"/>
                <a:ext cx="157680" cy="1702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067D196E-5542-5445-9DD6-525490A8BD7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398515" y="2012223"/>
                  <a:ext cx="18792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FB6FB43-6DE2-6E4E-A972-1FC674C0DA59}"/>
                    </a:ext>
                  </a:extLst>
                </p14:cNvPr>
                <p14:cNvContentPartPr/>
                <p14:nvPr/>
              </p14:nvContentPartPr>
              <p14:xfrm>
                <a:off x="7375835" y="2077743"/>
                <a:ext cx="138600" cy="1324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FB6FB43-6DE2-6E4E-A972-1FC674C0DA5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60715" y="2062263"/>
                  <a:ext cx="169200" cy="16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BB6F45B5-39E3-024A-B463-DE5A8D4929F0}"/>
              </a:ext>
            </a:extLst>
          </p:cNvPr>
          <p:cNvGrpSpPr/>
          <p:nvPr/>
        </p:nvGrpSpPr>
        <p:grpSpPr>
          <a:xfrm>
            <a:off x="761915" y="2644023"/>
            <a:ext cx="2005920" cy="307800"/>
            <a:chOff x="761915" y="2644023"/>
            <a:chExt cx="2005920" cy="30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9AAF9C0-8D03-1840-82A9-63FFF0BA69DA}"/>
                    </a:ext>
                  </a:extLst>
                </p14:cNvPr>
                <p14:cNvContentPartPr/>
                <p14:nvPr/>
              </p14:nvContentPartPr>
              <p14:xfrm>
                <a:off x="761915" y="2813223"/>
                <a:ext cx="119880" cy="1198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9AAF9C0-8D03-1840-82A9-63FFF0BA69D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46435" y="2798103"/>
                  <a:ext cx="1504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D14C982-BD5A-F841-B9E7-60F86EFD05F5}"/>
                    </a:ext>
                  </a:extLst>
                </p14:cNvPr>
                <p14:cNvContentPartPr/>
                <p14:nvPr/>
              </p14:nvContentPartPr>
              <p14:xfrm>
                <a:off x="893675" y="2794503"/>
                <a:ext cx="72360" cy="1386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D14C982-BD5A-F841-B9E7-60F86EFD05F5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78555" y="2779023"/>
                  <a:ext cx="1029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96D888A-A804-FB40-9778-ABAD06BFF8AF}"/>
                    </a:ext>
                  </a:extLst>
                </p14:cNvPr>
                <p14:cNvContentPartPr/>
                <p14:nvPr/>
              </p14:nvContentPartPr>
              <p14:xfrm>
                <a:off x="1057475" y="2844543"/>
                <a:ext cx="182520" cy="946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96D888A-A804-FB40-9778-ABAD06BFF8A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041995" y="2829423"/>
                  <a:ext cx="2131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DE3C41F-FB93-FA46-BBF0-D34F79FC34C6}"/>
                    </a:ext>
                  </a:extLst>
                </p14:cNvPr>
                <p14:cNvContentPartPr/>
                <p14:nvPr/>
              </p14:nvContentPartPr>
              <p14:xfrm>
                <a:off x="1239635" y="2644023"/>
                <a:ext cx="69480" cy="2638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DE3C41F-FB93-FA46-BBF0-D34F79FC34C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224515" y="2628903"/>
                  <a:ext cx="10008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93EC8BD1-E798-BB4F-99BA-03206C0A8A98}"/>
                    </a:ext>
                  </a:extLst>
                </p14:cNvPr>
                <p14:cNvContentPartPr/>
                <p14:nvPr/>
              </p14:nvContentPartPr>
              <p14:xfrm>
                <a:off x="1384355" y="2838423"/>
                <a:ext cx="25560" cy="633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93EC8BD1-E798-BB4F-99BA-03206C0A8A9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368875" y="2822943"/>
                  <a:ext cx="561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57C4912D-9572-7140-8DB4-02F011F0BBE1}"/>
                    </a:ext>
                  </a:extLst>
                </p14:cNvPr>
                <p14:cNvContentPartPr/>
                <p14:nvPr/>
              </p14:nvContentPartPr>
              <p14:xfrm>
                <a:off x="1384355" y="2750223"/>
                <a:ext cx="12960" cy="190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57C4912D-9572-7140-8DB4-02F011F0BBE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368875" y="2735103"/>
                  <a:ext cx="435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448BADD7-174C-4547-A939-69C8CA7940F0}"/>
                    </a:ext>
                  </a:extLst>
                </p14:cNvPr>
                <p14:cNvContentPartPr/>
                <p14:nvPr/>
              </p14:nvContentPartPr>
              <p14:xfrm>
                <a:off x="1541315" y="2851023"/>
                <a:ext cx="151200" cy="759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448BADD7-174C-4547-A939-69C8CA7940F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526195" y="2835543"/>
                  <a:ext cx="1818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2EC73B1C-BF3F-F44A-9FAD-6AD69F1571FA}"/>
                    </a:ext>
                  </a:extLst>
                </p14:cNvPr>
                <p14:cNvContentPartPr/>
                <p14:nvPr/>
              </p14:nvContentPartPr>
              <p14:xfrm>
                <a:off x="1648235" y="2668503"/>
                <a:ext cx="82080" cy="2394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2EC73B1C-BF3F-F44A-9FAD-6AD69F1571F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633115" y="2653383"/>
                  <a:ext cx="11268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5D4CEA10-068D-984E-93B0-DF73B3CFB2BA}"/>
                    </a:ext>
                  </a:extLst>
                </p14:cNvPr>
                <p14:cNvContentPartPr/>
                <p14:nvPr/>
              </p14:nvContentPartPr>
              <p14:xfrm>
                <a:off x="1811675" y="2838423"/>
                <a:ext cx="201600" cy="94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5D4CEA10-068D-984E-93B0-DF73B3CFB2B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796555" y="2822943"/>
                  <a:ext cx="2322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31CB1BDF-8F05-144F-8082-D50F66D60496}"/>
                    </a:ext>
                  </a:extLst>
                </p14:cNvPr>
                <p14:cNvContentPartPr/>
                <p14:nvPr/>
              </p14:nvContentPartPr>
              <p14:xfrm>
                <a:off x="2107235" y="2687583"/>
                <a:ext cx="19080" cy="2203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31CB1BDF-8F05-144F-8082-D50F66D6049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092115" y="2672103"/>
                  <a:ext cx="496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D7F7B68E-51EC-1743-B3CD-5CD6D7F35385}"/>
                    </a:ext>
                  </a:extLst>
                </p14:cNvPr>
                <p14:cNvContentPartPr/>
                <p14:nvPr/>
              </p14:nvContentPartPr>
              <p14:xfrm>
                <a:off x="2044235" y="2825823"/>
                <a:ext cx="270720" cy="1072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D7F7B68E-51EC-1743-B3CD-5CD6D7F3538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029115" y="2810343"/>
                  <a:ext cx="3013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54ACAEC-A55F-964F-A91D-8A639FB297C5}"/>
                    </a:ext>
                  </a:extLst>
                </p14:cNvPr>
                <p14:cNvContentPartPr/>
                <p14:nvPr/>
              </p14:nvContentPartPr>
              <p14:xfrm>
                <a:off x="2251955" y="2716023"/>
                <a:ext cx="6480" cy="284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54ACAEC-A55F-964F-A91D-8A639FB297C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236475" y="2700903"/>
                  <a:ext cx="3708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AB6241A3-E699-764B-ADA4-8958F267D3CE}"/>
                    </a:ext>
                  </a:extLst>
                </p14:cNvPr>
                <p14:cNvContentPartPr/>
                <p14:nvPr/>
              </p14:nvContentPartPr>
              <p14:xfrm>
                <a:off x="2371475" y="2831943"/>
                <a:ext cx="156240" cy="1008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AB6241A3-E699-764B-ADA4-8958F267D3C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355995" y="2816823"/>
                  <a:ext cx="1864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B5B5337-4F10-AD4B-9B83-77D8AAB8CA0B}"/>
                    </a:ext>
                  </a:extLst>
                </p14:cNvPr>
                <p14:cNvContentPartPr/>
                <p14:nvPr/>
              </p14:nvContentPartPr>
              <p14:xfrm>
                <a:off x="2578835" y="2819343"/>
                <a:ext cx="189000" cy="1324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B5B5337-4F10-AD4B-9B83-77D8AAB8CA0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563715" y="2804223"/>
                  <a:ext cx="219600" cy="162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7A880317-21E8-A145-8799-C7EF77D1D990}"/>
                  </a:ext>
                </a:extLst>
              </p14:cNvPr>
              <p14:cNvContentPartPr/>
              <p14:nvPr/>
            </p14:nvContentPartPr>
            <p14:xfrm>
              <a:off x="862355" y="3096183"/>
              <a:ext cx="1914480" cy="5076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7A880317-21E8-A145-8799-C7EF77D1D990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847235" y="3080703"/>
                <a:ext cx="1945080" cy="8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BFF308D0-1CE6-D74C-BC6D-281AA4C81631}"/>
              </a:ext>
            </a:extLst>
          </p:cNvPr>
          <p:cNvGrpSpPr/>
          <p:nvPr/>
        </p:nvGrpSpPr>
        <p:grpSpPr>
          <a:xfrm>
            <a:off x="2968715" y="2838423"/>
            <a:ext cx="182520" cy="113400"/>
            <a:chOff x="2968715" y="2838423"/>
            <a:chExt cx="182520" cy="11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A458DDB9-7C4E-2743-BDFE-F8241AE5F4C6}"/>
                    </a:ext>
                  </a:extLst>
                </p14:cNvPr>
                <p14:cNvContentPartPr/>
                <p14:nvPr/>
              </p14:nvContentPartPr>
              <p14:xfrm>
                <a:off x="2968715" y="2838423"/>
                <a:ext cx="12960" cy="64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A458DDB9-7C4E-2743-BDFE-F8241AE5F4C6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953235" y="2822943"/>
                  <a:ext cx="435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294FDCF-6E19-5241-ADC6-10B329C302EE}"/>
                    </a:ext>
                  </a:extLst>
                </p14:cNvPr>
                <p14:cNvContentPartPr/>
                <p14:nvPr/>
              </p14:nvContentPartPr>
              <p14:xfrm>
                <a:off x="2981315" y="2945343"/>
                <a:ext cx="19080" cy="64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294FDCF-6E19-5241-ADC6-10B329C302EE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965835" y="2929863"/>
                  <a:ext cx="496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E86364A6-1F94-C14E-B344-A7FACF8AF663}"/>
                    </a:ext>
                  </a:extLst>
                </p14:cNvPr>
                <p14:cNvContentPartPr/>
                <p14:nvPr/>
              </p14:nvContentPartPr>
              <p14:xfrm>
                <a:off x="3094355" y="2882343"/>
                <a:ext cx="56880" cy="6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E86364A6-1F94-C14E-B344-A7FACF8AF66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079235" y="2867223"/>
                  <a:ext cx="8748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DD48885A-0BF1-5944-89C4-0074D8DD8C43}"/>
              </a:ext>
            </a:extLst>
          </p:cNvPr>
          <p:cNvGrpSpPr/>
          <p:nvPr/>
        </p:nvGrpSpPr>
        <p:grpSpPr>
          <a:xfrm>
            <a:off x="1459595" y="3089703"/>
            <a:ext cx="2188440" cy="365040"/>
            <a:chOff x="1459595" y="3089703"/>
            <a:chExt cx="2188440" cy="36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03854E2-D66F-3C4C-8408-F1CA9935215F}"/>
                    </a:ext>
                  </a:extLst>
                </p14:cNvPr>
                <p14:cNvContentPartPr/>
                <p14:nvPr/>
              </p14:nvContentPartPr>
              <p14:xfrm>
                <a:off x="1459595" y="3334863"/>
                <a:ext cx="19080" cy="1198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03854E2-D66F-3C4C-8408-F1CA9935215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444475" y="3319743"/>
                  <a:ext cx="496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76DE41BC-F78A-7F4E-872B-270DFAE1931B}"/>
                    </a:ext>
                  </a:extLst>
                </p14:cNvPr>
                <p14:cNvContentPartPr/>
                <p14:nvPr/>
              </p14:nvContentPartPr>
              <p14:xfrm>
                <a:off x="1484795" y="3316143"/>
                <a:ext cx="258120" cy="1386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76DE41BC-F78A-7F4E-872B-270DFAE1931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469675" y="3301023"/>
                  <a:ext cx="28872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E5431F4D-0C17-A34A-A53B-DCB7F79356F9}"/>
                    </a:ext>
                  </a:extLst>
                </p14:cNvPr>
                <p14:cNvContentPartPr/>
                <p14:nvPr/>
              </p14:nvContentPartPr>
              <p14:xfrm>
                <a:off x="1836875" y="3353943"/>
                <a:ext cx="176400" cy="946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E5431F4D-0C17-A34A-A53B-DCB7F79356F9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821755" y="3338463"/>
                  <a:ext cx="2070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7B3883D-B454-794E-8F1E-AB238ED541EF}"/>
                    </a:ext>
                  </a:extLst>
                </p14:cNvPr>
                <p14:cNvContentPartPr/>
                <p14:nvPr/>
              </p14:nvContentPartPr>
              <p14:xfrm>
                <a:off x="2063315" y="3203823"/>
                <a:ext cx="19080" cy="2293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7B3883D-B454-794E-8F1E-AB238ED541EF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047835" y="3188343"/>
                  <a:ext cx="4968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823C614-5290-464A-AB14-1AEAC2A20CC0}"/>
                    </a:ext>
                  </a:extLst>
                </p14:cNvPr>
                <p14:cNvContentPartPr/>
                <p14:nvPr/>
              </p14:nvContentPartPr>
              <p14:xfrm>
                <a:off x="2201555" y="3221823"/>
                <a:ext cx="12960" cy="1825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823C614-5290-464A-AB14-1AEAC2A20CC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186435" y="3206703"/>
                  <a:ext cx="4356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22A165CE-F98C-1A4A-94C2-AFD69D47BB14}"/>
                    </a:ext>
                  </a:extLst>
                </p14:cNvPr>
                <p14:cNvContentPartPr/>
                <p14:nvPr/>
              </p14:nvContentPartPr>
              <p14:xfrm>
                <a:off x="2163755" y="3328743"/>
                <a:ext cx="270720" cy="1072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22A165CE-F98C-1A4A-94C2-AFD69D47BB14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148635" y="3313623"/>
                  <a:ext cx="3013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EE2D7AE-E366-5C48-AA03-1C6979E8DB0C}"/>
                    </a:ext>
                  </a:extLst>
                </p14:cNvPr>
                <p14:cNvContentPartPr/>
                <p14:nvPr/>
              </p14:nvContentPartPr>
              <p14:xfrm>
                <a:off x="2365715" y="3253143"/>
                <a:ext cx="24840" cy="129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EE2D7AE-E366-5C48-AA03-1C6979E8DB0C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350595" y="3238023"/>
                  <a:ext cx="5544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DC6A6AD-71B2-0A44-ADB8-CC5E6EC9BE6C}"/>
                    </a:ext>
                  </a:extLst>
                </p14:cNvPr>
                <p14:cNvContentPartPr/>
                <p14:nvPr/>
              </p14:nvContentPartPr>
              <p14:xfrm>
                <a:off x="2484515" y="3341343"/>
                <a:ext cx="88200" cy="1008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DC6A6AD-71B2-0A44-ADB8-CC5E6EC9BE6C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469395" y="3326223"/>
                  <a:ext cx="1188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E46D0AEB-9DFC-D446-8067-BFE5B3A95459}"/>
                    </a:ext>
                  </a:extLst>
                </p14:cNvPr>
                <p14:cNvContentPartPr/>
                <p14:nvPr/>
              </p14:nvContentPartPr>
              <p14:xfrm>
                <a:off x="2597555" y="3316143"/>
                <a:ext cx="119880" cy="1260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E46D0AEB-9DFC-D446-8067-BFE5B3A95459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582435" y="3301023"/>
                  <a:ext cx="1504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EAF41FE1-C795-6F4E-968B-6A746D85AC3B}"/>
                    </a:ext>
                  </a:extLst>
                </p14:cNvPr>
                <p14:cNvContentPartPr/>
                <p14:nvPr/>
              </p14:nvContentPartPr>
              <p14:xfrm>
                <a:off x="2736155" y="3334863"/>
                <a:ext cx="145080" cy="946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EAF41FE1-C795-6F4E-968B-6A746D85AC3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720675" y="3319743"/>
                  <a:ext cx="1753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41D3B41-F4F3-9C46-BBDB-150FDDAE1263}"/>
                    </a:ext>
                  </a:extLst>
                </p14:cNvPr>
                <p14:cNvContentPartPr/>
                <p14:nvPr/>
              </p14:nvContentPartPr>
              <p14:xfrm>
                <a:off x="2899595" y="3328743"/>
                <a:ext cx="132480" cy="88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41D3B41-F4F3-9C46-BBDB-150FDDAE1263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884115" y="3313623"/>
                  <a:ext cx="1627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C077609-7181-684C-9110-FA68FF55C97A}"/>
                    </a:ext>
                  </a:extLst>
                </p14:cNvPr>
                <p14:cNvContentPartPr/>
                <p14:nvPr/>
              </p14:nvContentPartPr>
              <p14:xfrm>
                <a:off x="3113075" y="3334863"/>
                <a:ext cx="6480" cy="820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C077609-7181-684C-9110-FA68FF55C97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097955" y="3319743"/>
                  <a:ext cx="370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79B87340-80EB-7247-8967-B4BCBA04D59B}"/>
                    </a:ext>
                  </a:extLst>
                </p14:cNvPr>
                <p14:cNvContentPartPr/>
                <p14:nvPr/>
              </p14:nvContentPartPr>
              <p14:xfrm>
                <a:off x="3106955" y="3241263"/>
                <a:ext cx="12960" cy="309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79B87340-80EB-7247-8967-B4BCBA04D59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091835" y="3226143"/>
                  <a:ext cx="4356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67EF389-8BFC-484D-8628-B0D2F9296494}"/>
                    </a:ext>
                  </a:extLst>
                </p14:cNvPr>
                <p14:cNvContentPartPr/>
                <p14:nvPr/>
              </p14:nvContentPartPr>
              <p14:xfrm>
                <a:off x="3226475" y="3334863"/>
                <a:ext cx="170280" cy="946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67EF389-8BFC-484D-8628-B0D2F9296494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210995" y="3319743"/>
                  <a:ext cx="2005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393402CF-B1C2-C54A-8049-008A1EC0F5F4}"/>
                    </a:ext>
                  </a:extLst>
                </p14:cNvPr>
                <p14:cNvContentPartPr/>
                <p14:nvPr/>
              </p14:nvContentPartPr>
              <p14:xfrm>
                <a:off x="3408635" y="3089703"/>
                <a:ext cx="50760" cy="3211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393402CF-B1C2-C54A-8049-008A1EC0F5F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393515" y="3074583"/>
                  <a:ext cx="8100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D7572D29-22D2-AD42-AA38-A94FE71B44F1}"/>
                    </a:ext>
                  </a:extLst>
                </p14:cNvPr>
                <p14:cNvContentPartPr/>
                <p14:nvPr/>
              </p14:nvContentPartPr>
              <p14:xfrm>
                <a:off x="3522035" y="3328743"/>
                <a:ext cx="107280" cy="759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D7572D29-22D2-AD42-AA38-A94FE71B44F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506555" y="3313623"/>
                  <a:ext cx="1378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7C2BCC82-3FDE-C444-AA58-1D90E686730D}"/>
                    </a:ext>
                  </a:extLst>
                </p14:cNvPr>
                <p14:cNvContentPartPr/>
                <p14:nvPr/>
              </p14:nvContentPartPr>
              <p14:xfrm>
                <a:off x="3477755" y="3228303"/>
                <a:ext cx="170280" cy="129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7C2BCC82-3FDE-C444-AA58-1D90E686730D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462635" y="3212823"/>
                  <a:ext cx="200520" cy="43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026CCD11-46BD-C54D-B0C1-2F6E202396CA}"/>
                  </a:ext>
                </a:extLst>
              </p14:cNvPr>
              <p14:cNvContentPartPr/>
              <p14:nvPr/>
            </p14:nvContentPartPr>
            <p14:xfrm>
              <a:off x="1522595" y="3573903"/>
              <a:ext cx="2138040" cy="5076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026CCD11-46BD-C54D-B0C1-2F6E202396CA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1507475" y="3558783"/>
                <a:ext cx="2168640" cy="8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37" name="Group 136">
            <a:extLst>
              <a:ext uri="{FF2B5EF4-FFF2-40B4-BE49-F238E27FC236}">
                <a16:creationId xmlns:a16="http://schemas.microsoft.com/office/drawing/2014/main" id="{7D9AAA05-7599-9E4F-BC97-6DCE683C4D4A}"/>
              </a:ext>
            </a:extLst>
          </p:cNvPr>
          <p:cNvGrpSpPr/>
          <p:nvPr/>
        </p:nvGrpSpPr>
        <p:grpSpPr>
          <a:xfrm>
            <a:off x="3836315" y="3020583"/>
            <a:ext cx="1836000" cy="553680"/>
            <a:chOff x="3836315" y="3020583"/>
            <a:chExt cx="1836000" cy="55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21C4BB85-85CE-1A42-951E-797F60A398FB}"/>
                    </a:ext>
                  </a:extLst>
                </p14:cNvPr>
                <p14:cNvContentPartPr/>
                <p14:nvPr/>
              </p14:nvContentPartPr>
              <p14:xfrm>
                <a:off x="3836315" y="3184023"/>
                <a:ext cx="189000" cy="3398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21C4BB85-85CE-1A42-951E-797F60A398F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820835" y="3168903"/>
                  <a:ext cx="21960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B610CFB2-2201-714A-BD89-C761CE2AE23F}"/>
                    </a:ext>
                  </a:extLst>
                </p14:cNvPr>
                <p14:cNvContentPartPr/>
                <p14:nvPr/>
              </p14:nvContentPartPr>
              <p14:xfrm>
                <a:off x="4043675" y="3290943"/>
                <a:ext cx="6480" cy="1008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B610CFB2-2201-714A-BD89-C761CE2AE23F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028555" y="3275823"/>
                  <a:ext cx="370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16D48CA5-FC5E-9041-ABFB-54AF98FE70C6}"/>
                    </a:ext>
                  </a:extLst>
                </p14:cNvPr>
                <p14:cNvContentPartPr/>
                <p14:nvPr/>
              </p14:nvContentPartPr>
              <p14:xfrm>
                <a:off x="4018475" y="3272223"/>
                <a:ext cx="170280" cy="1702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16D48CA5-FC5E-9041-ABFB-54AF98FE70C6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003355" y="3256743"/>
                  <a:ext cx="20052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D6514C7-DA58-F54C-B72E-32ADD0A85FB1}"/>
                    </a:ext>
                  </a:extLst>
                </p14:cNvPr>
                <p14:cNvContentPartPr/>
                <p14:nvPr/>
              </p14:nvContentPartPr>
              <p14:xfrm>
                <a:off x="4244915" y="3366543"/>
                <a:ext cx="12960" cy="820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D6514C7-DA58-F54C-B72E-32ADD0A85FB1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229795" y="3351063"/>
                  <a:ext cx="435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E5124463-6D3A-8449-96CE-F97BB14DAA92}"/>
                    </a:ext>
                  </a:extLst>
                </p14:cNvPr>
                <p14:cNvContentPartPr/>
                <p14:nvPr/>
              </p14:nvContentPartPr>
              <p14:xfrm>
                <a:off x="4238435" y="3265743"/>
                <a:ext cx="6480" cy="190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E5124463-6D3A-8449-96CE-F97BB14DAA9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223315" y="3250623"/>
                  <a:ext cx="370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7D387042-9786-E646-B978-31C86B5F8D54}"/>
                    </a:ext>
                  </a:extLst>
                </p14:cNvPr>
                <p14:cNvContentPartPr/>
                <p14:nvPr/>
              </p14:nvContentPartPr>
              <p14:xfrm>
                <a:off x="4320515" y="3397863"/>
                <a:ext cx="75960" cy="64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7D387042-9786-E646-B978-31C86B5F8D5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305035" y="3382743"/>
                  <a:ext cx="1062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D67C8BC-9B1B-494F-915D-810B8FFCCFCE}"/>
                    </a:ext>
                  </a:extLst>
                </p14:cNvPr>
                <p14:cNvContentPartPr/>
                <p14:nvPr/>
              </p14:nvContentPartPr>
              <p14:xfrm>
                <a:off x="4439675" y="3310023"/>
                <a:ext cx="88200" cy="1072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D67C8BC-9B1B-494F-915D-810B8FFCCFC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424555" y="3294543"/>
                  <a:ext cx="1188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452AD939-3952-6D44-AECB-4EBDBEB55442}"/>
                    </a:ext>
                  </a:extLst>
                </p14:cNvPr>
                <p14:cNvContentPartPr/>
                <p14:nvPr/>
              </p14:nvContentPartPr>
              <p14:xfrm>
                <a:off x="4540475" y="3278343"/>
                <a:ext cx="38160" cy="1324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452AD939-3952-6D44-AECB-4EBDBEB5544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524995" y="3263223"/>
                  <a:ext cx="684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493CA3F2-8D52-CE4A-91B2-A48628AF53DB}"/>
                    </a:ext>
                  </a:extLst>
                </p14:cNvPr>
                <p14:cNvContentPartPr/>
                <p14:nvPr/>
              </p14:nvContentPartPr>
              <p14:xfrm>
                <a:off x="4615715" y="3322263"/>
                <a:ext cx="132480" cy="946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493CA3F2-8D52-CE4A-91B2-A48628AF53DB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600595" y="3307143"/>
                  <a:ext cx="1627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3984431C-5A2A-2D4B-80AE-D0B5ECE05403}"/>
                    </a:ext>
                  </a:extLst>
                </p14:cNvPr>
                <p14:cNvContentPartPr/>
                <p14:nvPr/>
              </p14:nvContentPartPr>
              <p14:xfrm>
                <a:off x="4785635" y="3291663"/>
                <a:ext cx="270720" cy="1378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3984431C-5A2A-2D4B-80AE-D0B5ECE05403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770155" y="3276543"/>
                  <a:ext cx="30132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B3DC4CA-2CA4-AA40-BDA7-4CDB6AA74ECE}"/>
                    </a:ext>
                  </a:extLst>
                </p14:cNvPr>
                <p14:cNvContentPartPr/>
                <p14:nvPr/>
              </p14:nvContentPartPr>
              <p14:xfrm>
                <a:off x="5018195" y="3221823"/>
                <a:ext cx="25560" cy="255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B3DC4CA-2CA4-AA40-BDA7-4CDB6AA74ECE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003075" y="3206703"/>
                  <a:ext cx="561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42DA636D-141B-DC45-9207-5A8F82182C2D}"/>
                    </a:ext>
                  </a:extLst>
                </p14:cNvPr>
                <p14:cNvContentPartPr/>
                <p14:nvPr/>
              </p14:nvContentPartPr>
              <p14:xfrm>
                <a:off x="5137715" y="3322263"/>
                <a:ext cx="138600" cy="885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42DA636D-141B-DC45-9207-5A8F82182C2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122235" y="3307143"/>
                  <a:ext cx="1692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0B9A236-A55C-FD49-8DE0-03F0FC6D9EFB}"/>
                    </a:ext>
                  </a:extLst>
                </p14:cNvPr>
                <p14:cNvContentPartPr/>
                <p14:nvPr/>
              </p14:nvContentPartPr>
              <p14:xfrm>
                <a:off x="5250755" y="3020583"/>
                <a:ext cx="88560" cy="3963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0B9A236-A55C-FD49-8DE0-03F0FC6D9EFB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235635" y="3005463"/>
                  <a:ext cx="11880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C1CDCFD-B962-EF4C-B23F-696116517CDB}"/>
                    </a:ext>
                  </a:extLst>
                </p14:cNvPr>
                <p14:cNvContentPartPr/>
                <p14:nvPr/>
              </p14:nvContentPartPr>
              <p14:xfrm>
                <a:off x="5382875" y="3310023"/>
                <a:ext cx="94680" cy="759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C1CDCFD-B962-EF4C-B23F-696116517CD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367755" y="3294543"/>
                  <a:ext cx="1252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579C121-6CB5-6942-8A3A-49F08A6695B4}"/>
                    </a:ext>
                  </a:extLst>
                </p14:cNvPr>
                <p14:cNvContentPartPr/>
                <p14:nvPr/>
              </p14:nvContentPartPr>
              <p14:xfrm>
                <a:off x="5288555" y="3234423"/>
                <a:ext cx="145080" cy="190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579C121-6CB5-6942-8A3A-49F08A6695B4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273435" y="3219303"/>
                  <a:ext cx="1753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81DC819-AA23-DC43-9494-CDE6236D3049}"/>
                    </a:ext>
                  </a:extLst>
                </p14:cNvPr>
                <p14:cNvContentPartPr/>
                <p14:nvPr/>
              </p14:nvContentPartPr>
              <p14:xfrm>
                <a:off x="5477195" y="3127503"/>
                <a:ext cx="195120" cy="4467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81DC819-AA23-DC43-9494-CDE6236D3049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462075" y="3112383"/>
                  <a:ext cx="225720" cy="47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48FA414D-7F69-784B-9D0A-3205C76A6658}"/>
              </a:ext>
            </a:extLst>
          </p:cNvPr>
          <p:cNvGrpSpPr/>
          <p:nvPr/>
        </p:nvGrpSpPr>
        <p:grpSpPr>
          <a:xfrm>
            <a:off x="1025795" y="3907263"/>
            <a:ext cx="270720" cy="308520"/>
            <a:chOff x="1025795" y="3907263"/>
            <a:chExt cx="270720" cy="30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8D721AC-91DA-3A4D-8B33-A2986A6337A3}"/>
                    </a:ext>
                  </a:extLst>
                </p14:cNvPr>
                <p14:cNvContentPartPr/>
                <p14:nvPr/>
              </p14:nvContentPartPr>
              <p14:xfrm>
                <a:off x="1157915" y="3995103"/>
                <a:ext cx="6480" cy="918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8D721AC-91DA-3A4D-8B33-A2986A6337A3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142795" y="3979983"/>
                  <a:ext cx="3708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20584264-6994-BA4A-9D6B-305F37499646}"/>
                    </a:ext>
                  </a:extLst>
                </p14:cNvPr>
                <p14:cNvContentPartPr/>
                <p14:nvPr/>
              </p14:nvContentPartPr>
              <p14:xfrm>
                <a:off x="1132715" y="3907263"/>
                <a:ext cx="6480" cy="190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20584264-6994-BA4A-9D6B-305F37499646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117595" y="3891783"/>
                  <a:ext cx="370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6269EA9-70AB-0248-84F7-F3A00E4F638D}"/>
                    </a:ext>
                  </a:extLst>
                </p14:cNvPr>
                <p14:cNvContentPartPr/>
                <p14:nvPr/>
              </p14:nvContentPartPr>
              <p14:xfrm>
                <a:off x="1025795" y="4070703"/>
                <a:ext cx="88200" cy="1008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6269EA9-70AB-0248-84F7-F3A00E4F638D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010675" y="4055223"/>
                  <a:ext cx="1188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3296D820-214E-9E41-A686-B31658804ED7}"/>
                    </a:ext>
                  </a:extLst>
                </p14:cNvPr>
                <p14:cNvContentPartPr/>
                <p14:nvPr/>
              </p14:nvContentPartPr>
              <p14:xfrm>
                <a:off x="1208315" y="4095903"/>
                <a:ext cx="88200" cy="1198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3296D820-214E-9E41-A686-B31658804ED7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192835" y="4080423"/>
                  <a:ext cx="118800" cy="150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56BFF897-3FD1-9548-8F82-A5D1B0B09C92}"/>
                  </a:ext>
                </a:extLst>
              </p14:cNvPr>
              <p14:cNvContentPartPr/>
              <p14:nvPr/>
            </p14:nvContentPartPr>
            <p14:xfrm>
              <a:off x="1717355" y="4001583"/>
              <a:ext cx="195120" cy="13248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56BFF897-3FD1-9548-8F82-A5D1B0B09C92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1702235" y="3986103"/>
                <a:ext cx="225720" cy="162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8" name="Group 167">
            <a:extLst>
              <a:ext uri="{FF2B5EF4-FFF2-40B4-BE49-F238E27FC236}">
                <a16:creationId xmlns:a16="http://schemas.microsoft.com/office/drawing/2014/main" id="{0964ABF2-A3BB-304B-87A9-E9B5B9B70FCB}"/>
              </a:ext>
            </a:extLst>
          </p:cNvPr>
          <p:cNvGrpSpPr/>
          <p:nvPr/>
        </p:nvGrpSpPr>
        <p:grpSpPr>
          <a:xfrm>
            <a:off x="2125955" y="3969903"/>
            <a:ext cx="182880" cy="151560"/>
            <a:chOff x="2125955" y="3969903"/>
            <a:chExt cx="182880" cy="15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F9111BD6-6A61-EA40-906E-BD9141A91BB4}"/>
                    </a:ext>
                  </a:extLst>
                </p14:cNvPr>
                <p14:cNvContentPartPr/>
                <p14:nvPr/>
              </p14:nvContentPartPr>
              <p14:xfrm>
                <a:off x="2125955" y="3969903"/>
                <a:ext cx="170280" cy="885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9111BD6-6A61-EA40-906E-BD9141A91BB4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110835" y="3954783"/>
                  <a:ext cx="2005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6D51154-45A0-5245-AB3A-99ACC963F2F6}"/>
                    </a:ext>
                  </a:extLst>
                </p14:cNvPr>
                <p14:cNvContentPartPr/>
                <p14:nvPr/>
              </p14:nvContentPartPr>
              <p14:xfrm>
                <a:off x="2145035" y="4095903"/>
                <a:ext cx="163800" cy="255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6D51154-45A0-5245-AB3A-99ACC963F2F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129915" y="4080423"/>
                  <a:ext cx="194400" cy="5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1EDA3D70-8588-AF42-AEE7-A9932416796B}"/>
              </a:ext>
            </a:extLst>
          </p:cNvPr>
          <p:cNvGrpSpPr/>
          <p:nvPr/>
        </p:nvGrpSpPr>
        <p:grpSpPr>
          <a:xfrm>
            <a:off x="2635355" y="3900783"/>
            <a:ext cx="1194840" cy="258480"/>
            <a:chOff x="2635355" y="3900783"/>
            <a:chExt cx="1194840" cy="25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66725CBF-0C4D-774E-A91E-18B02AD1707C}"/>
                    </a:ext>
                  </a:extLst>
                </p14:cNvPr>
                <p14:cNvContentPartPr/>
                <p14:nvPr/>
              </p14:nvContentPartPr>
              <p14:xfrm>
                <a:off x="2635355" y="3944703"/>
                <a:ext cx="12960" cy="1576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66725CBF-0C4D-774E-A91E-18B02AD1707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620235" y="3929583"/>
                  <a:ext cx="4356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4127179F-CE57-C748-9F84-9FA895987F11}"/>
                    </a:ext>
                  </a:extLst>
                </p14:cNvPr>
                <p14:cNvContentPartPr/>
                <p14:nvPr/>
              </p14:nvContentPartPr>
              <p14:xfrm>
                <a:off x="2641835" y="3944703"/>
                <a:ext cx="145080" cy="1008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4127179F-CE57-C748-9F84-9FA895987F11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626355" y="3929583"/>
                  <a:ext cx="1753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36B7A8E-3F85-574A-B02C-6FA7F2F802C8}"/>
                    </a:ext>
                  </a:extLst>
                </p14:cNvPr>
                <p14:cNvContentPartPr/>
                <p14:nvPr/>
              </p14:nvContentPartPr>
              <p14:xfrm>
                <a:off x="2899595" y="3900783"/>
                <a:ext cx="119880" cy="2203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36B7A8E-3F85-574A-B02C-6FA7F2F802C8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884115" y="3885663"/>
                  <a:ext cx="1504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728A16C6-F572-FD49-92BA-A04E4BBA26D3}"/>
                    </a:ext>
                  </a:extLst>
                </p14:cNvPr>
                <p14:cNvContentPartPr/>
                <p14:nvPr/>
              </p14:nvContentPartPr>
              <p14:xfrm>
                <a:off x="3075635" y="3976383"/>
                <a:ext cx="170280" cy="946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728A16C6-F572-FD49-92BA-A04E4BBA26D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060155" y="3960903"/>
                  <a:ext cx="2005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007B7DC7-6996-2145-9053-DA5549881A96}"/>
                    </a:ext>
                  </a:extLst>
                </p14:cNvPr>
                <p14:cNvContentPartPr/>
                <p14:nvPr/>
              </p14:nvContentPartPr>
              <p14:xfrm>
                <a:off x="3113075" y="3951183"/>
                <a:ext cx="119880" cy="1324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007B7DC7-6996-2145-9053-DA5549881A96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097955" y="3936063"/>
                  <a:ext cx="15048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9FF68D80-203D-5E42-8375-DEF8337DFEFA}"/>
                    </a:ext>
                  </a:extLst>
                </p14:cNvPr>
                <p14:cNvContentPartPr/>
                <p14:nvPr/>
              </p14:nvContentPartPr>
              <p14:xfrm>
                <a:off x="3377315" y="4102023"/>
                <a:ext cx="12960" cy="442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9FF68D80-203D-5E42-8375-DEF8337DFEFA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362195" y="4086903"/>
                  <a:ext cx="4356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A8D9E21F-74FF-DA48-8827-EA7E99AFA8BC}"/>
                    </a:ext>
                  </a:extLst>
                </p14:cNvPr>
                <p14:cNvContentPartPr/>
                <p14:nvPr/>
              </p14:nvContentPartPr>
              <p14:xfrm>
                <a:off x="3471635" y="3969903"/>
                <a:ext cx="88200" cy="442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A8D9E21F-74FF-DA48-8827-EA7E99AFA8BC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456155" y="3954783"/>
                  <a:ext cx="1188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217BEA92-0237-C545-A6BC-1806F1FDC657}"/>
                    </a:ext>
                  </a:extLst>
                </p14:cNvPr>
                <p14:cNvContentPartPr/>
                <p14:nvPr/>
              </p14:nvContentPartPr>
              <p14:xfrm>
                <a:off x="3559475" y="3963783"/>
                <a:ext cx="75960" cy="1512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217BEA92-0237-C545-A6BC-1806F1FDC657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544355" y="3948303"/>
                  <a:ext cx="1062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C33E7108-A6DE-0A46-8827-7DDE579AADE8}"/>
                    </a:ext>
                  </a:extLst>
                </p14:cNvPr>
                <p14:cNvContentPartPr/>
                <p14:nvPr/>
              </p14:nvContentPartPr>
              <p14:xfrm>
                <a:off x="3666395" y="3907263"/>
                <a:ext cx="163800" cy="2520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C33E7108-A6DE-0A46-8827-7DDE579AADE8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651275" y="3891783"/>
                  <a:ext cx="194400" cy="28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E921AC85-C129-BE49-967F-B653D6D16757}"/>
              </a:ext>
            </a:extLst>
          </p:cNvPr>
          <p:cNvGrpSpPr/>
          <p:nvPr/>
        </p:nvGrpSpPr>
        <p:grpSpPr>
          <a:xfrm>
            <a:off x="4037555" y="3939303"/>
            <a:ext cx="465480" cy="207000"/>
            <a:chOff x="4037555" y="3939303"/>
            <a:chExt cx="465480" cy="20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A0438643-653D-884E-9E6C-9C16E648DD6C}"/>
                    </a:ext>
                  </a:extLst>
                </p14:cNvPr>
                <p14:cNvContentPartPr/>
                <p14:nvPr/>
              </p14:nvContentPartPr>
              <p14:xfrm>
                <a:off x="4056275" y="3963783"/>
                <a:ext cx="132480" cy="1450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A0438643-653D-884E-9E6C-9C16E648DD6C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041155" y="3948303"/>
                  <a:ext cx="1627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635A8FF-A9E6-E34D-AD59-0A23B535CAEF}"/>
                    </a:ext>
                  </a:extLst>
                </p14:cNvPr>
                <p14:cNvContentPartPr/>
                <p14:nvPr/>
              </p14:nvContentPartPr>
              <p14:xfrm>
                <a:off x="4037555" y="4120743"/>
                <a:ext cx="113400" cy="255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635A8FF-A9E6-E34D-AD59-0A23B535CAEF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022075" y="4105623"/>
                  <a:ext cx="14400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0744DF90-2C39-3B4E-858B-77B73504C4B9}"/>
                    </a:ext>
                  </a:extLst>
                </p14:cNvPr>
                <p14:cNvContentPartPr/>
                <p14:nvPr/>
              </p14:nvContentPartPr>
              <p14:xfrm>
                <a:off x="4389635" y="3939303"/>
                <a:ext cx="38160" cy="1630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0744DF90-2C39-3B4E-858B-77B73504C4B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374155" y="3924183"/>
                  <a:ext cx="6876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68915C16-C4A0-C347-AEAB-487C63316B53}"/>
                    </a:ext>
                  </a:extLst>
                </p14:cNvPr>
                <p14:cNvContentPartPr/>
                <p14:nvPr/>
              </p14:nvContentPartPr>
              <p14:xfrm>
                <a:off x="4377035" y="4095903"/>
                <a:ext cx="126000" cy="64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8915C16-C4A0-C347-AEAB-487C63316B5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361555" y="4080423"/>
                  <a:ext cx="15660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E6554A40-2687-EB4B-B02E-BF1D2C1AEB65}"/>
              </a:ext>
            </a:extLst>
          </p:cNvPr>
          <p:cNvGrpSpPr/>
          <p:nvPr/>
        </p:nvGrpSpPr>
        <p:grpSpPr>
          <a:xfrm>
            <a:off x="950555" y="4705743"/>
            <a:ext cx="402480" cy="377280"/>
            <a:chOff x="950555" y="4705743"/>
            <a:chExt cx="402480" cy="37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B5E4253-95B0-9B43-BB83-9385D5A21F8A}"/>
                    </a:ext>
                  </a:extLst>
                </p14:cNvPr>
                <p14:cNvContentPartPr/>
                <p14:nvPr/>
              </p14:nvContentPartPr>
              <p14:xfrm>
                <a:off x="1101395" y="4800063"/>
                <a:ext cx="12960" cy="885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B5E4253-95B0-9B43-BB83-9385D5A21F8A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085915" y="4784583"/>
                  <a:ext cx="435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7ECE76AA-B782-EB40-8B22-266A338A7603}"/>
                    </a:ext>
                  </a:extLst>
                </p14:cNvPr>
                <p14:cNvContentPartPr/>
                <p14:nvPr/>
              </p14:nvContentPartPr>
              <p14:xfrm>
                <a:off x="1170515" y="4793583"/>
                <a:ext cx="25560" cy="1260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7ECE76AA-B782-EB40-8B22-266A338A760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155395" y="4778463"/>
                  <a:ext cx="561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1265FE96-B76B-FD40-B11F-37A579221D75}"/>
                    </a:ext>
                  </a:extLst>
                </p14:cNvPr>
                <p14:cNvContentPartPr/>
                <p14:nvPr/>
              </p14:nvContentPartPr>
              <p14:xfrm>
                <a:off x="1050995" y="4730583"/>
                <a:ext cx="6480" cy="64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1265FE96-B76B-FD40-B11F-37A579221D75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035875" y="4715463"/>
                  <a:ext cx="370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CC481838-D7BF-1546-80B3-1584676C45CC}"/>
                    </a:ext>
                  </a:extLst>
                </p14:cNvPr>
                <p14:cNvContentPartPr/>
                <p14:nvPr/>
              </p14:nvContentPartPr>
              <p14:xfrm>
                <a:off x="1201835" y="4705743"/>
                <a:ext cx="19080" cy="129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CC481838-D7BF-1546-80B3-1584676C45CC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186715" y="4690263"/>
                  <a:ext cx="496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16E45152-2435-7B49-9508-7D05DFCB6906}"/>
                    </a:ext>
                  </a:extLst>
                </p14:cNvPr>
                <p14:cNvContentPartPr/>
                <p14:nvPr/>
              </p14:nvContentPartPr>
              <p14:xfrm>
                <a:off x="950555" y="4919223"/>
                <a:ext cx="207720" cy="1260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16E45152-2435-7B49-9508-7D05DFCB6906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935075" y="4904103"/>
                  <a:ext cx="2383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35C65776-2385-5F4E-BAE6-C63F370E539E}"/>
                    </a:ext>
                  </a:extLst>
                </p14:cNvPr>
                <p14:cNvContentPartPr/>
                <p14:nvPr/>
              </p14:nvContentPartPr>
              <p14:xfrm>
                <a:off x="1283555" y="4906623"/>
                <a:ext cx="69480" cy="1764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5C65776-2385-5F4E-BAE6-C63F370E539E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268435" y="4891503"/>
                  <a:ext cx="100080" cy="20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E5B4B04B-3E8E-6441-89ED-518E5EB55107}"/>
                  </a:ext>
                </a:extLst>
              </p14:cNvPr>
              <p14:cNvContentPartPr/>
              <p14:nvPr/>
            </p14:nvContentPartPr>
            <p14:xfrm>
              <a:off x="1982315" y="4780983"/>
              <a:ext cx="238680" cy="22680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E5B4B04B-3E8E-6441-89ED-518E5EB55107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1966835" y="4765863"/>
                <a:ext cx="268920" cy="25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2" name="Group 171">
            <a:extLst>
              <a:ext uri="{FF2B5EF4-FFF2-40B4-BE49-F238E27FC236}">
                <a16:creationId xmlns:a16="http://schemas.microsoft.com/office/drawing/2014/main" id="{522BFCEA-D1DB-424C-AD19-6395DAFDD9D3}"/>
              </a:ext>
            </a:extLst>
          </p:cNvPr>
          <p:cNvGrpSpPr/>
          <p:nvPr/>
        </p:nvGrpSpPr>
        <p:grpSpPr>
          <a:xfrm>
            <a:off x="2031995" y="5114343"/>
            <a:ext cx="182520" cy="82080"/>
            <a:chOff x="2031995" y="5114343"/>
            <a:chExt cx="182520" cy="8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9AFC5D58-3FE9-4649-95D2-D49B80C30B49}"/>
                    </a:ext>
                  </a:extLst>
                </p14:cNvPr>
                <p14:cNvContentPartPr/>
                <p14:nvPr/>
              </p14:nvContentPartPr>
              <p14:xfrm>
                <a:off x="2031995" y="5120463"/>
                <a:ext cx="88200" cy="759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9AFC5D58-3FE9-4649-95D2-D49B80C30B49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016515" y="5105343"/>
                  <a:ext cx="1188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9EB0C5BB-D5AB-9A4B-8B0F-C4DB19835822}"/>
                    </a:ext>
                  </a:extLst>
                </p14:cNvPr>
                <p14:cNvContentPartPr/>
                <p14:nvPr/>
              </p14:nvContentPartPr>
              <p14:xfrm>
                <a:off x="2145035" y="5114343"/>
                <a:ext cx="69480" cy="633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9EB0C5BB-D5AB-9A4B-8B0F-C4DB19835822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129915" y="5098863"/>
                  <a:ext cx="100080" cy="9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5E8777F3-B272-B74B-87EF-941CAB18CEE2}"/>
              </a:ext>
            </a:extLst>
          </p:cNvPr>
          <p:cNvGrpSpPr/>
          <p:nvPr/>
        </p:nvGrpSpPr>
        <p:grpSpPr>
          <a:xfrm>
            <a:off x="2466155" y="4774863"/>
            <a:ext cx="251280" cy="415080"/>
            <a:chOff x="2466155" y="4774863"/>
            <a:chExt cx="251280" cy="41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1131F33A-43FA-B04E-AAB5-A1F43C499A97}"/>
                    </a:ext>
                  </a:extLst>
                </p14:cNvPr>
                <p14:cNvContentPartPr/>
                <p14:nvPr/>
              </p14:nvContentPartPr>
              <p14:xfrm>
                <a:off x="2466155" y="4774863"/>
                <a:ext cx="226080" cy="2142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1131F33A-43FA-B04E-AAB5-A1F43C499A9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451035" y="4759383"/>
                  <a:ext cx="25632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CD64428A-74C2-B141-A7DA-0D54D1838841}"/>
                    </a:ext>
                  </a:extLst>
                </p14:cNvPr>
                <p14:cNvContentPartPr/>
                <p14:nvPr/>
              </p14:nvContentPartPr>
              <p14:xfrm>
                <a:off x="2578835" y="5051343"/>
                <a:ext cx="138600" cy="1386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CD64428A-74C2-B141-A7DA-0D54D1838841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563715" y="5036223"/>
                  <a:ext cx="16920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3E387E25-C263-7145-8D91-4C6400B192D3}"/>
              </a:ext>
            </a:extLst>
          </p:cNvPr>
          <p:cNvGrpSpPr/>
          <p:nvPr/>
        </p:nvGrpSpPr>
        <p:grpSpPr>
          <a:xfrm>
            <a:off x="2993915" y="4699263"/>
            <a:ext cx="1716840" cy="377640"/>
            <a:chOff x="2993915" y="4699263"/>
            <a:chExt cx="1716840" cy="37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092BAE3C-4F04-5342-898F-A9352A935BE7}"/>
                    </a:ext>
                  </a:extLst>
                </p14:cNvPr>
                <p14:cNvContentPartPr/>
                <p14:nvPr/>
              </p14:nvContentPartPr>
              <p14:xfrm>
                <a:off x="2993915" y="4793583"/>
                <a:ext cx="50760" cy="1825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092BAE3C-4F04-5342-898F-A9352A935BE7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978435" y="4778463"/>
                  <a:ext cx="8100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23324ED-5776-2E4F-8E10-A6EBDDD8BA3D}"/>
                    </a:ext>
                  </a:extLst>
                </p14:cNvPr>
                <p14:cNvContentPartPr/>
                <p14:nvPr/>
              </p14:nvContentPartPr>
              <p14:xfrm>
                <a:off x="3018755" y="4755783"/>
                <a:ext cx="157680" cy="1260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23324ED-5776-2E4F-8E10-A6EBDDD8BA3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003635" y="4740663"/>
                  <a:ext cx="1879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FD1D6C2A-7FEB-4049-9543-AA88FFADC6D4}"/>
                    </a:ext>
                  </a:extLst>
                </p14:cNvPr>
                <p14:cNvContentPartPr/>
                <p14:nvPr/>
              </p14:nvContentPartPr>
              <p14:xfrm>
                <a:off x="3282995" y="4730583"/>
                <a:ext cx="126000" cy="2203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FD1D6C2A-7FEB-4049-9543-AA88FFADC6D4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3267875" y="4715463"/>
                  <a:ext cx="15660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B631174-E203-B54D-946E-8975AED61168}"/>
                    </a:ext>
                  </a:extLst>
                </p14:cNvPr>
                <p14:cNvContentPartPr/>
                <p14:nvPr/>
              </p14:nvContentPartPr>
              <p14:xfrm>
                <a:off x="3402515" y="4800063"/>
                <a:ext cx="113400" cy="946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B631174-E203-B54D-946E-8975AED61168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387035" y="4784583"/>
                  <a:ext cx="1440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D8990682-BB4C-584D-BB1D-732A77A804C6}"/>
                    </a:ext>
                  </a:extLst>
                </p14:cNvPr>
                <p14:cNvContentPartPr/>
                <p14:nvPr/>
              </p14:nvContentPartPr>
              <p14:xfrm>
                <a:off x="3509435" y="4780983"/>
                <a:ext cx="56880" cy="1134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D8990682-BB4C-584D-BB1D-732A77A804C6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493955" y="4765863"/>
                  <a:ext cx="874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23D04D4-A071-BB42-A067-7DD7C2468F89}"/>
                    </a:ext>
                  </a:extLst>
                </p14:cNvPr>
                <p14:cNvContentPartPr/>
                <p14:nvPr/>
              </p14:nvContentPartPr>
              <p14:xfrm>
                <a:off x="3433835" y="4800063"/>
                <a:ext cx="170280" cy="946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23D04D4-A071-BB42-A067-7DD7C2468F89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418715" y="4784583"/>
                  <a:ext cx="2005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34B0DC1A-A9FF-6345-A3C8-285FA2CDE130}"/>
                    </a:ext>
                  </a:extLst>
                </p14:cNvPr>
                <p14:cNvContentPartPr/>
                <p14:nvPr/>
              </p14:nvContentPartPr>
              <p14:xfrm>
                <a:off x="3459035" y="4768383"/>
                <a:ext cx="100800" cy="1825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34B0DC1A-A9FF-6345-A3C8-285FA2CDE130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443915" y="4753263"/>
                  <a:ext cx="13140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54FBC4FB-6E34-C043-ADDB-17AF0E37A10C}"/>
                    </a:ext>
                  </a:extLst>
                </p14:cNvPr>
                <p14:cNvContentPartPr/>
                <p14:nvPr/>
              </p14:nvContentPartPr>
              <p14:xfrm>
                <a:off x="3710315" y="4919223"/>
                <a:ext cx="25560" cy="694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54FBC4FB-6E34-C043-ADDB-17AF0E37A10C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695195" y="4904103"/>
                  <a:ext cx="561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FDE33C00-4781-1D4D-9AE5-915CF713E1BE}"/>
                    </a:ext>
                  </a:extLst>
                </p14:cNvPr>
                <p14:cNvContentPartPr/>
                <p14:nvPr/>
              </p14:nvContentPartPr>
              <p14:xfrm>
                <a:off x="3773315" y="4787463"/>
                <a:ext cx="94680" cy="694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FDE33C00-4781-1D4D-9AE5-915CF713E1BE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758195" y="4771983"/>
                  <a:ext cx="1252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4AF952D1-2518-9D4C-8541-42DC1B676F03}"/>
                    </a:ext>
                  </a:extLst>
                </p14:cNvPr>
                <p14:cNvContentPartPr/>
                <p14:nvPr/>
              </p14:nvContentPartPr>
              <p14:xfrm>
                <a:off x="3855035" y="4793583"/>
                <a:ext cx="94680" cy="1890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4AF952D1-2518-9D4C-8541-42DC1B676F03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839915" y="4778463"/>
                  <a:ext cx="1252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E21D8556-75A1-1D4F-93AF-82C95729DA93}"/>
                    </a:ext>
                  </a:extLst>
                </p14:cNvPr>
                <p14:cNvContentPartPr/>
                <p14:nvPr/>
              </p14:nvContentPartPr>
              <p14:xfrm>
                <a:off x="3955835" y="4699263"/>
                <a:ext cx="189000" cy="3776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E21D8556-75A1-1D4F-93AF-82C95729DA93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940355" y="4684143"/>
                  <a:ext cx="21960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D45219C7-12DB-4848-9419-E71EA1E592EE}"/>
                    </a:ext>
                  </a:extLst>
                </p14:cNvPr>
                <p14:cNvContentPartPr/>
                <p14:nvPr/>
              </p14:nvContentPartPr>
              <p14:xfrm>
                <a:off x="4295315" y="4812663"/>
                <a:ext cx="100800" cy="190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D45219C7-12DB-4848-9419-E71EA1E592EE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279835" y="4797183"/>
                  <a:ext cx="13140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841BB61-A372-8249-826D-A32359F7B739}"/>
                    </a:ext>
                  </a:extLst>
                </p14:cNvPr>
                <p14:cNvContentPartPr/>
                <p14:nvPr/>
              </p14:nvContentPartPr>
              <p14:xfrm>
                <a:off x="4288835" y="4869183"/>
                <a:ext cx="119880" cy="129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841BB61-A372-8249-826D-A32359F7B739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273715" y="4853703"/>
                  <a:ext cx="1504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84F5268B-6C53-074C-BAC5-48F8E04A55EB}"/>
                    </a:ext>
                  </a:extLst>
                </p14:cNvPr>
                <p14:cNvContentPartPr/>
                <p14:nvPr/>
              </p14:nvContentPartPr>
              <p14:xfrm>
                <a:off x="4584395" y="4711863"/>
                <a:ext cx="50760" cy="2142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84F5268B-6C53-074C-BAC5-48F8E04A55EB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569275" y="4696743"/>
                  <a:ext cx="8100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65455988-1A2F-844B-89BE-DAD4EEB71E56}"/>
                    </a:ext>
                  </a:extLst>
                </p14:cNvPr>
                <p14:cNvContentPartPr/>
                <p14:nvPr/>
              </p14:nvContentPartPr>
              <p14:xfrm>
                <a:off x="4565675" y="4925703"/>
                <a:ext cx="145080" cy="129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65455988-1A2F-844B-89BE-DAD4EEB71E56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550195" y="4910583"/>
                  <a:ext cx="175320" cy="43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9639613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F446DE1D-C63D-2849-B65C-2C645AB0A994}"/>
              </a:ext>
            </a:extLst>
          </p:cNvPr>
          <p:cNvGrpSpPr/>
          <p:nvPr/>
        </p:nvGrpSpPr>
        <p:grpSpPr>
          <a:xfrm>
            <a:off x="1164035" y="568623"/>
            <a:ext cx="1999800" cy="597960"/>
            <a:chOff x="1164035" y="568623"/>
            <a:chExt cx="1999800" cy="59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C448AC0-8D0F-654D-9EFD-5384F733AB24}"/>
                    </a:ext>
                  </a:extLst>
                </p14:cNvPr>
                <p14:cNvContentPartPr/>
                <p14:nvPr/>
              </p14:nvContentPartPr>
              <p14:xfrm>
                <a:off x="1164035" y="807663"/>
                <a:ext cx="12960" cy="1540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C448AC0-8D0F-654D-9EFD-5384F733AB2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48915" y="792183"/>
                  <a:ext cx="435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11D7083-B7F1-4344-AB65-14D588199DA9}"/>
                    </a:ext>
                  </a:extLst>
                </p14:cNvPr>
                <p14:cNvContentPartPr/>
                <p14:nvPr/>
              </p14:nvContentPartPr>
              <p14:xfrm>
                <a:off x="1195715" y="788583"/>
                <a:ext cx="245520" cy="1638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11D7083-B7F1-4344-AB65-14D588199DA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80235" y="773463"/>
                  <a:ext cx="27612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EC72B78-3CE1-2848-B2AB-2A047DD8B1F0}"/>
                    </a:ext>
                  </a:extLst>
                </p14:cNvPr>
                <p14:cNvContentPartPr/>
                <p14:nvPr/>
              </p14:nvContentPartPr>
              <p14:xfrm>
                <a:off x="1516115" y="864183"/>
                <a:ext cx="566280" cy="107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EC72B78-3CE1-2848-B2AB-2A047DD8B1F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500995" y="849063"/>
                  <a:ext cx="5965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2B86461-80B7-E24E-A340-F6369A74AC09}"/>
                    </a:ext>
                  </a:extLst>
                </p14:cNvPr>
                <p14:cNvContentPartPr/>
                <p14:nvPr/>
              </p14:nvContentPartPr>
              <p14:xfrm>
                <a:off x="2138555" y="858063"/>
                <a:ext cx="396360" cy="308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2B86461-80B7-E24E-A340-F6369A74AC0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23435" y="842583"/>
                  <a:ext cx="42696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09B6C3C-7DF3-CB4F-A8F4-85F3CE6CFB8B}"/>
                    </a:ext>
                  </a:extLst>
                </p14:cNvPr>
                <p14:cNvContentPartPr/>
                <p14:nvPr/>
              </p14:nvContentPartPr>
              <p14:xfrm>
                <a:off x="2408915" y="775983"/>
                <a:ext cx="12960" cy="255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09B6C3C-7DF3-CB4F-A8F4-85F3CE6CFB8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393795" y="760863"/>
                  <a:ext cx="435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E7D3E1F-6BEB-7348-A025-4B3CAEB5204D}"/>
                    </a:ext>
                  </a:extLst>
                </p14:cNvPr>
                <p14:cNvContentPartPr/>
                <p14:nvPr/>
              </p14:nvContentPartPr>
              <p14:xfrm>
                <a:off x="2566955" y="838983"/>
                <a:ext cx="263880" cy="1008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E7D3E1F-6BEB-7348-A025-4B3CAEB5204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551835" y="823863"/>
                  <a:ext cx="2941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F4ED9AC-D3B3-D746-86D2-9096086C0BB0}"/>
                    </a:ext>
                  </a:extLst>
                </p14:cNvPr>
                <p14:cNvContentPartPr/>
                <p14:nvPr/>
              </p14:nvContentPartPr>
              <p14:xfrm>
                <a:off x="2918315" y="851583"/>
                <a:ext cx="220320" cy="94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F4ED9AC-D3B3-D746-86D2-9096086C0BB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03195" y="836463"/>
                  <a:ext cx="2509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C0E7A6D-0899-2C42-882C-67A6B202773B}"/>
                    </a:ext>
                  </a:extLst>
                </p14:cNvPr>
                <p14:cNvContentPartPr/>
                <p14:nvPr/>
              </p14:nvContentPartPr>
              <p14:xfrm>
                <a:off x="3138275" y="568623"/>
                <a:ext cx="25560" cy="3463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C0E7A6D-0899-2C42-882C-67A6B202773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123155" y="553503"/>
                  <a:ext cx="56160" cy="37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D81B5B3-8FBD-254B-9ACF-89E7AA62EFC3}"/>
              </a:ext>
            </a:extLst>
          </p:cNvPr>
          <p:cNvGrpSpPr/>
          <p:nvPr/>
        </p:nvGrpSpPr>
        <p:grpSpPr>
          <a:xfrm>
            <a:off x="3704195" y="587703"/>
            <a:ext cx="2496240" cy="358560"/>
            <a:chOff x="3704195" y="587703"/>
            <a:chExt cx="2496240" cy="35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E05BF88-69B2-CA41-BB6A-1F6E168B242B}"/>
                    </a:ext>
                  </a:extLst>
                </p14:cNvPr>
                <p14:cNvContentPartPr/>
                <p14:nvPr/>
              </p14:nvContentPartPr>
              <p14:xfrm>
                <a:off x="3704195" y="845463"/>
                <a:ext cx="176400" cy="1008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E05BF88-69B2-CA41-BB6A-1F6E168B242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689075" y="829983"/>
                  <a:ext cx="2070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D9C5F82-FE10-E149-9C97-8FFD190BBFE4}"/>
                    </a:ext>
                  </a:extLst>
                </p14:cNvPr>
                <p14:cNvContentPartPr/>
                <p14:nvPr/>
              </p14:nvContentPartPr>
              <p14:xfrm>
                <a:off x="3829835" y="587703"/>
                <a:ext cx="31680" cy="346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D9C5F82-FE10-E149-9C97-8FFD190BBFE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814715" y="572223"/>
                  <a:ext cx="6228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3959FBF-6FA4-0A4D-BFAA-15A7FF7C1EC8}"/>
                    </a:ext>
                  </a:extLst>
                </p14:cNvPr>
                <p14:cNvContentPartPr/>
                <p14:nvPr/>
              </p14:nvContentPartPr>
              <p14:xfrm>
                <a:off x="3955835" y="864183"/>
                <a:ext cx="6480" cy="633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3959FBF-6FA4-0A4D-BFAA-15A7FF7C1EC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940355" y="849063"/>
                  <a:ext cx="370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43957BD-4D86-554D-A9D5-64A6D7E79807}"/>
                    </a:ext>
                  </a:extLst>
                </p14:cNvPr>
                <p14:cNvContentPartPr/>
                <p14:nvPr/>
              </p14:nvContentPartPr>
              <p14:xfrm>
                <a:off x="3955835" y="763743"/>
                <a:ext cx="6480" cy="12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43957BD-4D86-554D-A9D5-64A6D7E7980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940355" y="748263"/>
                  <a:ext cx="370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9F27D73-BA15-644F-A8DB-85E63F8C300E}"/>
                    </a:ext>
                  </a:extLst>
                </p14:cNvPr>
                <p14:cNvContentPartPr/>
                <p14:nvPr/>
              </p14:nvContentPartPr>
              <p14:xfrm>
                <a:off x="4087595" y="820263"/>
                <a:ext cx="157680" cy="1260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9F27D73-BA15-644F-A8DB-85E63F8C300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072475" y="804783"/>
                  <a:ext cx="1879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6F4F6B5-5032-EB4D-A5D6-70B5C0AD1F69}"/>
                    </a:ext>
                  </a:extLst>
                </p14:cNvPr>
                <p14:cNvContentPartPr/>
                <p14:nvPr/>
              </p14:nvContentPartPr>
              <p14:xfrm>
                <a:off x="4395755" y="669423"/>
                <a:ext cx="25560" cy="2707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6F4F6B5-5032-EB4D-A5D6-70B5C0AD1F6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380635" y="653943"/>
                  <a:ext cx="5616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C579CA5-D813-2D48-BD41-46A990A501C2}"/>
                    </a:ext>
                  </a:extLst>
                </p14:cNvPr>
                <p14:cNvContentPartPr/>
                <p14:nvPr/>
              </p14:nvContentPartPr>
              <p14:xfrm>
                <a:off x="4263635" y="807663"/>
                <a:ext cx="220320" cy="12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C579CA5-D813-2D48-BD41-46A990A501C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248515" y="792183"/>
                  <a:ext cx="2509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E63E012-54FB-1A4A-8603-295F60D7FADB}"/>
                    </a:ext>
                  </a:extLst>
                </p14:cNvPr>
                <p14:cNvContentPartPr/>
                <p14:nvPr/>
              </p14:nvContentPartPr>
              <p14:xfrm>
                <a:off x="4533995" y="801183"/>
                <a:ext cx="170280" cy="1126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E63E012-54FB-1A4A-8603-295F60D7FAD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518875" y="786063"/>
                  <a:ext cx="20052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12ED32A-B080-374A-AD62-A724495034AA}"/>
                    </a:ext>
                  </a:extLst>
                </p14:cNvPr>
                <p14:cNvContentPartPr/>
                <p14:nvPr/>
              </p14:nvContentPartPr>
              <p14:xfrm>
                <a:off x="4741715" y="807663"/>
                <a:ext cx="82080" cy="820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12ED32A-B080-374A-AD62-A724495034A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726235" y="792183"/>
                  <a:ext cx="1126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D897D68-D364-E243-BE5D-D6E99640A16B}"/>
                    </a:ext>
                  </a:extLst>
                </p14:cNvPr>
                <p14:cNvContentPartPr/>
                <p14:nvPr/>
              </p14:nvContentPartPr>
              <p14:xfrm>
                <a:off x="4754315" y="694263"/>
                <a:ext cx="360" cy="129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D897D68-D364-E243-BE5D-D6E99640A16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738835" y="679143"/>
                  <a:ext cx="309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983E109-DDD2-9A4F-AE94-269465058323}"/>
                    </a:ext>
                  </a:extLst>
                </p14:cNvPr>
                <p14:cNvContentPartPr/>
                <p14:nvPr/>
              </p14:nvContentPartPr>
              <p14:xfrm>
                <a:off x="4961675" y="599943"/>
                <a:ext cx="19080" cy="3020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983E109-DDD2-9A4F-AE94-269465058323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946195" y="584823"/>
                  <a:ext cx="4968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847A924-A102-DB47-BD00-21ACC6E032A1}"/>
                    </a:ext>
                  </a:extLst>
                </p14:cNvPr>
                <p14:cNvContentPartPr/>
                <p14:nvPr/>
              </p14:nvContentPartPr>
              <p14:xfrm>
                <a:off x="4961675" y="813783"/>
                <a:ext cx="189000" cy="820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847A924-A102-DB47-BD00-21ACC6E032A1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946195" y="798663"/>
                  <a:ext cx="2196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0E10EE7-3BB6-154C-9257-61CD5B7771B9}"/>
                    </a:ext>
                  </a:extLst>
                </p14:cNvPr>
                <p14:cNvContentPartPr/>
                <p14:nvPr/>
              </p14:nvContentPartPr>
              <p14:xfrm>
                <a:off x="5225555" y="795783"/>
                <a:ext cx="201600" cy="878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0E10EE7-3BB6-154C-9257-61CD5B7771B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210435" y="780303"/>
                  <a:ext cx="23220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C76E655-F73B-CF48-8DA7-456488269794}"/>
                    </a:ext>
                  </a:extLst>
                </p14:cNvPr>
                <p14:cNvContentPartPr/>
                <p14:nvPr/>
              </p14:nvContentPartPr>
              <p14:xfrm>
                <a:off x="5489795" y="599943"/>
                <a:ext cx="19080" cy="2642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C76E655-F73B-CF48-8DA7-456488269794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474315" y="584823"/>
                  <a:ext cx="4968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34247EC-F6E8-F940-9797-93DF3526B263}"/>
                    </a:ext>
                  </a:extLst>
                </p14:cNvPr>
                <p14:cNvContentPartPr/>
                <p14:nvPr/>
              </p14:nvContentPartPr>
              <p14:xfrm>
                <a:off x="5445875" y="782463"/>
                <a:ext cx="264240" cy="1008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34247EC-F6E8-F940-9797-93DF3526B263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430395" y="767343"/>
                  <a:ext cx="2948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F4CACBD-7423-E54B-83B5-9CEB38440485}"/>
                    </a:ext>
                  </a:extLst>
                </p14:cNvPr>
                <p14:cNvContentPartPr/>
                <p14:nvPr/>
              </p14:nvContentPartPr>
              <p14:xfrm>
                <a:off x="5646755" y="688143"/>
                <a:ext cx="12960" cy="255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F4CACBD-7423-E54B-83B5-9CEB38440485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631635" y="673023"/>
                  <a:ext cx="435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9A2A7D5-676A-4C4F-B0FC-8C6655128971}"/>
                    </a:ext>
                  </a:extLst>
                </p14:cNvPr>
                <p14:cNvContentPartPr/>
                <p14:nvPr/>
              </p14:nvContentPartPr>
              <p14:xfrm>
                <a:off x="5766275" y="788583"/>
                <a:ext cx="170280" cy="946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9A2A7D5-676A-4C4F-B0FC-8C6655128971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751155" y="773463"/>
                  <a:ext cx="2005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59CC5E8-0250-6A4E-B9DA-573EF46DE710}"/>
                    </a:ext>
                  </a:extLst>
                </p14:cNvPr>
                <p14:cNvContentPartPr/>
                <p14:nvPr/>
              </p14:nvContentPartPr>
              <p14:xfrm>
                <a:off x="5998835" y="775983"/>
                <a:ext cx="201600" cy="1576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59CC5E8-0250-6A4E-B9DA-573EF46DE710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983715" y="760863"/>
                  <a:ext cx="232200" cy="18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3323FC2C-BE0A-2948-B912-EA54352E25A5}"/>
              </a:ext>
            </a:extLst>
          </p:cNvPr>
          <p:cNvGrpSpPr/>
          <p:nvPr/>
        </p:nvGrpSpPr>
        <p:grpSpPr>
          <a:xfrm>
            <a:off x="981875" y="1568343"/>
            <a:ext cx="1226520" cy="270000"/>
            <a:chOff x="981875" y="1568343"/>
            <a:chExt cx="1226520" cy="27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F269DA7-9C0D-0449-ACDB-EADC9314BC37}"/>
                    </a:ext>
                  </a:extLst>
                </p14:cNvPr>
                <p14:cNvContentPartPr/>
                <p14:nvPr/>
              </p14:nvContentPartPr>
              <p14:xfrm>
                <a:off x="981875" y="1656183"/>
                <a:ext cx="25560" cy="1821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F269DA7-9C0D-0449-ACDB-EADC9314BC3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966755" y="1641063"/>
                  <a:ext cx="5616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557D29E-FE1A-9E45-921D-A1CEB98BC0CB}"/>
                    </a:ext>
                  </a:extLst>
                </p14:cNvPr>
                <p14:cNvContentPartPr/>
                <p14:nvPr/>
              </p14:nvContentPartPr>
              <p14:xfrm>
                <a:off x="1013195" y="1618743"/>
                <a:ext cx="132480" cy="1072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557D29E-FE1A-9E45-921D-A1CEB98BC0CB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998075" y="1603263"/>
                  <a:ext cx="1627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71C03CF-11CA-5649-9397-E087DB899C93}"/>
                    </a:ext>
                  </a:extLst>
                </p14:cNvPr>
                <p14:cNvContentPartPr/>
                <p14:nvPr/>
              </p14:nvContentPartPr>
              <p14:xfrm>
                <a:off x="1233515" y="1599663"/>
                <a:ext cx="138600" cy="1825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71C03CF-11CA-5649-9397-E087DB899C93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218035" y="1584543"/>
                  <a:ext cx="16920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1701066-BC2B-DF4E-86F2-1EA0054848A4}"/>
                    </a:ext>
                  </a:extLst>
                </p14:cNvPr>
                <p14:cNvContentPartPr/>
                <p14:nvPr/>
              </p14:nvContentPartPr>
              <p14:xfrm>
                <a:off x="1428275" y="1668783"/>
                <a:ext cx="100800" cy="694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1701066-BC2B-DF4E-86F2-1EA0054848A4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413155" y="1653663"/>
                  <a:ext cx="1314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A59F945-8E51-AD48-A840-6365AAA58C99}"/>
                    </a:ext>
                  </a:extLst>
                </p14:cNvPr>
                <p14:cNvContentPartPr/>
                <p14:nvPr/>
              </p14:nvContentPartPr>
              <p14:xfrm>
                <a:off x="1522595" y="1643943"/>
                <a:ext cx="88200" cy="820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A59F945-8E51-AD48-A840-6365AAA58C99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507475" y="1628463"/>
                  <a:ext cx="1188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E98D24A-779C-0E42-8703-104BD3BA2B45}"/>
                    </a:ext>
                  </a:extLst>
                </p14:cNvPr>
                <p14:cNvContentPartPr/>
                <p14:nvPr/>
              </p14:nvContentPartPr>
              <p14:xfrm>
                <a:off x="1755155" y="1700463"/>
                <a:ext cx="12960" cy="633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E98D24A-779C-0E42-8703-104BD3BA2B45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740035" y="1684983"/>
                  <a:ext cx="435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0FF27621-61B5-434A-AB34-3BB019F6E425}"/>
                    </a:ext>
                  </a:extLst>
                </p14:cNvPr>
                <p14:cNvContentPartPr/>
                <p14:nvPr/>
              </p14:nvContentPartPr>
              <p14:xfrm>
                <a:off x="1905995" y="1606143"/>
                <a:ext cx="163800" cy="1702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0FF27621-61B5-434A-AB34-3BB019F6E425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890875" y="1590663"/>
                  <a:ext cx="19440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E355DDF-6626-4D49-91F5-34E175189548}"/>
                    </a:ext>
                  </a:extLst>
                </p14:cNvPr>
                <p14:cNvContentPartPr/>
                <p14:nvPr/>
              </p14:nvContentPartPr>
              <p14:xfrm>
                <a:off x="2088515" y="1568343"/>
                <a:ext cx="119880" cy="2455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E355DDF-6626-4D49-91F5-34E17518954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2073035" y="1553223"/>
                  <a:ext cx="150480" cy="27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094EFE53-326D-814C-B6DB-DEAE61C7623C}"/>
              </a:ext>
            </a:extLst>
          </p:cNvPr>
          <p:cNvGrpSpPr/>
          <p:nvPr/>
        </p:nvGrpSpPr>
        <p:grpSpPr>
          <a:xfrm>
            <a:off x="2503235" y="1624863"/>
            <a:ext cx="258480" cy="113400"/>
            <a:chOff x="2503235" y="1624863"/>
            <a:chExt cx="258480" cy="11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5A18973-B6C8-EE44-8407-022B9698CBB1}"/>
                    </a:ext>
                  </a:extLst>
                </p14:cNvPr>
                <p14:cNvContentPartPr/>
                <p14:nvPr/>
              </p14:nvContentPartPr>
              <p14:xfrm>
                <a:off x="2503235" y="1668783"/>
                <a:ext cx="252000" cy="190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5A18973-B6C8-EE44-8407-022B9698CBB1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2488115" y="1653663"/>
                  <a:ext cx="28224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4574944-7239-4544-9ED3-7B878A701001}"/>
                    </a:ext>
                  </a:extLst>
                </p14:cNvPr>
                <p14:cNvContentPartPr/>
                <p14:nvPr/>
              </p14:nvContentPartPr>
              <p14:xfrm>
                <a:off x="2685755" y="1624863"/>
                <a:ext cx="75960" cy="1134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4574944-7239-4544-9ED3-7B878A701001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2670275" y="1609743"/>
                  <a:ext cx="10620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3E9C2D30-A073-8C42-9231-E0B7112037E7}"/>
              </a:ext>
            </a:extLst>
          </p:cNvPr>
          <p:cNvGrpSpPr/>
          <p:nvPr/>
        </p:nvGrpSpPr>
        <p:grpSpPr>
          <a:xfrm>
            <a:off x="3138275" y="1517943"/>
            <a:ext cx="1025280" cy="270720"/>
            <a:chOff x="3138275" y="1517943"/>
            <a:chExt cx="1025280" cy="27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2F7043D-DBC1-DF42-8E4B-F6847751CBE6}"/>
                    </a:ext>
                  </a:extLst>
                </p14:cNvPr>
                <p14:cNvContentPartPr/>
                <p14:nvPr/>
              </p14:nvContentPartPr>
              <p14:xfrm>
                <a:off x="3163475" y="1612263"/>
                <a:ext cx="126000" cy="1764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2F7043D-DBC1-DF42-8E4B-F6847751CBE6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3148355" y="1597143"/>
                  <a:ext cx="15660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CB0BB14-BBAB-C647-BD01-0DBDB4B8FFB7}"/>
                    </a:ext>
                  </a:extLst>
                </p14:cNvPr>
                <p14:cNvContentPartPr/>
                <p14:nvPr/>
              </p14:nvContentPartPr>
              <p14:xfrm>
                <a:off x="3138275" y="1587063"/>
                <a:ext cx="170280" cy="190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CB0BB14-BBAB-C647-BD01-0DBDB4B8FFB7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3123155" y="1571943"/>
                  <a:ext cx="2005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23D136E-4E57-D34D-AE63-C2AC4057F582}"/>
                    </a:ext>
                  </a:extLst>
                </p14:cNvPr>
                <p14:cNvContentPartPr/>
                <p14:nvPr/>
              </p14:nvContentPartPr>
              <p14:xfrm>
                <a:off x="3377315" y="1593543"/>
                <a:ext cx="151200" cy="946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23D136E-4E57-D34D-AE63-C2AC4057F582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3362195" y="1578063"/>
                  <a:ext cx="1818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8046629-989A-9A4B-A16F-CA7D35AD3D35}"/>
                    </a:ext>
                  </a:extLst>
                </p14:cNvPr>
                <p14:cNvContentPartPr/>
                <p14:nvPr/>
              </p14:nvContentPartPr>
              <p14:xfrm>
                <a:off x="3597995" y="1593543"/>
                <a:ext cx="87840" cy="820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8046629-989A-9A4B-A16F-CA7D35AD3D35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3582875" y="1578063"/>
                  <a:ext cx="1180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563B8F1-E457-EF4E-A3BF-6DD657BFA38C}"/>
                    </a:ext>
                  </a:extLst>
                </p14:cNvPr>
                <p14:cNvContentPartPr/>
                <p14:nvPr/>
              </p14:nvContentPartPr>
              <p14:xfrm>
                <a:off x="3591155" y="1530543"/>
                <a:ext cx="6480" cy="190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563B8F1-E457-EF4E-A3BF-6DD657BFA38C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3575675" y="1515423"/>
                  <a:ext cx="370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7B961DA-1B4F-F040-B7C4-C94B2D5B418C}"/>
                    </a:ext>
                  </a:extLst>
                </p14:cNvPr>
                <p14:cNvContentPartPr/>
                <p14:nvPr/>
              </p14:nvContentPartPr>
              <p14:xfrm>
                <a:off x="3729395" y="1587063"/>
                <a:ext cx="252000" cy="1134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7B961DA-1B4F-F040-B7C4-C94B2D5B418C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3714275" y="1571943"/>
                  <a:ext cx="2822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2CC89638-214F-414C-BCC0-A361D4101564}"/>
                    </a:ext>
                  </a:extLst>
                </p14:cNvPr>
                <p14:cNvContentPartPr/>
                <p14:nvPr/>
              </p14:nvContentPartPr>
              <p14:xfrm>
                <a:off x="4074995" y="1517943"/>
                <a:ext cx="88560" cy="1638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2CC89638-214F-414C-BCC0-A361D4101564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4059875" y="1502823"/>
                  <a:ext cx="1188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2F0740C-F675-5440-9477-49E39181ABFD}"/>
                    </a:ext>
                  </a:extLst>
                </p14:cNvPr>
                <p14:cNvContentPartPr/>
                <p14:nvPr/>
              </p14:nvContentPartPr>
              <p14:xfrm>
                <a:off x="4043675" y="1593543"/>
                <a:ext cx="94680" cy="64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2F0740C-F675-5440-9477-49E39181ABFD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4028555" y="1578063"/>
                  <a:ext cx="12528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6875D5D-2867-3841-AE5B-3ADF5DFEB6A3}"/>
              </a:ext>
            </a:extLst>
          </p:cNvPr>
          <p:cNvGrpSpPr/>
          <p:nvPr/>
        </p:nvGrpSpPr>
        <p:grpSpPr>
          <a:xfrm>
            <a:off x="4578275" y="1486623"/>
            <a:ext cx="961920" cy="352440"/>
            <a:chOff x="4578275" y="1486623"/>
            <a:chExt cx="961920" cy="35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905A58C-F055-E24C-8A54-996178A8CD56}"/>
                    </a:ext>
                  </a:extLst>
                </p14:cNvPr>
                <p14:cNvContentPartPr/>
                <p14:nvPr/>
              </p14:nvContentPartPr>
              <p14:xfrm>
                <a:off x="4578275" y="1580943"/>
                <a:ext cx="31680" cy="2581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905A58C-F055-E24C-8A54-996178A8CD56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4562795" y="1565823"/>
                  <a:ext cx="6228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EDE30717-A069-AB49-A82B-7E0CD09C3915}"/>
                    </a:ext>
                  </a:extLst>
                </p14:cNvPr>
                <p14:cNvContentPartPr/>
                <p14:nvPr/>
              </p14:nvContentPartPr>
              <p14:xfrm>
                <a:off x="4578275" y="1587063"/>
                <a:ext cx="138600" cy="946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EDE30717-A069-AB49-A82B-7E0CD09C3915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4562795" y="1571943"/>
                  <a:ext cx="1692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FA72B4A4-57AB-9B48-9BA3-B456DDD06FC9}"/>
                    </a:ext>
                  </a:extLst>
                </p14:cNvPr>
                <p14:cNvContentPartPr/>
                <p14:nvPr/>
              </p14:nvContentPartPr>
              <p14:xfrm>
                <a:off x="4766555" y="1587063"/>
                <a:ext cx="151200" cy="946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FA72B4A4-57AB-9B48-9BA3-B456DDD06FC9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4751435" y="1571943"/>
                  <a:ext cx="1818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F09986B-1C9C-1A48-B950-F4EDB0907598}"/>
                    </a:ext>
                  </a:extLst>
                </p14:cNvPr>
                <p14:cNvContentPartPr/>
                <p14:nvPr/>
              </p14:nvContentPartPr>
              <p14:xfrm>
                <a:off x="4992995" y="1587063"/>
                <a:ext cx="126000" cy="946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F09986B-1C9C-1A48-B950-F4EDB0907598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4977875" y="1571943"/>
                  <a:ext cx="1566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6AA9AFB-D4D4-CB48-8FF9-6EDE379E7694}"/>
                    </a:ext>
                  </a:extLst>
                </p14:cNvPr>
                <p14:cNvContentPartPr/>
                <p14:nvPr/>
              </p14:nvContentPartPr>
              <p14:xfrm>
                <a:off x="5188115" y="1486623"/>
                <a:ext cx="170280" cy="2016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6AA9AFB-D4D4-CB48-8FF9-6EDE379E7694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5172635" y="1471503"/>
                  <a:ext cx="20052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50FBFB06-D822-CD4A-8F4C-27B86F4FC0D1}"/>
                    </a:ext>
                  </a:extLst>
                </p14:cNvPr>
                <p14:cNvContentPartPr/>
                <p14:nvPr/>
              </p14:nvContentPartPr>
              <p14:xfrm>
                <a:off x="5521115" y="1656183"/>
                <a:ext cx="19080" cy="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50FBFB06-D822-CD4A-8F4C-27B86F4FC0D1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5505995" y="1641063"/>
                  <a:ext cx="4968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8FB336FE-D8F7-1044-8A90-89D6B0653D38}"/>
              </a:ext>
            </a:extLst>
          </p:cNvPr>
          <p:cNvGrpSpPr/>
          <p:nvPr/>
        </p:nvGrpSpPr>
        <p:grpSpPr>
          <a:xfrm>
            <a:off x="5772755" y="1398423"/>
            <a:ext cx="2251080" cy="291600"/>
            <a:chOff x="5772755" y="1398423"/>
            <a:chExt cx="2251080" cy="29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1B7DAE5-7EE4-914B-A9EB-6E48E60B3E16}"/>
                    </a:ext>
                  </a:extLst>
                </p14:cNvPr>
                <p14:cNvContentPartPr/>
                <p14:nvPr/>
              </p14:nvContentPartPr>
              <p14:xfrm>
                <a:off x="5772755" y="1606143"/>
                <a:ext cx="192600" cy="82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21B7DAE5-7EE4-914B-A9EB-6E48E60B3E16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5757275" y="1590663"/>
                  <a:ext cx="22284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FE825171-BD85-6941-A8A6-626F354D329A}"/>
                    </a:ext>
                  </a:extLst>
                </p14:cNvPr>
                <p14:cNvContentPartPr/>
                <p14:nvPr/>
              </p14:nvContentPartPr>
              <p14:xfrm>
                <a:off x="5904515" y="1436223"/>
                <a:ext cx="38160" cy="2538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FE825171-BD85-6941-A8A6-626F354D329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5889395" y="1421103"/>
                  <a:ext cx="6840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1FA6677-91A0-A049-B90F-4A35AAC7E8CF}"/>
                    </a:ext>
                  </a:extLst>
                </p14:cNvPr>
                <p14:cNvContentPartPr/>
                <p14:nvPr/>
              </p14:nvContentPartPr>
              <p14:xfrm>
                <a:off x="6024035" y="1612263"/>
                <a:ext cx="12960" cy="694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1FA6677-91A0-A049-B90F-4A35AAC7E8CF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008915" y="1597143"/>
                  <a:ext cx="435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07110C5-262F-EF49-BD78-122EA414EC49}"/>
                    </a:ext>
                  </a:extLst>
                </p14:cNvPr>
                <p14:cNvContentPartPr/>
                <p14:nvPr/>
              </p14:nvContentPartPr>
              <p14:xfrm>
                <a:off x="6005315" y="1530543"/>
                <a:ext cx="360" cy="255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07110C5-262F-EF49-BD78-122EA414EC49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5990195" y="1515423"/>
                  <a:ext cx="309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3DBE3CD-535A-7543-97EB-E81F10D6180D}"/>
                    </a:ext>
                  </a:extLst>
                </p14:cNvPr>
                <p14:cNvContentPartPr/>
                <p14:nvPr/>
              </p14:nvContentPartPr>
              <p14:xfrm>
                <a:off x="6152555" y="1562223"/>
                <a:ext cx="142200" cy="1198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3DBE3CD-535A-7543-97EB-E81F10D6180D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137435" y="1546743"/>
                  <a:ext cx="1728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24F2893-479C-C944-9E01-89CC4B5E363D}"/>
                    </a:ext>
                  </a:extLst>
                </p14:cNvPr>
                <p14:cNvContentPartPr/>
                <p14:nvPr/>
              </p14:nvContentPartPr>
              <p14:xfrm>
                <a:off x="6338675" y="1474743"/>
                <a:ext cx="38160" cy="2070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24F2893-479C-C944-9E01-89CC4B5E363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323195" y="1459623"/>
                  <a:ext cx="684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4B3550C8-1219-294B-BCF8-D8120440CB59}"/>
                    </a:ext>
                  </a:extLst>
                </p14:cNvPr>
                <p14:cNvContentPartPr/>
                <p14:nvPr/>
              </p14:nvContentPartPr>
              <p14:xfrm>
                <a:off x="6300875" y="1587063"/>
                <a:ext cx="119880" cy="64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B3550C8-1219-294B-BCF8-D8120440CB59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285395" y="1571943"/>
                  <a:ext cx="1504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12D0BE0-69B8-4440-8343-3E5C8D9BFFDF}"/>
                    </a:ext>
                  </a:extLst>
                </p14:cNvPr>
                <p14:cNvContentPartPr/>
                <p14:nvPr/>
              </p14:nvContentPartPr>
              <p14:xfrm>
                <a:off x="6432635" y="1574463"/>
                <a:ext cx="151200" cy="759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12D0BE0-69B8-4440-8343-3E5C8D9BFFDF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417515" y="1559343"/>
                  <a:ext cx="1818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7ADF07AE-7EEC-CC43-AA99-61292B842AEB}"/>
                    </a:ext>
                  </a:extLst>
                </p14:cNvPr>
                <p14:cNvContentPartPr/>
                <p14:nvPr/>
              </p14:nvContentPartPr>
              <p14:xfrm>
                <a:off x="6627755" y="1555743"/>
                <a:ext cx="82080" cy="882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7ADF07AE-7EEC-CC43-AA99-61292B842AE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6612635" y="1540623"/>
                  <a:ext cx="1126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6426730-DCA0-9D44-A60A-474E7E1732E8}"/>
                    </a:ext>
                  </a:extLst>
                </p14:cNvPr>
                <p14:cNvContentPartPr/>
                <p14:nvPr/>
              </p14:nvContentPartPr>
              <p14:xfrm>
                <a:off x="6627755" y="1468983"/>
                <a:ext cx="12960" cy="241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6426730-DCA0-9D44-A60A-474E7E1732E8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6612635" y="1453863"/>
                  <a:ext cx="4356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2C74E9A-9F64-0A42-ABE2-E44FC880B113}"/>
                    </a:ext>
                  </a:extLst>
                </p14:cNvPr>
                <p14:cNvContentPartPr/>
                <p14:nvPr/>
              </p14:nvContentPartPr>
              <p14:xfrm>
                <a:off x="6778595" y="1404903"/>
                <a:ext cx="163800" cy="2455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2C74E9A-9F64-0A42-ABE2-E44FC880B113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6763475" y="1389783"/>
                  <a:ext cx="19440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4D1E141-4E2A-8842-B788-BD48A4C31827}"/>
                    </a:ext>
                  </a:extLst>
                </p14:cNvPr>
                <p14:cNvContentPartPr/>
                <p14:nvPr/>
              </p14:nvContentPartPr>
              <p14:xfrm>
                <a:off x="7023755" y="1555743"/>
                <a:ext cx="182520" cy="946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4D1E141-4E2A-8842-B788-BD48A4C31827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7008635" y="1540623"/>
                  <a:ext cx="2131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FD3BDD2-CFB0-D543-8F8C-C6DD8C6BC9BF}"/>
                    </a:ext>
                  </a:extLst>
                </p14:cNvPr>
                <p14:cNvContentPartPr/>
                <p14:nvPr/>
              </p14:nvContentPartPr>
              <p14:xfrm>
                <a:off x="7281515" y="1398423"/>
                <a:ext cx="25560" cy="2329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FD3BDD2-CFB0-D543-8F8C-C6DD8C6BC9BF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7266395" y="1383303"/>
                  <a:ext cx="5616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4147CD64-BB82-4A4D-ACDC-DC0D834BBC68}"/>
                    </a:ext>
                  </a:extLst>
                </p14:cNvPr>
                <p14:cNvContentPartPr/>
                <p14:nvPr/>
              </p14:nvContentPartPr>
              <p14:xfrm>
                <a:off x="7250195" y="1537023"/>
                <a:ext cx="252000" cy="1008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4147CD64-BB82-4A4D-ACDC-DC0D834BBC68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7234715" y="1521543"/>
                  <a:ext cx="2822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150A5D6B-CF07-F244-98A7-0810171E3317}"/>
                    </a:ext>
                  </a:extLst>
                </p14:cNvPr>
                <p14:cNvContentPartPr/>
                <p14:nvPr/>
              </p14:nvContentPartPr>
              <p14:xfrm>
                <a:off x="7464035" y="1448823"/>
                <a:ext cx="12960" cy="190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150A5D6B-CF07-F244-98A7-0810171E3317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7448555" y="1433703"/>
                  <a:ext cx="435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B6741BA-0535-EA48-97E5-0976BA1D72AB}"/>
                    </a:ext>
                  </a:extLst>
                </p14:cNvPr>
                <p14:cNvContentPartPr/>
                <p14:nvPr/>
              </p14:nvContentPartPr>
              <p14:xfrm>
                <a:off x="7583195" y="1517943"/>
                <a:ext cx="151200" cy="885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B6741BA-0535-EA48-97E5-0976BA1D72AB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568075" y="1502823"/>
                  <a:ext cx="1818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273BF9D-9047-5244-BF53-EB5EBB924B62}"/>
                    </a:ext>
                  </a:extLst>
                </p14:cNvPr>
                <p14:cNvContentPartPr/>
                <p14:nvPr/>
              </p14:nvContentPartPr>
              <p14:xfrm>
                <a:off x="7822235" y="1499223"/>
                <a:ext cx="201600" cy="1450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273BF9D-9047-5244-BF53-EB5EBB924B62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807115" y="1484103"/>
                  <a:ext cx="232200" cy="17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A17A96BB-3B41-EE48-A7FF-B5F989FD839F}"/>
              </a:ext>
            </a:extLst>
          </p:cNvPr>
          <p:cNvGrpSpPr/>
          <p:nvPr/>
        </p:nvGrpSpPr>
        <p:grpSpPr>
          <a:xfrm>
            <a:off x="5351555" y="1971543"/>
            <a:ext cx="1635120" cy="257400"/>
            <a:chOff x="5351555" y="1971543"/>
            <a:chExt cx="1635120" cy="25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DF1EE270-14AE-1543-BEE6-753D87F35AFF}"/>
                    </a:ext>
                  </a:extLst>
                </p14:cNvPr>
                <p14:cNvContentPartPr/>
                <p14:nvPr/>
              </p14:nvContentPartPr>
              <p14:xfrm>
                <a:off x="5483315" y="1976943"/>
                <a:ext cx="82080" cy="2520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DF1EE270-14AE-1543-BEE6-753D87F35AFF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5468195" y="1961823"/>
                  <a:ext cx="11268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E0752E2-0125-8241-98E4-C1574161C1AE}"/>
                    </a:ext>
                  </a:extLst>
                </p14:cNvPr>
                <p14:cNvContentPartPr/>
                <p14:nvPr/>
              </p14:nvContentPartPr>
              <p14:xfrm>
                <a:off x="5351555" y="2090343"/>
                <a:ext cx="446760" cy="882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E0752E2-0125-8241-98E4-C1574161C1AE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5336075" y="2074863"/>
                  <a:ext cx="4773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37FFC29-7E7B-F84F-9B14-D38CE52799F4}"/>
                    </a:ext>
                  </a:extLst>
                </p14:cNvPr>
                <p14:cNvContentPartPr/>
                <p14:nvPr/>
              </p14:nvContentPartPr>
              <p14:xfrm>
                <a:off x="5873195" y="2083863"/>
                <a:ext cx="189000" cy="1008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37FFC29-7E7B-F84F-9B14-D38CE52799F4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5858075" y="2068743"/>
                  <a:ext cx="2196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A8B6FCE-F7F5-5A44-B6B7-0CD6B58CC5AA}"/>
                    </a:ext>
                  </a:extLst>
                </p14:cNvPr>
                <p14:cNvContentPartPr/>
                <p14:nvPr/>
              </p14:nvContentPartPr>
              <p14:xfrm>
                <a:off x="6143555" y="2077743"/>
                <a:ext cx="113400" cy="1008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A8B6FCE-F7F5-5A44-B6B7-0CD6B58CC5AA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128435" y="2062263"/>
                  <a:ext cx="1440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38BE16F-6936-0047-A792-1DED8637250E}"/>
                    </a:ext>
                  </a:extLst>
                </p14:cNvPr>
                <p14:cNvContentPartPr/>
                <p14:nvPr/>
              </p14:nvContentPartPr>
              <p14:xfrm>
                <a:off x="6332195" y="1971543"/>
                <a:ext cx="38160" cy="188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38BE16F-6936-0047-A792-1DED8637250E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6317075" y="1956063"/>
                  <a:ext cx="687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D1EA5FB-717D-3349-85F3-ECB620F23DA2}"/>
                    </a:ext>
                  </a:extLst>
                </p14:cNvPr>
                <p14:cNvContentPartPr/>
                <p14:nvPr/>
              </p14:nvContentPartPr>
              <p14:xfrm>
                <a:off x="6313475" y="2083863"/>
                <a:ext cx="220320" cy="1008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D1EA5FB-717D-3349-85F3-ECB620F23DA2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6297995" y="2068743"/>
                  <a:ext cx="2509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0CA105F7-5193-A74E-B9F3-81BB2CB73065}"/>
                    </a:ext>
                  </a:extLst>
                </p14:cNvPr>
                <p14:cNvContentPartPr/>
                <p14:nvPr/>
              </p14:nvContentPartPr>
              <p14:xfrm>
                <a:off x="6508235" y="1990263"/>
                <a:ext cx="6480" cy="248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0CA105F7-5193-A74E-B9F3-81BB2CB73065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6493115" y="1975143"/>
                  <a:ext cx="3708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A7F6A81-C611-2743-865B-B75AD8E141E3}"/>
                    </a:ext>
                  </a:extLst>
                </p14:cNvPr>
                <p14:cNvContentPartPr/>
                <p14:nvPr/>
              </p14:nvContentPartPr>
              <p14:xfrm>
                <a:off x="6589955" y="2083863"/>
                <a:ext cx="145080" cy="885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A7F6A81-C611-2743-865B-B75AD8E141E3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6574835" y="2068743"/>
                  <a:ext cx="1753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5D8DB5E-8D8F-C540-8E4F-59ACB468B3CD}"/>
                    </a:ext>
                  </a:extLst>
                </p14:cNvPr>
                <p14:cNvContentPartPr/>
                <p14:nvPr/>
              </p14:nvContentPartPr>
              <p14:xfrm>
                <a:off x="6816395" y="2071263"/>
                <a:ext cx="170280" cy="1324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5D8DB5E-8D8F-C540-8E4F-59ACB468B3CD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6800915" y="2056143"/>
                  <a:ext cx="200520" cy="16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CD571144-C3FB-1C4C-9D21-99A554C2E7B5}"/>
              </a:ext>
            </a:extLst>
          </p:cNvPr>
          <p:cNvGrpSpPr/>
          <p:nvPr/>
        </p:nvGrpSpPr>
        <p:grpSpPr>
          <a:xfrm>
            <a:off x="981875" y="2524143"/>
            <a:ext cx="1352160" cy="421560"/>
            <a:chOff x="981875" y="2524143"/>
            <a:chExt cx="1352160" cy="42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5721527-5B0E-B944-A7C2-49F5C83EAD7A}"/>
                    </a:ext>
                  </a:extLst>
                </p14:cNvPr>
                <p14:cNvContentPartPr/>
                <p14:nvPr/>
              </p14:nvContentPartPr>
              <p14:xfrm>
                <a:off x="987995" y="2606583"/>
                <a:ext cx="12960" cy="2314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5721527-5B0E-B944-A7C2-49F5C83EAD7A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972875" y="2591103"/>
                  <a:ext cx="4356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1EBC511F-1176-1541-9E41-50665033E394}"/>
                    </a:ext>
                  </a:extLst>
                </p14:cNvPr>
                <p14:cNvContentPartPr/>
                <p14:nvPr/>
              </p14:nvContentPartPr>
              <p14:xfrm>
                <a:off x="981875" y="2586783"/>
                <a:ext cx="176400" cy="1260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1EBC511F-1176-1541-9E41-50665033E394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966755" y="2571663"/>
                  <a:ext cx="2070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F79475C7-D8EA-7A49-AF1F-03B7B0D9918B}"/>
                    </a:ext>
                  </a:extLst>
                </p14:cNvPr>
                <p14:cNvContentPartPr/>
                <p14:nvPr/>
              </p14:nvContentPartPr>
              <p14:xfrm>
                <a:off x="1101395" y="2831943"/>
                <a:ext cx="119880" cy="885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F79475C7-D8EA-7A49-AF1F-03B7B0D9918B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085915" y="2816823"/>
                  <a:ext cx="1504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58BC547-B89E-FB4F-B295-3B7EA2629318}"/>
                    </a:ext>
                  </a:extLst>
                </p14:cNvPr>
                <p14:cNvContentPartPr/>
                <p14:nvPr/>
              </p14:nvContentPartPr>
              <p14:xfrm>
                <a:off x="1107515" y="2800623"/>
                <a:ext cx="94680" cy="1450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58BC547-B89E-FB4F-B295-3B7EA2629318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092395" y="2785503"/>
                  <a:ext cx="1252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92F34DA6-D14C-7645-BB7C-2167D89420CC}"/>
                    </a:ext>
                  </a:extLst>
                </p14:cNvPr>
                <p14:cNvContentPartPr/>
                <p14:nvPr/>
              </p14:nvContentPartPr>
              <p14:xfrm>
                <a:off x="1377875" y="2542863"/>
                <a:ext cx="170280" cy="2520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2F34DA6-D14C-7645-BB7C-2167D89420CC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362755" y="2527743"/>
                  <a:ext cx="20052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AD10624-221D-9A40-8C69-EFE086B93171}"/>
                    </a:ext>
                  </a:extLst>
                </p14:cNvPr>
                <p14:cNvContentPartPr/>
                <p14:nvPr/>
              </p14:nvContentPartPr>
              <p14:xfrm>
                <a:off x="1547795" y="2649783"/>
                <a:ext cx="94680" cy="792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AD10624-221D-9A40-8C69-EFE086B93171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532315" y="2634303"/>
                  <a:ext cx="12528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E0CC5C7-A22F-9E48-8A97-3F4226D33F51}"/>
                    </a:ext>
                  </a:extLst>
                </p14:cNvPr>
                <p14:cNvContentPartPr/>
                <p14:nvPr/>
              </p14:nvContentPartPr>
              <p14:xfrm>
                <a:off x="1629515" y="2618463"/>
                <a:ext cx="82080" cy="1072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E0CC5C7-A22F-9E48-8A97-3F4226D33F51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614035" y="2602983"/>
                  <a:ext cx="1126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6A1B7B79-62D2-244F-80AC-C6105C0CC2A1}"/>
                    </a:ext>
                  </a:extLst>
                </p14:cNvPr>
                <p14:cNvContentPartPr/>
                <p14:nvPr/>
              </p14:nvContentPartPr>
              <p14:xfrm>
                <a:off x="1830755" y="2706303"/>
                <a:ext cx="6480" cy="633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6A1B7B79-62D2-244F-80AC-C6105C0CC2A1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815275" y="2691183"/>
                  <a:ext cx="370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4140590-6FF2-FF4E-A8E6-B4CF77B9DD32}"/>
                    </a:ext>
                  </a:extLst>
                </p14:cNvPr>
                <p14:cNvContentPartPr/>
                <p14:nvPr/>
              </p14:nvContentPartPr>
              <p14:xfrm>
                <a:off x="1987715" y="2605863"/>
                <a:ext cx="138600" cy="1702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4140590-6FF2-FF4E-A8E6-B4CF77B9DD32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1972595" y="2590383"/>
                  <a:ext cx="16920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561B0D7-0D61-434D-975E-A98292DFE6F8}"/>
                    </a:ext>
                  </a:extLst>
                </p14:cNvPr>
                <p14:cNvContentPartPr/>
                <p14:nvPr/>
              </p14:nvContentPartPr>
              <p14:xfrm>
                <a:off x="2132435" y="2524143"/>
                <a:ext cx="201600" cy="3211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561B0D7-0D61-434D-975E-A98292DFE6F8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2117315" y="2508663"/>
                  <a:ext cx="232200" cy="35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BAFDC1F6-2AF6-FE4C-B47A-71CAF4A31738}"/>
              </a:ext>
            </a:extLst>
          </p:cNvPr>
          <p:cNvGrpSpPr/>
          <p:nvPr/>
        </p:nvGrpSpPr>
        <p:grpSpPr>
          <a:xfrm>
            <a:off x="2622755" y="2517663"/>
            <a:ext cx="182520" cy="201600"/>
            <a:chOff x="2622755" y="2517663"/>
            <a:chExt cx="182520" cy="20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47E195D-0BEB-5949-A271-6E8DBD497A56}"/>
                    </a:ext>
                  </a:extLst>
                </p14:cNvPr>
                <p14:cNvContentPartPr/>
                <p14:nvPr/>
              </p14:nvContentPartPr>
              <p14:xfrm>
                <a:off x="2622755" y="2624583"/>
                <a:ext cx="182520" cy="946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47E195D-0BEB-5949-A271-6E8DBD497A56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2607635" y="2609463"/>
                  <a:ext cx="2131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4AFB157-33CF-0B44-BC8C-B70081BEA4FC}"/>
                    </a:ext>
                  </a:extLst>
                </p14:cNvPr>
                <p14:cNvContentPartPr/>
                <p14:nvPr/>
              </p14:nvContentPartPr>
              <p14:xfrm>
                <a:off x="2647955" y="2517663"/>
                <a:ext cx="12960" cy="190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4AFB157-33CF-0B44-BC8C-B70081BEA4FC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2632835" y="2502543"/>
                  <a:ext cx="4356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10575336-0E23-A24C-9C79-0B5AEFF9925F}"/>
              </a:ext>
            </a:extLst>
          </p:cNvPr>
          <p:cNvGrpSpPr/>
          <p:nvPr/>
        </p:nvGrpSpPr>
        <p:grpSpPr>
          <a:xfrm>
            <a:off x="3144755" y="2398143"/>
            <a:ext cx="987120" cy="333720"/>
            <a:chOff x="3144755" y="2398143"/>
            <a:chExt cx="987120" cy="33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5952C289-8B33-024F-BC50-D37AE4548D91}"/>
                    </a:ext>
                  </a:extLst>
                </p14:cNvPr>
                <p14:cNvContentPartPr/>
                <p14:nvPr/>
              </p14:nvContentPartPr>
              <p14:xfrm>
                <a:off x="3144755" y="2593263"/>
                <a:ext cx="157680" cy="1134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952C289-8B33-024F-BC50-D37AE4548D91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3129275" y="2577783"/>
                  <a:ext cx="1879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9F741B13-7682-6044-9F90-12E1CF8B2361}"/>
                    </a:ext>
                  </a:extLst>
                </p14:cNvPr>
                <p14:cNvContentPartPr/>
                <p14:nvPr/>
              </p14:nvContentPartPr>
              <p14:xfrm>
                <a:off x="3377315" y="2637183"/>
                <a:ext cx="201600" cy="820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9F741B13-7682-6044-9F90-12E1CF8B2361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3362195" y="2622063"/>
                  <a:ext cx="2322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C0DB837B-B134-5B44-8CAF-B60E3B55D86E}"/>
                    </a:ext>
                  </a:extLst>
                </p14:cNvPr>
                <p14:cNvContentPartPr/>
                <p14:nvPr/>
              </p14:nvContentPartPr>
              <p14:xfrm>
                <a:off x="3597275" y="2454663"/>
                <a:ext cx="50760" cy="2455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C0DB837B-B134-5B44-8CAF-B60E3B55D86E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3582155" y="2439543"/>
                  <a:ext cx="8100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DD71203-E646-FB40-9969-AD84B840D440}"/>
                    </a:ext>
                  </a:extLst>
                </p14:cNvPr>
                <p14:cNvContentPartPr/>
                <p14:nvPr/>
              </p14:nvContentPartPr>
              <p14:xfrm>
                <a:off x="3710315" y="2473743"/>
                <a:ext cx="31680" cy="2268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DD71203-E646-FB40-9969-AD84B840D440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3695195" y="2458263"/>
                  <a:ext cx="6228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0609D10-8646-964B-87AA-3FD612845634}"/>
                    </a:ext>
                  </a:extLst>
                </p14:cNvPr>
                <p14:cNvContentPartPr/>
                <p14:nvPr/>
              </p14:nvContentPartPr>
              <p14:xfrm>
                <a:off x="3811115" y="2637183"/>
                <a:ext cx="132480" cy="946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0609D10-8646-964B-87AA-3FD612845634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3795995" y="2622063"/>
                  <a:ext cx="1627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00E704A-7F0F-D148-8269-4DF04D880535}"/>
                    </a:ext>
                  </a:extLst>
                </p14:cNvPr>
                <p14:cNvContentPartPr/>
                <p14:nvPr/>
              </p14:nvContentPartPr>
              <p14:xfrm>
                <a:off x="3993275" y="2643303"/>
                <a:ext cx="132480" cy="75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00E704A-7F0F-D148-8269-4DF04D880535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3978155" y="2628183"/>
                  <a:ext cx="16272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2C992A95-C345-C54B-8278-389FC91595D2}"/>
                    </a:ext>
                  </a:extLst>
                </p14:cNvPr>
                <p14:cNvContentPartPr/>
                <p14:nvPr/>
              </p14:nvContentPartPr>
              <p14:xfrm>
                <a:off x="4062395" y="2398143"/>
                <a:ext cx="69480" cy="3272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2C992A95-C345-C54B-8278-389FC91595D2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4047275" y="2383023"/>
                  <a:ext cx="100080" cy="357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49BA84BC-7175-C648-99D5-22826A2C5E62}"/>
              </a:ext>
            </a:extLst>
          </p:cNvPr>
          <p:cNvGrpSpPr/>
          <p:nvPr/>
        </p:nvGrpSpPr>
        <p:grpSpPr>
          <a:xfrm>
            <a:off x="4502675" y="2442783"/>
            <a:ext cx="1817280" cy="496440"/>
            <a:chOff x="4502675" y="2442783"/>
            <a:chExt cx="1817280" cy="49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42A59E89-A2A2-2945-9FAD-D77C01F97365}"/>
                    </a:ext>
                  </a:extLst>
                </p14:cNvPr>
                <p14:cNvContentPartPr/>
                <p14:nvPr/>
              </p14:nvContentPartPr>
              <p14:xfrm>
                <a:off x="4502675" y="2630703"/>
                <a:ext cx="383760" cy="1198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42A59E89-A2A2-2945-9FAD-D77C01F97365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4487555" y="2615583"/>
                  <a:ext cx="41436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123E4D9-6AE4-A542-82FC-231A0B8093A7}"/>
                    </a:ext>
                  </a:extLst>
                </p14:cNvPr>
                <p14:cNvContentPartPr/>
                <p14:nvPr/>
              </p14:nvContentPartPr>
              <p14:xfrm>
                <a:off x="4974275" y="2618463"/>
                <a:ext cx="465480" cy="1260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123E4D9-6AE4-A542-82FC-231A0B8093A7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4958795" y="2602983"/>
                  <a:ext cx="4960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87406E8E-0A90-0448-BDA2-86E87B324C8B}"/>
                    </a:ext>
                  </a:extLst>
                </p14:cNvPr>
                <p14:cNvContentPartPr/>
                <p14:nvPr/>
              </p14:nvContentPartPr>
              <p14:xfrm>
                <a:off x="5489795" y="2624583"/>
                <a:ext cx="314640" cy="3146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87406E8E-0A90-0448-BDA2-86E87B324C8B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5474315" y="2609463"/>
                  <a:ext cx="34524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6D82E68E-1F97-8E4E-80A7-D230CBF97B84}"/>
                    </a:ext>
                  </a:extLst>
                </p14:cNvPr>
                <p14:cNvContentPartPr/>
                <p14:nvPr/>
              </p14:nvContentPartPr>
              <p14:xfrm>
                <a:off x="5709755" y="2530263"/>
                <a:ext cx="25560" cy="255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6D82E68E-1F97-8E4E-80A7-D230CBF97B84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5694635" y="2515143"/>
                  <a:ext cx="561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D4A827C5-471C-C64A-BF7C-F86A97B35024}"/>
                    </a:ext>
                  </a:extLst>
                </p14:cNvPr>
                <p14:cNvContentPartPr/>
                <p14:nvPr/>
              </p14:nvContentPartPr>
              <p14:xfrm>
                <a:off x="5835395" y="2618463"/>
                <a:ext cx="189000" cy="1008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D4A827C5-471C-C64A-BF7C-F86A97B35024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820275" y="2602983"/>
                  <a:ext cx="2196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02BAE18-0445-6E45-A0F7-9A28A1A74AAC}"/>
                    </a:ext>
                  </a:extLst>
                </p14:cNvPr>
                <p14:cNvContentPartPr/>
                <p14:nvPr/>
              </p14:nvContentPartPr>
              <p14:xfrm>
                <a:off x="6087035" y="2630703"/>
                <a:ext cx="226800" cy="820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02BAE18-0445-6E45-A0F7-9A28A1A74AA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071915" y="2615583"/>
                  <a:ext cx="25704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8933217-FDCC-2746-A522-FF460284EA77}"/>
                    </a:ext>
                  </a:extLst>
                </p14:cNvPr>
                <p14:cNvContentPartPr/>
                <p14:nvPr/>
              </p14:nvContentPartPr>
              <p14:xfrm>
                <a:off x="6269195" y="2442783"/>
                <a:ext cx="50760" cy="2826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8933217-FDCC-2746-A522-FF460284EA77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254075" y="2427663"/>
                  <a:ext cx="81000" cy="31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2B0BA39F-1FD9-C646-A83F-E43F3EC53DF8}"/>
              </a:ext>
            </a:extLst>
          </p:cNvPr>
          <p:cNvGrpSpPr/>
          <p:nvPr/>
        </p:nvGrpSpPr>
        <p:grpSpPr>
          <a:xfrm>
            <a:off x="6618755" y="2404623"/>
            <a:ext cx="864360" cy="387360"/>
            <a:chOff x="6618755" y="2404623"/>
            <a:chExt cx="864360" cy="38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5C18ACDA-482A-D44F-B53E-1D8E5F4C157B}"/>
                    </a:ext>
                  </a:extLst>
                </p14:cNvPr>
                <p14:cNvContentPartPr/>
                <p14:nvPr/>
              </p14:nvContentPartPr>
              <p14:xfrm>
                <a:off x="6621275" y="2568063"/>
                <a:ext cx="25560" cy="2239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5C18ACDA-482A-D44F-B53E-1D8E5F4C157B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6606155" y="2552583"/>
                  <a:ext cx="5616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F2C4DB0-04AD-654D-A29A-9F9B914F5009}"/>
                    </a:ext>
                  </a:extLst>
                </p14:cNvPr>
                <p14:cNvContentPartPr/>
                <p14:nvPr/>
              </p14:nvContentPartPr>
              <p14:xfrm>
                <a:off x="6618755" y="2542863"/>
                <a:ext cx="135360" cy="1072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F2C4DB0-04AD-654D-A29A-9F9B914F5009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6603275" y="2527743"/>
                  <a:ext cx="1656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F19C150C-8BBC-4D40-8B19-538652C7BC44}"/>
                    </a:ext>
                  </a:extLst>
                </p14:cNvPr>
                <p14:cNvContentPartPr/>
                <p14:nvPr/>
              </p14:nvContentPartPr>
              <p14:xfrm>
                <a:off x="6797315" y="2548983"/>
                <a:ext cx="145080" cy="1008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F19C150C-8BBC-4D40-8B19-538652C7BC44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782195" y="2533863"/>
                  <a:ext cx="1753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1BBC92D4-A5C1-4F43-8E46-BC246FBEDA61}"/>
                    </a:ext>
                  </a:extLst>
                </p14:cNvPr>
                <p14:cNvContentPartPr/>
                <p14:nvPr/>
              </p14:nvContentPartPr>
              <p14:xfrm>
                <a:off x="7005035" y="2530263"/>
                <a:ext cx="119880" cy="1072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1BBC92D4-A5C1-4F43-8E46-BC246FBEDA61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6989555" y="2515143"/>
                  <a:ext cx="1504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5BCE0916-A037-DC49-A4D7-C98CCB8D518B}"/>
                    </a:ext>
                  </a:extLst>
                </p14:cNvPr>
                <p14:cNvContentPartPr/>
                <p14:nvPr/>
              </p14:nvContentPartPr>
              <p14:xfrm>
                <a:off x="7206275" y="2404623"/>
                <a:ext cx="138600" cy="2581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BCE0916-A037-DC49-A4D7-C98CCB8D518B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190795" y="2389143"/>
                  <a:ext cx="16920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42D561E-8799-E548-B14A-A4240866F439}"/>
                    </a:ext>
                  </a:extLst>
                </p14:cNvPr>
                <p14:cNvContentPartPr/>
                <p14:nvPr/>
              </p14:nvContentPartPr>
              <p14:xfrm>
                <a:off x="7476635" y="2611983"/>
                <a:ext cx="6480" cy="129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42D561E-8799-E548-B14A-A4240866F43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461155" y="2596863"/>
                  <a:ext cx="370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D5C0708C-181A-D14F-A67A-CF8FAF6219D7}"/>
              </a:ext>
            </a:extLst>
          </p:cNvPr>
          <p:cNvGrpSpPr/>
          <p:nvPr/>
        </p:nvGrpSpPr>
        <p:grpSpPr>
          <a:xfrm>
            <a:off x="7677515" y="2385543"/>
            <a:ext cx="691920" cy="276840"/>
            <a:chOff x="7677515" y="2385543"/>
            <a:chExt cx="691920" cy="27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F236D774-EA95-1C4D-B308-04C7C1DA832C}"/>
                    </a:ext>
                  </a:extLst>
                </p14:cNvPr>
                <p14:cNvContentPartPr/>
                <p14:nvPr/>
              </p14:nvContentPartPr>
              <p14:xfrm>
                <a:off x="7677515" y="2548983"/>
                <a:ext cx="195120" cy="1134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F236D774-EA95-1C4D-B308-04C7C1DA832C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662395" y="2533863"/>
                  <a:ext cx="2257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67FF880-2876-DA47-98EA-8910D4706174}"/>
                    </a:ext>
                  </a:extLst>
                </p14:cNvPr>
                <p14:cNvContentPartPr/>
                <p14:nvPr/>
              </p14:nvContentPartPr>
              <p14:xfrm>
                <a:off x="7822235" y="2385543"/>
                <a:ext cx="50760" cy="2768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67FF880-2876-DA47-98EA-8910D4706174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807115" y="2370423"/>
                  <a:ext cx="8100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23CF8DE7-69C1-044C-B614-1FF1050585C3}"/>
                    </a:ext>
                  </a:extLst>
                </p14:cNvPr>
                <p14:cNvContentPartPr/>
                <p14:nvPr/>
              </p14:nvContentPartPr>
              <p14:xfrm>
                <a:off x="7947875" y="2548983"/>
                <a:ext cx="12960" cy="507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23CF8DE7-69C1-044C-B614-1FF1050585C3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7932755" y="2533863"/>
                  <a:ext cx="4356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8C4FFB5F-BAF4-AE47-896F-E328A9AD73A6}"/>
                    </a:ext>
                  </a:extLst>
                </p14:cNvPr>
                <p14:cNvContentPartPr/>
                <p14:nvPr/>
              </p14:nvContentPartPr>
              <p14:xfrm>
                <a:off x="7941755" y="2467263"/>
                <a:ext cx="25560" cy="190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8C4FFB5F-BAF4-AE47-896F-E328A9AD73A6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7926635" y="2452143"/>
                  <a:ext cx="561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4AE2D0A-77DC-1945-BB28-F71E221BC575}"/>
                    </a:ext>
                  </a:extLst>
                </p14:cNvPr>
                <p14:cNvContentPartPr/>
                <p14:nvPr/>
              </p14:nvContentPartPr>
              <p14:xfrm>
                <a:off x="8017715" y="2498943"/>
                <a:ext cx="131760" cy="1386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4AE2D0A-77DC-1945-BB28-F71E221BC575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8002595" y="2483463"/>
                  <a:ext cx="1623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6EB969C-C6CB-EC43-82C3-55033D561570}"/>
                    </a:ext>
                  </a:extLst>
                </p14:cNvPr>
                <p14:cNvContentPartPr/>
                <p14:nvPr/>
              </p14:nvContentPartPr>
              <p14:xfrm>
                <a:off x="8186915" y="2461863"/>
                <a:ext cx="25560" cy="1821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6EB969C-C6CB-EC43-82C3-55033D561570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8171795" y="2446383"/>
                  <a:ext cx="5616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D597910-6D6B-4448-BE37-65C14A992616}"/>
                    </a:ext>
                  </a:extLst>
                </p14:cNvPr>
                <p14:cNvContentPartPr/>
                <p14:nvPr/>
              </p14:nvContentPartPr>
              <p14:xfrm>
                <a:off x="8186915" y="2548983"/>
                <a:ext cx="94680" cy="129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D597910-6D6B-4448-BE37-65C14A992616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8171795" y="2533863"/>
                  <a:ext cx="1252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F029F93A-6EA1-1F42-8D1A-D37A25D400EE}"/>
                    </a:ext>
                  </a:extLst>
                </p14:cNvPr>
                <p14:cNvContentPartPr/>
                <p14:nvPr/>
              </p14:nvContentPartPr>
              <p14:xfrm>
                <a:off x="8362955" y="2580663"/>
                <a:ext cx="6480" cy="129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F029F93A-6EA1-1F42-8D1A-D37A25D400EE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8347835" y="2565183"/>
                  <a:ext cx="370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A48AC944-4AE4-BD42-A949-273F38EB4FB0}"/>
              </a:ext>
            </a:extLst>
          </p:cNvPr>
          <p:cNvGrpSpPr/>
          <p:nvPr/>
        </p:nvGrpSpPr>
        <p:grpSpPr>
          <a:xfrm>
            <a:off x="1991315" y="3158823"/>
            <a:ext cx="1719360" cy="264240"/>
            <a:chOff x="1991315" y="3158823"/>
            <a:chExt cx="1719360" cy="26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D7211C15-1569-944D-B360-073CB38B80B5}"/>
                    </a:ext>
                  </a:extLst>
                </p14:cNvPr>
                <p14:cNvContentPartPr/>
                <p14:nvPr/>
              </p14:nvContentPartPr>
              <p14:xfrm>
                <a:off x="2157635" y="3158823"/>
                <a:ext cx="88200" cy="2642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D7211C15-1569-944D-B360-073CB38B80B5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142155" y="3143703"/>
                  <a:ext cx="11880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9ADFB258-835D-0A4E-84D6-3EFE90BFEF50}"/>
                    </a:ext>
                  </a:extLst>
                </p14:cNvPr>
                <p14:cNvContentPartPr/>
                <p14:nvPr/>
              </p14:nvContentPartPr>
              <p14:xfrm>
                <a:off x="1991315" y="3284823"/>
                <a:ext cx="455760" cy="759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9ADFB258-835D-0A4E-84D6-3EFE90BFEF50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976195" y="3269343"/>
                  <a:ext cx="48636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1A57EB56-5D77-BD4A-B368-5F2CAD74389D}"/>
                    </a:ext>
                  </a:extLst>
                </p14:cNvPr>
                <p14:cNvContentPartPr/>
                <p14:nvPr/>
              </p14:nvContentPartPr>
              <p14:xfrm>
                <a:off x="2497115" y="3265743"/>
                <a:ext cx="207720" cy="1008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1A57EB56-5D77-BD4A-B368-5F2CAD74389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481995" y="3250623"/>
                  <a:ext cx="2383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99810D37-007E-064A-BFF3-02B69E471B58}"/>
                    </a:ext>
                  </a:extLst>
                </p14:cNvPr>
                <p14:cNvContentPartPr/>
                <p14:nvPr/>
              </p14:nvContentPartPr>
              <p14:xfrm>
                <a:off x="2817875" y="3240543"/>
                <a:ext cx="182520" cy="1008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99810D37-007E-064A-BFF3-02B69E471B58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802395" y="3225423"/>
                  <a:ext cx="2131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943727A-EB82-F348-8EF5-013E565CA03F}"/>
                    </a:ext>
                  </a:extLst>
                </p14:cNvPr>
                <p14:cNvContentPartPr/>
                <p14:nvPr/>
              </p14:nvContentPartPr>
              <p14:xfrm>
                <a:off x="3037835" y="3178623"/>
                <a:ext cx="37440" cy="1378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943727A-EB82-F348-8EF5-013E565CA03F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022355" y="3163143"/>
                  <a:ext cx="680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8FEBEEB9-4CE2-3F46-B19D-4578BC18F901}"/>
                    </a:ext>
                  </a:extLst>
                </p14:cNvPr>
                <p14:cNvContentPartPr/>
                <p14:nvPr/>
              </p14:nvContentPartPr>
              <p14:xfrm>
                <a:off x="3000755" y="3240543"/>
                <a:ext cx="270000" cy="1072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8FEBEEB9-4CE2-3F46-B19D-4578BC18F901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985635" y="3225423"/>
                  <a:ext cx="3006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6328AD4-0FA3-2C4B-9BE5-0D892BD3FD18}"/>
                    </a:ext>
                  </a:extLst>
                </p14:cNvPr>
                <p14:cNvContentPartPr/>
                <p14:nvPr/>
              </p14:nvContentPartPr>
              <p14:xfrm>
                <a:off x="3213875" y="3166023"/>
                <a:ext cx="12960" cy="183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6328AD4-0FA3-2C4B-9BE5-0D892BD3FD1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198395" y="3150543"/>
                  <a:ext cx="435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C362577E-1253-0647-9612-9F337D81C300}"/>
                    </a:ext>
                  </a:extLst>
                </p14:cNvPr>
                <p14:cNvContentPartPr/>
                <p14:nvPr/>
              </p14:nvContentPartPr>
              <p14:xfrm>
                <a:off x="3339515" y="3259623"/>
                <a:ext cx="163800" cy="946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C362577E-1253-0647-9612-9F337D81C30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324395" y="3244143"/>
                  <a:ext cx="1944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C88016FB-E470-FD48-813F-A5E76CD4026F}"/>
                    </a:ext>
                  </a:extLst>
                </p14:cNvPr>
                <p14:cNvContentPartPr/>
                <p14:nvPr/>
              </p14:nvContentPartPr>
              <p14:xfrm>
                <a:off x="3546875" y="3272943"/>
                <a:ext cx="163800" cy="1065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C88016FB-E470-FD48-813F-A5E76CD4026F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531755" y="3257463"/>
                  <a:ext cx="194400" cy="13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DAC74B61-7951-B849-9259-69C9CB057050}"/>
              </a:ext>
            </a:extLst>
          </p:cNvPr>
          <p:cNvGrpSpPr/>
          <p:nvPr/>
        </p:nvGrpSpPr>
        <p:grpSpPr>
          <a:xfrm>
            <a:off x="4150595" y="3096183"/>
            <a:ext cx="308520" cy="321120"/>
            <a:chOff x="4150595" y="3096183"/>
            <a:chExt cx="30852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E52E5F90-BB94-FF4B-AD78-19510C7C962B}"/>
                    </a:ext>
                  </a:extLst>
                </p14:cNvPr>
                <p14:cNvContentPartPr/>
                <p14:nvPr/>
              </p14:nvContentPartPr>
              <p14:xfrm>
                <a:off x="4150595" y="3215703"/>
                <a:ext cx="132480" cy="820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E52E5F90-BB94-FF4B-AD78-19510C7C962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135475" y="3200223"/>
                  <a:ext cx="1627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9CFAE3E1-4290-234E-8A2B-D27B28A30B16}"/>
                    </a:ext>
                  </a:extLst>
                </p14:cNvPr>
                <p14:cNvContentPartPr/>
                <p14:nvPr/>
              </p14:nvContentPartPr>
              <p14:xfrm>
                <a:off x="4270115" y="3096183"/>
                <a:ext cx="189000" cy="3211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9CFAE3E1-4290-234E-8A2B-D27B28A30B16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254635" y="3080703"/>
                  <a:ext cx="21960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1D42701D-7215-7549-BA10-38B1AA8187B9}"/>
                    </a:ext>
                  </a:extLst>
                </p14:cNvPr>
                <p14:cNvContentPartPr/>
                <p14:nvPr/>
              </p14:nvContentPartPr>
              <p14:xfrm>
                <a:off x="4326635" y="3265743"/>
                <a:ext cx="113400" cy="64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1D42701D-7215-7549-BA10-38B1AA8187B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311515" y="3250623"/>
                  <a:ext cx="14400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D98ED75A-81C5-1C41-9312-1B5D1CCC449C}"/>
              </a:ext>
            </a:extLst>
          </p:cNvPr>
          <p:cNvGrpSpPr/>
          <p:nvPr/>
        </p:nvGrpSpPr>
        <p:grpSpPr>
          <a:xfrm>
            <a:off x="4703915" y="3203103"/>
            <a:ext cx="151200" cy="151200"/>
            <a:chOff x="4703915" y="3203103"/>
            <a:chExt cx="151200" cy="15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C58B300E-11DE-7E4B-A09C-C9A20DED608D}"/>
                    </a:ext>
                  </a:extLst>
                </p14:cNvPr>
                <p14:cNvContentPartPr/>
                <p14:nvPr/>
              </p14:nvContentPartPr>
              <p14:xfrm>
                <a:off x="4703915" y="3228303"/>
                <a:ext cx="151200" cy="820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C58B300E-11DE-7E4B-A09C-C9A20DED608D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688435" y="3212823"/>
                  <a:ext cx="1818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5B342A78-C31D-0440-80E7-CD4B97F776AA}"/>
                    </a:ext>
                  </a:extLst>
                </p14:cNvPr>
                <p14:cNvContentPartPr/>
                <p14:nvPr/>
              </p14:nvContentPartPr>
              <p14:xfrm>
                <a:off x="4703915" y="3203103"/>
                <a:ext cx="126000" cy="1512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5B342A78-C31D-0440-80E7-CD4B97F776AA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688435" y="3187623"/>
                  <a:ext cx="156600" cy="18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2220E5CF-F486-3543-A35D-DBD988611EB6}"/>
              </a:ext>
            </a:extLst>
          </p:cNvPr>
          <p:cNvGrpSpPr/>
          <p:nvPr/>
        </p:nvGrpSpPr>
        <p:grpSpPr>
          <a:xfrm>
            <a:off x="5408075" y="3140823"/>
            <a:ext cx="145080" cy="125640"/>
            <a:chOff x="5408075" y="3140823"/>
            <a:chExt cx="145080" cy="12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EDBFD516-1C6D-434E-892A-5F0E6ADC90EE}"/>
                    </a:ext>
                  </a:extLst>
                </p14:cNvPr>
                <p14:cNvContentPartPr/>
                <p14:nvPr/>
              </p14:nvContentPartPr>
              <p14:xfrm>
                <a:off x="5408075" y="3203103"/>
                <a:ext cx="19080" cy="568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EDBFD516-1C6D-434E-892A-5F0E6ADC90EE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392595" y="3187623"/>
                  <a:ext cx="4968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A3B9CFDB-CC6F-9E42-8D55-58C2A6D33F66}"/>
                    </a:ext>
                  </a:extLst>
                </p14:cNvPr>
                <p14:cNvContentPartPr/>
                <p14:nvPr/>
              </p14:nvContentPartPr>
              <p14:xfrm>
                <a:off x="5489795" y="3203103"/>
                <a:ext cx="63360" cy="633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A3B9CFDB-CC6F-9E42-8D55-58C2A6D33F6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474315" y="3187623"/>
                  <a:ext cx="936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9F9390AC-014C-484E-847B-2981A6F8B09B}"/>
                    </a:ext>
                  </a:extLst>
                </p14:cNvPr>
                <p14:cNvContentPartPr/>
                <p14:nvPr/>
              </p14:nvContentPartPr>
              <p14:xfrm>
                <a:off x="5451995" y="3140823"/>
                <a:ext cx="44280" cy="183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9F9390AC-014C-484E-847B-2981A6F8B09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436875" y="3125703"/>
                  <a:ext cx="74880" cy="4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A0511E11-3910-884F-A251-736193C4B82C}"/>
              </a:ext>
            </a:extLst>
          </p:cNvPr>
          <p:cNvGrpSpPr/>
          <p:nvPr/>
        </p:nvGrpSpPr>
        <p:grpSpPr>
          <a:xfrm>
            <a:off x="6024035" y="3096183"/>
            <a:ext cx="780120" cy="245520"/>
            <a:chOff x="6024035" y="3096183"/>
            <a:chExt cx="780120" cy="24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48C7B301-C988-CE4F-AA3C-D8BDBEB3FE3A}"/>
                    </a:ext>
                  </a:extLst>
                </p14:cNvPr>
                <p14:cNvContentPartPr/>
                <p14:nvPr/>
              </p14:nvContentPartPr>
              <p14:xfrm>
                <a:off x="6024035" y="3133983"/>
                <a:ext cx="31680" cy="1576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48C7B301-C988-CE4F-AA3C-D8BDBEB3FE3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008915" y="3118503"/>
                  <a:ext cx="6228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E91165C3-6735-D348-AB55-DB686F7F158C}"/>
                    </a:ext>
                  </a:extLst>
                </p14:cNvPr>
                <p14:cNvContentPartPr/>
                <p14:nvPr/>
              </p14:nvContentPartPr>
              <p14:xfrm>
                <a:off x="6024035" y="3127503"/>
                <a:ext cx="126000" cy="882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E91165C3-6735-D348-AB55-DB686F7F158C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008915" y="3112383"/>
                  <a:ext cx="1566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034BAE48-74DF-8B4C-B731-03FBF8B98B73}"/>
                    </a:ext>
                  </a:extLst>
                </p14:cNvPr>
                <p14:cNvContentPartPr/>
                <p14:nvPr/>
              </p14:nvContentPartPr>
              <p14:xfrm>
                <a:off x="6256595" y="3102303"/>
                <a:ext cx="126000" cy="1890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034BAE48-74DF-8B4C-B731-03FBF8B98B73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241475" y="3087183"/>
                  <a:ext cx="1566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F2C208B1-091F-AD47-B875-E1C2AB1CC675}"/>
                    </a:ext>
                  </a:extLst>
                </p14:cNvPr>
                <p14:cNvContentPartPr/>
                <p14:nvPr/>
              </p14:nvContentPartPr>
              <p14:xfrm>
                <a:off x="6445235" y="3165303"/>
                <a:ext cx="170280" cy="759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F2C208B1-091F-AD47-B875-E1C2AB1CC675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430115" y="3150183"/>
                  <a:ext cx="20052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2B8C46B5-FEC1-7D45-9D5F-18D96A4C734B}"/>
                    </a:ext>
                  </a:extLst>
                </p14:cNvPr>
                <p14:cNvContentPartPr/>
                <p14:nvPr/>
              </p14:nvContentPartPr>
              <p14:xfrm>
                <a:off x="6476915" y="3177903"/>
                <a:ext cx="126000" cy="1198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2B8C46B5-FEC1-7D45-9D5F-18D96A4C734B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461435" y="3162423"/>
                  <a:ext cx="1566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D45C3ED5-1C91-6947-97C6-12603DB13D21}"/>
                    </a:ext>
                  </a:extLst>
                </p14:cNvPr>
                <p14:cNvContentPartPr/>
                <p14:nvPr/>
              </p14:nvContentPartPr>
              <p14:xfrm>
                <a:off x="6646475" y="3096183"/>
                <a:ext cx="157680" cy="2455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D45C3ED5-1C91-6947-97C6-12603DB13D21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631355" y="3080703"/>
                  <a:ext cx="187920" cy="27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B2FF6667-6C9C-E04C-8185-015212390864}"/>
              </a:ext>
            </a:extLst>
          </p:cNvPr>
          <p:cNvGrpSpPr/>
          <p:nvPr/>
        </p:nvGrpSpPr>
        <p:grpSpPr>
          <a:xfrm>
            <a:off x="1252235" y="3888183"/>
            <a:ext cx="314640" cy="340200"/>
            <a:chOff x="1252235" y="3888183"/>
            <a:chExt cx="314640" cy="34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5CAB1F1E-8DC4-BB41-96AA-7B57BC0C0951}"/>
                    </a:ext>
                  </a:extLst>
                </p14:cNvPr>
                <p14:cNvContentPartPr/>
                <p14:nvPr/>
              </p14:nvContentPartPr>
              <p14:xfrm>
                <a:off x="1258355" y="3894663"/>
                <a:ext cx="12960" cy="2196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5CAB1F1E-8DC4-BB41-96AA-7B57BC0C0951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243235" y="3879183"/>
                  <a:ext cx="4356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4CD297D8-CACC-1644-9CFE-4BA154AA31F4}"/>
                    </a:ext>
                  </a:extLst>
                </p14:cNvPr>
                <p14:cNvContentPartPr/>
                <p14:nvPr/>
              </p14:nvContentPartPr>
              <p14:xfrm>
                <a:off x="1252235" y="3888183"/>
                <a:ext cx="132480" cy="1198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4CD297D8-CACC-1644-9CFE-4BA154AA31F4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237115" y="3873063"/>
                  <a:ext cx="1627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2FCCC98A-25D6-0F45-B012-99F9BBEA844B}"/>
                    </a:ext>
                  </a:extLst>
                </p14:cNvPr>
                <p14:cNvContentPartPr/>
                <p14:nvPr/>
              </p14:nvContentPartPr>
              <p14:xfrm>
                <a:off x="1415675" y="4083303"/>
                <a:ext cx="151200" cy="820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2FCCC98A-25D6-0F45-B012-99F9BBEA844B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400555" y="4067823"/>
                  <a:ext cx="1818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4E610C1B-5B8B-1C4F-B01D-6235DFECEBCF}"/>
                    </a:ext>
                  </a:extLst>
                </p14:cNvPr>
                <p14:cNvContentPartPr/>
                <p14:nvPr/>
              </p14:nvContentPartPr>
              <p14:xfrm>
                <a:off x="1440875" y="4058103"/>
                <a:ext cx="113400" cy="1702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4E610C1B-5B8B-1C4F-B01D-6235DFECEBCF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425755" y="4042623"/>
                  <a:ext cx="144000" cy="20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C9265551-1CB7-7243-8266-FF5E232FC4E6}"/>
              </a:ext>
            </a:extLst>
          </p:cNvPr>
          <p:cNvGrpSpPr/>
          <p:nvPr/>
        </p:nvGrpSpPr>
        <p:grpSpPr>
          <a:xfrm>
            <a:off x="1849475" y="3800343"/>
            <a:ext cx="1094400" cy="321120"/>
            <a:chOff x="1849475" y="3800343"/>
            <a:chExt cx="109440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460F860C-8B93-064C-AF19-D45783B73B10}"/>
                    </a:ext>
                  </a:extLst>
                </p14:cNvPr>
                <p14:cNvContentPartPr/>
                <p14:nvPr/>
              </p14:nvContentPartPr>
              <p14:xfrm>
                <a:off x="1849475" y="3825543"/>
                <a:ext cx="189000" cy="2707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460F860C-8B93-064C-AF19-D45783B73B10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834355" y="3810063"/>
                  <a:ext cx="21960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30E3A7EE-D52B-B54F-A105-C294A9D87C72}"/>
                    </a:ext>
                  </a:extLst>
                </p14:cNvPr>
                <p14:cNvContentPartPr/>
                <p14:nvPr/>
              </p14:nvContentPartPr>
              <p14:xfrm>
                <a:off x="2082035" y="3925983"/>
                <a:ext cx="113400" cy="885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30E3A7EE-D52B-B54F-A105-C294A9D87C72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066915" y="3910863"/>
                  <a:ext cx="1440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0920F11-211E-2C4A-B277-50D549C44AA8}"/>
                    </a:ext>
                  </a:extLst>
                </p14:cNvPr>
                <p14:cNvContentPartPr/>
                <p14:nvPr/>
              </p14:nvContentPartPr>
              <p14:xfrm>
                <a:off x="2188955" y="3913383"/>
                <a:ext cx="94680" cy="1008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0920F11-211E-2C4A-B277-50D549C44AA8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173835" y="3898263"/>
                  <a:ext cx="1252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EA2CE144-2011-B64D-886C-368F2BF00EF7}"/>
                    </a:ext>
                  </a:extLst>
                </p14:cNvPr>
                <p14:cNvContentPartPr/>
                <p14:nvPr/>
              </p14:nvContentPartPr>
              <p14:xfrm>
                <a:off x="2408915" y="3957303"/>
                <a:ext cx="6480" cy="694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EA2CE144-2011-B64D-886C-368F2BF00EF7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393795" y="3942183"/>
                  <a:ext cx="370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82529557-A457-0146-B8D0-3B3D9EF10624}"/>
                    </a:ext>
                  </a:extLst>
                </p14:cNvPr>
                <p14:cNvContentPartPr/>
                <p14:nvPr/>
              </p14:nvContentPartPr>
              <p14:xfrm>
                <a:off x="2553635" y="3882063"/>
                <a:ext cx="182520" cy="1951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82529557-A457-0146-B8D0-3B3D9EF10624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538515" y="3866583"/>
                  <a:ext cx="2131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3CC03256-25D5-354E-82AA-71ADDF1C6705}"/>
                    </a:ext>
                  </a:extLst>
                </p14:cNvPr>
                <p14:cNvContentPartPr/>
                <p14:nvPr/>
              </p14:nvContentPartPr>
              <p14:xfrm>
                <a:off x="2754875" y="3800343"/>
                <a:ext cx="189000" cy="3211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3CC03256-25D5-354E-82AA-71ADDF1C6705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2739755" y="3784863"/>
                  <a:ext cx="219600" cy="35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238551E0-9D48-F04F-B1F2-676187D55692}"/>
              </a:ext>
            </a:extLst>
          </p:cNvPr>
          <p:cNvGrpSpPr/>
          <p:nvPr/>
        </p:nvGrpSpPr>
        <p:grpSpPr>
          <a:xfrm>
            <a:off x="3339515" y="3894663"/>
            <a:ext cx="113400" cy="63000"/>
            <a:chOff x="3339515" y="3894663"/>
            <a:chExt cx="113400" cy="6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A84E7345-0CE6-CD4C-938A-8B0B1D8D8C5B}"/>
                    </a:ext>
                  </a:extLst>
                </p14:cNvPr>
                <p14:cNvContentPartPr/>
                <p14:nvPr/>
              </p14:nvContentPartPr>
              <p14:xfrm>
                <a:off x="3339515" y="3894663"/>
                <a:ext cx="113400" cy="64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A84E7345-0CE6-CD4C-938A-8B0B1D8D8C5B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324395" y="3879183"/>
                  <a:ext cx="1440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04888FAC-1F11-9D47-832D-CF81C974D76D}"/>
                    </a:ext>
                  </a:extLst>
                </p14:cNvPr>
                <p14:cNvContentPartPr/>
                <p14:nvPr/>
              </p14:nvContentPartPr>
              <p14:xfrm>
                <a:off x="3377315" y="3951183"/>
                <a:ext cx="69480" cy="64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04888FAC-1F11-9D47-832D-CF81C974D76D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362195" y="3936063"/>
                  <a:ext cx="100080" cy="3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2C8A10A1-BC2F-8549-9BDE-ECC7C0EC9F09}"/>
                  </a:ext>
                </a:extLst>
              </p14:cNvPr>
              <p14:cNvContentPartPr/>
              <p14:nvPr/>
            </p14:nvContentPartPr>
            <p14:xfrm>
              <a:off x="3886355" y="3756423"/>
              <a:ext cx="390240" cy="28332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2C8A10A1-BC2F-8549-9BDE-ECC7C0EC9F09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3871235" y="3740943"/>
                <a:ext cx="42048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F628E4CA-4EDC-CC44-8ABA-9FC9E7783B26}"/>
                  </a:ext>
                </a:extLst>
              </p14:cNvPr>
              <p14:cNvContentPartPr/>
              <p14:nvPr/>
            </p14:nvContentPartPr>
            <p14:xfrm>
              <a:off x="3974555" y="4145943"/>
              <a:ext cx="207720" cy="23292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F628E4CA-4EDC-CC44-8ABA-9FC9E7783B26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3959435" y="4130823"/>
                <a:ext cx="238320" cy="263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85" name="Group 184">
            <a:extLst>
              <a:ext uri="{FF2B5EF4-FFF2-40B4-BE49-F238E27FC236}">
                <a16:creationId xmlns:a16="http://schemas.microsoft.com/office/drawing/2014/main" id="{DC86503C-2B2B-754C-BBEA-D8AD97FF5CE9}"/>
              </a:ext>
            </a:extLst>
          </p:cNvPr>
          <p:cNvGrpSpPr/>
          <p:nvPr/>
        </p:nvGrpSpPr>
        <p:grpSpPr>
          <a:xfrm>
            <a:off x="4533995" y="3662103"/>
            <a:ext cx="1333440" cy="346320"/>
            <a:chOff x="4533995" y="3662103"/>
            <a:chExt cx="1333440" cy="34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D00AA6F8-740A-F04D-87A2-60B313BC137D}"/>
                    </a:ext>
                  </a:extLst>
                </p14:cNvPr>
                <p14:cNvContentPartPr/>
                <p14:nvPr/>
              </p14:nvContentPartPr>
              <p14:xfrm>
                <a:off x="4540475" y="3756783"/>
                <a:ext cx="31680" cy="2386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D00AA6F8-740A-F04D-87A2-60B313BC137D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524995" y="3741663"/>
                  <a:ext cx="6228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BACBB096-4361-4144-97B5-0134E9FBA9A0}"/>
                    </a:ext>
                  </a:extLst>
                </p14:cNvPr>
                <p14:cNvContentPartPr/>
                <p14:nvPr/>
              </p14:nvContentPartPr>
              <p14:xfrm>
                <a:off x="4533995" y="3737343"/>
                <a:ext cx="163800" cy="1072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BACBB096-4361-4144-97B5-0134E9FBA9A0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518875" y="3722223"/>
                  <a:ext cx="1944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B4A425BE-5D60-CE48-9E8B-666FF4AE45EC}"/>
                    </a:ext>
                  </a:extLst>
                </p14:cNvPr>
                <p14:cNvContentPartPr/>
                <p14:nvPr/>
              </p14:nvContentPartPr>
              <p14:xfrm>
                <a:off x="4810835" y="3743823"/>
                <a:ext cx="100800" cy="2142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B4A425BE-5D60-CE48-9E8B-666FF4AE45E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795355" y="3728343"/>
                  <a:ext cx="13140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5466809F-5555-3142-BAFC-A0885E617867}"/>
                    </a:ext>
                  </a:extLst>
                </p14:cNvPr>
                <p14:cNvContentPartPr/>
                <p14:nvPr/>
              </p14:nvContentPartPr>
              <p14:xfrm>
                <a:off x="4942595" y="3806463"/>
                <a:ext cx="107280" cy="820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5466809F-5555-3142-BAFC-A0885E617867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927475" y="3791343"/>
                  <a:ext cx="1378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3C864434-2684-1A4E-9C47-2CD4D346E99F}"/>
                    </a:ext>
                  </a:extLst>
                </p14:cNvPr>
                <p14:cNvContentPartPr/>
                <p14:nvPr/>
              </p14:nvContentPartPr>
              <p14:xfrm>
                <a:off x="5062115" y="3793863"/>
                <a:ext cx="82080" cy="1072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3C864434-2684-1A4E-9C47-2CD4D346E99F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046995" y="3778743"/>
                  <a:ext cx="1126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0C4C7AD6-7A98-4E46-A371-FD20DC7EB5B0}"/>
                    </a:ext>
                  </a:extLst>
                </p14:cNvPr>
                <p14:cNvContentPartPr/>
                <p14:nvPr/>
              </p14:nvContentPartPr>
              <p14:xfrm>
                <a:off x="5275955" y="3844263"/>
                <a:ext cx="12960" cy="759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0C4C7AD6-7A98-4E46-A371-FD20DC7EB5B0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260835" y="3829143"/>
                  <a:ext cx="4356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F4F2D511-ADB3-2C46-BCD1-9CDBA06A3012}"/>
                    </a:ext>
                  </a:extLst>
                </p14:cNvPr>
                <p14:cNvContentPartPr/>
                <p14:nvPr/>
              </p14:nvContentPartPr>
              <p14:xfrm>
                <a:off x="5445875" y="3743823"/>
                <a:ext cx="100800" cy="1890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F4F2D511-ADB3-2C46-BCD1-9CDBA06A301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430395" y="3728343"/>
                  <a:ext cx="1314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0F3DC553-D783-5941-81A2-D483EDCE3710}"/>
                    </a:ext>
                  </a:extLst>
                </p14:cNvPr>
                <p14:cNvContentPartPr/>
                <p14:nvPr/>
              </p14:nvContentPartPr>
              <p14:xfrm>
                <a:off x="5634515" y="3662103"/>
                <a:ext cx="232920" cy="3463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0F3DC553-D783-5941-81A2-D483EDCE3710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619035" y="3646623"/>
                  <a:ext cx="263520" cy="37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0CA9BEA2-05E9-8A46-BA81-BB59C2C205CD}"/>
              </a:ext>
            </a:extLst>
          </p:cNvPr>
          <p:cNvGrpSpPr/>
          <p:nvPr/>
        </p:nvGrpSpPr>
        <p:grpSpPr>
          <a:xfrm>
            <a:off x="1032275" y="4466703"/>
            <a:ext cx="2496240" cy="987480"/>
            <a:chOff x="1032275" y="4466703"/>
            <a:chExt cx="2496240" cy="98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8104A55F-0FEF-2A41-9E10-1B717C7099DD}"/>
                    </a:ext>
                  </a:extLst>
                </p14:cNvPr>
                <p14:cNvContentPartPr/>
                <p14:nvPr/>
              </p14:nvContentPartPr>
              <p14:xfrm>
                <a:off x="1032275" y="4648863"/>
                <a:ext cx="187560" cy="1638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8104A55F-0FEF-2A41-9E10-1B717C7099DD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016795" y="4633743"/>
                  <a:ext cx="21816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2D0361A-CEB4-B945-977B-696EDDD04E6B}"/>
                    </a:ext>
                  </a:extLst>
                </p14:cNvPr>
                <p14:cNvContentPartPr/>
                <p14:nvPr/>
              </p14:nvContentPartPr>
              <p14:xfrm>
                <a:off x="1290035" y="4737063"/>
                <a:ext cx="12960" cy="633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2D0361A-CEB4-B945-977B-696EDDD04E6B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274555" y="4721943"/>
                  <a:ext cx="435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FAED56CE-7234-D547-B32E-52657D807034}"/>
                    </a:ext>
                  </a:extLst>
                </p14:cNvPr>
                <p14:cNvContentPartPr/>
                <p14:nvPr/>
              </p14:nvContentPartPr>
              <p14:xfrm>
                <a:off x="1296155" y="4656063"/>
                <a:ext cx="6480" cy="183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FAED56CE-7234-D547-B32E-52657D807034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281035" y="4640943"/>
                  <a:ext cx="3708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D757D1CF-C481-8741-8D92-C79A352F0922}"/>
                    </a:ext>
                  </a:extLst>
                </p14:cNvPr>
                <p14:cNvContentPartPr/>
                <p14:nvPr/>
              </p14:nvContentPartPr>
              <p14:xfrm>
                <a:off x="1390475" y="4705743"/>
                <a:ext cx="352440" cy="1134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D757D1CF-C481-8741-8D92-C79A352F0922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375355" y="4690263"/>
                  <a:ext cx="3830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0AA0BFD6-6200-9B43-8E2E-82044853BF59}"/>
                    </a:ext>
                  </a:extLst>
                </p14:cNvPr>
                <p14:cNvContentPartPr/>
                <p14:nvPr/>
              </p14:nvContentPartPr>
              <p14:xfrm>
                <a:off x="1818155" y="4724463"/>
                <a:ext cx="69480" cy="759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0AA0BFD6-6200-9B43-8E2E-82044853BF59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802675" y="4709343"/>
                  <a:ext cx="1000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3DA5307D-E601-8D4C-93FE-89841F42BFD7}"/>
                    </a:ext>
                  </a:extLst>
                </p14:cNvPr>
                <p14:cNvContentPartPr/>
                <p14:nvPr/>
              </p14:nvContentPartPr>
              <p14:xfrm>
                <a:off x="1799075" y="4655343"/>
                <a:ext cx="31680" cy="64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3DA5307D-E601-8D4C-93FE-89841F42BFD7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783955" y="4640223"/>
                  <a:ext cx="622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F2C2317C-BBE2-8B40-A3E5-9D6C08622124}"/>
                    </a:ext>
                  </a:extLst>
                </p14:cNvPr>
                <p14:cNvContentPartPr/>
                <p14:nvPr/>
              </p14:nvContentPartPr>
              <p14:xfrm>
                <a:off x="1956395" y="4517103"/>
                <a:ext cx="38160" cy="2833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F2C2317C-BBE2-8B40-A3E5-9D6C08622124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941275" y="4501623"/>
                  <a:ext cx="6840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960740FC-D205-D34A-8C67-FD29FEEB68F6}"/>
                    </a:ext>
                  </a:extLst>
                </p14:cNvPr>
                <p14:cNvContentPartPr/>
                <p14:nvPr/>
              </p14:nvContentPartPr>
              <p14:xfrm>
                <a:off x="2075915" y="4693143"/>
                <a:ext cx="189000" cy="820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960740FC-D205-D34A-8C67-FD29FEEB68F6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2060435" y="4677663"/>
                  <a:ext cx="2196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360CFB94-4958-994E-8625-7EA7CCC68610}"/>
                    </a:ext>
                  </a:extLst>
                </p14:cNvPr>
                <p14:cNvContentPartPr/>
                <p14:nvPr/>
              </p14:nvContentPartPr>
              <p14:xfrm>
                <a:off x="2289755" y="4686663"/>
                <a:ext cx="157680" cy="882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360CFB94-4958-994E-8625-7EA7CCC68610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2274275" y="4671543"/>
                  <a:ext cx="1879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C0C93212-18B1-AF48-95EB-7311B73A98CB}"/>
                    </a:ext>
                  </a:extLst>
                </p14:cNvPr>
                <p14:cNvContentPartPr/>
                <p14:nvPr/>
              </p14:nvContentPartPr>
              <p14:xfrm>
                <a:off x="2490635" y="4466703"/>
                <a:ext cx="201600" cy="3085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C0C93212-18B1-AF48-95EB-7311B73A98CB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2475515" y="4451583"/>
                  <a:ext cx="23220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23991883-98DE-024E-B06B-CB3E4C75C64A}"/>
                    </a:ext>
                  </a:extLst>
                </p14:cNvPr>
                <p14:cNvContentPartPr/>
                <p14:nvPr/>
              </p14:nvContentPartPr>
              <p14:xfrm>
                <a:off x="2723555" y="4676943"/>
                <a:ext cx="201600" cy="2995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23991883-98DE-024E-B06B-CB3E4C75C64A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2708075" y="4661823"/>
                  <a:ext cx="23220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5159ED39-0A6F-3349-8BBF-DF5E9B9D20F3}"/>
                    </a:ext>
                  </a:extLst>
                </p14:cNvPr>
                <p14:cNvContentPartPr/>
                <p14:nvPr/>
              </p14:nvContentPartPr>
              <p14:xfrm>
                <a:off x="2101115" y="5133783"/>
                <a:ext cx="31680" cy="2188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5159ED39-0A6F-3349-8BBF-DF5E9B9D20F3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2085635" y="5118663"/>
                  <a:ext cx="6228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669587EC-98D0-DB4D-A5AD-D0DB86D43515}"/>
                    </a:ext>
                  </a:extLst>
                </p14:cNvPr>
                <p14:cNvContentPartPr/>
                <p14:nvPr/>
              </p14:nvContentPartPr>
              <p14:xfrm>
                <a:off x="2107235" y="5107863"/>
                <a:ext cx="126000" cy="1008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669587EC-98D0-DB4D-A5AD-D0DB86D43515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2092115" y="5092743"/>
                  <a:ext cx="1566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574AA138-93AA-F94F-8AA3-18FEBA435364}"/>
                    </a:ext>
                  </a:extLst>
                </p14:cNvPr>
                <p14:cNvContentPartPr/>
                <p14:nvPr/>
              </p14:nvContentPartPr>
              <p14:xfrm>
                <a:off x="2270675" y="5302983"/>
                <a:ext cx="88200" cy="568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574AA138-93AA-F94F-8AA3-18FEBA435364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2255555" y="5287503"/>
                  <a:ext cx="11880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D6EA0171-13B9-B645-86A6-904EA29A84E6}"/>
                    </a:ext>
                  </a:extLst>
                </p14:cNvPr>
                <p14:cNvContentPartPr/>
                <p14:nvPr/>
              </p14:nvContentPartPr>
              <p14:xfrm>
                <a:off x="2339795" y="5290383"/>
                <a:ext cx="88200" cy="1638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D6EA0171-13B9-B645-86A6-904EA29A84E6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2324675" y="5274903"/>
                  <a:ext cx="1188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8BDA1599-678A-6649-ABD8-1EA089F0B165}"/>
                    </a:ext>
                  </a:extLst>
                </p14:cNvPr>
                <p14:cNvContentPartPr/>
                <p14:nvPr/>
              </p14:nvContentPartPr>
              <p14:xfrm>
                <a:off x="2578835" y="5101743"/>
                <a:ext cx="94680" cy="2203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8BDA1599-678A-6649-ABD8-1EA089F0B165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2563715" y="5086623"/>
                  <a:ext cx="1252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44864420-446D-F740-9B9E-B5F48D921B82}"/>
                    </a:ext>
                  </a:extLst>
                </p14:cNvPr>
                <p14:cNvContentPartPr/>
                <p14:nvPr/>
              </p14:nvContentPartPr>
              <p14:xfrm>
                <a:off x="2729675" y="5170863"/>
                <a:ext cx="88200" cy="9468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44864420-446D-F740-9B9E-B5F48D921B82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2714555" y="5155743"/>
                  <a:ext cx="1188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970EA9C9-B71C-BE4E-A300-1CC18FB85FCB}"/>
                    </a:ext>
                  </a:extLst>
                </p14:cNvPr>
                <p14:cNvContentPartPr/>
                <p14:nvPr/>
              </p14:nvContentPartPr>
              <p14:xfrm>
                <a:off x="2830115" y="5158263"/>
                <a:ext cx="69480" cy="1072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970EA9C9-B71C-BE4E-A300-1CC18FB85FCB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2814995" y="5143143"/>
                  <a:ext cx="1000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EE6C75FD-615F-9E41-84C7-187F801B68A1}"/>
                    </a:ext>
                  </a:extLst>
                </p14:cNvPr>
                <p14:cNvContentPartPr/>
                <p14:nvPr/>
              </p14:nvContentPartPr>
              <p14:xfrm>
                <a:off x="3025235" y="5221263"/>
                <a:ext cx="19080" cy="633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EE6C75FD-615F-9E41-84C7-187F801B68A1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010115" y="5205783"/>
                  <a:ext cx="496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F3C99290-3A08-1648-94B8-93122CB3AF89}"/>
                    </a:ext>
                  </a:extLst>
                </p14:cNvPr>
                <p14:cNvContentPartPr/>
                <p14:nvPr/>
              </p14:nvContentPartPr>
              <p14:xfrm>
                <a:off x="3188675" y="5139543"/>
                <a:ext cx="126000" cy="1764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F3C99290-3A08-1648-94B8-93122CB3AF89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3173555" y="5124063"/>
                  <a:ext cx="15660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4918F312-998E-F746-A41D-1F4EF3288C86}"/>
                    </a:ext>
                  </a:extLst>
                </p14:cNvPr>
                <p14:cNvContentPartPr/>
                <p14:nvPr/>
              </p14:nvContentPartPr>
              <p14:xfrm>
                <a:off x="3370835" y="5063943"/>
                <a:ext cx="157680" cy="3020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4918F312-998E-F746-A41D-1F4EF3288C86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3355715" y="5048823"/>
                  <a:ext cx="187920" cy="33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023F20FC-920C-434F-942D-2EF47D9CD31F}"/>
              </a:ext>
            </a:extLst>
          </p:cNvPr>
          <p:cNvGrpSpPr/>
          <p:nvPr/>
        </p:nvGrpSpPr>
        <p:grpSpPr>
          <a:xfrm>
            <a:off x="3792395" y="5145663"/>
            <a:ext cx="63360" cy="56880"/>
            <a:chOff x="3792395" y="5145663"/>
            <a:chExt cx="63360" cy="5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85CD1F97-D6BE-BB4A-AB2A-B86B6B438843}"/>
                    </a:ext>
                  </a:extLst>
                </p14:cNvPr>
                <p14:cNvContentPartPr/>
                <p14:nvPr/>
              </p14:nvContentPartPr>
              <p14:xfrm>
                <a:off x="3792395" y="5145663"/>
                <a:ext cx="63360" cy="64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85CD1F97-D6BE-BB4A-AB2A-B86B6B438843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776915" y="5130543"/>
                  <a:ext cx="936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3A69169D-C37C-2D4A-94D4-3EBB25C62C23}"/>
                    </a:ext>
                  </a:extLst>
                </p14:cNvPr>
                <p14:cNvContentPartPr/>
                <p14:nvPr/>
              </p14:nvContentPartPr>
              <p14:xfrm>
                <a:off x="3798515" y="5189583"/>
                <a:ext cx="44280" cy="129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3A69169D-C37C-2D4A-94D4-3EBB25C62C23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783395" y="5174463"/>
                  <a:ext cx="748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0EB12341-59F4-4C40-B67F-63FD409C7972}"/>
              </a:ext>
            </a:extLst>
          </p:cNvPr>
          <p:cNvGrpSpPr/>
          <p:nvPr/>
        </p:nvGrpSpPr>
        <p:grpSpPr>
          <a:xfrm>
            <a:off x="4257515" y="4963503"/>
            <a:ext cx="352440" cy="471960"/>
            <a:chOff x="4257515" y="4963503"/>
            <a:chExt cx="352440" cy="47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E48A38C1-5DEF-0C4D-AB97-6EC987FC0C4E}"/>
                    </a:ext>
                  </a:extLst>
                </p14:cNvPr>
                <p14:cNvContentPartPr/>
                <p14:nvPr/>
              </p14:nvContentPartPr>
              <p14:xfrm>
                <a:off x="4257515" y="4963503"/>
                <a:ext cx="295920" cy="2520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E48A38C1-5DEF-0C4D-AB97-6EC987FC0C4E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4242035" y="4948023"/>
                  <a:ext cx="32652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4152273C-7A19-BD46-B614-E0AAFB74F4F3}"/>
                    </a:ext>
                  </a:extLst>
                </p14:cNvPr>
                <p14:cNvContentPartPr/>
                <p14:nvPr/>
              </p14:nvContentPartPr>
              <p14:xfrm>
                <a:off x="4339235" y="5302983"/>
                <a:ext cx="270720" cy="1324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4152273C-7A19-BD46-B614-E0AAFB74F4F3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4324115" y="5287503"/>
                  <a:ext cx="301320" cy="16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82406E90-AFBB-1240-BF1E-3942E432D81A}"/>
              </a:ext>
            </a:extLst>
          </p:cNvPr>
          <p:cNvGrpSpPr/>
          <p:nvPr/>
        </p:nvGrpSpPr>
        <p:grpSpPr>
          <a:xfrm>
            <a:off x="4804355" y="4894383"/>
            <a:ext cx="1283040" cy="352440"/>
            <a:chOff x="4804355" y="4894383"/>
            <a:chExt cx="1283040" cy="35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5C028D72-7C12-EF46-B230-25F306381A41}"/>
                    </a:ext>
                  </a:extLst>
                </p14:cNvPr>
                <p14:cNvContentPartPr/>
                <p14:nvPr/>
              </p14:nvContentPartPr>
              <p14:xfrm>
                <a:off x="4804355" y="4957023"/>
                <a:ext cx="25560" cy="2394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5C028D72-7C12-EF46-B230-25F306381A41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4789235" y="4941903"/>
                  <a:ext cx="5616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91116BAA-7F20-1A42-BF25-6ED3715FC0F9}"/>
                    </a:ext>
                  </a:extLst>
                </p14:cNvPr>
                <p14:cNvContentPartPr/>
                <p14:nvPr/>
              </p14:nvContentPartPr>
              <p14:xfrm>
                <a:off x="4816955" y="4969623"/>
                <a:ext cx="132480" cy="10080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91116BAA-7F20-1A42-BF25-6ED3715FC0F9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801835" y="4954503"/>
                  <a:ext cx="1627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3CF16E6A-08EF-F546-ABCD-6B136C6755B7}"/>
                    </a:ext>
                  </a:extLst>
                </p14:cNvPr>
                <p14:cNvContentPartPr/>
                <p14:nvPr/>
              </p14:nvContentPartPr>
              <p14:xfrm>
                <a:off x="5062115" y="4957023"/>
                <a:ext cx="138600" cy="20160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3CF16E6A-08EF-F546-ABCD-6B136C6755B7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5046995" y="4941903"/>
                  <a:ext cx="1692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ECF97F44-D9A2-334F-A697-3547EC787206}"/>
                    </a:ext>
                  </a:extLst>
                </p14:cNvPr>
                <p14:cNvContentPartPr/>
                <p14:nvPr/>
              </p14:nvContentPartPr>
              <p14:xfrm>
                <a:off x="5244635" y="5007423"/>
                <a:ext cx="145080" cy="1008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ECF97F44-D9A2-334F-A697-3547EC787206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5229155" y="4992303"/>
                  <a:ext cx="1753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66C74F61-D87E-E746-A0C5-9CBFF8BFD93E}"/>
                    </a:ext>
                  </a:extLst>
                </p14:cNvPr>
                <p14:cNvContentPartPr/>
                <p14:nvPr/>
              </p14:nvContentPartPr>
              <p14:xfrm>
                <a:off x="5388995" y="4994823"/>
                <a:ext cx="82080" cy="1134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66C74F61-D87E-E746-A0C5-9CBFF8BFD93E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5373875" y="4979703"/>
                  <a:ext cx="1126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4F719B6F-95B5-464E-9F92-BB86BDDDBDDC}"/>
                    </a:ext>
                  </a:extLst>
                </p14:cNvPr>
                <p14:cNvContentPartPr/>
                <p14:nvPr/>
              </p14:nvContentPartPr>
              <p14:xfrm>
                <a:off x="5596715" y="5064663"/>
                <a:ext cx="19080" cy="752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4F719B6F-95B5-464E-9F92-BB86BDDDBDDC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5581235" y="5049543"/>
                  <a:ext cx="4968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9680D340-1237-4A43-BBBD-6E20AA82ECC2}"/>
                    </a:ext>
                  </a:extLst>
                </p14:cNvPr>
                <p14:cNvContentPartPr/>
                <p14:nvPr/>
              </p14:nvContentPartPr>
              <p14:xfrm>
                <a:off x="5734955" y="4950903"/>
                <a:ext cx="145080" cy="2268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9680D340-1237-4A43-BBBD-6E20AA82ECC2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719835" y="4935423"/>
                  <a:ext cx="17532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6171E767-84A7-4147-A783-A6B432D176AA}"/>
                    </a:ext>
                  </a:extLst>
                </p14:cNvPr>
                <p14:cNvContentPartPr/>
                <p14:nvPr/>
              </p14:nvContentPartPr>
              <p14:xfrm>
                <a:off x="5847995" y="4894383"/>
                <a:ext cx="239400" cy="3524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6171E767-84A7-4147-A783-A6B432D176AA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832875" y="4878903"/>
                  <a:ext cx="269640" cy="38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1FB70B08-4824-CA4F-8DF4-B0223A53A9C4}"/>
              </a:ext>
            </a:extLst>
          </p:cNvPr>
          <p:cNvGrpSpPr/>
          <p:nvPr/>
        </p:nvGrpSpPr>
        <p:grpSpPr>
          <a:xfrm>
            <a:off x="6350915" y="4906623"/>
            <a:ext cx="170280" cy="208080"/>
            <a:chOff x="6350915" y="4906623"/>
            <a:chExt cx="17028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B8E80F69-7D04-464E-A2A4-71E10ECD2A04}"/>
                    </a:ext>
                  </a:extLst>
                </p14:cNvPr>
                <p14:cNvContentPartPr/>
                <p14:nvPr/>
              </p14:nvContentPartPr>
              <p14:xfrm>
                <a:off x="6350915" y="5007423"/>
                <a:ext cx="170280" cy="1072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B8E80F69-7D04-464E-A2A4-71E10ECD2A04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335795" y="4992303"/>
                  <a:ext cx="2005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49ABB0F5-1AA7-C34B-A6FF-C6420F2074F1}"/>
                    </a:ext>
                  </a:extLst>
                </p14:cNvPr>
                <p14:cNvContentPartPr/>
                <p14:nvPr/>
              </p14:nvContentPartPr>
              <p14:xfrm>
                <a:off x="6407795" y="4906623"/>
                <a:ext cx="6480" cy="255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49ABB0F5-1AA7-C34B-A6FF-C6420F2074F1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6392315" y="4891503"/>
                  <a:ext cx="37080" cy="5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41828958-3E17-954A-96C5-31B4473A5FDE}"/>
              </a:ext>
            </a:extLst>
          </p:cNvPr>
          <p:cNvGrpSpPr/>
          <p:nvPr/>
        </p:nvGrpSpPr>
        <p:grpSpPr>
          <a:xfrm>
            <a:off x="6816395" y="4762263"/>
            <a:ext cx="1044000" cy="327240"/>
            <a:chOff x="6816395" y="4762263"/>
            <a:chExt cx="1044000" cy="32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D7DC2E56-0A93-414E-93D9-5B16AFF6B7CC}"/>
                    </a:ext>
                  </a:extLst>
                </p14:cNvPr>
                <p14:cNvContentPartPr/>
                <p14:nvPr/>
              </p14:nvContentPartPr>
              <p14:xfrm>
                <a:off x="6816395" y="4976103"/>
                <a:ext cx="113400" cy="1008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D7DC2E56-0A93-414E-93D9-5B16AFF6B7CC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6800915" y="4960623"/>
                  <a:ext cx="1440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5D768005-9FB1-D241-9D7D-0F21BCA39409}"/>
                    </a:ext>
                  </a:extLst>
                </p14:cNvPr>
                <p14:cNvContentPartPr/>
                <p14:nvPr/>
              </p14:nvContentPartPr>
              <p14:xfrm>
                <a:off x="6980555" y="4994823"/>
                <a:ext cx="200880" cy="820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5D768005-9FB1-D241-9D7D-0F21BCA39409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6965075" y="4979703"/>
                  <a:ext cx="2314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56930097-92F5-C44A-BFEA-32CC3512B366}"/>
                    </a:ext>
                  </a:extLst>
                </p14:cNvPr>
                <p14:cNvContentPartPr/>
                <p14:nvPr/>
              </p14:nvContentPartPr>
              <p14:xfrm>
                <a:off x="7231115" y="4790703"/>
                <a:ext cx="63360" cy="2610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56930097-92F5-C44A-BFEA-32CC3512B366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215995" y="4775583"/>
                  <a:ext cx="9360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FCA542C4-2EC7-094C-BD1E-C60063744162}"/>
                    </a:ext>
                  </a:extLst>
                </p14:cNvPr>
                <p14:cNvContentPartPr/>
                <p14:nvPr/>
              </p14:nvContentPartPr>
              <p14:xfrm>
                <a:off x="7350635" y="4813023"/>
                <a:ext cx="38160" cy="2386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FCA542C4-2EC7-094C-BD1E-C60063744162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7335515" y="4797903"/>
                  <a:ext cx="6840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C3D88B58-135A-C14D-AF88-435697D157E7}"/>
                    </a:ext>
                  </a:extLst>
                </p14:cNvPr>
                <p14:cNvContentPartPr/>
                <p14:nvPr/>
              </p14:nvContentPartPr>
              <p14:xfrm>
                <a:off x="7507955" y="4994823"/>
                <a:ext cx="100800" cy="946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C3D88B58-135A-C14D-AF88-435697D157E7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7492835" y="4979703"/>
                  <a:ext cx="1314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A8FC1F99-F0B4-8241-ACA9-FB6E438D3974}"/>
                    </a:ext>
                  </a:extLst>
                </p14:cNvPr>
                <p14:cNvContentPartPr/>
                <p14:nvPr/>
              </p14:nvContentPartPr>
              <p14:xfrm>
                <a:off x="7734395" y="4762263"/>
                <a:ext cx="126000" cy="32724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A8FC1F99-F0B4-8241-ACA9-FB6E438D3974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7718915" y="4746783"/>
                  <a:ext cx="156600" cy="357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7F772256-8B14-A841-96AE-B18E7EA9BF6C}"/>
              </a:ext>
            </a:extLst>
          </p:cNvPr>
          <p:cNvGrpSpPr/>
          <p:nvPr/>
        </p:nvGrpSpPr>
        <p:grpSpPr>
          <a:xfrm>
            <a:off x="1227035" y="5629863"/>
            <a:ext cx="1905120" cy="509760"/>
            <a:chOff x="1227035" y="5629863"/>
            <a:chExt cx="1905120" cy="50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6014F21B-5903-8944-9130-339B3A4D32B3}"/>
                    </a:ext>
                  </a:extLst>
                </p14:cNvPr>
                <p14:cNvContentPartPr/>
                <p14:nvPr/>
              </p14:nvContentPartPr>
              <p14:xfrm>
                <a:off x="1227035" y="5837223"/>
                <a:ext cx="365040" cy="1134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6014F21B-5903-8944-9130-339B3A4D32B3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1211915" y="5822103"/>
                  <a:ext cx="3956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B2BD77AD-8B7A-C649-B479-A03B486E9B63}"/>
                    </a:ext>
                  </a:extLst>
                </p14:cNvPr>
                <p14:cNvContentPartPr/>
                <p14:nvPr/>
              </p14:nvContentPartPr>
              <p14:xfrm>
                <a:off x="1686035" y="5843703"/>
                <a:ext cx="459360" cy="1198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B2BD77AD-8B7A-C649-B479-A03B486E9B63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1670915" y="5828223"/>
                  <a:ext cx="48996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569790B1-51C6-1949-B10A-6FAFE6FD74C5}"/>
                    </a:ext>
                  </a:extLst>
                </p14:cNvPr>
                <p14:cNvContentPartPr/>
                <p14:nvPr/>
              </p14:nvContentPartPr>
              <p14:xfrm>
                <a:off x="2170235" y="5856303"/>
                <a:ext cx="358560" cy="2833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569790B1-51C6-1949-B10A-6FAFE6FD74C5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2154755" y="5840823"/>
                  <a:ext cx="38916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BE366141-1876-8349-B2A0-289129D4A536}"/>
                    </a:ext>
                  </a:extLst>
                </p14:cNvPr>
                <p14:cNvContentPartPr/>
                <p14:nvPr/>
              </p14:nvContentPartPr>
              <p14:xfrm>
                <a:off x="2446715" y="5777103"/>
                <a:ext cx="12960" cy="291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BE366141-1876-8349-B2A0-289129D4A536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431595" y="5761983"/>
                  <a:ext cx="4356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EF002A0B-114A-B549-A641-AB0F2869310A}"/>
                    </a:ext>
                  </a:extLst>
                </p14:cNvPr>
                <p14:cNvContentPartPr/>
                <p14:nvPr/>
              </p14:nvContentPartPr>
              <p14:xfrm>
                <a:off x="2578835" y="5849823"/>
                <a:ext cx="189000" cy="1008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EF002A0B-114A-B549-A641-AB0F2869310A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2563715" y="5834703"/>
                  <a:ext cx="2196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5D2926E7-7CEA-5E4A-9D09-DB96F2928425}"/>
                    </a:ext>
                  </a:extLst>
                </p14:cNvPr>
                <p14:cNvContentPartPr/>
                <p14:nvPr/>
              </p14:nvContentPartPr>
              <p14:xfrm>
                <a:off x="2842715" y="5629863"/>
                <a:ext cx="289440" cy="32112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5D2926E7-7CEA-5E4A-9D09-DB96F2928425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2827595" y="5614743"/>
                  <a:ext cx="320040" cy="35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5B5D5EA6-C735-8D40-902E-781D16F2EA44}"/>
              </a:ext>
            </a:extLst>
          </p:cNvPr>
          <p:cNvGrpSpPr/>
          <p:nvPr/>
        </p:nvGrpSpPr>
        <p:grpSpPr>
          <a:xfrm>
            <a:off x="3546875" y="5692863"/>
            <a:ext cx="824040" cy="352080"/>
            <a:chOff x="3546875" y="5692863"/>
            <a:chExt cx="824040" cy="35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1C29AEC1-FE44-0A49-9773-78FABE619201}"/>
                    </a:ext>
                  </a:extLst>
                </p14:cNvPr>
                <p14:cNvContentPartPr/>
                <p14:nvPr/>
              </p14:nvContentPartPr>
              <p14:xfrm>
                <a:off x="3572075" y="5812023"/>
                <a:ext cx="19080" cy="2329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1C29AEC1-FE44-0A49-9773-78FABE619201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3556955" y="5796903"/>
                  <a:ext cx="496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03CF606-D0B1-1F46-A993-57663DD4E814}"/>
                    </a:ext>
                  </a:extLst>
                </p14:cNvPr>
                <p14:cNvContentPartPr/>
                <p14:nvPr/>
              </p14:nvContentPartPr>
              <p14:xfrm>
                <a:off x="3546875" y="5824623"/>
                <a:ext cx="194040" cy="1134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03CF606-D0B1-1F46-A993-57663DD4E814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3531755" y="5809503"/>
                  <a:ext cx="2242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BCF7869A-EC2C-3D40-8FA9-EC728E211710}"/>
                    </a:ext>
                  </a:extLst>
                </p14:cNvPr>
                <p14:cNvContentPartPr/>
                <p14:nvPr/>
              </p14:nvContentPartPr>
              <p14:xfrm>
                <a:off x="3773315" y="5824623"/>
                <a:ext cx="132480" cy="10080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BCF7869A-EC2C-3D40-8FA9-EC728E211710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3758195" y="5809503"/>
                  <a:ext cx="1627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8A021B75-5E6C-5748-840B-A2A5BFDA4EF1}"/>
                    </a:ext>
                  </a:extLst>
                </p14:cNvPr>
                <p14:cNvContentPartPr/>
                <p14:nvPr/>
              </p14:nvContentPartPr>
              <p14:xfrm>
                <a:off x="3987155" y="5818503"/>
                <a:ext cx="126000" cy="1126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8A021B75-5E6C-5748-840B-A2A5BFDA4EF1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3972035" y="5803023"/>
                  <a:ext cx="15660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7797B0DA-0FEA-0E4B-A649-971E26468CA3}"/>
                    </a:ext>
                  </a:extLst>
                </p14:cNvPr>
                <p14:cNvContentPartPr/>
                <p14:nvPr/>
              </p14:nvContentPartPr>
              <p14:xfrm>
                <a:off x="4163195" y="5692863"/>
                <a:ext cx="207720" cy="2394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7797B0DA-0FEA-0E4B-A649-971E26468CA3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4148075" y="5677383"/>
                  <a:ext cx="238320" cy="269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6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5607F646-EA50-BE47-B76F-468B31031A06}"/>
                  </a:ext>
                </a:extLst>
              </p14:cNvPr>
              <p14:cNvContentPartPr/>
              <p14:nvPr/>
            </p14:nvContentPartPr>
            <p14:xfrm>
              <a:off x="4596995" y="5887623"/>
              <a:ext cx="360" cy="648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5607F646-EA50-BE47-B76F-468B31031A06}"/>
                  </a:ext>
                </a:extLst>
              </p:cNvPr>
              <p:cNvPicPr/>
              <p:nvPr/>
            </p:nvPicPr>
            <p:blipFill>
              <a:blip r:embed="rId427"/>
              <a:stretch>
                <a:fillRect/>
              </a:stretch>
            </p:blipFill>
            <p:spPr>
              <a:xfrm>
                <a:off x="4581875" y="5872503"/>
                <a:ext cx="30960" cy="37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62" name="Group 261">
            <a:extLst>
              <a:ext uri="{FF2B5EF4-FFF2-40B4-BE49-F238E27FC236}">
                <a16:creationId xmlns:a16="http://schemas.microsoft.com/office/drawing/2014/main" id="{20957532-E5AD-1040-8F29-41120E796630}"/>
              </a:ext>
            </a:extLst>
          </p:cNvPr>
          <p:cNvGrpSpPr/>
          <p:nvPr/>
        </p:nvGrpSpPr>
        <p:grpSpPr>
          <a:xfrm>
            <a:off x="4942595" y="5657583"/>
            <a:ext cx="893520" cy="293040"/>
            <a:chOff x="4942595" y="5657583"/>
            <a:chExt cx="893520" cy="29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C2E90717-402A-3F43-8CBE-A1C56D912F07}"/>
                    </a:ext>
                  </a:extLst>
                </p14:cNvPr>
                <p14:cNvContentPartPr/>
                <p14:nvPr/>
              </p14:nvContentPartPr>
              <p14:xfrm>
                <a:off x="4942595" y="5831103"/>
                <a:ext cx="189000" cy="885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C2E90717-402A-3F43-8CBE-A1C56D912F07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4927475" y="5815623"/>
                  <a:ext cx="2196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68EE51F4-336E-2243-B4DB-A973BD9DABF4}"/>
                    </a:ext>
                  </a:extLst>
                </p14:cNvPr>
                <p14:cNvContentPartPr/>
                <p14:nvPr/>
              </p14:nvContentPartPr>
              <p14:xfrm>
                <a:off x="5112515" y="5657583"/>
                <a:ext cx="56880" cy="2930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68EE51F4-336E-2243-B4DB-A973BD9DABF4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5097395" y="5642463"/>
                  <a:ext cx="87480" cy="3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B2AB6F44-BC99-3644-AFBA-3E16FB4E78BC}"/>
                    </a:ext>
                  </a:extLst>
                </p14:cNvPr>
                <p14:cNvContentPartPr/>
                <p14:nvPr/>
              </p14:nvContentPartPr>
              <p14:xfrm>
                <a:off x="5250755" y="5875743"/>
                <a:ext cx="6480" cy="410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B2AB6F44-BC99-3644-AFBA-3E16FB4E78BC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5235635" y="5860623"/>
                  <a:ext cx="3708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318A450B-03D0-424D-8CF0-15B9A913C4D0}"/>
                    </a:ext>
                  </a:extLst>
                </p14:cNvPr>
                <p14:cNvContentPartPr/>
                <p14:nvPr/>
              </p14:nvContentPartPr>
              <p14:xfrm>
                <a:off x="5244635" y="5755503"/>
                <a:ext cx="19080" cy="255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318A450B-03D0-424D-8CF0-15B9A913C4D0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5229155" y="5740383"/>
                  <a:ext cx="4968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E44EC85E-11E2-1841-B0F7-250FDC99D572}"/>
                    </a:ext>
                  </a:extLst>
                </p14:cNvPr>
                <p14:cNvContentPartPr/>
                <p14:nvPr/>
              </p14:nvContentPartPr>
              <p14:xfrm>
                <a:off x="5377115" y="5780703"/>
                <a:ext cx="150480" cy="1450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E44EC85E-11E2-1841-B0F7-250FDC99D572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5361995" y="5765583"/>
                  <a:ext cx="1810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291B2555-BD76-CF45-A922-964F03E34014}"/>
                    </a:ext>
                  </a:extLst>
                </p14:cNvPr>
                <p14:cNvContentPartPr/>
                <p14:nvPr/>
              </p14:nvContentPartPr>
              <p14:xfrm>
                <a:off x="5540195" y="5730303"/>
                <a:ext cx="44280" cy="18900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291B2555-BD76-CF45-A922-964F03E34014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5524715" y="5715183"/>
                  <a:ext cx="748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42E25AAC-F6BC-BF4F-A88F-F339C360C1B4}"/>
                    </a:ext>
                  </a:extLst>
                </p14:cNvPr>
                <p14:cNvContentPartPr/>
                <p14:nvPr/>
              </p14:nvContentPartPr>
              <p14:xfrm>
                <a:off x="5571515" y="5805903"/>
                <a:ext cx="100800" cy="381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42E25AAC-F6BC-BF4F-A88F-F339C360C1B4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5556395" y="5790783"/>
                  <a:ext cx="13140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A10015DF-AA0A-FA4D-82CF-0A8AE0E46D6C}"/>
                    </a:ext>
                  </a:extLst>
                </p14:cNvPr>
                <p14:cNvContentPartPr/>
                <p14:nvPr/>
              </p14:nvContentPartPr>
              <p14:xfrm>
                <a:off x="5797955" y="5843703"/>
                <a:ext cx="38160" cy="1296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A10015DF-AA0A-FA4D-82CF-0A8AE0E46D6C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5782475" y="5828223"/>
                  <a:ext cx="6876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1" name="Group 260">
            <a:extLst>
              <a:ext uri="{FF2B5EF4-FFF2-40B4-BE49-F238E27FC236}">
                <a16:creationId xmlns:a16="http://schemas.microsoft.com/office/drawing/2014/main" id="{5B14C5AD-C436-6E4A-9128-A90FD69FC23A}"/>
              </a:ext>
            </a:extLst>
          </p:cNvPr>
          <p:cNvGrpSpPr/>
          <p:nvPr/>
        </p:nvGrpSpPr>
        <p:grpSpPr>
          <a:xfrm>
            <a:off x="6188195" y="5617263"/>
            <a:ext cx="339480" cy="371160"/>
            <a:chOff x="6188195" y="5617263"/>
            <a:chExt cx="339480" cy="37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2D069BFD-C628-3844-B3B4-F267E2D49EFA}"/>
                    </a:ext>
                  </a:extLst>
                </p14:cNvPr>
                <p14:cNvContentPartPr/>
                <p14:nvPr/>
              </p14:nvContentPartPr>
              <p14:xfrm>
                <a:off x="6188195" y="5761983"/>
                <a:ext cx="131760" cy="7596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2D069BFD-C628-3844-B3B4-F267E2D49EFA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6173075" y="5746503"/>
                  <a:ext cx="16236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4E8F4211-FE3F-D640-AA72-E201CDA9AB99}"/>
                    </a:ext>
                  </a:extLst>
                </p14:cNvPr>
                <p14:cNvContentPartPr/>
                <p14:nvPr/>
              </p14:nvContentPartPr>
              <p14:xfrm>
                <a:off x="6313475" y="5617263"/>
                <a:ext cx="214200" cy="3711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4E8F4211-FE3F-D640-AA72-E201CDA9AB99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6297995" y="5602143"/>
                  <a:ext cx="24444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E77CAC70-0233-FF41-8BAB-64DE1196154C}"/>
                    </a:ext>
                  </a:extLst>
                </p14:cNvPr>
                <p14:cNvContentPartPr/>
                <p14:nvPr/>
              </p14:nvContentPartPr>
              <p14:xfrm>
                <a:off x="6357395" y="5812023"/>
                <a:ext cx="126000" cy="64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E77CAC70-0233-FF41-8BAB-64DE1196154C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6342275" y="5796903"/>
                  <a:ext cx="156600" cy="3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3CB5226D-32F7-D347-A636-88773C33FDE5}"/>
                  </a:ext>
                </a:extLst>
              </p14:cNvPr>
              <p14:cNvContentPartPr/>
              <p14:nvPr/>
            </p14:nvContentPartPr>
            <p14:xfrm>
              <a:off x="6778595" y="5705103"/>
              <a:ext cx="245520" cy="34632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3CB5226D-32F7-D347-A636-88773C33FDE5}"/>
                  </a:ext>
                </a:extLst>
              </p:cNvPr>
              <p:cNvPicPr/>
              <p:nvPr/>
            </p:nvPicPr>
            <p:blipFill>
              <a:blip r:embed="rId451"/>
              <a:stretch>
                <a:fillRect/>
              </a:stretch>
            </p:blipFill>
            <p:spPr>
              <a:xfrm>
                <a:off x="6763475" y="5689983"/>
                <a:ext cx="276120" cy="3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2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E2EBDF52-B0EC-1740-9645-1837BA425955}"/>
                  </a:ext>
                </a:extLst>
              </p14:cNvPr>
              <p14:cNvContentPartPr/>
              <p14:nvPr/>
            </p14:nvContentPartPr>
            <p14:xfrm>
              <a:off x="7212395" y="5812023"/>
              <a:ext cx="6480" cy="1296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E2EBDF52-B0EC-1740-9645-1837BA425955}"/>
                  </a:ext>
                </a:extLst>
              </p:cNvPr>
              <p:cNvPicPr/>
              <p:nvPr/>
            </p:nvPicPr>
            <p:blipFill>
              <a:blip r:embed="rId216"/>
              <a:stretch>
                <a:fillRect/>
              </a:stretch>
            </p:blipFill>
            <p:spPr>
              <a:xfrm>
                <a:off x="7197275" y="5796903"/>
                <a:ext cx="370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3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1B277BA9-ECF4-CC43-A65B-E8ED79F62BB1}"/>
                  </a:ext>
                </a:extLst>
              </p14:cNvPr>
              <p14:cNvContentPartPr/>
              <p14:nvPr/>
            </p14:nvContentPartPr>
            <p14:xfrm>
              <a:off x="1013195" y="2982783"/>
              <a:ext cx="1163520" cy="6336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1B277BA9-ECF4-CC43-A65B-E8ED79F62BB1}"/>
                  </a:ext>
                </a:extLst>
              </p:cNvPr>
              <p:cNvPicPr/>
              <p:nvPr/>
            </p:nvPicPr>
            <p:blipFill>
              <a:blip r:embed="rId454"/>
              <a:stretch>
                <a:fillRect/>
              </a:stretch>
            </p:blipFill>
            <p:spPr>
              <a:xfrm>
                <a:off x="993035" y="2962623"/>
                <a:ext cx="1204200" cy="10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5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B7C5E44E-AC43-C149-AD77-436DD754EA92}"/>
                  </a:ext>
                </a:extLst>
              </p14:cNvPr>
              <p14:cNvContentPartPr/>
              <p14:nvPr/>
            </p14:nvContentPartPr>
            <p14:xfrm>
              <a:off x="4710035" y="2813223"/>
              <a:ext cx="3185280" cy="8820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B7C5E44E-AC43-C149-AD77-436DD754EA92}"/>
                  </a:ext>
                </a:extLst>
              </p:cNvPr>
              <p:cNvPicPr/>
              <p:nvPr/>
            </p:nvPicPr>
            <p:blipFill>
              <a:blip r:embed="rId456"/>
              <a:stretch>
                <a:fillRect/>
              </a:stretch>
            </p:blipFill>
            <p:spPr>
              <a:xfrm>
                <a:off x="4694915" y="2798103"/>
                <a:ext cx="321552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7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A408ED73-8A65-6140-9FF7-0AE4FD81BA1F}"/>
                  </a:ext>
                </a:extLst>
              </p14:cNvPr>
              <p14:cNvContentPartPr/>
              <p14:nvPr/>
            </p14:nvContentPartPr>
            <p14:xfrm>
              <a:off x="2258795" y="3460863"/>
              <a:ext cx="2592720" cy="9468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A408ED73-8A65-6140-9FF7-0AE4FD81BA1F}"/>
                  </a:ext>
                </a:extLst>
              </p:cNvPr>
              <p:cNvPicPr/>
              <p:nvPr/>
            </p:nvPicPr>
            <p:blipFill>
              <a:blip r:embed="rId458"/>
              <a:stretch>
                <a:fillRect/>
              </a:stretch>
            </p:blipFill>
            <p:spPr>
              <a:xfrm>
                <a:off x="2243675" y="3445383"/>
                <a:ext cx="262332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9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4E7DE752-B993-FF4B-9CCA-B5BB61C09222}"/>
                  </a:ext>
                </a:extLst>
              </p14:cNvPr>
              <p14:cNvContentPartPr/>
              <p14:nvPr/>
            </p14:nvContentPartPr>
            <p14:xfrm>
              <a:off x="1509995" y="6082383"/>
              <a:ext cx="5577120" cy="6948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4E7DE752-B993-FF4B-9CCA-B5BB61C09222}"/>
                  </a:ext>
                </a:extLst>
              </p:cNvPr>
              <p:cNvPicPr/>
              <p:nvPr/>
            </p:nvPicPr>
            <p:blipFill>
              <a:blip r:embed="rId460"/>
              <a:stretch>
                <a:fillRect/>
              </a:stretch>
            </p:blipFill>
            <p:spPr>
              <a:xfrm>
                <a:off x="1494875" y="6067263"/>
                <a:ext cx="5607720" cy="10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20974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39C7946F-53FE-9147-BED9-CC1D3D64A2A1}"/>
              </a:ext>
            </a:extLst>
          </p:cNvPr>
          <p:cNvGrpSpPr/>
          <p:nvPr/>
        </p:nvGrpSpPr>
        <p:grpSpPr>
          <a:xfrm>
            <a:off x="1245755" y="587703"/>
            <a:ext cx="2496600" cy="628200"/>
            <a:chOff x="1245755" y="587703"/>
            <a:chExt cx="2496600" cy="62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8D7D493-BA79-3E49-A23F-AE6836FBD159}"/>
                    </a:ext>
                  </a:extLst>
                </p14:cNvPr>
                <p14:cNvContentPartPr/>
                <p14:nvPr/>
              </p14:nvContentPartPr>
              <p14:xfrm>
                <a:off x="1346555" y="882903"/>
                <a:ext cx="12960" cy="1702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8D7D493-BA79-3E49-A23F-AE6836FBD15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331435" y="867783"/>
                  <a:ext cx="435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A0661D38-15B1-9541-9E6F-E115B32F83D8}"/>
                    </a:ext>
                  </a:extLst>
                </p14:cNvPr>
                <p14:cNvContentPartPr/>
                <p14:nvPr/>
              </p14:nvContentPartPr>
              <p14:xfrm>
                <a:off x="1283555" y="1052823"/>
                <a:ext cx="176400" cy="64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0661D38-15B1-9541-9E6F-E115B32F83D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268435" y="1037703"/>
                  <a:ext cx="2070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4910820-3AF0-194D-9168-A279AB6F79F6}"/>
                    </a:ext>
                  </a:extLst>
                </p14:cNvPr>
                <p14:cNvContentPartPr/>
                <p14:nvPr/>
              </p14:nvContentPartPr>
              <p14:xfrm>
                <a:off x="1245755" y="882903"/>
                <a:ext cx="182520" cy="190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4910820-3AF0-194D-9168-A279AB6F79F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30635" y="867783"/>
                  <a:ext cx="2131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8D19646-D366-E046-AD7A-9F6AA1DD16F3}"/>
                    </a:ext>
                  </a:extLst>
                </p14:cNvPr>
                <p14:cNvContentPartPr/>
                <p14:nvPr/>
              </p14:nvContentPartPr>
              <p14:xfrm>
                <a:off x="1541315" y="952023"/>
                <a:ext cx="195120" cy="1008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8D19646-D366-E046-AD7A-9F6AA1DD16F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526195" y="936903"/>
                  <a:ext cx="2257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5B4D473-9226-8D45-A090-F5B0348B6C64}"/>
                    </a:ext>
                  </a:extLst>
                </p14:cNvPr>
                <p14:cNvContentPartPr/>
                <p14:nvPr/>
              </p14:nvContentPartPr>
              <p14:xfrm>
                <a:off x="1812395" y="945903"/>
                <a:ext cx="175680" cy="882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5B4D473-9226-8D45-A090-F5B0348B6C6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797275" y="930783"/>
                  <a:ext cx="2062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A8D509F-AAB9-A44C-A0BE-DC49F20A8A14}"/>
                    </a:ext>
                  </a:extLst>
                </p14:cNvPr>
                <p14:cNvContentPartPr/>
                <p14:nvPr/>
              </p14:nvContentPartPr>
              <p14:xfrm>
                <a:off x="1905995" y="676263"/>
                <a:ext cx="88560" cy="339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A8D509F-AAB9-A44C-A0BE-DC49F20A8A1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90875" y="661143"/>
                  <a:ext cx="11880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E7D6D65-5790-1245-B219-ED652E479B00}"/>
                    </a:ext>
                  </a:extLst>
                </p14:cNvPr>
                <p14:cNvContentPartPr/>
                <p14:nvPr/>
              </p14:nvContentPartPr>
              <p14:xfrm>
                <a:off x="2101115" y="939783"/>
                <a:ext cx="157680" cy="94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E7D6D65-5790-1245-B219-ED652E479B0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85635" y="924303"/>
                  <a:ext cx="1879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D4A146C-DCB4-BF45-B2E2-E8FD6CDE3BD5}"/>
                    </a:ext>
                  </a:extLst>
                </p14:cNvPr>
                <p14:cNvContentPartPr/>
                <p14:nvPr/>
              </p14:nvContentPartPr>
              <p14:xfrm>
                <a:off x="2308475" y="902703"/>
                <a:ext cx="56880" cy="3132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D4A146C-DCB4-BF45-B2E2-E8FD6CDE3BD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293355" y="887223"/>
                  <a:ext cx="87480" cy="34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9B70F22-3F38-6A44-A659-E4CB732E552B}"/>
                    </a:ext>
                  </a:extLst>
                </p14:cNvPr>
                <p14:cNvContentPartPr/>
                <p14:nvPr/>
              </p14:nvContentPartPr>
              <p14:xfrm>
                <a:off x="2277155" y="927183"/>
                <a:ext cx="157680" cy="1072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9B70F22-3F38-6A44-A659-E4CB732E552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61675" y="911703"/>
                  <a:ext cx="1879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7CEE3F0-FEA8-6743-B845-7542CA5FB714}"/>
                    </a:ext>
                  </a:extLst>
                </p14:cNvPr>
                <p14:cNvContentPartPr/>
                <p14:nvPr/>
              </p14:nvContentPartPr>
              <p14:xfrm>
                <a:off x="2509715" y="945903"/>
                <a:ext cx="132480" cy="94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7CEE3F0-FEA8-6743-B845-7542CA5FB71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494235" y="930783"/>
                  <a:ext cx="1627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12E78D3-AD9E-CF48-91EA-DB8E07283F85}"/>
                    </a:ext>
                  </a:extLst>
                </p14:cNvPr>
                <p14:cNvContentPartPr/>
                <p14:nvPr/>
              </p14:nvContentPartPr>
              <p14:xfrm>
                <a:off x="2673155" y="933303"/>
                <a:ext cx="226800" cy="94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12E78D3-AD9E-CF48-91EA-DB8E07283F8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58035" y="918183"/>
                  <a:ext cx="2570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29013798-988F-DF42-8EE5-D4F8C08160E8}"/>
                    </a:ext>
                  </a:extLst>
                </p14:cNvPr>
                <p14:cNvContentPartPr/>
                <p14:nvPr/>
              </p14:nvContentPartPr>
              <p14:xfrm>
                <a:off x="2987435" y="933303"/>
                <a:ext cx="170280" cy="1008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29013798-988F-DF42-8EE5-D4F8C08160E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972315" y="918183"/>
                  <a:ext cx="2005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55549F63-703B-8846-B242-11F9879D332A}"/>
                    </a:ext>
                  </a:extLst>
                </p14:cNvPr>
                <p14:cNvContentPartPr/>
                <p14:nvPr/>
              </p14:nvContentPartPr>
              <p14:xfrm>
                <a:off x="3094355" y="587703"/>
                <a:ext cx="75960" cy="4215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55549F63-703B-8846-B242-11F9879D332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079235" y="572223"/>
                  <a:ext cx="106200" cy="45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E795E52-CC55-B341-9646-5D4A1A777447}"/>
                    </a:ext>
                  </a:extLst>
                </p14:cNvPr>
                <p14:cNvContentPartPr/>
                <p14:nvPr/>
              </p14:nvContentPartPr>
              <p14:xfrm>
                <a:off x="3245195" y="927183"/>
                <a:ext cx="94680" cy="1008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E795E52-CC55-B341-9646-5D4A1A77744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230075" y="911703"/>
                  <a:ext cx="1252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E8B94DA-A25E-7543-AAD4-FA456EDC0410}"/>
                    </a:ext>
                  </a:extLst>
                </p14:cNvPr>
                <p14:cNvContentPartPr/>
                <p14:nvPr/>
              </p14:nvContentPartPr>
              <p14:xfrm>
                <a:off x="3370835" y="927183"/>
                <a:ext cx="182520" cy="1008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E8B94DA-A25E-7543-AAD4-FA456EDC041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355715" y="911703"/>
                  <a:ext cx="2131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6B8F9E3-7CA7-2B45-88D6-EC0B19087E17}"/>
                    </a:ext>
                  </a:extLst>
                </p14:cNvPr>
                <p14:cNvContentPartPr/>
                <p14:nvPr/>
              </p14:nvContentPartPr>
              <p14:xfrm>
                <a:off x="3635075" y="744663"/>
                <a:ext cx="38160" cy="2959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6B8F9E3-7CA7-2B45-88D6-EC0B19087E1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619955" y="729543"/>
                  <a:ext cx="684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21EF2DB-77A2-9141-A955-708318C54775}"/>
                    </a:ext>
                  </a:extLst>
                </p14:cNvPr>
                <p14:cNvContentPartPr/>
                <p14:nvPr/>
              </p14:nvContentPartPr>
              <p14:xfrm>
                <a:off x="3584675" y="901983"/>
                <a:ext cx="157680" cy="12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21EF2DB-77A2-9141-A955-708318C5477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569555" y="886503"/>
                  <a:ext cx="18792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FEDD7F0-3846-0C46-B661-0B1BBCA1B676}"/>
              </a:ext>
            </a:extLst>
          </p:cNvPr>
          <p:cNvGrpSpPr/>
          <p:nvPr/>
        </p:nvGrpSpPr>
        <p:grpSpPr>
          <a:xfrm>
            <a:off x="4024955" y="530823"/>
            <a:ext cx="1446480" cy="516240"/>
            <a:chOff x="4024955" y="530823"/>
            <a:chExt cx="1446480" cy="51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92CABFE-5392-334B-8F03-19464911FDEE}"/>
                    </a:ext>
                  </a:extLst>
                </p14:cNvPr>
                <p14:cNvContentPartPr/>
                <p14:nvPr/>
              </p14:nvContentPartPr>
              <p14:xfrm>
                <a:off x="4024955" y="895503"/>
                <a:ext cx="195120" cy="1386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92CABFE-5392-334B-8F03-19464911FDE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009475" y="880383"/>
                  <a:ext cx="22572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00F5373-E9F4-D34C-A3C4-D72C27DDEB65}"/>
                    </a:ext>
                  </a:extLst>
                </p14:cNvPr>
                <p14:cNvContentPartPr/>
                <p14:nvPr/>
              </p14:nvContentPartPr>
              <p14:xfrm>
                <a:off x="4270115" y="908103"/>
                <a:ext cx="170280" cy="1198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00F5373-E9F4-D34C-A3C4-D72C27DDEB6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254635" y="892983"/>
                  <a:ext cx="2005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7C3273B-AF25-EE44-9F31-4D4B29D8787F}"/>
                    </a:ext>
                  </a:extLst>
                </p14:cNvPr>
                <p14:cNvContentPartPr/>
                <p14:nvPr/>
              </p14:nvContentPartPr>
              <p14:xfrm>
                <a:off x="4483955" y="927183"/>
                <a:ext cx="220320" cy="946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7C3273B-AF25-EE44-9F31-4D4B29D8787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468475" y="911703"/>
                  <a:ext cx="2509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C32634C-C225-0447-918D-24468F30D0DA}"/>
                    </a:ext>
                  </a:extLst>
                </p14:cNvPr>
                <p14:cNvContentPartPr/>
                <p14:nvPr/>
              </p14:nvContentPartPr>
              <p14:xfrm>
                <a:off x="4791755" y="895503"/>
                <a:ext cx="145080" cy="1072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C32634C-C225-0447-918D-24468F30D0D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776635" y="880383"/>
                  <a:ext cx="1753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9EDD816-04D3-C244-81C6-DDE96636F8A1}"/>
                    </a:ext>
                  </a:extLst>
                </p14:cNvPr>
                <p14:cNvContentPartPr/>
                <p14:nvPr/>
              </p14:nvContentPartPr>
              <p14:xfrm>
                <a:off x="4867355" y="530823"/>
                <a:ext cx="100800" cy="4654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9EDD816-04D3-C244-81C6-DDE96636F8A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852235" y="515703"/>
                  <a:ext cx="131400" cy="49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429654B-FFA9-8445-AC1F-DA3298C16BA4}"/>
                    </a:ext>
                  </a:extLst>
                </p14:cNvPr>
                <p14:cNvContentPartPr/>
                <p14:nvPr/>
              </p14:nvContentPartPr>
              <p14:xfrm>
                <a:off x="5012075" y="908103"/>
                <a:ext cx="126000" cy="94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429654B-FFA9-8445-AC1F-DA3298C16BA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996595" y="892983"/>
                  <a:ext cx="1566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7FEA407-2CEA-C744-A7AD-BAA024FF46E3}"/>
                    </a:ext>
                  </a:extLst>
                </p14:cNvPr>
                <p14:cNvContentPartPr/>
                <p14:nvPr/>
              </p14:nvContentPartPr>
              <p14:xfrm>
                <a:off x="5175515" y="901983"/>
                <a:ext cx="295920" cy="1450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7FEA407-2CEA-C744-A7AD-BAA024FF46E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160035" y="886503"/>
                  <a:ext cx="326520" cy="17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6E28F93-D28F-A243-A9AD-D83A3DE1BC91}"/>
              </a:ext>
            </a:extLst>
          </p:cNvPr>
          <p:cNvGrpSpPr/>
          <p:nvPr/>
        </p:nvGrpSpPr>
        <p:grpSpPr>
          <a:xfrm>
            <a:off x="5760155" y="702183"/>
            <a:ext cx="1704240" cy="376200"/>
            <a:chOff x="5760155" y="702183"/>
            <a:chExt cx="1704240" cy="37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9092B96-4FC2-3F4F-A9B1-C112ABE401F8}"/>
                    </a:ext>
                  </a:extLst>
                </p14:cNvPr>
                <p14:cNvContentPartPr/>
                <p14:nvPr/>
              </p14:nvContentPartPr>
              <p14:xfrm>
                <a:off x="5760155" y="845463"/>
                <a:ext cx="132480" cy="1638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9092B96-4FC2-3F4F-A9B1-C112ABE401F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744675" y="829983"/>
                  <a:ext cx="16272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1DEE105-3A27-A74D-8B04-A3F61290EA45}"/>
                    </a:ext>
                  </a:extLst>
                </p14:cNvPr>
                <p14:cNvContentPartPr/>
                <p14:nvPr/>
              </p14:nvContentPartPr>
              <p14:xfrm>
                <a:off x="5892275" y="832863"/>
                <a:ext cx="82080" cy="1638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1DEE105-3A27-A74D-8B04-A3F61290EA4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876795" y="817383"/>
                  <a:ext cx="1126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82B00A3E-6869-B042-8C2D-72F205C1C78C}"/>
                    </a:ext>
                  </a:extLst>
                </p14:cNvPr>
                <p14:cNvContentPartPr/>
                <p14:nvPr/>
              </p14:nvContentPartPr>
              <p14:xfrm>
                <a:off x="6017915" y="914583"/>
                <a:ext cx="157680" cy="1008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82B00A3E-6869-B042-8C2D-72F205C1C78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002435" y="899103"/>
                  <a:ext cx="1879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0DFC38A-A3E2-974A-8242-3C40CB9EE43A}"/>
                    </a:ext>
                  </a:extLst>
                </p14:cNvPr>
                <p14:cNvContentPartPr/>
                <p14:nvPr/>
              </p14:nvContentPartPr>
              <p14:xfrm>
                <a:off x="6200075" y="882903"/>
                <a:ext cx="339840" cy="1450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0DFC38A-A3E2-974A-8242-3C40CB9EE43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184955" y="867783"/>
                  <a:ext cx="3704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06DCCEB-94E7-6D4A-A9E6-0869A885B242}"/>
                    </a:ext>
                  </a:extLst>
                </p14:cNvPr>
                <p14:cNvContentPartPr/>
                <p14:nvPr/>
              </p14:nvContentPartPr>
              <p14:xfrm>
                <a:off x="6520835" y="820263"/>
                <a:ext cx="12960" cy="129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06DCCEB-94E7-6D4A-A9E6-0869A885B24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505715" y="804783"/>
                  <a:ext cx="435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513266CA-03A3-1F45-994B-80F59854BA3E}"/>
                    </a:ext>
                  </a:extLst>
                </p14:cNvPr>
                <p14:cNvContentPartPr/>
                <p14:nvPr/>
              </p14:nvContentPartPr>
              <p14:xfrm>
                <a:off x="6627755" y="927183"/>
                <a:ext cx="182520" cy="820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513266CA-03A3-1F45-994B-80F59854BA3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612635" y="911703"/>
                  <a:ext cx="2131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EA20DD2-5244-9C48-B603-F6DECFB0E37A}"/>
                    </a:ext>
                  </a:extLst>
                </p14:cNvPr>
                <p14:cNvContentPartPr/>
                <p14:nvPr/>
              </p14:nvContentPartPr>
              <p14:xfrm>
                <a:off x="6816395" y="745383"/>
                <a:ext cx="176400" cy="2574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EA20DD2-5244-9C48-B603-F6DECFB0E37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800915" y="730263"/>
                  <a:ext cx="20700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295280A2-CE19-304F-A8A5-5ABAE288BE1F}"/>
                    </a:ext>
                  </a:extLst>
                </p14:cNvPr>
                <p14:cNvContentPartPr/>
                <p14:nvPr/>
              </p14:nvContentPartPr>
              <p14:xfrm>
                <a:off x="6998555" y="702183"/>
                <a:ext cx="82080" cy="3006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295280A2-CE19-304F-A8A5-5ABAE288BE1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983435" y="686703"/>
                  <a:ext cx="11268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78E2F13-54B2-AA46-A3C1-1DEFF80FF5F8}"/>
                    </a:ext>
                  </a:extLst>
                </p14:cNvPr>
                <p14:cNvContentPartPr/>
                <p14:nvPr/>
              </p14:nvContentPartPr>
              <p14:xfrm>
                <a:off x="7124555" y="882903"/>
                <a:ext cx="119880" cy="1324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78E2F13-54B2-AA46-A3C1-1DEFF80FF5F8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109075" y="867783"/>
                  <a:ext cx="15048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313EFEC-5D54-3E4A-8347-7ECD7DD15C17}"/>
                    </a:ext>
                  </a:extLst>
                </p14:cNvPr>
                <p14:cNvContentPartPr/>
                <p14:nvPr/>
              </p14:nvContentPartPr>
              <p14:xfrm>
                <a:off x="7344515" y="864183"/>
                <a:ext cx="119880" cy="1638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313EFEC-5D54-3E4A-8347-7ECD7DD15C1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329035" y="849063"/>
                  <a:ext cx="1504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34AD0CF-68EE-7D42-BB56-378DC157E1D1}"/>
                    </a:ext>
                  </a:extLst>
                </p14:cNvPr>
                <p14:cNvContentPartPr/>
                <p14:nvPr/>
              </p14:nvContentPartPr>
              <p14:xfrm>
                <a:off x="7306715" y="901983"/>
                <a:ext cx="145080" cy="1764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34AD0CF-68EE-7D42-BB56-378DC157E1D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291595" y="886503"/>
                  <a:ext cx="175320" cy="20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F9E76D30-6889-B844-BB68-44CE74F7A7B2}"/>
              </a:ext>
            </a:extLst>
          </p:cNvPr>
          <p:cNvGrpSpPr/>
          <p:nvPr/>
        </p:nvGrpSpPr>
        <p:grpSpPr>
          <a:xfrm>
            <a:off x="1498115" y="1813503"/>
            <a:ext cx="861120" cy="211320"/>
            <a:chOff x="1498115" y="1813503"/>
            <a:chExt cx="861120" cy="21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B9EFEDB-4BFB-6E47-8456-4470450AA2D1}"/>
                    </a:ext>
                  </a:extLst>
                </p14:cNvPr>
                <p14:cNvContentPartPr/>
                <p14:nvPr/>
              </p14:nvContentPartPr>
              <p14:xfrm>
                <a:off x="1679915" y="1838703"/>
                <a:ext cx="25560" cy="1861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B9EFEDB-4BFB-6E47-8456-4470450AA2D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664435" y="1823583"/>
                  <a:ext cx="561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1C43CE8-BEEC-8948-9C92-12040DAB94C0}"/>
                    </a:ext>
                  </a:extLst>
                </p14:cNvPr>
                <p14:cNvContentPartPr/>
                <p14:nvPr/>
              </p14:nvContentPartPr>
              <p14:xfrm>
                <a:off x="1498115" y="1813503"/>
                <a:ext cx="364320" cy="381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1C43CE8-BEEC-8948-9C92-12040DAB94C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482995" y="1798383"/>
                  <a:ext cx="3949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E87A26D9-5204-8D45-A66E-4696549843CC}"/>
                    </a:ext>
                  </a:extLst>
                </p14:cNvPr>
                <p14:cNvContentPartPr/>
                <p14:nvPr/>
              </p14:nvContentPartPr>
              <p14:xfrm>
                <a:off x="1849475" y="1907823"/>
                <a:ext cx="226800" cy="1008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E87A26D9-5204-8D45-A66E-4696549843C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834355" y="1892703"/>
                  <a:ext cx="2570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E47BF6D-A46A-214D-B33F-BEBC5B2C682B}"/>
                    </a:ext>
                  </a:extLst>
                </p14:cNvPr>
                <p14:cNvContentPartPr/>
                <p14:nvPr/>
              </p14:nvContentPartPr>
              <p14:xfrm>
                <a:off x="2170235" y="1895223"/>
                <a:ext cx="189000" cy="1134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E47BF6D-A46A-214D-B33F-BEBC5B2C682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154755" y="1880103"/>
                  <a:ext cx="21960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4094E5C-FCCB-CF4C-B38F-51BFD9F546EF}"/>
              </a:ext>
            </a:extLst>
          </p:cNvPr>
          <p:cNvGrpSpPr/>
          <p:nvPr/>
        </p:nvGrpSpPr>
        <p:grpSpPr>
          <a:xfrm>
            <a:off x="2849195" y="1663383"/>
            <a:ext cx="1666440" cy="383040"/>
            <a:chOff x="2849195" y="1663383"/>
            <a:chExt cx="1666440" cy="38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0CB22BF3-6454-0048-8848-E9808549EFD4}"/>
                    </a:ext>
                  </a:extLst>
                </p14:cNvPr>
                <p14:cNvContentPartPr/>
                <p14:nvPr/>
              </p14:nvContentPartPr>
              <p14:xfrm>
                <a:off x="2849195" y="1920423"/>
                <a:ext cx="252000" cy="1252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0CB22BF3-6454-0048-8848-E9808549EFD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834075" y="1905303"/>
                  <a:ext cx="2822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11190C4-CB08-5F4D-A4AA-92A53F1F0350}"/>
                    </a:ext>
                  </a:extLst>
                </p14:cNvPr>
                <p14:cNvContentPartPr/>
                <p14:nvPr/>
              </p14:nvContentPartPr>
              <p14:xfrm>
                <a:off x="3194795" y="1951743"/>
                <a:ext cx="163800" cy="946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11190C4-CB08-5F4D-A4AA-92A53F1F035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179675" y="1936623"/>
                  <a:ext cx="1944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1B8EB49-5352-B14B-86FD-206B3DE775D2}"/>
                    </a:ext>
                  </a:extLst>
                </p14:cNvPr>
                <p14:cNvContentPartPr/>
                <p14:nvPr/>
              </p14:nvContentPartPr>
              <p14:xfrm>
                <a:off x="3452555" y="1939143"/>
                <a:ext cx="220320" cy="882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1B8EB49-5352-B14B-86FD-206B3DE775D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437435" y="1924023"/>
                  <a:ext cx="2509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1DE7415E-FC43-A941-8789-6B2DB91BE5D1}"/>
                    </a:ext>
                  </a:extLst>
                </p14:cNvPr>
                <p14:cNvContentPartPr/>
                <p14:nvPr/>
              </p14:nvContentPartPr>
              <p14:xfrm>
                <a:off x="3754595" y="1939143"/>
                <a:ext cx="132480" cy="820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1DE7415E-FC43-A941-8789-6B2DB91BE5D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739115" y="1924023"/>
                  <a:ext cx="1627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5E11771-CD78-634E-BD0C-45486208A35B}"/>
                    </a:ext>
                  </a:extLst>
                </p14:cNvPr>
                <p14:cNvContentPartPr/>
                <p14:nvPr/>
              </p14:nvContentPartPr>
              <p14:xfrm>
                <a:off x="3817235" y="1663383"/>
                <a:ext cx="69480" cy="3330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5E11771-CD78-634E-BD0C-45486208A35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802115" y="1648263"/>
                  <a:ext cx="10008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B0BF0A9-F951-9943-BFC5-D7DFF3402EDE}"/>
                    </a:ext>
                  </a:extLst>
                </p14:cNvPr>
                <p14:cNvContentPartPr/>
                <p14:nvPr/>
              </p14:nvContentPartPr>
              <p14:xfrm>
                <a:off x="3999755" y="1920423"/>
                <a:ext cx="157680" cy="1008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B0BF0A9-F951-9943-BFC5-D7DFF3402ED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984275" y="1905303"/>
                  <a:ext cx="1879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F3D6973-F25A-B34D-8A7C-9099DACAC292}"/>
                    </a:ext>
                  </a:extLst>
                </p14:cNvPr>
                <p14:cNvContentPartPr/>
                <p14:nvPr/>
              </p14:nvContentPartPr>
              <p14:xfrm>
                <a:off x="4194515" y="1914303"/>
                <a:ext cx="321120" cy="1198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F3D6973-F25A-B34D-8A7C-9099DACAC29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179395" y="1898823"/>
                  <a:ext cx="35136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B2D35046-2CBC-444C-83C5-21B45ABC5DCF}"/>
              </a:ext>
            </a:extLst>
          </p:cNvPr>
          <p:cNvGrpSpPr/>
          <p:nvPr/>
        </p:nvGrpSpPr>
        <p:grpSpPr>
          <a:xfrm>
            <a:off x="4879955" y="1687863"/>
            <a:ext cx="1823760" cy="321120"/>
            <a:chOff x="4879955" y="1687863"/>
            <a:chExt cx="182376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0C50D31-C475-324B-AD7F-2DF54E254954}"/>
                    </a:ext>
                  </a:extLst>
                </p14:cNvPr>
                <p14:cNvContentPartPr/>
                <p14:nvPr/>
              </p14:nvContentPartPr>
              <p14:xfrm>
                <a:off x="4879955" y="1876503"/>
                <a:ext cx="107280" cy="1198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0C50D31-C475-324B-AD7F-2DF54E25495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864475" y="1861023"/>
                  <a:ext cx="1378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BF5AD8F-70AA-D343-A2C7-F0F3419CE0F9}"/>
                    </a:ext>
                  </a:extLst>
                </p14:cNvPr>
                <p14:cNvContentPartPr/>
                <p14:nvPr/>
              </p14:nvContentPartPr>
              <p14:xfrm>
                <a:off x="5018195" y="1852023"/>
                <a:ext cx="88560" cy="1378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BF5AD8F-70AA-D343-A2C7-F0F3419CE0F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003075" y="1836543"/>
                  <a:ext cx="11880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FFD9BB0-BA18-E342-A807-91CE5AD1096F}"/>
                    </a:ext>
                  </a:extLst>
                </p14:cNvPr>
                <p14:cNvContentPartPr/>
                <p14:nvPr/>
              </p14:nvContentPartPr>
              <p14:xfrm>
                <a:off x="5162915" y="1914303"/>
                <a:ext cx="176400" cy="946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FFD9BB0-BA18-E342-A807-91CE5AD1096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147435" y="1898823"/>
                  <a:ext cx="2070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9E5CA30-0FAE-8A41-AFFD-03E0619CB04C}"/>
                    </a:ext>
                  </a:extLst>
                </p14:cNvPr>
                <p14:cNvContentPartPr/>
                <p14:nvPr/>
              </p14:nvContentPartPr>
              <p14:xfrm>
                <a:off x="5388995" y="1895223"/>
                <a:ext cx="371160" cy="1008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9E5CA30-0FAE-8A41-AFFD-03E0619CB04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373875" y="1880103"/>
                  <a:ext cx="4017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A0E4B46-0CC1-AB45-98CA-E0001C882DFE}"/>
                    </a:ext>
                  </a:extLst>
                </p14:cNvPr>
                <p14:cNvContentPartPr/>
                <p14:nvPr/>
              </p14:nvContentPartPr>
              <p14:xfrm>
                <a:off x="5716235" y="1814223"/>
                <a:ext cx="19080" cy="24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A0E4B46-0CC1-AB45-98CA-E0001C882DF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00755" y="1799103"/>
                  <a:ext cx="4968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B98BE487-213A-F94A-8343-FB6F45A94A5F}"/>
                    </a:ext>
                  </a:extLst>
                </p14:cNvPr>
                <p14:cNvContentPartPr/>
                <p14:nvPr/>
              </p14:nvContentPartPr>
              <p14:xfrm>
                <a:off x="5854475" y="1914303"/>
                <a:ext cx="232920" cy="882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B98BE487-213A-F94A-8343-FB6F45A94A5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838995" y="1898823"/>
                  <a:ext cx="2635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A36011B-7654-FB4F-B99B-2F832C7B0E82}"/>
                    </a:ext>
                  </a:extLst>
                </p14:cNvPr>
                <p14:cNvContentPartPr/>
                <p14:nvPr/>
              </p14:nvContentPartPr>
              <p14:xfrm>
                <a:off x="6074435" y="1706583"/>
                <a:ext cx="189000" cy="295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A36011B-7654-FB4F-B99B-2F832C7B0E8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059315" y="1691463"/>
                  <a:ext cx="2196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F1A2D10E-2004-4B41-9E65-4F462574600E}"/>
                    </a:ext>
                  </a:extLst>
                </p14:cNvPr>
                <p14:cNvContentPartPr/>
                <p14:nvPr/>
              </p14:nvContentPartPr>
              <p14:xfrm>
                <a:off x="6250475" y="1687863"/>
                <a:ext cx="88560" cy="2833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F1A2D10E-2004-4B41-9E65-4F462574600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235355" y="1672383"/>
                  <a:ext cx="11880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AACF0C8-48C5-A042-A796-F3D7E24F3248}"/>
                    </a:ext>
                  </a:extLst>
                </p14:cNvPr>
                <p14:cNvContentPartPr/>
                <p14:nvPr/>
              </p14:nvContentPartPr>
              <p14:xfrm>
                <a:off x="6413915" y="1863903"/>
                <a:ext cx="107280" cy="1008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AACF0C8-48C5-A042-A796-F3D7E24F324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398795" y="1848423"/>
                  <a:ext cx="1378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BC59167-8520-B845-882B-D2746D53E9CB}"/>
                    </a:ext>
                  </a:extLst>
                </p14:cNvPr>
                <p14:cNvContentPartPr/>
                <p14:nvPr/>
              </p14:nvContentPartPr>
              <p14:xfrm>
                <a:off x="6571235" y="1838703"/>
                <a:ext cx="132480" cy="1576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BC59167-8520-B845-882B-D2746D53E9C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555755" y="1823583"/>
                  <a:ext cx="162720" cy="18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33903F1-A53F-234B-91F7-9F564C9AE1F1}"/>
              </a:ext>
            </a:extLst>
          </p:cNvPr>
          <p:cNvGrpSpPr/>
          <p:nvPr/>
        </p:nvGrpSpPr>
        <p:grpSpPr>
          <a:xfrm>
            <a:off x="7061555" y="1794783"/>
            <a:ext cx="182520" cy="163800"/>
            <a:chOff x="7061555" y="1794783"/>
            <a:chExt cx="182520" cy="16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252C0AD3-EDA8-BD43-AFE2-21156C9B3BDD}"/>
                    </a:ext>
                  </a:extLst>
                </p14:cNvPr>
                <p14:cNvContentPartPr/>
                <p14:nvPr/>
              </p14:nvContentPartPr>
              <p14:xfrm>
                <a:off x="7061555" y="1794783"/>
                <a:ext cx="182520" cy="1576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252C0AD3-EDA8-BD43-AFE2-21156C9B3BD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046435" y="1779303"/>
                  <a:ext cx="2131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B6FF717-4119-FA4B-8691-E06950E7516E}"/>
                    </a:ext>
                  </a:extLst>
                </p14:cNvPr>
                <p14:cNvContentPartPr/>
                <p14:nvPr/>
              </p14:nvContentPartPr>
              <p14:xfrm>
                <a:off x="7086755" y="1800903"/>
                <a:ext cx="138600" cy="1576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B6FF717-4119-FA4B-8691-E06950E7516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071275" y="1785783"/>
                  <a:ext cx="169200" cy="18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81854686-085A-0E41-9921-21350EF89ABF}"/>
              </a:ext>
            </a:extLst>
          </p:cNvPr>
          <p:cNvGrpSpPr/>
          <p:nvPr/>
        </p:nvGrpSpPr>
        <p:grpSpPr>
          <a:xfrm>
            <a:off x="7495355" y="1568343"/>
            <a:ext cx="641520" cy="358560"/>
            <a:chOff x="7495355" y="1568343"/>
            <a:chExt cx="641520" cy="35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9556EEA9-88D1-9744-8138-5A208E4E48C4}"/>
                    </a:ext>
                  </a:extLst>
                </p14:cNvPr>
                <p14:cNvContentPartPr/>
                <p14:nvPr/>
              </p14:nvContentPartPr>
              <p14:xfrm>
                <a:off x="7495355" y="1826103"/>
                <a:ext cx="151200" cy="1008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9556EEA9-88D1-9744-8138-5A208E4E48C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480235" y="1810983"/>
                  <a:ext cx="1818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9C6D83F9-4BD6-154C-BF38-B4EA70581313}"/>
                    </a:ext>
                  </a:extLst>
                </p14:cNvPr>
                <p14:cNvContentPartPr/>
                <p14:nvPr/>
              </p14:nvContentPartPr>
              <p14:xfrm>
                <a:off x="7702715" y="1832223"/>
                <a:ext cx="201600" cy="946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9C6D83F9-4BD6-154C-BF38-B4EA7058131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687595" y="1817103"/>
                  <a:ext cx="2322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1FB967B5-7B40-4C43-BBEF-DEC33C7109C0}"/>
                    </a:ext>
                  </a:extLst>
                </p14:cNvPr>
                <p14:cNvContentPartPr/>
                <p14:nvPr/>
              </p14:nvContentPartPr>
              <p14:xfrm>
                <a:off x="7985675" y="1568343"/>
                <a:ext cx="151200" cy="3463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1FB967B5-7B40-4C43-BBEF-DEC33C7109C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970555" y="1553223"/>
                  <a:ext cx="181800" cy="37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9D69E37B-0C55-DD46-8B42-C0848A3DB39D}"/>
              </a:ext>
            </a:extLst>
          </p:cNvPr>
          <p:cNvGrpSpPr/>
          <p:nvPr/>
        </p:nvGrpSpPr>
        <p:grpSpPr>
          <a:xfrm>
            <a:off x="8325155" y="1713063"/>
            <a:ext cx="239400" cy="289440"/>
            <a:chOff x="8325155" y="1713063"/>
            <a:chExt cx="23940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888ABF2-CFB2-C243-B5B3-E64310DAB91F}"/>
                    </a:ext>
                  </a:extLst>
                </p14:cNvPr>
                <p14:cNvContentPartPr/>
                <p14:nvPr/>
              </p14:nvContentPartPr>
              <p14:xfrm>
                <a:off x="8325155" y="1713063"/>
                <a:ext cx="107280" cy="694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888ABF2-CFB2-C243-B5B3-E64310DAB91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310035" y="1697583"/>
                  <a:ext cx="1378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6CCC999B-57E6-384D-8A2F-7D18F24D9829}"/>
                    </a:ext>
                  </a:extLst>
                </p14:cNvPr>
                <p14:cNvContentPartPr/>
                <p14:nvPr/>
              </p14:nvContentPartPr>
              <p14:xfrm>
                <a:off x="8388155" y="1713063"/>
                <a:ext cx="176400" cy="289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CCC999B-57E6-384D-8A2F-7D18F24D982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373035" y="1697583"/>
                  <a:ext cx="207000" cy="32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F45651DC-F92C-B949-89A6-5B8446BE18A7}"/>
              </a:ext>
            </a:extLst>
          </p:cNvPr>
          <p:cNvGrpSpPr/>
          <p:nvPr/>
        </p:nvGrpSpPr>
        <p:grpSpPr>
          <a:xfrm>
            <a:off x="956675" y="2568063"/>
            <a:ext cx="610200" cy="126000"/>
            <a:chOff x="956675" y="2568063"/>
            <a:chExt cx="610200" cy="12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6F4C3FAE-E588-784A-9E5D-0E18132533B2}"/>
                    </a:ext>
                  </a:extLst>
                </p14:cNvPr>
                <p14:cNvContentPartPr/>
                <p14:nvPr/>
              </p14:nvContentPartPr>
              <p14:xfrm>
                <a:off x="956675" y="2568063"/>
                <a:ext cx="452880" cy="1008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6F4C3FAE-E588-784A-9E5D-0E18132533B2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41555" y="2552583"/>
                  <a:ext cx="4834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2D249AD8-0A54-9F4B-A9A0-347D3DD720A8}"/>
                    </a:ext>
                  </a:extLst>
                </p14:cNvPr>
                <p14:cNvContentPartPr/>
                <p14:nvPr/>
              </p14:nvContentPartPr>
              <p14:xfrm>
                <a:off x="1446995" y="2574183"/>
                <a:ext cx="119880" cy="1198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2D249AD8-0A54-9F4B-A9A0-347D3DD720A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431875" y="2559063"/>
                  <a:ext cx="15048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4DCE0230-7356-8745-AFC2-CB079A0000D7}"/>
              </a:ext>
            </a:extLst>
          </p:cNvPr>
          <p:cNvGrpSpPr/>
          <p:nvPr/>
        </p:nvGrpSpPr>
        <p:grpSpPr>
          <a:xfrm>
            <a:off x="2188955" y="2366823"/>
            <a:ext cx="874440" cy="314640"/>
            <a:chOff x="2188955" y="2366823"/>
            <a:chExt cx="87444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1927D062-27C3-3448-8C0C-026F6C1AD1CC}"/>
                    </a:ext>
                  </a:extLst>
                </p14:cNvPr>
                <p14:cNvContentPartPr/>
                <p14:nvPr/>
              </p14:nvContentPartPr>
              <p14:xfrm>
                <a:off x="2208035" y="2536383"/>
                <a:ext cx="157680" cy="1450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1927D062-27C3-3448-8C0C-026F6C1AD1CC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192555" y="2521263"/>
                  <a:ext cx="1879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DFD64548-D154-054E-93E9-CE4BBB8DAFB2}"/>
                    </a:ext>
                  </a:extLst>
                </p14:cNvPr>
                <p14:cNvContentPartPr/>
                <p14:nvPr/>
              </p14:nvContentPartPr>
              <p14:xfrm>
                <a:off x="2188955" y="2568063"/>
                <a:ext cx="151200" cy="946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DFD64548-D154-054E-93E9-CE4BBB8DAFB2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173835" y="2552583"/>
                  <a:ext cx="1818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2EF065C4-CDAF-4F43-88B7-0D0606ABAE23}"/>
                    </a:ext>
                  </a:extLst>
                </p14:cNvPr>
                <p14:cNvContentPartPr/>
                <p14:nvPr/>
              </p14:nvContentPartPr>
              <p14:xfrm>
                <a:off x="2478035" y="2561583"/>
                <a:ext cx="346320" cy="1008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2EF065C4-CDAF-4F43-88B7-0D0606ABAE23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462915" y="2546463"/>
                  <a:ext cx="3765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F17DBB6A-6257-0942-9841-B69A1FE4D4F3}"/>
                    </a:ext>
                  </a:extLst>
                </p14:cNvPr>
                <p14:cNvContentPartPr/>
                <p14:nvPr/>
              </p14:nvContentPartPr>
              <p14:xfrm>
                <a:off x="2748395" y="2467263"/>
                <a:ext cx="25560" cy="129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F17DBB6A-6257-0942-9841-B69A1FE4D4F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733275" y="2452143"/>
                  <a:ext cx="561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031801D2-EC5D-514C-825F-9CF1DE26AA36}"/>
                    </a:ext>
                  </a:extLst>
                </p14:cNvPr>
                <p14:cNvContentPartPr/>
                <p14:nvPr/>
              </p14:nvContentPartPr>
              <p14:xfrm>
                <a:off x="2905715" y="2561583"/>
                <a:ext cx="157680" cy="946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031801D2-EC5D-514C-825F-9CF1DE26AA3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890595" y="2546463"/>
                  <a:ext cx="1879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E70A9E3-8644-5A4F-9C35-FC2F0F69E234}"/>
                    </a:ext>
                  </a:extLst>
                </p14:cNvPr>
                <p14:cNvContentPartPr/>
                <p14:nvPr/>
              </p14:nvContentPartPr>
              <p14:xfrm>
                <a:off x="3006155" y="2366823"/>
                <a:ext cx="56880" cy="2833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E70A9E3-8644-5A4F-9C35-FC2F0F69E234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991035" y="2351703"/>
                  <a:ext cx="87480" cy="31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3E76C889-D332-8D4A-8AE0-092B6721473A}"/>
              </a:ext>
            </a:extLst>
          </p:cNvPr>
          <p:cNvGrpSpPr/>
          <p:nvPr/>
        </p:nvGrpSpPr>
        <p:grpSpPr>
          <a:xfrm>
            <a:off x="3540755" y="2442423"/>
            <a:ext cx="434160" cy="207720"/>
            <a:chOff x="3540755" y="2442423"/>
            <a:chExt cx="43416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5358B875-336D-F54C-B578-F79DFCBFE065}"/>
                    </a:ext>
                  </a:extLst>
                </p14:cNvPr>
                <p14:cNvContentPartPr/>
                <p14:nvPr/>
              </p14:nvContentPartPr>
              <p14:xfrm>
                <a:off x="3710315" y="2442423"/>
                <a:ext cx="31680" cy="201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5358B875-336D-F54C-B578-F79DFCBFE065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695195" y="2426943"/>
                  <a:ext cx="6228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DDCE621-446D-6748-8004-C1253B49ED39}"/>
                    </a:ext>
                  </a:extLst>
                </p14:cNvPr>
                <p14:cNvContentPartPr/>
                <p14:nvPr/>
              </p14:nvContentPartPr>
              <p14:xfrm>
                <a:off x="3540755" y="2530263"/>
                <a:ext cx="434160" cy="1198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DDCE621-446D-6748-8004-C1253B49ED39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525635" y="2515143"/>
                  <a:ext cx="46476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59F445B-007C-1242-8852-4BE01B7B9965}"/>
              </a:ext>
            </a:extLst>
          </p:cNvPr>
          <p:cNvGrpSpPr/>
          <p:nvPr/>
        </p:nvGrpSpPr>
        <p:grpSpPr>
          <a:xfrm>
            <a:off x="4458755" y="2442423"/>
            <a:ext cx="399600" cy="220320"/>
            <a:chOff x="4458755" y="2442423"/>
            <a:chExt cx="399600" cy="22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7D0E3405-95D5-E342-89EE-1AC3EEA4E246}"/>
                    </a:ext>
                  </a:extLst>
                </p14:cNvPr>
                <p14:cNvContentPartPr/>
                <p14:nvPr/>
              </p14:nvContentPartPr>
              <p14:xfrm>
                <a:off x="4458755" y="2442423"/>
                <a:ext cx="189000" cy="2016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7D0E3405-95D5-E342-89EE-1AC3EEA4E24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443275" y="2426943"/>
                  <a:ext cx="2196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D72700F3-142A-D34B-A02D-9D337373ACE8}"/>
                    </a:ext>
                  </a:extLst>
                </p14:cNvPr>
                <p14:cNvContentPartPr/>
                <p14:nvPr/>
              </p14:nvContentPartPr>
              <p14:xfrm>
                <a:off x="4697435" y="2530263"/>
                <a:ext cx="160920" cy="1324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D72700F3-142A-D34B-A02D-9D337373ACE8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682315" y="2515143"/>
                  <a:ext cx="191520" cy="16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2D17966D-05F9-BA47-B0F4-42919CC6341C}"/>
              </a:ext>
            </a:extLst>
          </p:cNvPr>
          <p:cNvGrpSpPr/>
          <p:nvPr/>
        </p:nvGrpSpPr>
        <p:grpSpPr>
          <a:xfrm>
            <a:off x="5364155" y="2241183"/>
            <a:ext cx="2446200" cy="578880"/>
            <a:chOff x="5364155" y="2241183"/>
            <a:chExt cx="2446200" cy="57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AA661611-5EBE-5146-B3F1-261AF444777C}"/>
                    </a:ext>
                  </a:extLst>
                </p14:cNvPr>
                <p14:cNvContentPartPr/>
                <p14:nvPr/>
              </p14:nvContentPartPr>
              <p14:xfrm>
                <a:off x="5364155" y="2555463"/>
                <a:ext cx="126000" cy="946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AA661611-5EBE-5146-B3F1-261AF444777C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348675" y="2540343"/>
                  <a:ext cx="1566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441FB51A-588B-A64C-80D5-93C24B432B84}"/>
                    </a:ext>
                  </a:extLst>
                </p14:cNvPr>
                <p14:cNvContentPartPr/>
                <p14:nvPr/>
              </p14:nvContentPartPr>
              <p14:xfrm>
                <a:off x="5364155" y="2498943"/>
                <a:ext cx="6480" cy="316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441FB51A-588B-A64C-80D5-93C24B432B84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348675" y="2483463"/>
                  <a:ext cx="370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E6B74E1-E89F-B143-A002-D60D0F73391A}"/>
                    </a:ext>
                  </a:extLst>
                </p14:cNvPr>
                <p14:cNvContentPartPr/>
                <p14:nvPr/>
              </p14:nvContentPartPr>
              <p14:xfrm>
                <a:off x="5540195" y="2530263"/>
                <a:ext cx="270720" cy="1008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E6B74E1-E89F-B143-A002-D60D0F73391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524715" y="2515143"/>
                  <a:ext cx="3013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41914964-95DA-E84D-91F9-50411D13FBD3}"/>
                    </a:ext>
                  </a:extLst>
                </p14:cNvPr>
                <p14:cNvContentPartPr/>
                <p14:nvPr/>
              </p14:nvContentPartPr>
              <p14:xfrm>
                <a:off x="5892275" y="2524143"/>
                <a:ext cx="170280" cy="1008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41914964-95DA-E84D-91F9-50411D13FBD3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876795" y="2508663"/>
                  <a:ext cx="2005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F1F5824-8B49-2E4F-AF4F-96481515402B}"/>
                    </a:ext>
                  </a:extLst>
                </p14:cNvPr>
                <p14:cNvContentPartPr/>
                <p14:nvPr/>
              </p14:nvContentPartPr>
              <p14:xfrm>
                <a:off x="6005315" y="2322903"/>
                <a:ext cx="63360" cy="2707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F1F5824-8B49-2E4F-AF4F-96481515402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990195" y="2307423"/>
                  <a:ext cx="9360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17DBBFDF-3297-7849-B31C-67D1D15F35AA}"/>
                    </a:ext>
                  </a:extLst>
                </p14:cNvPr>
                <p14:cNvContentPartPr/>
                <p14:nvPr/>
              </p14:nvContentPartPr>
              <p14:xfrm>
                <a:off x="6162635" y="2524143"/>
                <a:ext cx="138600" cy="1008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17DBBFDF-3297-7849-B31C-67D1D15F35A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147155" y="2508663"/>
                  <a:ext cx="1692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DB00C6D8-400C-0C42-BE82-0C2700767F53}"/>
                    </a:ext>
                  </a:extLst>
                </p14:cNvPr>
                <p14:cNvContentPartPr/>
                <p14:nvPr/>
              </p14:nvContentPartPr>
              <p14:xfrm>
                <a:off x="6350915" y="2498943"/>
                <a:ext cx="44280" cy="3211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DB00C6D8-400C-0C42-BE82-0C2700767F53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335795" y="2483463"/>
                  <a:ext cx="7488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F9BEFD57-1E45-B043-8359-228EC909BB1C}"/>
                    </a:ext>
                  </a:extLst>
                </p14:cNvPr>
                <p14:cNvContentPartPr/>
                <p14:nvPr/>
              </p14:nvContentPartPr>
              <p14:xfrm>
                <a:off x="6357395" y="2524143"/>
                <a:ext cx="170280" cy="1072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F9BEFD57-1E45-B043-8359-228EC909BB1C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342275" y="2508663"/>
                  <a:ext cx="2005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CF049E56-CAE1-E447-B349-14DA945115AF}"/>
                    </a:ext>
                  </a:extLst>
                </p14:cNvPr>
                <p14:cNvContentPartPr/>
                <p14:nvPr/>
              </p14:nvContentPartPr>
              <p14:xfrm>
                <a:off x="6602555" y="2536383"/>
                <a:ext cx="132480" cy="946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CF049E56-CAE1-E447-B349-14DA945115AF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587435" y="2521263"/>
                  <a:ext cx="1627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971ED5FD-75C9-5D45-952C-11C56766BB5D}"/>
                    </a:ext>
                  </a:extLst>
                </p14:cNvPr>
                <p14:cNvContentPartPr/>
                <p14:nvPr/>
              </p14:nvContentPartPr>
              <p14:xfrm>
                <a:off x="6772475" y="2524143"/>
                <a:ext cx="239400" cy="1072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971ED5FD-75C9-5D45-952C-11C56766BB5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756995" y="2508663"/>
                  <a:ext cx="2696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9BC3100-DE78-CD49-82C6-44003261DB3C}"/>
                    </a:ext>
                  </a:extLst>
                </p14:cNvPr>
                <p14:cNvContentPartPr/>
                <p14:nvPr/>
              </p14:nvContentPartPr>
              <p14:xfrm>
                <a:off x="7074155" y="2498943"/>
                <a:ext cx="157680" cy="1072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9BC3100-DE78-CD49-82C6-44003261DB3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058675" y="2483463"/>
                  <a:ext cx="1879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8AF924B-042A-B94F-B1DD-99DA4FA15E62}"/>
                    </a:ext>
                  </a:extLst>
                </p14:cNvPr>
                <p14:cNvContentPartPr/>
                <p14:nvPr/>
              </p14:nvContentPartPr>
              <p14:xfrm>
                <a:off x="7149395" y="2241183"/>
                <a:ext cx="82080" cy="3524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8AF924B-042A-B94F-B1DD-99DA4FA15E62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134275" y="2225703"/>
                  <a:ext cx="11268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82C4826-73E3-4A4D-87B0-2915462587B7}"/>
                    </a:ext>
                  </a:extLst>
                </p14:cNvPr>
                <p14:cNvContentPartPr/>
                <p14:nvPr/>
              </p14:nvContentPartPr>
              <p14:xfrm>
                <a:off x="7287995" y="2505063"/>
                <a:ext cx="113400" cy="882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82C4826-73E3-4A4D-87B0-2915462587B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272515" y="2489943"/>
                  <a:ext cx="1440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ED80DCF-33E5-0C41-A0C0-AF80A9D78FC6}"/>
                    </a:ext>
                  </a:extLst>
                </p14:cNvPr>
                <p14:cNvContentPartPr/>
                <p14:nvPr/>
              </p14:nvContentPartPr>
              <p14:xfrm>
                <a:off x="7451435" y="2479863"/>
                <a:ext cx="157680" cy="1260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ED80DCF-33E5-0C41-A0C0-AF80A9D78FC6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435955" y="2464743"/>
                  <a:ext cx="1879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8A89F003-61C8-AD41-A7A9-461B6E811EF5}"/>
                    </a:ext>
                  </a:extLst>
                </p14:cNvPr>
                <p14:cNvContentPartPr/>
                <p14:nvPr/>
              </p14:nvContentPartPr>
              <p14:xfrm>
                <a:off x="7664915" y="2373663"/>
                <a:ext cx="44280" cy="2448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8A89F003-61C8-AD41-A7A9-461B6E811EF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649795" y="2358543"/>
                  <a:ext cx="7488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AB5A6BE-34DB-7944-B306-2F201B1CAFB1}"/>
                    </a:ext>
                  </a:extLst>
                </p14:cNvPr>
                <p14:cNvContentPartPr/>
                <p14:nvPr/>
              </p14:nvContentPartPr>
              <p14:xfrm>
                <a:off x="7652675" y="2498943"/>
                <a:ext cx="157680" cy="255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AB5A6BE-34DB-7944-B306-2F201B1CAFB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637195" y="2483463"/>
                  <a:ext cx="187920" cy="5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641180B3-834C-A54F-BA36-8F850423AA61}"/>
              </a:ext>
            </a:extLst>
          </p:cNvPr>
          <p:cNvGrpSpPr/>
          <p:nvPr/>
        </p:nvGrpSpPr>
        <p:grpSpPr>
          <a:xfrm>
            <a:off x="8086475" y="2272503"/>
            <a:ext cx="396360" cy="408960"/>
            <a:chOff x="8086475" y="2272503"/>
            <a:chExt cx="396360" cy="40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05F0EC7-450D-844B-9A35-63C0077029EA}"/>
                    </a:ext>
                  </a:extLst>
                </p14:cNvPr>
                <p14:cNvContentPartPr/>
                <p14:nvPr/>
              </p14:nvContentPartPr>
              <p14:xfrm>
                <a:off x="8111315" y="2511543"/>
                <a:ext cx="12960" cy="694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05F0EC7-450D-844B-9A35-63C0077029E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8096195" y="2496063"/>
                  <a:ext cx="435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7F2E239E-AAF7-0548-8C17-08ECA2FB8483}"/>
                    </a:ext>
                  </a:extLst>
                </p14:cNvPr>
                <p14:cNvContentPartPr/>
                <p14:nvPr/>
              </p14:nvContentPartPr>
              <p14:xfrm>
                <a:off x="8086475" y="2435943"/>
                <a:ext cx="12960" cy="129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7F2E239E-AAF7-0548-8C17-08ECA2FB848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8070995" y="2420823"/>
                  <a:ext cx="435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3299B8B-15FC-DD40-A7C6-ED50112BCB94}"/>
                    </a:ext>
                  </a:extLst>
                </p14:cNvPr>
                <p14:cNvContentPartPr/>
                <p14:nvPr/>
              </p14:nvContentPartPr>
              <p14:xfrm>
                <a:off x="8218235" y="2297703"/>
                <a:ext cx="119880" cy="3837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3299B8B-15FC-DD40-A7C6-ED50112BCB9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8203115" y="2282223"/>
                  <a:ext cx="150480" cy="41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5CF51DE-190C-ED4B-BE26-016883309F49}"/>
                    </a:ext>
                  </a:extLst>
                </p14:cNvPr>
                <p14:cNvContentPartPr/>
                <p14:nvPr/>
              </p14:nvContentPartPr>
              <p14:xfrm>
                <a:off x="8205635" y="2486343"/>
                <a:ext cx="113400" cy="381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5CF51DE-190C-ED4B-BE26-016883309F4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8190515" y="2470863"/>
                  <a:ext cx="14400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DF5D004-3830-D342-9725-E139649F6377}"/>
                    </a:ext>
                  </a:extLst>
                </p14:cNvPr>
                <p14:cNvContentPartPr/>
                <p14:nvPr/>
              </p14:nvContentPartPr>
              <p14:xfrm>
                <a:off x="8337755" y="2272503"/>
                <a:ext cx="145080" cy="3776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DF5D004-3830-D342-9725-E139649F637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8322635" y="2257383"/>
                  <a:ext cx="17532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5F0D478-CF06-DD49-B2F7-D650A69F1C29}"/>
                    </a:ext>
                  </a:extLst>
                </p14:cNvPr>
                <p14:cNvContentPartPr/>
                <p14:nvPr/>
              </p14:nvContentPartPr>
              <p14:xfrm>
                <a:off x="8362955" y="2486343"/>
                <a:ext cx="107280" cy="129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5F0D478-CF06-DD49-B2F7-D650A69F1C2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8347835" y="2470863"/>
                  <a:ext cx="1378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0C25156F-FE79-A648-A728-0EB6325563DF}"/>
              </a:ext>
            </a:extLst>
          </p:cNvPr>
          <p:cNvGrpSpPr/>
          <p:nvPr/>
        </p:nvGrpSpPr>
        <p:grpSpPr>
          <a:xfrm>
            <a:off x="1667315" y="3184023"/>
            <a:ext cx="1578240" cy="428040"/>
            <a:chOff x="1667315" y="3184023"/>
            <a:chExt cx="1578240" cy="42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32E01E2-34C9-AB4B-ADC2-364231E7565B}"/>
                    </a:ext>
                  </a:extLst>
                </p14:cNvPr>
                <p14:cNvContentPartPr/>
                <p14:nvPr/>
              </p14:nvContentPartPr>
              <p14:xfrm>
                <a:off x="1667315" y="3259623"/>
                <a:ext cx="31680" cy="2642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32E01E2-34C9-AB4B-ADC2-364231E7565B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651835" y="3244143"/>
                  <a:ext cx="6228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08DEF2F2-641A-2845-8EF3-F173FB23A419}"/>
                    </a:ext>
                  </a:extLst>
                </p14:cNvPr>
                <p14:cNvContentPartPr/>
                <p14:nvPr/>
              </p14:nvContentPartPr>
              <p14:xfrm>
                <a:off x="1667315" y="3234423"/>
                <a:ext cx="195120" cy="1324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08DEF2F2-641A-2845-8EF3-F173FB23A419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651835" y="3219303"/>
                  <a:ext cx="2257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A4DC1D4-9D46-194E-AA56-BC0CB59D7D37}"/>
                    </a:ext>
                  </a:extLst>
                </p14:cNvPr>
                <p14:cNvContentPartPr/>
                <p14:nvPr/>
              </p14:nvContentPartPr>
              <p14:xfrm>
                <a:off x="1968995" y="3203103"/>
                <a:ext cx="151200" cy="3463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A4DC1D4-9D46-194E-AA56-BC0CB59D7D37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953875" y="3187623"/>
                  <a:ext cx="18180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7C9EE820-3D7A-CE42-AAB5-F20D696B32D9}"/>
                    </a:ext>
                  </a:extLst>
                </p14:cNvPr>
                <p14:cNvContentPartPr/>
                <p14:nvPr/>
              </p14:nvContentPartPr>
              <p14:xfrm>
                <a:off x="2239355" y="3328743"/>
                <a:ext cx="207720" cy="1134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7C9EE820-3D7A-CE42-AAB5-F20D696B32D9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223875" y="3313623"/>
                  <a:ext cx="2383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58E8A5EC-B192-F848-9375-9E0F06469C83}"/>
                    </a:ext>
                  </a:extLst>
                </p14:cNvPr>
                <p14:cNvContentPartPr/>
                <p14:nvPr/>
              </p14:nvContentPartPr>
              <p14:xfrm>
                <a:off x="2270675" y="3284823"/>
                <a:ext cx="138600" cy="1944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58E8A5EC-B192-F848-9375-9E0F06469C8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255555" y="3269343"/>
                  <a:ext cx="16920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8ED1FE9B-0660-0944-AF09-6823225C7653}"/>
                    </a:ext>
                  </a:extLst>
                </p14:cNvPr>
                <p14:cNvContentPartPr/>
                <p14:nvPr/>
              </p14:nvContentPartPr>
              <p14:xfrm>
                <a:off x="2591435" y="3486783"/>
                <a:ext cx="38160" cy="561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8ED1FE9B-0660-0944-AF09-6823225C7653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575955" y="3471303"/>
                  <a:ext cx="6840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8054AF4-18FA-B640-AB43-066F2B2F766B}"/>
                    </a:ext>
                  </a:extLst>
                </p14:cNvPr>
                <p14:cNvContentPartPr/>
                <p14:nvPr/>
              </p14:nvContentPartPr>
              <p14:xfrm>
                <a:off x="2754875" y="3297423"/>
                <a:ext cx="170280" cy="885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8054AF4-18FA-B640-AB43-066F2B2F766B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739755" y="3281943"/>
                  <a:ext cx="2005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2F4B2FB2-7945-AA4C-97F9-71C2C3146B22}"/>
                    </a:ext>
                  </a:extLst>
                </p14:cNvPr>
                <p14:cNvContentPartPr/>
                <p14:nvPr/>
              </p14:nvContentPartPr>
              <p14:xfrm>
                <a:off x="2912195" y="3272223"/>
                <a:ext cx="100800" cy="2455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F4B2FB2-7945-AA4C-97F9-71C2C3146B22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896715" y="3256743"/>
                  <a:ext cx="13140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76DEE74-04E4-7548-8378-0FD6D941251C}"/>
                    </a:ext>
                  </a:extLst>
                </p14:cNvPr>
                <p14:cNvContentPartPr/>
                <p14:nvPr/>
              </p14:nvContentPartPr>
              <p14:xfrm>
                <a:off x="3031355" y="3184023"/>
                <a:ext cx="214200" cy="4280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76DEE74-04E4-7548-8378-0FD6D941251C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016235" y="3168903"/>
                  <a:ext cx="244440" cy="45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F62DF2BA-EACC-CC44-86E7-4AD8BDA5C7DF}"/>
              </a:ext>
            </a:extLst>
          </p:cNvPr>
          <p:cNvGrpSpPr/>
          <p:nvPr/>
        </p:nvGrpSpPr>
        <p:grpSpPr>
          <a:xfrm>
            <a:off x="3603755" y="3328743"/>
            <a:ext cx="144720" cy="100800"/>
            <a:chOff x="3603755" y="3328743"/>
            <a:chExt cx="144720" cy="10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6A52C48F-ECB1-6546-979A-7141AF75F23C}"/>
                    </a:ext>
                  </a:extLst>
                </p14:cNvPr>
                <p14:cNvContentPartPr/>
                <p14:nvPr/>
              </p14:nvContentPartPr>
              <p14:xfrm>
                <a:off x="3603755" y="3328743"/>
                <a:ext cx="126000" cy="64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6A52C48F-ECB1-6546-979A-7141AF75F23C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588275" y="3313623"/>
                  <a:ext cx="1566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5108B638-98C4-5844-BD9F-CC2CFF5FE24B}"/>
                    </a:ext>
                  </a:extLst>
                </p14:cNvPr>
                <p14:cNvContentPartPr/>
                <p14:nvPr/>
              </p14:nvContentPartPr>
              <p14:xfrm>
                <a:off x="3641195" y="3416583"/>
                <a:ext cx="107280" cy="129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5108B638-98C4-5844-BD9F-CC2CFF5FE24B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626075" y="3401463"/>
                  <a:ext cx="1378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6DCE722A-88DA-B549-8933-50207D8FC3C5}"/>
              </a:ext>
            </a:extLst>
          </p:cNvPr>
          <p:cNvGrpSpPr/>
          <p:nvPr/>
        </p:nvGrpSpPr>
        <p:grpSpPr>
          <a:xfrm>
            <a:off x="4226195" y="3102303"/>
            <a:ext cx="1647360" cy="471960"/>
            <a:chOff x="4226195" y="3102303"/>
            <a:chExt cx="1647360" cy="47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39A31616-F2B4-7F49-BA33-E7B1AD644C54}"/>
                    </a:ext>
                  </a:extLst>
                </p14:cNvPr>
                <p14:cNvContentPartPr/>
                <p14:nvPr/>
              </p14:nvContentPartPr>
              <p14:xfrm>
                <a:off x="4257515" y="3184023"/>
                <a:ext cx="19080" cy="2520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39A31616-F2B4-7F49-BA33-E7B1AD644C5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242035" y="3168903"/>
                  <a:ext cx="4968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38E26AD3-D721-A143-BF39-D37ABE7509EE}"/>
                    </a:ext>
                  </a:extLst>
                </p14:cNvPr>
                <p14:cNvContentPartPr/>
                <p14:nvPr/>
              </p14:nvContentPartPr>
              <p14:xfrm>
                <a:off x="4226195" y="3152703"/>
                <a:ext cx="214200" cy="1198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38E26AD3-D721-A143-BF39-D37ABE7509E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210715" y="3137583"/>
                  <a:ext cx="2444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DCC9FF2C-6F6C-7C43-BEAD-47343305C25C}"/>
                    </a:ext>
                  </a:extLst>
                </p14:cNvPr>
                <p14:cNvContentPartPr/>
                <p14:nvPr/>
              </p14:nvContentPartPr>
              <p14:xfrm>
                <a:off x="4395755" y="3454383"/>
                <a:ext cx="100800" cy="820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DCC9FF2C-6F6C-7C43-BEAD-47343305C25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380635" y="3439263"/>
                  <a:ext cx="1314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28349620-0FF5-334C-A8C5-D648CC71A47F}"/>
                    </a:ext>
                  </a:extLst>
                </p14:cNvPr>
                <p14:cNvContentPartPr/>
                <p14:nvPr/>
              </p14:nvContentPartPr>
              <p14:xfrm>
                <a:off x="4408355" y="3441783"/>
                <a:ext cx="88200" cy="1324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28349620-0FF5-334C-A8C5-D648CC71A47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393235" y="3426663"/>
                  <a:ext cx="1188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4275573-4F9B-9741-8D73-422708D14E1C}"/>
                    </a:ext>
                  </a:extLst>
                </p14:cNvPr>
                <p14:cNvContentPartPr/>
                <p14:nvPr/>
              </p14:nvContentPartPr>
              <p14:xfrm>
                <a:off x="4628315" y="3102303"/>
                <a:ext cx="189000" cy="3524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4275573-4F9B-9741-8D73-422708D14E1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613195" y="3087183"/>
                  <a:ext cx="21960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174A03B4-D002-5643-BD45-B379AA393D63}"/>
                    </a:ext>
                  </a:extLst>
                </p14:cNvPr>
                <p14:cNvContentPartPr/>
                <p14:nvPr/>
              </p14:nvContentPartPr>
              <p14:xfrm>
                <a:off x="4848275" y="3240543"/>
                <a:ext cx="201600" cy="1134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174A03B4-D002-5643-BD45-B379AA393D6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833155" y="3225423"/>
                  <a:ext cx="2322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D9F132E3-082E-5D43-A5FD-24C0CDAAA964}"/>
                    </a:ext>
                  </a:extLst>
                </p14:cNvPr>
                <p14:cNvContentPartPr/>
                <p14:nvPr/>
              </p14:nvContentPartPr>
              <p14:xfrm>
                <a:off x="4898675" y="3247023"/>
                <a:ext cx="107280" cy="1386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D9F132E3-082E-5D43-A5FD-24C0CDAAA96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883555" y="3231903"/>
                  <a:ext cx="1378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8C266A12-2EFC-1B46-9399-30F917A7DBD8}"/>
                    </a:ext>
                  </a:extLst>
                </p14:cNvPr>
                <p14:cNvContentPartPr/>
                <p14:nvPr/>
              </p14:nvContentPartPr>
              <p14:xfrm>
                <a:off x="5162915" y="3397863"/>
                <a:ext cx="19080" cy="442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8C266A12-2EFC-1B46-9399-30F917A7DBD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5147435" y="3382743"/>
                  <a:ext cx="496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5202BE3C-D348-F341-BBB2-524646A78362}"/>
                    </a:ext>
                  </a:extLst>
                </p14:cNvPr>
                <p14:cNvContentPartPr/>
                <p14:nvPr/>
              </p14:nvContentPartPr>
              <p14:xfrm>
                <a:off x="5263355" y="3240543"/>
                <a:ext cx="126000" cy="507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5202BE3C-D348-F341-BBB2-524646A78362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248235" y="3225423"/>
                  <a:ext cx="1566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90353CA-85BE-784A-9D39-9E952C368491}"/>
                    </a:ext>
                  </a:extLst>
                </p14:cNvPr>
                <p14:cNvContentPartPr/>
                <p14:nvPr/>
              </p14:nvContentPartPr>
              <p14:xfrm>
                <a:off x="5351555" y="3221823"/>
                <a:ext cx="131760" cy="2077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90353CA-85BE-784A-9D39-9E952C36849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336075" y="3206703"/>
                  <a:ext cx="16236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F415083-58B4-D34C-A6E5-40574CE54897}"/>
                    </a:ext>
                  </a:extLst>
                </p14:cNvPr>
                <p14:cNvContentPartPr/>
                <p14:nvPr/>
              </p14:nvContentPartPr>
              <p14:xfrm>
                <a:off x="5477195" y="3108783"/>
                <a:ext cx="239400" cy="4028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F415083-58B4-D34C-A6E5-40574CE54897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462075" y="3093303"/>
                  <a:ext cx="26964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7A555668-1200-2544-827D-5C36B062D6CB}"/>
                    </a:ext>
                  </a:extLst>
                </p14:cNvPr>
                <p14:cNvContentPartPr/>
                <p14:nvPr/>
              </p14:nvContentPartPr>
              <p14:xfrm>
                <a:off x="5873195" y="3366543"/>
                <a:ext cx="360" cy="3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7A555668-1200-2544-827D-5C36B062D6CB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858075" y="3351063"/>
                  <a:ext cx="3096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8EAA603F-BE80-9C4D-A73C-F0B5008F6F0E}"/>
              </a:ext>
            </a:extLst>
          </p:cNvPr>
          <p:cNvGrpSpPr/>
          <p:nvPr/>
        </p:nvGrpSpPr>
        <p:grpSpPr>
          <a:xfrm>
            <a:off x="6181355" y="3190503"/>
            <a:ext cx="283320" cy="428040"/>
            <a:chOff x="6181355" y="3190503"/>
            <a:chExt cx="283320" cy="42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9A65CFE3-2E1C-0D49-9D0D-EB51A8F060CE}"/>
                    </a:ext>
                  </a:extLst>
                </p14:cNvPr>
                <p14:cNvContentPartPr/>
                <p14:nvPr/>
              </p14:nvContentPartPr>
              <p14:xfrm>
                <a:off x="6181355" y="3221823"/>
                <a:ext cx="31680" cy="2329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9A65CFE3-2E1C-0D49-9D0D-EB51A8F060C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166235" y="3206703"/>
                  <a:ext cx="622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25126E4A-5E89-5947-B071-B3BB4D7F7026}"/>
                    </a:ext>
                  </a:extLst>
                </p14:cNvPr>
                <p14:cNvContentPartPr/>
                <p14:nvPr/>
              </p14:nvContentPartPr>
              <p14:xfrm>
                <a:off x="6187475" y="3190503"/>
                <a:ext cx="176400" cy="1072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25126E4A-5E89-5947-B071-B3BB4D7F7026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172355" y="3175023"/>
                  <a:ext cx="2070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564CF709-1BC4-204C-8448-6A8CA4B2F201}"/>
                    </a:ext>
                  </a:extLst>
                </p14:cNvPr>
                <p14:cNvContentPartPr/>
                <p14:nvPr/>
              </p14:nvContentPartPr>
              <p14:xfrm>
                <a:off x="6326075" y="3441783"/>
                <a:ext cx="63360" cy="694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64CF709-1BC4-204C-8448-6A8CA4B2F201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310595" y="3426663"/>
                  <a:ext cx="936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07C9485-6A4E-B140-9350-01C1FD726CEA}"/>
                    </a:ext>
                  </a:extLst>
                </p14:cNvPr>
                <p14:cNvContentPartPr/>
                <p14:nvPr/>
              </p14:nvContentPartPr>
              <p14:xfrm>
                <a:off x="6388715" y="3460863"/>
                <a:ext cx="75960" cy="1576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07C9485-6A4E-B140-9350-01C1FD726CEA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373595" y="3445383"/>
                  <a:ext cx="106200" cy="18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98F30CA0-DF1C-2C48-BD75-CB06E2EDE840}"/>
              </a:ext>
            </a:extLst>
          </p:cNvPr>
          <p:cNvGrpSpPr/>
          <p:nvPr/>
        </p:nvGrpSpPr>
        <p:grpSpPr>
          <a:xfrm>
            <a:off x="6665555" y="3064503"/>
            <a:ext cx="1188360" cy="465480"/>
            <a:chOff x="6665555" y="3064503"/>
            <a:chExt cx="1188360" cy="46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6A64CA5-0F28-B94F-A2E1-428035A27822}"/>
                    </a:ext>
                  </a:extLst>
                </p14:cNvPr>
                <p14:cNvContentPartPr/>
                <p14:nvPr/>
              </p14:nvContentPartPr>
              <p14:xfrm>
                <a:off x="6665555" y="3103023"/>
                <a:ext cx="195120" cy="3643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6A64CA5-0F28-B94F-A2E1-428035A27822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650075" y="3087903"/>
                  <a:ext cx="225720" cy="39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29CB5B9-5541-944C-9963-D76BE70FFFB8}"/>
                    </a:ext>
                  </a:extLst>
                </p14:cNvPr>
                <p14:cNvContentPartPr/>
                <p14:nvPr/>
              </p14:nvContentPartPr>
              <p14:xfrm>
                <a:off x="6954635" y="3209943"/>
                <a:ext cx="207720" cy="1353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29CB5B9-5541-944C-9963-D76BE70FFFB8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939515" y="3194823"/>
                  <a:ext cx="23832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C421067-ED6C-D748-962A-BBEC92D884E9}"/>
                    </a:ext>
                  </a:extLst>
                </p14:cNvPr>
                <p14:cNvContentPartPr/>
                <p14:nvPr/>
              </p14:nvContentPartPr>
              <p14:xfrm>
                <a:off x="6973355" y="3166023"/>
                <a:ext cx="119880" cy="2260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C421067-ED6C-D748-962A-BBEC92D884E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958235" y="3150543"/>
                  <a:ext cx="1504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497ADF77-C5B0-AD44-BBFA-B7141F4F7C3E}"/>
                    </a:ext>
                  </a:extLst>
                </p14:cNvPr>
                <p14:cNvContentPartPr/>
                <p14:nvPr/>
              </p14:nvContentPartPr>
              <p14:xfrm>
                <a:off x="7268915" y="3397863"/>
                <a:ext cx="19080" cy="694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497ADF77-C5B0-AD44-BBFA-B7141F4F7C3E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253795" y="3382743"/>
                  <a:ext cx="496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89C85B0F-58D4-8D4F-92D1-651AA26FE1F2}"/>
                    </a:ext>
                  </a:extLst>
                </p14:cNvPr>
                <p14:cNvContentPartPr/>
                <p14:nvPr/>
              </p14:nvContentPartPr>
              <p14:xfrm>
                <a:off x="7382315" y="3171423"/>
                <a:ext cx="163800" cy="1072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89C85B0F-58D4-8D4F-92D1-651AA26FE1F2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366835" y="3156303"/>
                  <a:ext cx="1944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AADE547-768A-5147-ABCC-4A6507A7ED1E}"/>
                    </a:ext>
                  </a:extLst>
                </p14:cNvPr>
                <p14:cNvContentPartPr/>
                <p14:nvPr/>
              </p14:nvContentPartPr>
              <p14:xfrm>
                <a:off x="7514075" y="3171423"/>
                <a:ext cx="94680" cy="2394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AADE547-768A-5147-ABCC-4A6507A7ED1E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498955" y="3156303"/>
                  <a:ext cx="12528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AECB3033-B777-9F46-8EF8-17AC3EDE52CD}"/>
                    </a:ext>
                  </a:extLst>
                </p14:cNvPr>
                <p14:cNvContentPartPr/>
                <p14:nvPr/>
              </p14:nvContentPartPr>
              <p14:xfrm>
                <a:off x="7658795" y="3064503"/>
                <a:ext cx="195120" cy="4654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AECB3033-B777-9F46-8EF8-17AC3EDE52CD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643675" y="3049383"/>
                  <a:ext cx="225720" cy="49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F4231BCE-67D2-3343-9AC6-8680F5342B59}"/>
                  </a:ext>
                </a:extLst>
              </p14:cNvPr>
              <p14:cNvContentPartPr/>
              <p14:nvPr/>
            </p14:nvContentPartPr>
            <p14:xfrm>
              <a:off x="1704755" y="3800343"/>
              <a:ext cx="1465200" cy="16380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F4231BCE-67D2-3343-9AC6-8680F5342B59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1689635" y="3784863"/>
                <a:ext cx="1495800" cy="194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1" name="Group 190">
            <a:extLst>
              <a:ext uri="{FF2B5EF4-FFF2-40B4-BE49-F238E27FC236}">
                <a16:creationId xmlns:a16="http://schemas.microsoft.com/office/drawing/2014/main" id="{35C8F55E-A3F5-714F-8C4E-63E047E2384A}"/>
              </a:ext>
            </a:extLst>
          </p:cNvPr>
          <p:cNvGrpSpPr/>
          <p:nvPr/>
        </p:nvGrpSpPr>
        <p:grpSpPr>
          <a:xfrm>
            <a:off x="2308475" y="4070703"/>
            <a:ext cx="113400" cy="396360"/>
            <a:chOff x="2308475" y="4070703"/>
            <a:chExt cx="113400" cy="39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F7669C2-6151-7649-9A68-0A5A6D98F11A}"/>
                    </a:ext>
                  </a:extLst>
                </p14:cNvPr>
                <p14:cNvContentPartPr/>
                <p14:nvPr/>
              </p14:nvContentPartPr>
              <p14:xfrm>
                <a:off x="2321075" y="4070703"/>
                <a:ext cx="44280" cy="3776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F7669C2-6151-7649-9A68-0A5A6D98F11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305955" y="4055223"/>
                  <a:ext cx="7488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D51ABBA3-5877-2146-8811-B4099497EADA}"/>
                    </a:ext>
                  </a:extLst>
                </p14:cNvPr>
                <p14:cNvContentPartPr/>
                <p14:nvPr/>
              </p14:nvContentPartPr>
              <p14:xfrm>
                <a:off x="2308475" y="4428903"/>
                <a:ext cx="82080" cy="381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D51ABBA3-5877-2146-8811-B4099497EADA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293355" y="4413783"/>
                  <a:ext cx="1126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2D8C8B41-5522-244A-A45D-4520BE128DEB}"/>
                    </a:ext>
                  </a:extLst>
                </p14:cNvPr>
                <p14:cNvContentPartPr/>
                <p14:nvPr/>
              </p14:nvContentPartPr>
              <p14:xfrm>
                <a:off x="2390195" y="4410183"/>
                <a:ext cx="31680" cy="507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2D8C8B41-5522-244A-A45D-4520BE128DE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375075" y="4394703"/>
                  <a:ext cx="62280" cy="8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353827D7-B199-5C4D-8332-98294F619376}"/>
              </a:ext>
            </a:extLst>
          </p:cNvPr>
          <p:cNvGrpSpPr/>
          <p:nvPr/>
        </p:nvGrpSpPr>
        <p:grpSpPr>
          <a:xfrm>
            <a:off x="1704755" y="4630143"/>
            <a:ext cx="1270440" cy="232920"/>
            <a:chOff x="1704755" y="4630143"/>
            <a:chExt cx="1270440" cy="23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10D4663D-0ECA-954C-B051-3FCA6AC75B33}"/>
                    </a:ext>
                  </a:extLst>
                </p14:cNvPr>
                <p14:cNvContentPartPr/>
                <p14:nvPr/>
              </p14:nvContentPartPr>
              <p14:xfrm>
                <a:off x="1755155" y="4667943"/>
                <a:ext cx="126000" cy="1951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10D4663D-0ECA-954C-B051-3FCA6AC75B33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740035" y="4652463"/>
                  <a:ext cx="1566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DEADF492-0C5B-F148-960A-906FFE9C7F42}"/>
                    </a:ext>
                  </a:extLst>
                </p14:cNvPr>
                <p14:cNvContentPartPr/>
                <p14:nvPr/>
              </p14:nvContentPartPr>
              <p14:xfrm>
                <a:off x="1704755" y="4642743"/>
                <a:ext cx="273600" cy="316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DEADF492-0C5B-F148-960A-906FFE9C7F42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689635" y="4627623"/>
                  <a:ext cx="30384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3EC87764-5F77-264B-8FBF-1DFBB582C238}"/>
                    </a:ext>
                  </a:extLst>
                </p14:cNvPr>
                <p14:cNvContentPartPr/>
                <p14:nvPr/>
              </p14:nvContentPartPr>
              <p14:xfrm>
                <a:off x="2050715" y="4661463"/>
                <a:ext cx="163800" cy="946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3EC87764-5F77-264B-8FBF-1DFBB582C23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035595" y="4646343"/>
                  <a:ext cx="1944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6EE37464-2C8C-F145-AB01-C27D8E6B2FB7}"/>
                    </a:ext>
                  </a:extLst>
                </p14:cNvPr>
                <p14:cNvContentPartPr/>
                <p14:nvPr/>
              </p14:nvContentPartPr>
              <p14:xfrm>
                <a:off x="2289755" y="4680543"/>
                <a:ext cx="63360" cy="820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6EE37464-2C8C-F145-AB01-C27D8E6B2FB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274275" y="4665063"/>
                  <a:ext cx="936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F43A204-A3A0-0343-852F-AC785BF2B010}"/>
                    </a:ext>
                  </a:extLst>
                </p14:cNvPr>
                <p14:cNvContentPartPr/>
                <p14:nvPr/>
              </p14:nvContentPartPr>
              <p14:xfrm>
                <a:off x="2327195" y="4648863"/>
                <a:ext cx="12960" cy="64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F43A204-A3A0-0343-852F-AC785BF2B010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312075" y="4633743"/>
                  <a:ext cx="435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6195A5D7-5765-664D-9A3D-AAD3D27D0977}"/>
                    </a:ext>
                  </a:extLst>
                </p14:cNvPr>
                <p14:cNvContentPartPr/>
                <p14:nvPr/>
              </p14:nvContentPartPr>
              <p14:xfrm>
                <a:off x="2427995" y="4693143"/>
                <a:ext cx="189000" cy="946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6195A5D7-5765-664D-9A3D-AAD3D27D097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412515" y="4677663"/>
                  <a:ext cx="2196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6D9865C2-C024-B54B-98F9-566E8A60EB9D}"/>
                    </a:ext>
                  </a:extLst>
                </p14:cNvPr>
                <p14:cNvContentPartPr/>
                <p14:nvPr/>
              </p14:nvContentPartPr>
              <p14:xfrm>
                <a:off x="2685755" y="4630143"/>
                <a:ext cx="19080" cy="1764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D9865C2-C024-B54B-98F9-566E8A60EB9D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670275" y="4615023"/>
                  <a:ext cx="496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A68C8B26-84D3-1E4C-88BE-2A78E7011073}"/>
                    </a:ext>
                  </a:extLst>
                </p14:cNvPr>
                <p14:cNvContentPartPr/>
                <p14:nvPr/>
              </p14:nvContentPartPr>
              <p14:xfrm>
                <a:off x="2685755" y="4699263"/>
                <a:ext cx="289440" cy="442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A68C8B26-84D3-1E4C-88BE-2A78E7011073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670275" y="4684143"/>
                  <a:ext cx="320040" cy="7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457CA99D-F74C-834D-87C5-0B80001698B8}"/>
              </a:ext>
            </a:extLst>
          </p:cNvPr>
          <p:cNvGrpSpPr/>
          <p:nvPr/>
        </p:nvGrpSpPr>
        <p:grpSpPr>
          <a:xfrm>
            <a:off x="1478675" y="4989063"/>
            <a:ext cx="1873800" cy="370800"/>
            <a:chOff x="1478675" y="4989063"/>
            <a:chExt cx="1873800" cy="37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A3C9C495-B1BD-A542-9587-ACB87A053412}"/>
                    </a:ext>
                  </a:extLst>
                </p14:cNvPr>
                <p14:cNvContentPartPr/>
                <p14:nvPr/>
              </p14:nvContentPartPr>
              <p14:xfrm>
                <a:off x="1484795" y="5107863"/>
                <a:ext cx="12960" cy="25200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A3C9C495-B1BD-A542-9587-ACB87A053412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469675" y="5092743"/>
                  <a:ext cx="4356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40618C3A-D16E-2341-A348-38844B77B6C1}"/>
                    </a:ext>
                  </a:extLst>
                </p14:cNvPr>
                <p14:cNvContentPartPr/>
                <p14:nvPr/>
              </p14:nvContentPartPr>
              <p14:xfrm>
                <a:off x="1478675" y="5095263"/>
                <a:ext cx="145080" cy="1134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40618C3A-D16E-2341-A348-38844B77B6C1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463195" y="5080143"/>
                  <a:ext cx="1753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1FF4CF09-5C5D-4646-8078-28CD8D473D5B}"/>
                    </a:ext>
                  </a:extLst>
                </p14:cNvPr>
                <p14:cNvContentPartPr/>
                <p14:nvPr/>
              </p14:nvContentPartPr>
              <p14:xfrm>
                <a:off x="1679915" y="5126943"/>
                <a:ext cx="151200" cy="820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1FF4CF09-5C5D-4646-8078-28CD8D473D5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664435" y="5111463"/>
                  <a:ext cx="1818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2DE34152-F531-3443-B226-D0FD0839720E}"/>
                    </a:ext>
                  </a:extLst>
                </p14:cNvPr>
                <p14:cNvContentPartPr/>
                <p14:nvPr/>
              </p14:nvContentPartPr>
              <p14:xfrm>
                <a:off x="1925075" y="5101743"/>
                <a:ext cx="131760" cy="1072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2DE34152-F531-3443-B226-D0FD0839720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1909595" y="5086623"/>
                  <a:ext cx="1623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6D1A8260-0AF2-9A43-A846-F5EA444B7A8D}"/>
                    </a:ext>
                  </a:extLst>
                </p14:cNvPr>
                <p14:cNvContentPartPr/>
                <p14:nvPr/>
              </p14:nvContentPartPr>
              <p14:xfrm>
                <a:off x="2107235" y="5026863"/>
                <a:ext cx="232920" cy="1814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6D1A8260-0AF2-9A43-A846-F5EA444B7A8D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2092115" y="5011743"/>
                  <a:ext cx="26352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CC0FC919-3DC2-4942-8DC5-987D413E7C0A}"/>
                    </a:ext>
                  </a:extLst>
                </p14:cNvPr>
                <p14:cNvContentPartPr/>
                <p14:nvPr/>
              </p14:nvContentPartPr>
              <p14:xfrm>
                <a:off x="2465795" y="5189583"/>
                <a:ext cx="25560" cy="19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CC0FC919-3DC2-4942-8DC5-987D413E7C0A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2450315" y="5174463"/>
                  <a:ext cx="561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39386983-7129-984C-8CF9-FC2FD7D32546}"/>
                    </a:ext>
                  </a:extLst>
                </p14:cNvPr>
                <p14:cNvContentPartPr/>
                <p14:nvPr/>
              </p14:nvContentPartPr>
              <p14:xfrm>
                <a:off x="2636075" y="5120463"/>
                <a:ext cx="200880" cy="946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39386983-7129-984C-8CF9-FC2FD7D32546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2620955" y="5105343"/>
                  <a:ext cx="2314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8ACCB43C-FEBB-DE4E-A509-9D255584A39D}"/>
                    </a:ext>
                  </a:extLst>
                </p14:cNvPr>
                <p14:cNvContentPartPr/>
                <p14:nvPr/>
              </p14:nvContentPartPr>
              <p14:xfrm>
                <a:off x="2786195" y="5007423"/>
                <a:ext cx="63360" cy="1890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8ACCB43C-FEBB-DE4E-A509-9D255584A39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2771075" y="4992303"/>
                  <a:ext cx="936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F2CB90C0-06AC-3D43-BCEC-8887A1E74E61}"/>
                    </a:ext>
                  </a:extLst>
                </p14:cNvPr>
                <p14:cNvContentPartPr/>
                <p14:nvPr/>
              </p14:nvContentPartPr>
              <p14:xfrm>
                <a:off x="2912195" y="5107863"/>
                <a:ext cx="12960" cy="633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F2CB90C0-06AC-3D43-BCEC-8887A1E74E61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2896715" y="5092743"/>
                  <a:ext cx="435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D14CB3A3-3759-D749-9943-CF44BA9F499B}"/>
                    </a:ext>
                  </a:extLst>
                </p14:cNvPr>
                <p14:cNvContentPartPr/>
                <p14:nvPr/>
              </p14:nvContentPartPr>
              <p14:xfrm>
                <a:off x="2905715" y="5023623"/>
                <a:ext cx="12960" cy="9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D14CB3A3-3759-D749-9943-CF44BA9F499B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890595" y="5008143"/>
                  <a:ext cx="435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E9147C02-9BFD-494C-8746-BF7A79FD6A37}"/>
                    </a:ext>
                  </a:extLst>
                </p14:cNvPr>
                <p14:cNvContentPartPr/>
                <p14:nvPr/>
              </p14:nvContentPartPr>
              <p14:xfrm>
                <a:off x="3013355" y="4989063"/>
                <a:ext cx="206280" cy="1882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E9147C02-9BFD-494C-8746-BF7A79FD6A37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2998235" y="4973943"/>
                  <a:ext cx="23688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32C93CC3-9AE2-8D48-900E-208750BB7496}"/>
                    </a:ext>
                  </a:extLst>
                </p14:cNvPr>
                <p14:cNvContentPartPr/>
                <p14:nvPr/>
              </p14:nvContentPartPr>
              <p14:xfrm>
                <a:off x="3188675" y="5095263"/>
                <a:ext cx="163800" cy="190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32C93CC3-9AE2-8D48-900E-208750BB7496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3173555" y="5080143"/>
                  <a:ext cx="19440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650585AB-0819-E443-AF07-B5848CE7D70F}"/>
              </a:ext>
            </a:extLst>
          </p:cNvPr>
          <p:cNvGrpSpPr/>
          <p:nvPr/>
        </p:nvGrpSpPr>
        <p:grpSpPr>
          <a:xfrm>
            <a:off x="2123435" y="5416023"/>
            <a:ext cx="1719360" cy="358560"/>
            <a:chOff x="2123435" y="5416023"/>
            <a:chExt cx="1719360" cy="35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E141F7C2-6E2D-454B-8AEE-07D98972B753}"/>
                    </a:ext>
                  </a:extLst>
                </p14:cNvPr>
                <p14:cNvContentPartPr/>
                <p14:nvPr/>
              </p14:nvContentPartPr>
              <p14:xfrm>
                <a:off x="2352395" y="5416023"/>
                <a:ext cx="138600" cy="3585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E141F7C2-6E2D-454B-8AEE-07D98972B753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2337275" y="5400903"/>
                  <a:ext cx="169200" cy="38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27E1860A-162D-BC46-8D3E-6D4D425341E1}"/>
                    </a:ext>
                  </a:extLst>
                </p14:cNvPr>
                <p14:cNvContentPartPr/>
                <p14:nvPr/>
              </p14:nvContentPartPr>
              <p14:xfrm>
                <a:off x="2123435" y="5604663"/>
                <a:ext cx="581400" cy="1008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27E1860A-162D-BC46-8D3E-6D4D425341E1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2107955" y="5589543"/>
                  <a:ext cx="6120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9E43F247-968F-DB4F-B330-DB05055F8D5F}"/>
                    </a:ext>
                  </a:extLst>
                </p14:cNvPr>
                <p14:cNvContentPartPr/>
                <p14:nvPr/>
              </p14:nvContentPartPr>
              <p14:xfrm>
                <a:off x="2754875" y="5598543"/>
                <a:ext cx="214200" cy="1008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9E43F247-968F-DB4F-B330-DB05055F8D5F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2739755" y="5583063"/>
                  <a:ext cx="2444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3E24691F-1BD8-2C4B-A66B-C3293F95602E}"/>
                    </a:ext>
                  </a:extLst>
                </p14:cNvPr>
                <p14:cNvContentPartPr/>
                <p14:nvPr/>
              </p14:nvContentPartPr>
              <p14:xfrm>
                <a:off x="3037835" y="5585943"/>
                <a:ext cx="132480" cy="1198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3E24691F-1BD8-2C4B-A66B-C3293F95602E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3022355" y="5570463"/>
                  <a:ext cx="1627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F95DB13A-F578-E646-A16C-89AAEEC6D8CB}"/>
                    </a:ext>
                  </a:extLst>
                </p14:cNvPr>
                <p14:cNvContentPartPr/>
                <p14:nvPr/>
              </p14:nvContentPartPr>
              <p14:xfrm>
                <a:off x="3182195" y="5470023"/>
                <a:ext cx="44280" cy="2293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F95DB13A-F578-E646-A16C-89AAEEC6D8CB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167075" y="5454543"/>
                  <a:ext cx="7488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3B57CA0D-4DA7-124E-A983-E928F63B52EC}"/>
                    </a:ext>
                  </a:extLst>
                </p14:cNvPr>
                <p14:cNvContentPartPr/>
                <p14:nvPr/>
              </p14:nvContentPartPr>
              <p14:xfrm>
                <a:off x="3169955" y="5579463"/>
                <a:ext cx="264240" cy="1198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3B57CA0D-4DA7-124E-A983-E928F63B52EC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154475" y="5564343"/>
                  <a:ext cx="2948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03D3813-505F-7E47-9FF9-BEDCF6581298}"/>
                    </a:ext>
                  </a:extLst>
                </p14:cNvPr>
                <p14:cNvContentPartPr/>
                <p14:nvPr/>
              </p14:nvContentPartPr>
              <p14:xfrm>
                <a:off x="3358235" y="5500623"/>
                <a:ext cx="31680" cy="414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03D3813-505F-7E47-9FF9-BEDCF6581298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3343115" y="5485503"/>
                  <a:ext cx="622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44D20361-9192-8145-9898-555B1E5D531E}"/>
                    </a:ext>
                  </a:extLst>
                </p14:cNvPr>
                <p14:cNvContentPartPr/>
                <p14:nvPr/>
              </p14:nvContentPartPr>
              <p14:xfrm>
                <a:off x="3502955" y="5592063"/>
                <a:ext cx="119880" cy="882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44D20361-9192-8145-9898-555B1E5D531E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3487835" y="5576943"/>
                  <a:ext cx="1504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934C5037-CFE9-0F49-8392-CEA1C9037953}"/>
                    </a:ext>
                  </a:extLst>
                </p14:cNvPr>
                <p14:cNvContentPartPr/>
                <p14:nvPr/>
              </p14:nvContentPartPr>
              <p14:xfrm>
                <a:off x="3666395" y="5573343"/>
                <a:ext cx="176400" cy="1386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934C5037-CFE9-0F49-8392-CEA1C9037953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3651275" y="5557863"/>
                  <a:ext cx="20700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264833F0-6412-0944-B723-B85104F2FDAB}"/>
              </a:ext>
            </a:extLst>
          </p:cNvPr>
          <p:cNvGrpSpPr/>
          <p:nvPr/>
        </p:nvGrpSpPr>
        <p:grpSpPr>
          <a:xfrm>
            <a:off x="4295315" y="3693423"/>
            <a:ext cx="1546920" cy="1157040"/>
            <a:chOff x="4295315" y="3693423"/>
            <a:chExt cx="1546920" cy="115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C83599DF-80A5-AF4C-B423-E861954FE7C7}"/>
                    </a:ext>
                  </a:extLst>
                </p14:cNvPr>
                <p14:cNvContentPartPr/>
                <p14:nvPr/>
              </p14:nvContentPartPr>
              <p14:xfrm>
                <a:off x="4886075" y="3693423"/>
                <a:ext cx="44280" cy="5158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C83599DF-80A5-AF4C-B423-E861954FE7C7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4870955" y="3678303"/>
                  <a:ext cx="74880" cy="54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A9DCF1C1-4FB2-9343-B9E5-C79DD3FAA762}"/>
                    </a:ext>
                  </a:extLst>
                </p14:cNvPr>
                <p14:cNvContentPartPr/>
                <p14:nvPr/>
              </p14:nvContentPartPr>
              <p14:xfrm>
                <a:off x="4829555" y="4227663"/>
                <a:ext cx="107280" cy="255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A9DCF1C1-4FB2-9343-B9E5-C79DD3FAA762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4814435" y="4212543"/>
                  <a:ext cx="13788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5D009BB5-A416-3344-85B9-9D4106969FEF}"/>
                    </a:ext>
                  </a:extLst>
                </p14:cNvPr>
                <p14:cNvContentPartPr/>
                <p14:nvPr/>
              </p14:nvContentPartPr>
              <p14:xfrm>
                <a:off x="4942595" y="4177623"/>
                <a:ext cx="63360" cy="633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5D009BB5-A416-3344-85B9-9D4106969FEF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4927475" y="4162143"/>
                  <a:ext cx="936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AE1E9EBF-FF0C-CE4C-A798-30DD158D6203}"/>
                    </a:ext>
                  </a:extLst>
                </p14:cNvPr>
                <p14:cNvContentPartPr/>
                <p14:nvPr/>
              </p14:nvContentPartPr>
              <p14:xfrm>
                <a:off x="4295315" y="4579743"/>
                <a:ext cx="25560" cy="1260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AE1E9EBF-FF0C-CE4C-A798-30DD158D6203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4279835" y="4564623"/>
                  <a:ext cx="561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58DA8C36-AE1C-B94E-BD0F-D9C22CF298F1}"/>
                    </a:ext>
                  </a:extLst>
                </p14:cNvPr>
                <p14:cNvContentPartPr/>
                <p14:nvPr/>
              </p14:nvContentPartPr>
              <p14:xfrm>
                <a:off x="4314035" y="4567143"/>
                <a:ext cx="270720" cy="1134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58DA8C36-AE1C-B94E-BD0F-D9C22CF298F1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4298915" y="4552023"/>
                  <a:ext cx="3013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B2CE0CA4-C9BA-7642-ABED-E18D9BC9F0F6}"/>
                    </a:ext>
                  </a:extLst>
                </p14:cNvPr>
                <p14:cNvContentPartPr/>
                <p14:nvPr/>
              </p14:nvContentPartPr>
              <p14:xfrm>
                <a:off x="4647395" y="4573623"/>
                <a:ext cx="383760" cy="1324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B2CE0CA4-C9BA-7642-ABED-E18D9BC9F0F6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4631915" y="4558503"/>
                  <a:ext cx="4143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A3A9C0FE-1CBF-9544-973D-D5FB01747161}"/>
                    </a:ext>
                  </a:extLst>
                </p14:cNvPr>
                <p14:cNvContentPartPr/>
                <p14:nvPr/>
              </p14:nvContentPartPr>
              <p14:xfrm>
                <a:off x="5062115" y="4586223"/>
                <a:ext cx="302040" cy="2642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A3A9C0FE-1CBF-9544-973D-D5FB01747161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5046995" y="4570743"/>
                  <a:ext cx="33264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4B12EAA8-6E29-8A48-B906-4E48303BA0C2}"/>
                    </a:ext>
                  </a:extLst>
                </p14:cNvPr>
                <p14:cNvContentPartPr/>
                <p14:nvPr/>
              </p14:nvContentPartPr>
              <p14:xfrm>
                <a:off x="5288555" y="4504503"/>
                <a:ext cx="6480" cy="316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4B12EAA8-6E29-8A48-B906-4E48303BA0C2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5273435" y="4489023"/>
                  <a:ext cx="370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608AC2F4-0651-0B45-BCCF-8E376E5E6F74}"/>
                    </a:ext>
                  </a:extLst>
                </p14:cNvPr>
                <p14:cNvContentPartPr/>
                <p14:nvPr/>
              </p14:nvContentPartPr>
              <p14:xfrm>
                <a:off x="5408075" y="4592343"/>
                <a:ext cx="176400" cy="885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608AC2F4-0651-0B45-BCCF-8E376E5E6F74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5392595" y="4577223"/>
                  <a:ext cx="2070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F3AA0010-C7D4-F645-A489-6ACDCA66B2ED}"/>
                    </a:ext>
                  </a:extLst>
                </p14:cNvPr>
                <p14:cNvContentPartPr/>
                <p14:nvPr/>
              </p14:nvContentPartPr>
              <p14:xfrm>
                <a:off x="5646755" y="4592343"/>
                <a:ext cx="163800" cy="946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F3AA0010-C7D4-F645-A489-6ACDCA66B2ED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5631635" y="4577223"/>
                  <a:ext cx="1944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74C773A7-A12E-C344-BE1A-676447A15C8C}"/>
                    </a:ext>
                  </a:extLst>
                </p14:cNvPr>
                <p14:cNvContentPartPr/>
                <p14:nvPr/>
              </p14:nvContentPartPr>
              <p14:xfrm>
                <a:off x="5753675" y="4321983"/>
                <a:ext cx="88560" cy="3963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74C773A7-A12E-C344-BE1A-676447A15C8C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5738555" y="4306863"/>
                  <a:ext cx="118800" cy="42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0726CA48-8C8E-8045-97A5-5F898BD63E5A}"/>
              </a:ext>
            </a:extLst>
          </p:cNvPr>
          <p:cNvGrpSpPr/>
          <p:nvPr/>
        </p:nvGrpSpPr>
        <p:grpSpPr>
          <a:xfrm>
            <a:off x="4357955" y="5007423"/>
            <a:ext cx="867960" cy="333720"/>
            <a:chOff x="4357955" y="5007423"/>
            <a:chExt cx="867960" cy="33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69B64D22-703C-064E-AB87-BDCB15176B99}"/>
                    </a:ext>
                  </a:extLst>
                </p14:cNvPr>
                <p14:cNvContentPartPr/>
                <p14:nvPr/>
              </p14:nvContentPartPr>
              <p14:xfrm>
                <a:off x="4357955" y="5077263"/>
                <a:ext cx="44280" cy="2638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69B64D22-703C-064E-AB87-BDCB15176B99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4342835" y="5062143"/>
                  <a:ext cx="7488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3E647E3A-EFB2-0448-8841-E1ABAAC44B18}"/>
                    </a:ext>
                  </a:extLst>
                </p14:cNvPr>
                <p14:cNvContentPartPr/>
                <p14:nvPr/>
              </p14:nvContentPartPr>
              <p14:xfrm>
                <a:off x="4395755" y="5089143"/>
                <a:ext cx="113400" cy="1008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3E647E3A-EFB2-0448-8841-E1ABAAC44B18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4380635" y="5074023"/>
                  <a:ext cx="1440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FD9E2C52-7DD7-CA40-9A2C-FC893FED41BC}"/>
                    </a:ext>
                  </a:extLst>
                </p14:cNvPr>
                <p14:cNvContentPartPr/>
                <p14:nvPr/>
              </p14:nvContentPartPr>
              <p14:xfrm>
                <a:off x="4546595" y="5089143"/>
                <a:ext cx="163800" cy="946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FD9E2C52-7DD7-CA40-9A2C-FC893FED41BC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4531475" y="5074023"/>
                  <a:ext cx="1944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527A74C2-B27B-6043-8195-24A056B3A350}"/>
                    </a:ext>
                  </a:extLst>
                </p14:cNvPr>
                <p14:cNvContentPartPr/>
                <p14:nvPr/>
              </p14:nvContentPartPr>
              <p14:xfrm>
                <a:off x="4773755" y="5095263"/>
                <a:ext cx="106560" cy="8208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527A74C2-B27B-6043-8195-24A056B3A350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4758635" y="5080143"/>
                  <a:ext cx="1371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1830139A-4103-784F-8134-6DE02DF91443}"/>
                    </a:ext>
                  </a:extLst>
                </p14:cNvPr>
                <p14:cNvContentPartPr/>
                <p14:nvPr/>
              </p14:nvContentPartPr>
              <p14:xfrm>
                <a:off x="4905155" y="5007423"/>
                <a:ext cx="170280" cy="1825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1830139A-4103-784F-8134-6DE02DF91443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4889675" y="4992303"/>
                  <a:ext cx="2005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191C225B-EFE9-9F46-9C86-81BCECEFB18B}"/>
                    </a:ext>
                  </a:extLst>
                </p14:cNvPr>
                <p14:cNvContentPartPr/>
                <p14:nvPr/>
              </p14:nvContentPartPr>
              <p14:xfrm>
                <a:off x="5206835" y="5152143"/>
                <a:ext cx="19080" cy="129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191C225B-EFE9-9F46-9C86-81BCECEFB18B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5191715" y="5136663"/>
                  <a:ext cx="496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DAB24B75-9F6E-7E47-9135-285862F41234}"/>
              </a:ext>
            </a:extLst>
          </p:cNvPr>
          <p:cNvGrpSpPr/>
          <p:nvPr/>
        </p:nvGrpSpPr>
        <p:grpSpPr>
          <a:xfrm>
            <a:off x="5439395" y="4938303"/>
            <a:ext cx="591480" cy="241920"/>
            <a:chOff x="5439395" y="4938303"/>
            <a:chExt cx="591480" cy="24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C05231B2-FCB8-2948-9FCF-B441603D02D1}"/>
                    </a:ext>
                  </a:extLst>
                </p14:cNvPr>
                <p14:cNvContentPartPr/>
                <p14:nvPr/>
              </p14:nvContentPartPr>
              <p14:xfrm>
                <a:off x="5439395" y="5089143"/>
                <a:ext cx="145080" cy="885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C05231B2-FCB8-2948-9FCF-B441603D02D1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5424275" y="5074023"/>
                  <a:ext cx="1753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CEE248B7-E0D3-E049-A031-3D5614773069}"/>
                    </a:ext>
                  </a:extLst>
                </p14:cNvPr>
                <p14:cNvContentPartPr/>
                <p14:nvPr/>
              </p14:nvContentPartPr>
              <p14:xfrm>
                <a:off x="5527595" y="4938303"/>
                <a:ext cx="50760" cy="2419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CEE248B7-E0D3-E049-A031-3D5614773069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5512115" y="4922823"/>
                  <a:ext cx="8100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B7FAA1B3-FDCA-2F42-B1A6-A19CDBAF8F5C}"/>
                    </a:ext>
                  </a:extLst>
                </p14:cNvPr>
                <p14:cNvContentPartPr/>
                <p14:nvPr/>
              </p14:nvContentPartPr>
              <p14:xfrm>
                <a:off x="5646755" y="5120463"/>
                <a:ext cx="25560" cy="316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7FAA1B3-FDCA-2F42-B1A6-A19CDBAF8F5C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5631635" y="5105343"/>
                  <a:ext cx="5616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65CFCACD-9166-2A42-9E9A-B4FCB0964FA9}"/>
                    </a:ext>
                  </a:extLst>
                </p14:cNvPr>
                <p14:cNvContentPartPr/>
                <p14:nvPr/>
              </p14:nvContentPartPr>
              <p14:xfrm>
                <a:off x="5653235" y="5010303"/>
                <a:ext cx="12960" cy="165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65CFCACD-9166-2A42-9E9A-B4FCB0964FA9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5638115" y="4994823"/>
                  <a:ext cx="435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65FFB3E-F6D4-1D4F-B2D4-392AEC4076D8}"/>
                    </a:ext>
                  </a:extLst>
                </p14:cNvPr>
                <p14:cNvContentPartPr/>
                <p14:nvPr/>
              </p14:nvContentPartPr>
              <p14:xfrm>
                <a:off x="5734955" y="5013543"/>
                <a:ext cx="119880" cy="1386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65FFB3E-F6D4-1D4F-B2D4-392AEC4076D8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5719835" y="4998423"/>
                  <a:ext cx="1504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31D150F7-98A8-6A4D-A04C-84635C2C24D8}"/>
                    </a:ext>
                  </a:extLst>
                </p14:cNvPr>
                <p14:cNvContentPartPr/>
                <p14:nvPr/>
              </p14:nvContentPartPr>
              <p14:xfrm>
                <a:off x="5873195" y="4982943"/>
                <a:ext cx="157680" cy="1623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31D150F7-98A8-6A4D-A04C-84635C2C24D8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5858075" y="4967823"/>
                  <a:ext cx="187920" cy="19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F5C94291-4118-5540-B39B-78DFEDBB0431}"/>
              </a:ext>
            </a:extLst>
          </p:cNvPr>
          <p:cNvGrpSpPr/>
          <p:nvPr/>
        </p:nvGrpSpPr>
        <p:grpSpPr>
          <a:xfrm>
            <a:off x="4414475" y="5428623"/>
            <a:ext cx="761040" cy="333720"/>
            <a:chOff x="4414475" y="5428623"/>
            <a:chExt cx="761040" cy="33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85A6B19E-618A-904C-8BE1-17F8B9482474}"/>
                    </a:ext>
                  </a:extLst>
                </p14:cNvPr>
                <p14:cNvContentPartPr/>
                <p14:nvPr/>
              </p14:nvContentPartPr>
              <p14:xfrm>
                <a:off x="4565675" y="5428623"/>
                <a:ext cx="119880" cy="3337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85A6B19E-618A-904C-8BE1-17F8B9482474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4550195" y="5413503"/>
                  <a:ext cx="15048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22B8148C-B2AD-7942-A6A5-0C5104FB7943}"/>
                    </a:ext>
                  </a:extLst>
                </p14:cNvPr>
                <p14:cNvContentPartPr/>
                <p14:nvPr/>
              </p14:nvContentPartPr>
              <p14:xfrm>
                <a:off x="4414475" y="5610783"/>
                <a:ext cx="478080" cy="946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22B8148C-B2AD-7942-A6A5-0C5104FB7943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4399355" y="5595663"/>
                  <a:ext cx="5086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005EF95F-1644-E84E-A349-5F96043A7338}"/>
                    </a:ext>
                  </a:extLst>
                </p14:cNvPr>
                <p14:cNvContentPartPr/>
                <p14:nvPr/>
              </p14:nvContentPartPr>
              <p14:xfrm>
                <a:off x="4955195" y="5623383"/>
                <a:ext cx="220320" cy="13860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005EF95F-1644-E84E-A349-5F96043A7338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4940075" y="5608263"/>
                  <a:ext cx="250920" cy="169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992D3AE2-C422-2942-BEAE-218D3A2449B2}"/>
                  </a:ext>
                </a:extLst>
              </p14:cNvPr>
              <p14:cNvContentPartPr/>
              <p14:nvPr/>
            </p14:nvContentPartPr>
            <p14:xfrm>
              <a:off x="5458475" y="5566863"/>
              <a:ext cx="119880" cy="8856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992D3AE2-C422-2942-BEAE-218D3A2449B2}"/>
                  </a:ext>
                </a:extLst>
              </p:cNvPr>
              <p:cNvPicPr/>
              <p:nvPr/>
            </p:nvPicPr>
            <p:blipFill>
              <a:blip r:embed="rId382"/>
              <a:stretch>
                <a:fillRect/>
              </a:stretch>
            </p:blipFill>
            <p:spPr>
              <a:xfrm>
                <a:off x="5442995" y="5551743"/>
                <a:ext cx="1504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1FC466F3-73EE-C940-B63E-A1C2808830AB}"/>
                  </a:ext>
                </a:extLst>
              </p14:cNvPr>
              <p14:cNvContentPartPr/>
              <p14:nvPr/>
            </p14:nvContentPartPr>
            <p14:xfrm>
              <a:off x="5609315" y="5416023"/>
              <a:ext cx="132480" cy="44676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1FC466F3-73EE-C940-B63E-A1C2808830AB}"/>
                  </a:ext>
                </a:extLst>
              </p:cNvPr>
              <p:cNvPicPr/>
              <p:nvPr/>
            </p:nvPicPr>
            <p:blipFill>
              <a:blip r:embed="rId384"/>
              <a:stretch>
                <a:fillRect/>
              </a:stretch>
            </p:blipFill>
            <p:spPr>
              <a:xfrm>
                <a:off x="5593835" y="5400903"/>
                <a:ext cx="162720" cy="47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7EA1051C-6CFA-044B-AE05-690F754F5BBC}"/>
                  </a:ext>
                </a:extLst>
              </p14:cNvPr>
              <p14:cNvContentPartPr/>
              <p14:nvPr/>
            </p14:nvContentPartPr>
            <p14:xfrm>
              <a:off x="5665835" y="5573343"/>
              <a:ext cx="63360" cy="1908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7EA1051C-6CFA-044B-AE05-690F754F5BBC}"/>
                  </a:ext>
                </a:extLst>
              </p:cNvPr>
              <p:cNvPicPr/>
              <p:nvPr/>
            </p:nvPicPr>
            <p:blipFill>
              <a:blip r:embed="rId386"/>
              <a:stretch>
                <a:fillRect/>
              </a:stretch>
            </p:blipFill>
            <p:spPr>
              <a:xfrm>
                <a:off x="5650355" y="5557863"/>
                <a:ext cx="93600" cy="49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4" name="Group 223">
            <a:extLst>
              <a:ext uri="{FF2B5EF4-FFF2-40B4-BE49-F238E27FC236}">
                <a16:creationId xmlns:a16="http://schemas.microsoft.com/office/drawing/2014/main" id="{42B1EA60-9303-2A4A-BBE3-5A03C0B98251}"/>
              </a:ext>
            </a:extLst>
          </p:cNvPr>
          <p:cNvGrpSpPr/>
          <p:nvPr/>
        </p:nvGrpSpPr>
        <p:grpSpPr>
          <a:xfrm>
            <a:off x="5917115" y="5466423"/>
            <a:ext cx="252000" cy="276840"/>
            <a:chOff x="5917115" y="5466423"/>
            <a:chExt cx="252000" cy="276840"/>
          </a:xfrm>
        </p:grpSpPr>
        <p:grpSp>
          <p:nvGrpSpPr>
            <p:cNvPr id="225" name="Group 224">
              <a:extLst>
                <a:ext uri="{FF2B5EF4-FFF2-40B4-BE49-F238E27FC236}">
                  <a16:creationId xmlns:a16="http://schemas.microsoft.com/office/drawing/2014/main" id="{AAD93F6F-5DE2-1144-98E5-78D42F58F248}"/>
                </a:ext>
              </a:extLst>
            </p:cNvPr>
            <p:cNvGrpSpPr/>
            <p:nvPr/>
          </p:nvGrpSpPr>
          <p:grpSpPr>
            <a:xfrm>
              <a:off x="5917115" y="5466423"/>
              <a:ext cx="252000" cy="276840"/>
              <a:chOff x="5917115" y="5466423"/>
              <a:chExt cx="252000" cy="276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87">
                <p14:nvContentPartPr>
                  <p14:cNvPr id="222" name="Ink 221">
                    <a:extLst>
                      <a:ext uri="{FF2B5EF4-FFF2-40B4-BE49-F238E27FC236}">
                        <a16:creationId xmlns:a16="http://schemas.microsoft.com/office/drawing/2014/main" id="{91374B72-310B-854F-86F7-6155ED863304}"/>
                      </a:ext>
                    </a:extLst>
                  </p14:cNvPr>
                  <p14:cNvContentPartPr/>
                  <p14:nvPr/>
                </p14:nvContentPartPr>
                <p14:xfrm>
                  <a:off x="5917115" y="5504223"/>
                  <a:ext cx="252000" cy="170280"/>
                </p14:xfrm>
              </p:contentPart>
            </mc:Choice>
            <mc:Fallback xmlns="">
              <p:pic>
                <p:nvPicPr>
                  <p:cNvPr id="222" name="Ink 221">
                    <a:extLst>
                      <a:ext uri="{FF2B5EF4-FFF2-40B4-BE49-F238E27FC236}">
                        <a16:creationId xmlns:a16="http://schemas.microsoft.com/office/drawing/2014/main" id="{91374B72-310B-854F-86F7-6155ED863304}"/>
                      </a:ext>
                    </a:extLst>
                  </p:cNvPr>
                  <p:cNvPicPr/>
                  <p:nvPr/>
                </p:nvPicPr>
                <p:blipFill>
                  <a:blip r:embed="rId388"/>
                  <a:stretch>
                    <a:fillRect/>
                  </a:stretch>
                </p:blipFill>
                <p:spPr>
                  <a:xfrm>
                    <a:off x="5901995" y="5488743"/>
                    <a:ext cx="282240" cy="200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9">
                <p14:nvContentPartPr>
                  <p14:cNvPr id="223" name="Ink 222">
                    <a:extLst>
                      <a:ext uri="{FF2B5EF4-FFF2-40B4-BE49-F238E27FC236}">
                        <a16:creationId xmlns:a16="http://schemas.microsoft.com/office/drawing/2014/main" id="{93E1DE0B-14C6-3F4D-9DDC-5313E7A47BCD}"/>
                      </a:ext>
                    </a:extLst>
                  </p14:cNvPr>
                  <p14:cNvContentPartPr/>
                  <p14:nvPr/>
                </p14:nvContentPartPr>
                <p14:xfrm>
                  <a:off x="5992715" y="5466423"/>
                  <a:ext cx="107280" cy="276840"/>
                </p14:xfrm>
              </p:contentPart>
            </mc:Choice>
            <mc:Fallback xmlns="">
              <p:pic>
                <p:nvPicPr>
                  <p:cNvPr id="223" name="Ink 222">
                    <a:extLst>
                      <a:ext uri="{FF2B5EF4-FFF2-40B4-BE49-F238E27FC236}">
                        <a16:creationId xmlns:a16="http://schemas.microsoft.com/office/drawing/2014/main" id="{93E1DE0B-14C6-3F4D-9DDC-5313E7A47BCD}"/>
                      </a:ext>
                    </a:extLst>
                  </p:cNvPr>
                  <p:cNvPicPr/>
                  <p:nvPr/>
                </p:nvPicPr>
                <p:blipFill>
                  <a:blip r:embed="rId390"/>
                  <a:stretch>
                    <a:fillRect/>
                  </a:stretch>
                </p:blipFill>
                <p:spPr>
                  <a:xfrm>
                    <a:off x="5977595" y="5450943"/>
                    <a:ext cx="137880" cy="30744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83A7A485-1E85-534F-947B-0DE6BDF81108}"/>
              </a:ext>
            </a:extLst>
          </p:cNvPr>
          <p:cNvGrpSpPr/>
          <p:nvPr/>
        </p:nvGrpSpPr>
        <p:grpSpPr>
          <a:xfrm>
            <a:off x="7048955" y="3643023"/>
            <a:ext cx="207720" cy="603720"/>
            <a:chOff x="7048955" y="3643023"/>
            <a:chExt cx="207720" cy="60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E7E509EF-9691-694D-8A0D-E659705E21F7}"/>
                    </a:ext>
                  </a:extLst>
                </p14:cNvPr>
                <p14:cNvContentPartPr/>
                <p14:nvPr/>
              </p14:nvContentPartPr>
              <p14:xfrm>
                <a:off x="7048955" y="3643023"/>
                <a:ext cx="126000" cy="5598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E7E509EF-9691-694D-8A0D-E659705E21F7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7033835" y="3627903"/>
                  <a:ext cx="156600" cy="59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1F7AFC1A-6267-2B4D-9100-9091FB19AFB5}"/>
                    </a:ext>
                  </a:extLst>
                </p14:cNvPr>
                <p14:cNvContentPartPr/>
                <p14:nvPr/>
              </p14:nvContentPartPr>
              <p14:xfrm>
                <a:off x="7048955" y="4177623"/>
                <a:ext cx="113400" cy="381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1F7AFC1A-6267-2B4D-9100-9091FB19AFB5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7033835" y="4162143"/>
                  <a:ext cx="14400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6015ECB9-E1F7-DD4A-9047-7EA2FEC8EB11}"/>
                    </a:ext>
                  </a:extLst>
                </p14:cNvPr>
                <p14:cNvContentPartPr/>
                <p14:nvPr/>
              </p14:nvContentPartPr>
              <p14:xfrm>
                <a:off x="7174595" y="4133343"/>
                <a:ext cx="82080" cy="1134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6015ECB9-E1F7-DD4A-9047-7EA2FEC8EB11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7159475" y="4118223"/>
                  <a:ext cx="11268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989312B0-EE3A-784D-8D6C-28D10E544D78}"/>
              </a:ext>
            </a:extLst>
          </p:cNvPr>
          <p:cNvGrpSpPr/>
          <p:nvPr/>
        </p:nvGrpSpPr>
        <p:grpSpPr>
          <a:xfrm>
            <a:off x="6684275" y="4334583"/>
            <a:ext cx="1797480" cy="428040"/>
            <a:chOff x="6684275" y="4334583"/>
            <a:chExt cx="1797480" cy="42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2937CED5-B86F-EF4B-B1E0-272AAD7068DC}"/>
                    </a:ext>
                  </a:extLst>
                </p14:cNvPr>
                <p14:cNvContentPartPr/>
                <p14:nvPr/>
              </p14:nvContentPartPr>
              <p14:xfrm>
                <a:off x="6684275" y="4535823"/>
                <a:ext cx="19080" cy="1072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2937CED5-B86F-EF4B-B1E0-272AAD7068DC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6669155" y="4520703"/>
                  <a:ext cx="496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48753E41-49FE-7949-8A97-BCDBBB989227}"/>
                    </a:ext>
                  </a:extLst>
                </p14:cNvPr>
                <p14:cNvContentPartPr/>
                <p14:nvPr/>
              </p14:nvContentPartPr>
              <p14:xfrm>
                <a:off x="6690755" y="4517103"/>
                <a:ext cx="264240" cy="1072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48753E41-49FE-7949-8A97-BCDBBB989227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6675275" y="4501623"/>
                  <a:ext cx="2948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0DFB8011-FB97-244D-99CD-F70303C2CAE5}"/>
                    </a:ext>
                  </a:extLst>
                </p14:cNvPr>
                <p14:cNvContentPartPr/>
                <p14:nvPr/>
              </p14:nvContentPartPr>
              <p14:xfrm>
                <a:off x="7036355" y="4573623"/>
                <a:ext cx="252000" cy="6336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0DFB8011-FB97-244D-99CD-F70303C2CAE5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7021235" y="4558503"/>
                  <a:ext cx="28224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40F3E6F9-3BAE-4343-81B8-E3CE0EC75F05}"/>
                    </a:ext>
                  </a:extLst>
                </p14:cNvPr>
                <p14:cNvContentPartPr/>
                <p14:nvPr/>
              </p14:nvContentPartPr>
              <p14:xfrm>
                <a:off x="7282235" y="4535823"/>
                <a:ext cx="244800" cy="6336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40F3E6F9-3BAE-4343-81B8-E3CE0EC75F05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7267115" y="4520703"/>
                  <a:ext cx="2754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EB83A329-D0A3-1842-8AC9-81328C383EB2}"/>
                    </a:ext>
                  </a:extLst>
                </p14:cNvPr>
                <p14:cNvContentPartPr/>
                <p14:nvPr/>
              </p14:nvContentPartPr>
              <p14:xfrm>
                <a:off x="7577075" y="4535823"/>
                <a:ext cx="333720" cy="2268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EB83A329-D0A3-1842-8AC9-81328C383EB2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7561955" y="4520703"/>
                  <a:ext cx="3639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C45D5883-F4AB-0640-9C06-6EC4ADDCA7B9}"/>
                    </a:ext>
                  </a:extLst>
                </p14:cNvPr>
                <p14:cNvContentPartPr/>
                <p14:nvPr/>
              </p14:nvContentPartPr>
              <p14:xfrm>
                <a:off x="7847435" y="4460583"/>
                <a:ext cx="6480" cy="190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C45D5883-F4AB-0640-9C06-6EC4ADDCA7B9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7832315" y="4445103"/>
                  <a:ext cx="370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5855C417-30A5-3B45-A4EF-0E388763EE79}"/>
                    </a:ext>
                  </a:extLst>
                </p14:cNvPr>
                <p14:cNvContentPartPr/>
                <p14:nvPr/>
              </p14:nvContentPartPr>
              <p14:xfrm>
                <a:off x="7947875" y="4529703"/>
                <a:ext cx="168840" cy="694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5855C417-30A5-3B45-A4EF-0E388763EE79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7932755" y="4514223"/>
                  <a:ext cx="1990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BFA87044-83BF-694E-B784-96D65089AFD2}"/>
                    </a:ext>
                  </a:extLst>
                </p14:cNvPr>
                <p14:cNvContentPartPr/>
                <p14:nvPr/>
              </p14:nvContentPartPr>
              <p14:xfrm>
                <a:off x="8193035" y="4334583"/>
                <a:ext cx="288720" cy="27000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BFA87044-83BF-694E-B784-96D65089AFD2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8177915" y="4319463"/>
                  <a:ext cx="319320" cy="30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id="{C3B46C83-7301-AD4B-AF7D-B57BCF31AB0A}"/>
              </a:ext>
            </a:extLst>
          </p:cNvPr>
          <p:cNvGrpSpPr/>
          <p:nvPr/>
        </p:nvGrpSpPr>
        <p:grpSpPr>
          <a:xfrm>
            <a:off x="6753395" y="4876023"/>
            <a:ext cx="893160" cy="213480"/>
            <a:chOff x="6753395" y="4876023"/>
            <a:chExt cx="893160" cy="21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E9CF553C-C5A2-5E4C-B475-068BDBD4E45B}"/>
                    </a:ext>
                  </a:extLst>
                </p14:cNvPr>
                <p14:cNvContentPartPr/>
                <p14:nvPr/>
              </p14:nvContentPartPr>
              <p14:xfrm>
                <a:off x="6759875" y="4919943"/>
                <a:ext cx="6480" cy="1695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E9CF553C-C5A2-5E4C-B475-068BDBD4E45B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6744395" y="4904823"/>
                  <a:ext cx="3708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950FDFD7-FA79-714C-8322-D67C7CAA5EEE}"/>
                    </a:ext>
                  </a:extLst>
                </p14:cNvPr>
                <p14:cNvContentPartPr/>
                <p14:nvPr/>
              </p14:nvContentPartPr>
              <p14:xfrm>
                <a:off x="6753395" y="4938303"/>
                <a:ext cx="119160" cy="759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950FDFD7-FA79-714C-8322-D67C7CAA5EEE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6738275" y="4922823"/>
                  <a:ext cx="14976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407E2A14-3661-0E4A-94AE-C0CBE76DC6CA}"/>
                    </a:ext>
                  </a:extLst>
                </p14:cNvPr>
                <p14:cNvContentPartPr/>
                <p14:nvPr/>
              </p14:nvContentPartPr>
              <p14:xfrm>
                <a:off x="6929435" y="4938303"/>
                <a:ext cx="157680" cy="885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407E2A14-3661-0E4A-94AE-C0CBE76DC6CA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6914315" y="4922823"/>
                  <a:ext cx="1879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8A046251-7720-CC41-ACD9-D458E7464EF2}"/>
                    </a:ext>
                  </a:extLst>
                </p14:cNvPr>
                <p14:cNvContentPartPr/>
                <p14:nvPr/>
              </p14:nvContentPartPr>
              <p14:xfrm>
                <a:off x="7136795" y="4950903"/>
                <a:ext cx="157680" cy="885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8A046251-7720-CC41-ACD9-D458E7464EF2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7121675" y="4935423"/>
                  <a:ext cx="1879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3807B85C-E673-D448-BD95-303F85960EA1}"/>
                    </a:ext>
                  </a:extLst>
                </p14:cNvPr>
                <p14:cNvContentPartPr/>
                <p14:nvPr/>
              </p14:nvContentPartPr>
              <p14:xfrm>
                <a:off x="7344515" y="4876023"/>
                <a:ext cx="145080" cy="16308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3807B85C-E673-D448-BD95-303F85960EA1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7329035" y="4860903"/>
                  <a:ext cx="17532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D0A8F93E-4B82-4A48-A897-226EAFCB85DD}"/>
                    </a:ext>
                  </a:extLst>
                </p14:cNvPr>
                <p14:cNvContentPartPr/>
                <p14:nvPr/>
              </p14:nvContentPartPr>
              <p14:xfrm>
                <a:off x="7640075" y="4994823"/>
                <a:ext cx="6480" cy="129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D0A8F93E-4B82-4A48-A897-226EAFCB85DD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7624595" y="4979703"/>
                  <a:ext cx="370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72D830B0-D077-4645-A29A-356F6C61719C}"/>
              </a:ext>
            </a:extLst>
          </p:cNvPr>
          <p:cNvGrpSpPr/>
          <p:nvPr/>
        </p:nvGrpSpPr>
        <p:grpSpPr>
          <a:xfrm>
            <a:off x="7860035" y="4812663"/>
            <a:ext cx="659880" cy="207720"/>
            <a:chOff x="7860035" y="4812663"/>
            <a:chExt cx="65988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B4758B62-2773-DB4A-B0D6-53B9B314CF69}"/>
                    </a:ext>
                  </a:extLst>
                </p14:cNvPr>
                <p14:cNvContentPartPr/>
                <p14:nvPr/>
              </p14:nvContentPartPr>
              <p14:xfrm>
                <a:off x="7860035" y="4931823"/>
                <a:ext cx="195120" cy="820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B4758B62-2773-DB4A-B0D6-53B9B314CF69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7844915" y="4916703"/>
                  <a:ext cx="2257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5237F5E5-B319-8540-AE22-BACBDF06EB3D}"/>
                    </a:ext>
                  </a:extLst>
                </p14:cNvPr>
                <p14:cNvContentPartPr/>
                <p14:nvPr/>
              </p14:nvContentPartPr>
              <p14:xfrm>
                <a:off x="8004755" y="4812663"/>
                <a:ext cx="44280" cy="19512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5237F5E5-B319-8540-AE22-BACBDF06EB3D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7989275" y="4797183"/>
                  <a:ext cx="7488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1CF4D375-27DF-6C4F-96A2-D5AF4E6B3E57}"/>
                    </a:ext>
                  </a:extLst>
                </p14:cNvPr>
                <p14:cNvContentPartPr/>
                <p14:nvPr/>
              </p14:nvContentPartPr>
              <p14:xfrm>
                <a:off x="8086475" y="4919223"/>
                <a:ext cx="6480" cy="507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1CF4D375-27DF-6C4F-96A2-D5AF4E6B3E57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8070995" y="4904103"/>
                  <a:ext cx="3708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50792232-DD5F-CF44-8F01-C125D9C1F83F}"/>
                    </a:ext>
                  </a:extLst>
                </p14:cNvPr>
                <p14:cNvContentPartPr/>
                <p14:nvPr/>
              </p14:nvContentPartPr>
              <p14:xfrm>
                <a:off x="8174315" y="4900503"/>
                <a:ext cx="44280" cy="3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50792232-DD5F-CF44-8F01-C125D9C1F83F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8159195" y="4885383"/>
                  <a:ext cx="748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F5A08B37-F1A3-C240-885C-8589BDC1FFF6}"/>
                    </a:ext>
                  </a:extLst>
                </p14:cNvPr>
                <p14:cNvContentPartPr/>
                <p14:nvPr/>
              </p14:nvContentPartPr>
              <p14:xfrm>
                <a:off x="8187635" y="4856583"/>
                <a:ext cx="182160" cy="1638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F5A08B37-F1A3-C240-885C-8589BDC1FFF6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8172515" y="4841103"/>
                  <a:ext cx="2124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FB07D221-5CC5-2941-954B-6C1089281B35}"/>
                    </a:ext>
                  </a:extLst>
                </p14:cNvPr>
                <p14:cNvContentPartPr/>
                <p14:nvPr/>
              </p14:nvContentPartPr>
              <p14:xfrm>
                <a:off x="8337755" y="4913103"/>
                <a:ext cx="182160" cy="1908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FB07D221-5CC5-2941-954B-6C1089281B35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8322635" y="4897983"/>
                  <a:ext cx="21240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B124D4BD-EAC5-C548-AF84-8FA526867054}"/>
              </a:ext>
            </a:extLst>
          </p:cNvPr>
          <p:cNvGrpSpPr/>
          <p:nvPr/>
        </p:nvGrpSpPr>
        <p:grpSpPr>
          <a:xfrm>
            <a:off x="6747275" y="5258703"/>
            <a:ext cx="792360" cy="345600"/>
            <a:chOff x="6747275" y="5258703"/>
            <a:chExt cx="792360" cy="34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81392F79-790A-1F4D-9D0B-86390F52893D}"/>
                    </a:ext>
                  </a:extLst>
                </p14:cNvPr>
                <p14:cNvContentPartPr/>
                <p14:nvPr/>
              </p14:nvContentPartPr>
              <p14:xfrm>
                <a:off x="6910715" y="5258703"/>
                <a:ext cx="126000" cy="3456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81392F79-790A-1F4D-9D0B-86390F52893D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6895235" y="5243583"/>
                  <a:ext cx="156600" cy="37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740A0CFD-C0A5-8D4A-BBD1-9BC2EEB66C37}"/>
                    </a:ext>
                  </a:extLst>
                </p14:cNvPr>
                <p14:cNvContentPartPr/>
                <p14:nvPr/>
              </p14:nvContentPartPr>
              <p14:xfrm>
                <a:off x="6747275" y="5453823"/>
                <a:ext cx="471960" cy="885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740A0CFD-C0A5-8D4A-BBD1-9BC2EEB66C37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6731795" y="5438703"/>
                  <a:ext cx="5025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8BE904EB-7FBD-1147-9A74-30268E5339DC}"/>
                    </a:ext>
                  </a:extLst>
                </p14:cNvPr>
                <p14:cNvContentPartPr/>
                <p14:nvPr/>
              </p14:nvContentPartPr>
              <p14:xfrm>
                <a:off x="7268915" y="5485143"/>
                <a:ext cx="157680" cy="885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8BE904EB-7FBD-1147-9A74-30268E5339DC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7253795" y="5470023"/>
                  <a:ext cx="1879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7A6FB60E-F131-4D41-A722-4AA360E7B8E2}"/>
                    </a:ext>
                  </a:extLst>
                </p14:cNvPr>
                <p14:cNvContentPartPr/>
                <p14:nvPr/>
              </p14:nvContentPartPr>
              <p14:xfrm>
                <a:off x="7520555" y="5541663"/>
                <a:ext cx="19080" cy="129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7A6FB60E-F131-4D41-A722-4AA360E7B8E2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7505075" y="5526543"/>
                  <a:ext cx="496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2" name="Group 261">
            <a:extLst>
              <a:ext uri="{FF2B5EF4-FFF2-40B4-BE49-F238E27FC236}">
                <a16:creationId xmlns:a16="http://schemas.microsoft.com/office/drawing/2014/main" id="{5BB4CA28-5A8D-D549-8456-41D3CBE5ACE6}"/>
              </a:ext>
            </a:extLst>
          </p:cNvPr>
          <p:cNvGrpSpPr/>
          <p:nvPr/>
        </p:nvGrpSpPr>
        <p:grpSpPr>
          <a:xfrm>
            <a:off x="7766435" y="5346903"/>
            <a:ext cx="666000" cy="321120"/>
            <a:chOff x="7766435" y="5346903"/>
            <a:chExt cx="66600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3F50AA8F-9560-5D44-A212-D81102991235}"/>
                    </a:ext>
                  </a:extLst>
                </p14:cNvPr>
                <p14:cNvContentPartPr/>
                <p14:nvPr/>
              </p14:nvContentPartPr>
              <p14:xfrm>
                <a:off x="7766435" y="5447343"/>
                <a:ext cx="131760" cy="1072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3F50AA8F-9560-5D44-A212-D81102991235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7750955" y="5432223"/>
                  <a:ext cx="1623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4CCBD8C6-E977-6F43-8EBA-EAB498B91BC2}"/>
                    </a:ext>
                  </a:extLst>
                </p14:cNvPr>
                <p14:cNvContentPartPr/>
                <p14:nvPr/>
              </p14:nvContentPartPr>
              <p14:xfrm>
                <a:off x="7941755" y="5346903"/>
                <a:ext cx="126000" cy="3211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4CCBD8C6-E977-6F43-8EBA-EAB498B91BC2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7926635" y="5331783"/>
                  <a:ext cx="15660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C6EF739E-A3C0-AC43-8C57-48657F034E83}"/>
                    </a:ext>
                  </a:extLst>
                </p14:cNvPr>
                <p14:cNvContentPartPr/>
                <p14:nvPr/>
              </p14:nvContentPartPr>
              <p14:xfrm>
                <a:off x="8004755" y="5479023"/>
                <a:ext cx="38160" cy="64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C6EF739E-A3C0-AC43-8C57-48657F034E83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7989275" y="5463543"/>
                  <a:ext cx="684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A20B8A29-89DC-B145-AFB7-C20FD2F3BF6D}"/>
                    </a:ext>
                  </a:extLst>
                </p14:cNvPr>
                <p14:cNvContentPartPr/>
                <p14:nvPr/>
              </p14:nvContentPartPr>
              <p14:xfrm>
                <a:off x="8205635" y="5416023"/>
                <a:ext cx="113400" cy="568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A20B8A29-89DC-B145-AFB7-C20FD2F3BF6D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8190515" y="5400903"/>
                  <a:ext cx="14400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5EF45B73-EE4E-5E41-AC40-5938269377C0}"/>
                    </a:ext>
                  </a:extLst>
                </p14:cNvPr>
                <p14:cNvContentPartPr/>
                <p14:nvPr/>
              </p14:nvContentPartPr>
              <p14:xfrm>
                <a:off x="8312555" y="5409903"/>
                <a:ext cx="119880" cy="2268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5EF45B73-EE4E-5E41-AC40-5938269377C0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8297435" y="5394423"/>
                  <a:ext cx="150480" cy="2570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5219574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C1B6516E-EA67-564A-B7A5-5782BFDA78D6}"/>
              </a:ext>
            </a:extLst>
          </p:cNvPr>
          <p:cNvGrpSpPr/>
          <p:nvPr/>
        </p:nvGrpSpPr>
        <p:grpSpPr>
          <a:xfrm>
            <a:off x="755435" y="1499223"/>
            <a:ext cx="365040" cy="163800"/>
            <a:chOff x="755435" y="1499223"/>
            <a:chExt cx="365040" cy="16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C91D0EA-F4C8-C14B-9476-8AAFCC3F5020}"/>
                    </a:ext>
                  </a:extLst>
                </p14:cNvPr>
                <p14:cNvContentPartPr/>
                <p14:nvPr/>
              </p14:nvContentPartPr>
              <p14:xfrm>
                <a:off x="755435" y="1499223"/>
                <a:ext cx="176400" cy="1576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C91D0EA-F4C8-C14B-9476-8AAFCC3F502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40315" y="1484103"/>
                  <a:ext cx="20700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6DC8D84-05BC-3242-A5CD-2220C654288A}"/>
                    </a:ext>
                  </a:extLst>
                </p14:cNvPr>
                <p14:cNvContentPartPr/>
                <p14:nvPr/>
              </p14:nvContentPartPr>
              <p14:xfrm>
                <a:off x="1013195" y="1530543"/>
                <a:ext cx="107280" cy="1324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6DC8D84-05BC-3242-A5CD-2220C654288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98075" y="1515423"/>
                  <a:ext cx="137880" cy="16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24FEDE0-D31D-0444-9308-F98D87B3F420}"/>
              </a:ext>
            </a:extLst>
          </p:cNvPr>
          <p:cNvGrpSpPr/>
          <p:nvPr/>
        </p:nvGrpSpPr>
        <p:grpSpPr>
          <a:xfrm>
            <a:off x="1453475" y="1499223"/>
            <a:ext cx="861480" cy="157680"/>
            <a:chOff x="1453475" y="1499223"/>
            <a:chExt cx="861480" cy="15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5E768F3A-18DC-104E-9730-3C78C3991BE9}"/>
                    </a:ext>
                  </a:extLst>
                </p14:cNvPr>
                <p14:cNvContentPartPr/>
                <p14:nvPr/>
              </p14:nvContentPartPr>
              <p14:xfrm>
                <a:off x="1453475" y="1511823"/>
                <a:ext cx="31680" cy="1296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5E768F3A-18DC-104E-9730-3C78C3991BE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37995" y="1496343"/>
                  <a:ext cx="622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BAF6EBA-AC53-B64B-8502-421AE92AD879}"/>
                    </a:ext>
                  </a:extLst>
                </p14:cNvPr>
                <p14:cNvContentPartPr/>
                <p14:nvPr/>
              </p14:nvContentPartPr>
              <p14:xfrm>
                <a:off x="1478675" y="1499223"/>
                <a:ext cx="145080" cy="1576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BAF6EBA-AC53-B64B-8502-421AE92AD87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463195" y="1484103"/>
                  <a:ext cx="1753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4E6D157-DFB0-004C-9796-54082A01420F}"/>
                    </a:ext>
                  </a:extLst>
                </p14:cNvPr>
                <p14:cNvContentPartPr/>
                <p14:nvPr/>
              </p14:nvContentPartPr>
              <p14:xfrm>
                <a:off x="1660835" y="1580943"/>
                <a:ext cx="201600" cy="752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4E6D157-DFB0-004C-9796-54082A01420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45715" y="1565823"/>
                  <a:ext cx="23220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0DAAC58-0DCB-0746-B29D-B60DAF7186BB}"/>
                    </a:ext>
                  </a:extLst>
                </p14:cNvPr>
                <p14:cNvContentPartPr/>
                <p14:nvPr/>
              </p14:nvContentPartPr>
              <p14:xfrm>
                <a:off x="1925075" y="1574463"/>
                <a:ext cx="107280" cy="820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0DAAC58-0DCB-0746-B29D-B60DAF7186B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909595" y="1559343"/>
                  <a:ext cx="1378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C5020BB-787A-4C4D-A689-67EDFFD2E198}"/>
                    </a:ext>
                  </a:extLst>
                </p14:cNvPr>
                <p14:cNvContentPartPr/>
                <p14:nvPr/>
              </p14:nvContentPartPr>
              <p14:xfrm>
                <a:off x="2094635" y="1549623"/>
                <a:ext cx="220320" cy="1072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C5020BB-787A-4C4D-A689-67EDFFD2E198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79515" y="1534143"/>
                  <a:ext cx="250920" cy="13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5981880D-172A-E54F-9911-6C82434D873F}"/>
              </a:ext>
            </a:extLst>
          </p:cNvPr>
          <p:cNvGrpSpPr/>
          <p:nvPr/>
        </p:nvGrpSpPr>
        <p:grpSpPr>
          <a:xfrm>
            <a:off x="2572355" y="1423623"/>
            <a:ext cx="723600" cy="232920"/>
            <a:chOff x="2572355" y="1423623"/>
            <a:chExt cx="723600" cy="23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B2F1138-98B8-F642-BB9A-47D51829F9F8}"/>
                    </a:ext>
                  </a:extLst>
                </p14:cNvPr>
                <p14:cNvContentPartPr/>
                <p14:nvPr/>
              </p14:nvContentPartPr>
              <p14:xfrm>
                <a:off x="2654075" y="1499223"/>
                <a:ext cx="25560" cy="1324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B2F1138-98B8-F642-BB9A-47D51829F9F8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638955" y="1484103"/>
                  <a:ext cx="561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7D72673-6C5E-AA44-B739-B466A34B0266}"/>
                    </a:ext>
                  </a:extLst>
                </p14:cNvPr>
                <p14:cNvContentPartPr/>
                <p14:nvPr/>
              </p14:nvContentPartPr>
              <p14:xfrm>
                <a:off x="2572355" y="1568343"/>
                <a:ext cx="157680" cy="190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7D72673-6C5E-AA44-B739-B466A34B026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557235" y="1553223"/>
                  <a:ext cx="1879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CD7ACD4-846D-1041-9CCD-6B27643CAAA8}"/>
                    </a:ext>
                  </a:extLst>
                </p14:cNvPr>
                <p14:cNvContentPartPr/>
                <p14:nvPr/>
              </p14:nvContentPartPr>
              <p14:xfrm>
                <a:off x="2742275" y="1499223"/>
                <a:ext cx="157680" cy="1386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CD7ACD4-846D-1041-9CCD-6B27643CAAA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727155" y="1484103"/>
                  <a:ext cx="18792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DE0BF1D-F87D-424B-B991-BBA17D6105B8}"/>
                    </a:ext>
                  </a:extLst>
                </p14:cNvPr>
                <p14:cNvContentPartPr/>
                <p14:nvPr/>
              </p14:nvContentPartPr>
              <p14:xfrm>
                <a:off x="2993915" y="1568343"/>
                <a:ext cx="170280" cy="759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DE0BF1D-F87D-424B-B991-BBA17D6105B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978435" y="1553223"/>
                  <a:ext cx="20052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037F6B4-14B3-F74C-B61B-AA17E58CDA0D}"/>
                    </a:ext>
                  </a:extLst>
                </p14:cNvPr>
                <p14:cNvContentPartPr/>
                <p14:nvPr/>
              </p14:nvContentPartPr>
              <p14:xfrm>
                <a:off x="3201275" y="1423623"/>
                <a:ext cx="94680" cy="2329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037F6B4-14B3-F74C-B61B-AA17E58CDA0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186155" y="1408503"/>
                  <a:ext cx="1252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758E12B-8DE2-854D-A324-A77548E35BE5}"/>
                    </a:ext>
                  </a:extLst>
                </p14:cNvPr>
                <p14:cNvContentPartPr/>
                <p14:nvPr/>
              </p14:nvContentPartPr>
              <p14:xfrm>
                <a:off x="3201275" y="1562223"/>
                <a:ext cx="94680" cy="64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758E12B-8DE2-854D-A324-A77548E35BE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86155" y="1546743"/>
                  <a:ext cx="12528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413E0F6-FE02-AB48-AACC-807686A2FC6D}"/>
              </a:ext>
            </a:extLst>
          </p:cNvPr>
          <p:cNvGrpSpPr/>
          <p:nvPr/>
        </p:nvGrpSpPr>
        <p:grpSpPr>
          <a:xfrm>
            <a:off x="3961955" y="1386183"/>
            <a:ext cx="1433520" cy="365040"/>
            <a:chOff x="3961955" y="1386183"/>
            <a:chExt cx="1433520" cy="36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82F14F1-530D-7D4E-9FEA-B4F6DA0C4F1E}"/>
                    </a:ext>
                  </a:extLst>
                </p14:cNvPr>
                <p14:cNvContentPartPr/>
                <p14:nvPr/>
              </p14:nvContentPartPr>
              <p14:xfrm>
                <a:off x="3968435" y="1505343"/>
                <a:ext cx="12960" cy="2052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82F14F1-530D-7D4E-9FEA-B4F6DA0C4F1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952955" y="1490223"/>
                  <a:ext cx="4356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98AFD79-6919-1048-8FAC-D102C8A198EE}"/>
                    </a:ext>
                  </a:extLst>
                </p14:cNvPr>
                <p14:cNvContentPartPr/>
                <p14:nvPr/>
              </p14:nvContentPartPr>
              <p14:xfrm>
                <a:off x="3961955" y="1511823"/>
                <a:ext cx="157680" cy="882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98AFD79-6919-1048-8FAC-D102C8A198E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946835" y="1496343"/>
                  <a:ext cx="1879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F790095-7837-9B43-80B3-BDA0CD278231}"/>
                    </a:ext>
                  </a:extLst>
                </p14:cNvPr>
                <p14:cNvContentPartPr/>
                <p14:nvPr/>
              </p14:nvContentPartPr>
              <p14:xfrm>
                <a:off x="4263635" y="1386183"/>
                <a:ext cx="195120" cy="3272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F790095-7837-9B43-80B3-BDA0CD27823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248515" y="1370703"/>
                  <a:ext cx="22572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CBC09A7-381C-5D47-AA00-25739B76622A}"/>
                    </a:ext>
                  </a:extLst>
                </p14:cNvPr>
                <p14:cNvContentPartPr/>
                <p14:nvPr/>
              </p14:nvContentPartPr>
              <p14:xfrm>
                <a:off x="4508795" y="1505343"/>
                <a:ext cx="151200" cy="1450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CBC09A7-381C-5D47-AA00-25739B76622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493675" y="1490223"/>
                  <a:ext cx="1818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955E53C-1C7E-544A-B05B-4FAAF4BF6725}"/>
                    </a:ext>
                  </a:extLst>
                </p14:cNvPr>
                <p14:cNvContentPartPr/>
                <p14:nvPr/>
              </p14:nvContentPartPr>
              <p14:xfrm>
                <a:off x="4540475" y="1574463"/>
                <a:ext cx="138600" cy="255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955E53C-1C7E-544A-B05B-4FAAF4BF672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524995" y="1559343"/>
                  <a:ext cx="16920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BD4641D-25AA-F448-9F67-C2B06CE6D544}"/>
                    </a:ext>
                  </a:extLst>
                </p14:cNvPr>
                <p14:cNvContentPartPr/>
                <p14:nvPr/>
              </p14:nvContentPartPr>
              <p14:xfrm>
                <a:off x="4829555" y="1411023"/>
                <a:ext cx="25560" cy="3020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BD4641D-25AA-F448-9F67-C2B06CE6D54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814435" y="1395903"/>
                  <a:ext cx="5616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FBBF440-C571-844D-B769-7014EA4BAF28}"/>
                    </a:ext>
                  </a:extLst>
                </p14:cNvPr>
                <p14:cNvContentPartPr/>
                <p14:nvPr/>
              </p14:nvContentPartPr>
              <p14:xfrm>
                <a:off x="4980395" y="1543143"/>
                <a:ext cx="6480" cy="946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FBBF440-C571-844D-B769-7014EA4BAF2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965275" y="1528023"/>
                  <a:ext cx="370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34C3AED-492E-AA44-B9ED-045F680ACDBC}"/>
                    </a:ext>
                  </a:extLst>
                </p14:cNvPr>
                <p14:cNvContentPartPr/>
                <p14:nvPr/>
              </p14:nvContentPartPr>
              <p14:xfrm>
                <a:off x="4961675" y="1524423"/>
                <a:ext cx="176400" cy="1512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34C3AED-492E-AA44-B9ED-045F680ACDB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946195" y="1508943"/>
                  <a:ext cx="2070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B6F504B-FD0E-D04E-A944-19E2D7390F14}"/>
                    </a:ext>
                  </a:extLst>
                </p14:cNvPr>
                <p14:cNvContentPartPr/>
                <p14:nvPr/>
              </p14:nvContentPartPr>
              <p14:xfrm>
                <a:off x="5118635" y="1417503"/>
                <a:ext cx="276840" cy="3337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B6F504B-FD0E-D04E-A944-19E2D7390F1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103515" y="1402023"/>
                  <a:ext cx="307440" cy="36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A1433A-C29B-4147-B5BE-33F59BC9A3AC}"/>
              </a:ext>
            </a:extLst>
          </p:cNvPr>
          <p:cNvGrpSpPr/>
          <p:nvPr/>
        </p:nvGrpSpPr>
        <p:grpSpPr>
          <a:xfrm>
            <a:off x="5646755" y="1549623"/>
            <a:ext cx="50760" cy="56880"/>
            <a:chOff x="5646755" y="1549623"/>
            <a:chExt cx="50760" cy="5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1B86C31-2CC8-9442-BFA7-6D4F79C2E9C0}"/>
                    </a:ext>
                  </a:extLst>
                </p14:cNvPr>
                <p14:cNvContentPartPr/>
                <p14:nvPr/>
              </p14:nvContentPartPr>
              <p14:xfrm>
                <a:off x="5646755" y="1549623"/>
                <a:ext cx="50760" cy="3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1B86C31-2CC8-9442-BFA7-6D4F79C2E9C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631635" y="1534143"/>
                  <a:ext cx="810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8DFAB9A-5337-3246-9561-365DA9F19FEF}"/>
                    </a:ext>
                  </a:extLst>
                </p14:cNvPr>
                <p14:cNvContentPartPr/>
                <p14:nvPr/>
              </p14:nvContentPartPr>
              <p14:xfrm>
                <a:off x="5646755" y="1606143"/>
                <a:ext cx="50760" cy="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8DFAB9A-5337-3246-9561-365DA9F19FE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631635" y="1590663"/>
                  <a:ext cx="8100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46930AF4-0F92-6F4D-8F78-EF67F53A0A12}"/>
              </a:ext>
            </a:extLst>
          </p:cNvPr>
          <p:cNvGrpSpPr/>
          <p:nvPr/>
        </p:nvGrpSpPr>
        <p:grpSpPr>
          <a:xfrm>
            <a:off x="6162635" y="1329303"/>
            <a:ext cx="1270080" cy="390240"/>
            <a:chOff x="6162635" y="1329303"/>
            <a:chExt cx="1270080" cy="39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771211CA-3382-7046-BE42-8CEA0095915F}"/>
                    </a:ext>
                  </a:extLst>
                </p14:cNvPr>
                <p14:cNvContentPartPr/>
                <p14:nvPr/>
              </p14:nvContentPartPr>
              <p14:xfrm>
                <a:off x="6162635" y="1417503"/>
                <a:ext cx="31680" cy="1702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771211CA-3382-7046-BE42-8CEA0095915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147155" y="1402023"/>
                  <a:ext cx="6228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A812D5C-5F94-0640-9B09-47ADED4034B4}"/>
                    </a:ext>
                  </a:extLst>
                </p14:cNvPr>
                <p14:cNvContentPartPr/>
                <p14:nvPr/>
              </p14:nvContentPartPr>
              <p14:xfrm>
                <a:off x="6168755" y="1392303"/>
                <a:ext cx="138600" cy="946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A812D5C-5F94-0640-9B09-47ADED4034B4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153635" y="1377183"/>
                  <a:ext cx="1692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DD06CC8-DCEF-8346-9F4D-F41D145E7B77}"/>
                    </a:ext>
                  </a:extLst>
                </p14:cNvPr>
                <p14:cNvContentPartPr/>
                <p14:nvPr/>
              </p14:nvContentPartPr>
              <p14:xfrm>
                <a:off x="6413915" y="1354503"/>
                <a:ext cx="182520" cy="2203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DD06CC8-DCEF-8346-9F4D-F41D145E7B7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398795" y="1339383"/>
                  <a:ext cx="2131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EA42AE7-13DA-5B4A-900B-23853FF00B33}"/>
                    </a:ext>
                  </a:extLst>
                </p14:cNvPr>
                <p14:cNvContentPartPr/>
                <p14:nvPr/>
              </p14:nvContentPartPr>
              <p14:xfrm>
                <a:off x="6602555" y="1417503"/>
                <a:ext cx="126000" cy="1198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EA42AE7-13DA-5B4A-900B-23853FF00B3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587435" y="1402023"/>
                  <a:ext cx="1566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774CD25-B5AD-C74D-AA8C-01E89F8C8CF7}"/>
                    </a:ext>
                  </a:extLst>
                </p14:cNvPr>
                <p14:cNvContentPartPr/>
                <p14:nvPr/>
              </p14:nvContentPartPr>
              <p14:xfrm>
                <a:off x="6615155" y="1480143"/>
                <a:ext cx="8208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774CD25-B5AD-C74D-AA8C-01E89F8C8CF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600035" y="1465023"/>
                  <a:ext cx="1126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113B284-8E91-6B42-BF0C-6FA5645B26A7}"/>
                    </a:ext>
                  </a:extLst>
                </p14:cNvPr>
                <p14:cNvContentPartPr/>
                <p14:nvPr/>
              </p14:nvContentPartPr>
              <p14:xfrm>
                <a:off x="6854195" y="1430103"/>
                <a:ext cx="151200" cy="946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113B284-8E91-6B42-BF0C-6FA5645B26A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838715" y="1414623"/>
                  <a:ext cx="1818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55E0D21-EFB2-2F4B-8EF1-0D52DDC47842}"/>
                    </a:ext>
                  </a:extLst>
                </p14:cNvPr>
                <p14:cNvContentPartPr/>
                <p14:nvPr/>
              </p14:nvContentPartPr>
              <p14:xfrm>
                <a:off x="7086755" y="1417503"/>
                <a:ext cx="12960" cy="1008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55E0D21-EFB2-2F4B-8EF1-0D52DDC4784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071275" y="1402023"/>
                  <a:ext cx="435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63522C8-C2F1-C943-B699-3E06D437A22E}"/>
                    </a:ext>
                  </a:extLst>
                </p14:cNvPr>
                <p14:cNvContentPartPr/>
                <p14:nvPr/>
              </p14:nvContentPartPr>
              <p14:xfrm>
                <a:off x="7055075" y="1373583"/>
                <a:ext cx="195120" cy="1512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63522C8-C2F1-C943-B699-3E06D437A22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039955" y="1358103"/>
                  <a:ext cx="2257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B5F0E55D-87CF-E545-8741-708EE26B0AEF}"/>
                    </a:ext>
                  </a:extLst>
                </p14:cNvPr>
                <p14:cNvContentPartPr/>
                <p14:nvPr/>
              </p14:nvContentPartPr>
              <p14:xfrm>
                <a:off x="7237595" y="1329303"/>
                <a:ext cx="195120" cy="2581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B5F0E55D-87CF-E545-8741-708EE26B0AE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222475" y="1314183"/>
                  <a:ext cx="22572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BDE1EF1-A636-DF46-99BA-5B24C955B7AC}"/>
                    </a:ext>
                  </a:extLst>
                </p14:cNvPr>
                <p14:cNvContentPartPr/>
                <p14:nvPr/>
              </p14:nvContentPartPr>
              <p14:xfrm>
                <a:off x="6193955" y="1656183"/>
                <a:ext cx="1141200" cy="633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BDE1EF1-A636-DF46-99BA-5B24C955B7A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178475" y="1641063"/>
                  <a:ext cx="1171800" cy="9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5B687F4-2E2D-D74B-B1DC-8294003D3928}"/>
              </a:ext>
            </a:extLst>
          </p:cNvPr>
          <p:cNvGrpSpPr/>
          <p:nvPr/>
        </p:nvGrpSpPr>
        <p:grpSpPr>
          <a:xfrm>
            <a:off x="6407795" y="1819983"/>
            <a:ext cx="804960" cy="220320"/>
            <a:chOff x="6407795" y="1819983"/>
            <a:chExt cx="804960" cy="22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3E3DB4BA-1701-A645-BE49-218EDBD4A701}"/>
                    </a:ext>
                  </a:extLst>
                </p14:cNvPr>
                <p14:cNvContentPartPr/>
                <p14:nvPr/>
              </p14:nvContentPartPr>
              <p14:xfrm>
                <a:off x="6426515" y="1882623"/>
                <a:ext cx="12960" cy="1324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3E3DB4BA-1701-A645-BE49-218EDBD4A70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411395" y="1867503"/>
                  <a:ext cx="435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587D759-3435-374C-9026-DC177C3852BA}"/>
                    </a:ext>
                  </a:extLst>
                </p14:cNvPr>
                <p14:cNvContentPartPr/>
                <p14:nvPr/>
              </p14:nvContentPartPr>
              <p14:xfrm>
                <a:off x="6407795" y="1870023"/>
                <a:ext cx="150480" cy="759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587D759-3435-374C-9026-DC177C3852B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392315" y="1854903"/>
                  <a:ext cx="1810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98CA1CA-F6E6-3043-90E8-255A6CFEC5CD}"/>
                    </a:ext>
                  </a:extLst>
                </p14:cNvPr>
                <p14:cNvContentPartPr/>
                <p14:nvPr/>
              </p14:nvContentPartPr>
              <p14:xfrm>
                <a:off x="6678155" y="1826103"/>
                <a:ext cx="132480" cy="1764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98CA1CA-F6E6-3043-90E8-255A6CFEC5CD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662675" y="1810983"/>
                  <a:ext cx="16272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2BE830F-9B38-1C4A-8CE5-DE8F642F22F5}"/>
                    </a:ext>
                  </a:extLst>
                </p14:cNvPr>
                <p14:cNvContentPartPr/>
                <p14:nvPr/>
              </p14:nvContentPartPr>
              <p14:xfrm>
                <a:off x="6847715" y="1870023"/>
                <a:ext cx="157680" cy="1198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2BE830F-9B38-1C4A-8CE5-DE8F642F22F5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832595" y="1854903"/>
                  <a:ext cx="1879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A64C087C-AE59-6A42-B678-6A20E953B943}"/>
                    </a:ext>
                  </a:extLst>
                </p14:cNvPr>
                <p14:cNvContentPartPr/>
                <p14:nvPr/>
              </p14:nvContentPartPr>
              <p14:xfrm>
                <a:off x="7005035" y="1819983"/>
                <a:ext cx="207720" cy="2203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A64C087C-AE59-6A42-B678-6A20E953B94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989555" y="1804503"/>
                  <a:ext cx="238320" cy="25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CEEA41C3-F90F-DD42-AB94-A6C40F3C73E9}"/>
              </a:ext>
            </a:extLst>
          </p:cNvPr>
          <p:cNvGrpSpPr/>
          <p:nvPr/>
        </p:nvGrpSpPr>
        <p:grpSpPr>
          <a:xfrm>
            <a:off x="1013915" y="2266383"/>
            <a:ext cx="1747440" cy="603720"/>
            <a:chOff x="1013915" y="2266383"/>
            <a:chExt cx="1747440" cy="60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14E3D38-75A2-334D-B1A1-0371883EF977}"/>
                    </a:ext>
                  </a:extLst>
                </p14:cNvPr>
                <p14:cNvContentPartPr/>
                <p14:nvPr/>
              </p14:nvContentPartPr>
              <p14:xfrm>
                <a:off x="1013915" y="2435943"/>
                <a:ext cx="200880" cy="1512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14E3D38-75A2-334D-B1A1-0371883EF97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998795" y="2420823"/>
                  <a:ext cx="2314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5AA4A88-44E8-7A4E-9A58-38039124859C}"/>
                    </a:ext>
                  </a:extLst>
                </p14:cNvPr>
                <p14:cNvContentPartPr/>
                <p14:nvPr/>
              </p14:nvContentPartPr>
              <p14:xfrm>
                <a:off x="1296155" y="2517663"/>
                <a:ext cx="360" cy="694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5AA4A88-44E8-7A4E-9A58-38039124859C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281035" y="2502543"/>
                  <a:ext cx="309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301992F-BEFA-2E41-B5B1-B505FC88A588}"/>
                    </a:ext>
                  </a:extLst>
                </p14:cNvPr>
                <p14:cNvContentPartPr/>
                <p14:nvPr/>
              </p14:nvContentPartPr>
              <p14:xfrm>
                <a:off x="1283555" y="2429823"/>
                <a:ext cx="12960" cy="64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301992F-BEFA-2E41-B5B1-B505FC88A58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268435" y="2414343"/>
                  <a:ext cx="435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2BE524BF-F0E2-C24E-BEBF-B453B4C65F17}"/>
                    </a:ext>
                  </a:extLst>
                </p14:cNvPr>
                <p14:cNvContentPartPr/>
                <p14:nvPr/>
              </p14:nvContentPartPr>
              <p14:xfrm>
                <a:off x="1371755" y="2505063"/>
                <a:ext cx="270720" cy="882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2BE524BF-F0E2-C24E-BEBF-B453B4C65F1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356275" y="2489943"/>
                  <a:ext cx="3013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A851263C-2FE7-8944-812C-EC30265739B0}"/>
                    </a:ext>
                  </a:extLst>
                </p14:cNvPr>
                <p14:cNvContentPartPr/>
                <p14:nvPr/>
              </p14:nvContentPartPr>
              <p14:xfrm>
                <a:off x="1717355" y="2536383"/>
                <a:ext cx="75960" cy="759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A851263C-2FE7-8944-812C-EC30265739B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702235" y="2521263"/>
                  <a:ext cx="1062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96F36DA-2FBC-C54C-95CE-487ECF8AFB5C}"/>
                    </a:ext>
                  </a:extLst>
                </p14:cNvPr>
                <p14:cNvContentPartPr/>
                <p14:nvPr/>
              </p14:nvContentPartPr>
              <p14:xfrm>
                <a:off x="1729955" y="2461143"/>
                <a:ext cx="12960" cy="64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96F36DA-2FBC-C54C-95CE-487ECF8AFB5C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714835" y="2446023"/>
                  <a:ext cx="435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DAFC9A8-E881-C94A-A451-6C1AB58E1693}"/>
                    </a:ext>
                  </a:extLst>
                </p14:cNvPr>
                <p14:cNvContentPartPr/>
                <p14:nvPr/>
              </p14:nvContentPartPr>
              <p14:xfrm>
                <a:off x="1880795" y="2291223"/>
                <a:ext cx="31680" cy="2959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DAFC9A8-E881-C94A-A451-6C1AB58E1693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865675" y="2276103"/>
                  <a:ext cx="6228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143A879-1BF7-1B44-9CC4-32F8C8C8F481}"/>
                    </a:ext>
                  </a:extLst>
                </p14:cNvPr>
                <p14:cNvContentPartPr/>
                <p14:nvPr/>
              </p14:nvContentPartPr>
              <p14:xfrm>
                <a:off x="1981595" y="2498943"/>
                <a:ext cx="176400" cy="885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143A879-1BF7-1B44-9CC4-32F8C8C8F481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966115" y="2483463"/>
                  <a:ext cx="2070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31429CB-B549-9F4B-AE6C-3BDFD03D3147}"/>
                    </a:ext>
                  </a:extLst>
                </p14:cNvPr>
                <p14:cNvContentPartPr/>
                <p14:nvPr/>
              </p14:nvContentPartPr>
              <p14:xfrm>
                <a:off x="2188955" y="2486343"/>
                <a:ext cx="151200" cy="1008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31429CB-B549-9F4B-AE6C-3BDFD03D3147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173835" y="2470863"/>
                  <a:ext cx="1818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B18486F4-2AED-7247-A2B3-37F9B2E10167}"/>
                    </a:ext>
                  </a:extLst>
                </p14:cNvPr>
                <p14:cNvContentPartPr/>
                <p14:nvPr/>
              </p14:nvContentPartPr>
              <p14:xfrm>
                <a:off x="2421515" y="2266383"/>
                <a:ext cx="132480" cy="3146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B18486F4-2AED-7247-A2B3-37F9B2E10167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406395" y="2250903"/>
                  <a:ext cx="16272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673F03F-036C-054E-B662-C63CAA3191E7}"/>
                    </a:ext>
                  </a:extLst>
                </p14:cNvPr>
                <p14:cNvContentPartPr/>
                <p14:nvPr/>
              </p14:nvContentPartPr>
              <p14:xfrm>
                <a:off x="2610155" y="2498943"/>
                <a:ext cx="151200" cy="3711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673F03F-036C-054E-B662-C63CAA3191E7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595035" y="2483463"/>
                  <a:ext cx="181800" cy="40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50EBB4A2-3A7B-144E-8BE3-CFDED49470D2}"/>
              </a:ext>
            </a:extLst>
          </p:cNvPr>
          <p:cNvGrpSpPr/>
          <p:nvPr/>
        </p:nvGrpSpPr>
        <p:grpSpPr>
          <a:xfrm>
            <a:off x="3245195" y="2354223"/>
            <a:ext cx="1364760" cy="421560"/>
            <a:chOff x="3245195" y="2354223"/>
            <a:chExt cx="1364760" cy="42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AB33E73-E49D-9C4F-9774-9280E51C0943}"/>
                    </a:ext>
                  </a:extLst>
                </p14:cNvPr>
                <p14:cNvContentPartPr/>
                <p14:nvPr/>
              </p14:nvContentPartPr>
              <p14:xfrm>
                <a:off x="3245195" y="2467263"/>
                <a:ext cx="31680" cy="2394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AB33E73-E49D-9C4F-9774-9280E51C0943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3230075" y="2452143"/>
                  <a:ext cx="6228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07F6D66-E9A5-B340-AA4D-477E1BFBB6D8}"/>
                    </a:ext>
                  </a:extLst>
                </p14:cNvPr>
                <p14:cNvContentPartPr/>
                <p14:nvPr/>
              </p14:nvContentPartPr>
              <p14:xfrm>
                <a:off x="3251675" y="2473743"/>
                <a:ext cx="151200" cy="1072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07F6D66-E9A5-B340-AA4D-477E1BFBB6D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3236195" y="2458263"/>
                  <a:ext cx="1818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444A7D3-50FE-224E-8597-C5B5D34AF14D}"/>
                    </a:ext>
                  </a:extLst>
                </p14:cNvPr>
                <p14:cNvContentPartPr/>
                <p14:nvPr/>
              </p14:nvContentPartPr>
              <p14:xfrm>
                <a:off x="3490355" y="2392023"/>
                <a:ext cx="176400" cy="3398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444A7D3-50FE-224E-8597-C5B5D34AF14D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3475235" y="2376543"/>
                  <a:ext cx="20700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8E5BD3A-2DA2-C545-9D86-11D90BB2CEBB}"/>
                    </a:ext>
                  </a:extLst>
                </p14:cNvPr>
                <p14:cNvContentPartPr/>
                <p14:nvPr/>
              </p14:nvContentPartPr>
              <p14:xfrm>
                <a:off x="3741995" y="2511543"/>
                <a:ext cx="176400" cy="1072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8E5BD3A-2DA2-C545-9D86-11D90BB2CEBB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3726515" y="2496063"/>
                  <a:ext cx="2070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E46FE68-DD82-304A-834C-553E69458380}"/>
                    </a:ext>
                  </a:extLst>
                </p14:cNvPr>
                <p14:cNvContentPartPr/>
                <p14:nvPr/>
              </p14:nvContentPartPr>
              <p14:xfrm>
                <a:off x="3779795" y="2524143"/>
                <a:ext cx="94680" cy="1512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E46FE68-DD82-304A-834C-553E69458380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3764315" y="2508663"/>
                  <a:ext cx="1252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A01C9E2-044C-EC42-9D87-994624C58D94}"/>
                    </a:ext>
                  </a:extLst>
                </p14:cNvPr>
                <p14:cNvContentPartPr/>
                <p14:nvPr/>
              </p14:nvContentPartPr>
              <p14:xfrm>
                <a:off x="4081475" y="2354223"/>
                <a:ext cx="19080" cy="3650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A01C9E2-044C-EC42-9D87-994624C58D94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4066355" y="2339103"/>
                  <a:ext cx="49680" cy="39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03A0E84-E582-EF48-B572-7FC3AB5DF09A}"/>
                    </a:ext>
                  </a:extLst>
                </p14:cNvPr>
                <p14:cNvContentPartPr/>
                <p14:nvPr/>
              </p14:nvContentPartPr>
              <p14:xfrm>
                <a:off x="4232315" y="2486343"/>
                <a:ext cx="107280" cy="694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03A0E84-E582-EF48-B572-7FC3AB5DF09A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4217195" y="2470863"/>
                  <a:ext cx="1378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E10AE04-EEE2-1249-8CCF-3E899884AB90}"/>
                    </a:ext>
                  </a:extLst>
                </p14:cNvPr>
                <p14:cNvContentPartPr/>
                <p14:nvPr/>
              </p14:nvContentPartPr>
              <p14:xfrm>
                <a:off x="4320515" y="2473743"/>
                <a:ext cx="88560" cy="1890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E10AE04-EEE2-1249-8CCF-3E899884AB90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4305035" y="2458263"/>
                  <a:ext cx="1188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E295EB20-61E5-5F42-89B8-C6728EECB989}"/>
                    </a:ext>
                  </a:extLst>
                </p14:cNvPr>
                <p14:cNvContentPartPr/>
                <p14:nvPr/>
              </p14:nvContentPartPr>
              <p14:xfrm>
                <a:off x="4420955" y="2392023"/>
                <a:ext cx="189000" cy="3837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E295EB20-61E5-5F42-89B8-C6728EECB989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405835" y="2376543"/>
                  <a:ext cx="219600" cy="41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6FDDAB6C-A92F-AB4A-A659-4FDFBAFAF14C}"/>
              </a:ext>
            </a:extLst>
          </p:cNvPr>
          <p:cNvGrpSpPr/>
          <p:nvPr/>
        </p:nvGrpSpPr>
        <p:grpSpPr>
          <a:xfrm>
            <a:off x="4816955" y="2561583"/>
            <a:ext cx="69840" cy="94680"/>
            <a:chOff x="4816955" y="2561583"/>
            <a:chExt cx="69840" cy="9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7BE2D57-0A4F-0A49-B5FC-A28297B07695}"/>
                    </a:ext>
                  </a:extLst>
                </p14:cNvPr>
                <p14:cNvContentPartPr/>
                <p14:nvPr/>
              </p14:nvContentPartPr>
              <p14:xfrm>
                <a:off x="4816955" y="2561583"/>
                <a:ext cx="50760" cy="129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7BE2D57-0A4F-0A49-B5FC-A28297B07695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801835" y="2546463"/>
                  <a:ext cx="8100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9C0B8291-9AA2-B84F-AE48-E9234771AA1A}"/>
                    </a:ext>
                  </a:extLst>
                </p14:cNvPr>
                <p14:cNvContentPartPr/>
                <p14:nvPr/>
              </p14:nvContentPartPr>
              <p14:xfrm>
                <a:off x="4823435" y="2643303"/>
                <a:ext cx="63360" cy="129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9C0B8291-9AA2-B84F-AE48-E9234771AA1A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807955" y="2628183"/>
                  <a:ext cx="9360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FC356957-5450-D94E-8ED0-02899DBE2DF1}"/>
              </a:ext>
            </a:extLst>
          </p:cNvPr>
          <p:cNvGrpSpPr/>
          <p:nvPr/>
        </p:nvGrpSpPr>
        <p:grpSpPr>
          <a:xfrm>
            <a:off x="5338955" y="2259903"/>
            <a:ext cx="1263960" cy="333720"/>
            <a:chOff x="5338955" y="2259903"/>
            <a:chExt cx="1263960" cy="33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85F951CF-2A45-F143-912B-2F8825F4DE1E}"/>
                    </a:ext>
                  </a:extLst>
                </p14:cNvPr>
                <p14:cNvContentPartPr/>
                <p14:nvPr/>
              </p14:nvContentPartPr>
              <p14:xfrm>
                <a:off x="5338955" y="2363223"/>
                <a:ext cx="31680" cy="1861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85F951CF-2A45-F143-912B-2F8825F4DE1E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5323475" y="2348103"/>
                  <a:ext cx="6228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F67F3EE-E576-7847-89B8-6DA38D91813C}"/>
                    </a:ext>
                  </a:extLst>
                </p14:cNvPr>
                <p14:cNvContentPartPr/>
                <p14:nvPr/>
              </p14:nvContentPartPr>
              <p14:xfrm>
                <a:off x="5338955" y="2335503"/>
                <a:ext cx="157680" cy="946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F67F3EE-E576-7847-89B8-6DA38D91813C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5323475" y="2320023"/>
                  <a:ext cx="1879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A8EB4A18-2472-4047-A8D9-0901912DE10C}"/>
                    </a:ext>
                  </a:extLst>
                </p14:cNvPr>
                <p14:cNvContentPartPr/>
                <p14:nvPr/>
              </p14:nvContentPartPr>
              <p14:xfrm>
                <a:off x="5571515" y="2266383"/>
                <a:ext cx="195120" cy="3020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A8EB4A18-2472-4047-A8D9-0901912DE10C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556395" y="2250903"/>
                  <a:ext cx="22572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AF6DC90-D5CE-0B4A-9C05-CFE3C8FA316D}"/>
                    </a:ext>
                  </a:extLst>
                </p14:cNvPr>
                <p14:cNvContentPartPr/>
                <p14:nvPr/>
              </p14:nvContentPartPr>
              <p14:xfrm>
                <a:off x="5785355" y="2385543"/>
                <a:ext cx="195120" cy="946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AF6DC90-D5CE-0B4A-9C05-CFE3C8FA316D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5769875" y="2370423"/>
                  <a:ext cx="2257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32E0112-7808-7A42-B2B2-6F026704796D}"/>
                    </a:ext>
                  </a:extLst>
                </p14:cNvPr>
                <p14:cNvContentPartPr/>
                <p14:nvPr/>
              </p14:nvContentPartPr>
              <p14:xfrm>
                <a:off x="5841875" y="2372943"/>
                <a:ext cx="100800" cy="1260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32E0112-7808-7A42-B2B2-6F026704796D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5826395" y="2357823"/>
                  <a:ext cx="1314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4F4BE3F1-994C-E24B-9EDB-C3CF3C0FCAF9}"/>
                    </a:ext>
                  </a:extLst>
                </p14:cNvPr>
                <p14:cNvContentPartPr/>
                <p14:nvPr/>
              </p14:nvContentPartPr>
              <p14:xfrm>
                <a:off x="6074435" y="2517663"/>
                <a:ext cx="25560" cy="568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4F4BE3F1-994C-E24B-9EDB-C3CF3C0FCAF9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6059315" y="2502543"/>
                  <a:ext cx="5616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D28DF859-61D7-8448-B12F-38B16FCAFA19}"/>
                    </a:ext>
                  </a:extLst>
                </p14:cNvPr>
                <p14:cNvContentPartPr/>
                <p14:nvPr/>
              </p14:nvContentPartPr>
              <p14:xfrm>
                <a:off x="6174875" y="2354943"/>
                <a:ext cx="88560" cy="626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D28DF859-61D7-8448-B12F-38B16FCAFA19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6159755" y="2339823"/>
                  <a:ext cx="1188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C30CF1F-5081-0941-8C9F-681B11D03516}"/>
                    </a:ext>
                  </a:extLst>
                </p14:cNvPr>
                <p14:cNvContentPartPr/>
                <p14:nvPr/>
              </p14:nvContentPartPr>
              <p14:xfrm>
                <a:off x="6237875" y="2354223"/>
                <a:ext cx="82080" cy="1702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C30CF1F-5081-0941-8C9F-681B11D03516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6222755" y="2339103"/>
                  <a:ext cx="11268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67319C7-3575-FD4B-A475-233EBB9A8EC0}"/>
                    </a:ext>
                  </a:extLst>
                </p14:cNvPr>
                <p14:cNvContentPartPr/>
                <p14:nvPr/>
              </p14:nvContentPartPr>
              <p14:xfrm>
                <a:off x="6363515" y="2259903"/>
                <a:ext cx="239400" cy="3337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67319C7-3575-FD4B-A475-233EBB9A8EC0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348395" y="2244783"/>
                  <a:ext cx="269640" cy="363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20E0360E-09AF-9A46-910F-2E5132D966B2}"/>
                  </a:ext>
                </a:extLst>
              </p14:cNvPr>
              <p14:cNvContentPartPr/>
              <p14:nvPr/>
            </p14:nvContentPartPr>
            <p14:xfrm>
              <a:off x="5307275" y="2788023"/>
              <a:ext cx="1203840" cy="2556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20E0360E-09AF-9A46-910F-2E5132D966B2}"/>
                  </a:ext>
                </a:extLst>
              </p:cNvPr>
              <p:cNvPicPr/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5292155" y="2772903"/>
                <a:ext cx="1234440" cy="56160"/>
              </a:xfrm>
              <a:prstGeom prst="rect">
                <a:avLst/>
              </a:prstGeom>
            </p:spPr>
          </p:pic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F730B8F9-3F19-7548-84D4-32C625733CCC}"/>
              </a:ext>
            </a:extLst>
          </p:cNvPr>
          <p:cNvGrpSpPr/>
          <p:nvPr/>
        </p:nvGrpSpPr>
        <p:grpSpPr>
          <a:xfrm>
            <a:off x="5351555" y="2913663"/>
            <a:ext cx="1326960" cy="371520"/>
            <a:chOff x="5351555" y="2913663"/>
            <a:chExt cx="1326960" cy="37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7390C529-8944-D146-9397-42EE7EF731B1}"/>
                    </a:ext>
                  </a:extLst>
                </p14:cNvPr>
                <p14:cNvContentPartPr/>
                <p14:nvPr/>
              </p14:nvContentPartPr>
              <p14:xfrm>
                <a:off x="5357675" y="2982783"/>
                <a:ext cx="19080" cy="2142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7390C529-8944-D146-9397-42EE7EF731B1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5342555" y="2967663"/>
                  <a:ext cx="496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85991167-B586-0045-937D-3C52AA662D25}"/>
                    </a:ext>
                  </a:extLst>
                </p14:cNvPr>
                <p14:cNvContentPartPr/>
                <p14:nvPr/>
              </p14:nvContentPartPr>
              <p14:xfrm>
                <a:off x="5351555" y="2964063"/>
                <a:ext cx="138600" cy="946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85991167-B586-0045-937D-3C52AA662D25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5336075" y="2948943"/>
                  <a:ext cx="1692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408E6BFA-A054-2F4F-991E-0992F3C0812A}"/>
                    </a:ext>
                  </a:extLst>
                </p14:cNvPr>
                <p14:cNvContentPartPr/>
                <p14:nvPr/>
              </p14:nvContentPartPr>
              <p14:xfrm>
                <a:off x="5470715" y="3158823"/>
                <a:ext cx="75960" cy="381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408E6BFA-A054-2F4F-991E-0992F3C0812A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5455595" y="3143703"/>
                  <a:ext cx="10620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83E05DB-82A4-7D48-A4F3-22851D3C4863}"/>
                    </a:ext>
                  </a:extLst>
                </p14:cNvPr>
                <p14:cNvContentPartPr/>
                <p14:nvPr/>
              </p14:nvContentPartPr>
              <p14:xfrm>
                <a:off x="5533715" y="3152703"/>
                <a:ext cx="56880" cy="1324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83E05DB-82A4-7D48-A4F3-22851D3C4863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5518595" y="3137583"/>
                  <a:ext cx="8748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76400B77-8792-0A48-BEBB-240956B8FC8D}"/>
                    </a:ext>
                  </a:extLst>
                </p14:cNvPr>
                <p14:cNvContentPartPr/>
                <p14:nvPr/>
              </p14:nvContentPartPr>
              <p14:xfrm>
                <a:off x="5741075" y="2938863"/>
                <a:ext cx="126000" cy="2833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76400B77-8792-0A48-BEBB-240956B8FC8D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5725955" y="2923743"/>
                  <a:ext cx="15660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D0505D6-9EAD-8F40-BB72-1D5B00F4E63B}"/>
                    </a:ext>
                  </a:extLst>
                </p14:cNvPr>
                <p14:cNvContentPartPr/>
                <p14:nvPr/>
              </p14:nvContentPartPr>
              <p14:xfrm>
                <a:off x="5929715" y="3007983"/>
                <a:ext cx="195120" cy="1008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D0505D6-9EAD-8F40-BB72-1D5B00F4E63B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5914595" y="2992863"/>
                  <a:ext cx="2257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DF95F9B8-B062-6944-8092-792648B5E66B}"/>
                    </a:ext>
                  </a:extLst>
                </p14:cNvPr>
                <p14:cNvContentPartPr/>
                <p14:nvPr/>
              </p14:nvContentPartPr>
              <p14:xfrm>
                <a:off x="5973995" y="2982783"/>
                <a:ext cx="126000" cy="1638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DF95F9B8-B062-6944-8092-792648B5E66B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5958515" y="2967663"/>
                  <a:ext cx="1566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13001364-7F7A-A54E-9183-52F0BE784CC1}"/>
                    </a:ext>
                  </a:extLst>
                </p14:cNvPr>
                <p14:cNvContentPartPr/>
                <p14:nvPr/>
              </p14:nvContentPartPr>
              <p14:xfrm>
                <a:off x="6168755" y="3146223"/>
                <a:ext cx="25560" cy="694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13001364-7F7A-A54E-9183-52F0BE784CC1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153635" y="3131103"/>
                  <a:ext cx="561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AD49D00C-D9F4-E842-8E76-7E4BEB944F85}"/>
                    </a:ext>
                  </a:extLst>
                </p14:cNvPr>
                <p14:cNvContentPartPr/>
                <p14:nvPr/>
              </p14:nvContentPartPr>
              <p14:xfrm>
                <a:off x="6263075" y="2982783"/>
                <a:ext cx="94680" cy="50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AD49D00C-D9F4-E842-8E76-7E4BEB944F85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6247955" y="2967663"/>
                  <a:ext cx="12528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9E337DC7-1507-9846-B7C4-B043A9DDF003}"/>
                    </a:ext>
                  </a:extLst>
                </p14:cNvPr>
                <p14:cNvContentPartPr/>
                <p14:nvPr/>
              </p14:nvContentPartPr>
              <p14:xfrm>
                <a:off x="6369995" y="2976663"/>
                <a:ext cx="63360" cy="1951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9E337DC7-1507-9846-B7C4-B043A9DDF003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6354515" y="2961543"/>
                  <a:ext cx="936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2177543-208C-5C40-80D5-981CD4573F01}"/>
                    </a:ext>
                  </a:extLst>
                </p14:cNvPr>
                <p14:cNvContentPartPr/>
                <p14:nvPr/>
              </p14:nvContentPartPr>
              <p14:xfrm>
                <a:off x="6476915" y="2913663"/>
                <a:ext cx="201600" cy="3650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2177543-208C-5C40-80D5-981CD4573F01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6461435" y="2898543"/>
                  <a:ext cx="232200" cy="39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8629A5FA-F10B-5745-A552-ACE1AE42C44A}"/>
              </a:ext>
            </a:extLst>
          </p:cNvPr>
          <p:cNvGrpSpPr/>
          <p:nvPr/>
        </p:nvGrpSpPr>
        <p:grpSpPr>
          <a:xfrm>
            <a:off x="1290035" y="4315863"/>
            <a:ext cx="911880" cy="428040"/>
            <a:chOff x="1290035" y="4315863"/>
            <a:chExt cx="911880" cy="42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B66EE4D-0DEB-D44A-890B-8796B705DB20}"/>
                    </a:ext>
                  </a:extLst>
                </p14:cNvPr>
                <p14:cNvContentPartPr/>
                <p14:nvPr/>
              </p14:nvContentPartPr>
              <p14:xfrm>
                <a:off x="1296155" y="4410183"/>
                <a:ext cx="12960" cy="2455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B66EE4D-0DEB-D44A-890B-8796B705DB20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281035" y="4394703"/>
                  <a:ext cx="435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1AABB57-8189-4049-AB88-ED4735B9AE4D}"/>
                    </a:ext>
                  </a:extLst>
                </p14:cNvPr>
                <p14:cNvContentPartPr/>
                <p14:nvPr/>
              </p14:nvContentPartPr>
              <p14:xfrm>
                <a:off x="1290035" y="4403703"/>
                <a:ext cx="145080" cy="1198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1AABB57-8189-4049-AB88-ED4735B9AE4D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274555" y="4388583"/>
                  <a:ext cx="1753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1F907747-1E42-9E48-8915-2EB9D583CFF7}"/>
                    </a:ext>
                  </a:extLst>
                </p14:cNvPr>
                <p14:cNvContentPartPr/>
                <p14:nvPr/>
              </p14:nvContentPartPr>
              <p14:xfrm>
                <a:off x="1566515" y="4315863"/>
                <a:ext cx="157680" cy="4280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1F907747-1E42-9E48-8915-2EB9D583CFF7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1551395" y="4300383"/>
                  <a:ext cx="187920" cy="45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A80803F7-1720-884C-9F47-150A240B2DF0}"/>
                    </a:ext>
                  </a:extLst>
                </p14:cNvPr>
                <p14:cNvContentPartPr/>
                <p14:nvPr/>
              </p14:nvContentPartPr>
              <p14:xfrm>
                <a:off x="1836875" y="4435383"/>
                <a:ext cx="113400" cy="759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A80803F7-1720-884C-9F47-150A240B2DF0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1821755" y="4419903"/>
                  <a:ext cx="1440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52732DC2-6E53-0247-A8C0-2575AA1C77CE}"/>
                    </a:ext>
                  </a:extLst>
                </p14:cNvPr>
                <p14:cNvContentPartPr/>
                <p14:nvPr/>
              </p14:nvContentPartPr>
              <p14:xfrm>
                <a:off x="1943795" y="4422783"/>
                <a:ext cx="100800" cy="2113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52732DC2-6E53-0247-A8C0-2575AA1C77CE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1928675" y="4407303"/>
                  <a:ext cx="13140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366E4BA-F7A3-8F4C-84A4-53864D6EE430}"/>
                    </a:ext>
                  </a:extLst>
                </p14:cNvPr>
                <p14:cNvContentPartPr/>
                <p14:nvPr/>
              </p14:nvContentPartPr>
              <p14:xfrm>
                <a:off x="2182835" y="4328463"/>
                <a:ext cx="19080" cy="4154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366E4BA-F7A3-8F4C-84A4-53864D6EE430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2167355" y="4312983"/>
                  <a:ext cx="49680" cy="44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197A155F-B88C-1949-BE1B-8ECBFA8B85E1}"/>
              </a:ext>
            </a:extLst>
          </p:cNvPr>
          <p:cNvGrpSpPr/>
          <p:nvPr/>
        </p:nvGrpSpPr>
        <p:grpSpPr>
          <a:xfrm>
            <a:off x="2396315" y="4265463"/>
            <a:ext cx="440280" cy="522360"/>
            <a:chOff x="2396315" y="4265463"/>
            <a:chExt cx="440280" cy="52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0AB3D19-18AA-AC4D-A221-6EB5AEA9C0A0}"/>
                    </a:ext>
                  </a:extLst>
                </p14:cNvPr>
                <p14:cNvContentPartPr/>
                <p14:nvPr/>
              </p14:nvContentPartPr>
              <p14:xfrm>
                <a:off x="2396315" y="4485423"/>
                <a:ext cx="157680" cy="1072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0AB3D19-18AA-AC4D-A221-6EB5AEA9C0A0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2381195" y="4470303"/>
                  <a:ext cx="1879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2103FEE0-D7CA-F445-9F31-258C7C248CB3}"/>
                    </a:ext>
                  </a:extLst>
                </p14:cNvPr>
                <p14:cNvContentPartPr/>
                <p14:nvPr/>
              </p14:nvContentPartPr>
              <p14:xfrm>
                <a:off x="2434115" y="4435383"/>
                <a:ext cx="82080" cy="1890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2103FEE0-D7CA-F445-9F31-258C7C248CB3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2418995" y="4419903"/>
                  <a:ext cx="1126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C16B898-D012-B046-8A98-FD5690100529}"/>
                    </a:ext>
                  </a:extLst>
                </p14:cNvPr>
                <p14:cNvContentPartPr/>
                <p14:nvPr/>
              </p14:nvContentPartPr>
              <p14:xfrm>
                <a:off x="2654075" y="4265463"/>
                <a:ext cx="182520" cy="5223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C16B898-D012-B046-8A98-FD5690100529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2638955" y="4250343"/>
                  <a:ext cx="213120" cy="55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4015F144-37D4-104A-8E52-37B9B800BA28}"/>
              </a:ext>
            </a:extLst>
          </p:cNvPr>
          <p:cNvGrpSpPr/>
          <p:nvPr/>
        </p:nvGrpSpPr>
        <p:grpSpPr>
          <a:xfrm>
            <a:off x="3132155" y="4472823"/>
            <a:ext cx="75960" cy="75960"/>
            <a:chOff x="3132155" y="4472823"/>
            <a:chExt cx="75960" cy="7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EC116085-370D-4345-9C27-2224AF1E9975}"/>
                    </a:ext>
                  </a:extLst>
                </p14:cNvPr>
                <p14:cNvContentPartPr/>
                <p14:nvPr/>
              </p14:nvContentPartPr>
              <p14:xfrm>
                <a:off x="3132155" y="4472823"/>
                <a:ext cx="56880" cy="64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EC116085-370D-4345-9C27-2224AF1E9975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3116675" y="4457703"/>
                  <a:ext cx="874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ECDFEB68-6720-4F40-9E8F-27D5EF9B7C53}"/>
                    </a:ext>
                  </a:extLst>
                </p14:cNvPr>
                <p14:cNvContentPartPr/>
                <p14:nvPr/>
              </p14:nvContentPartPr>
              <p14:xfrm>
                <a:off x="3144755" y="4542303"/>
                <a:ext cx="63360" cy="6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ECDFEB68-6720-4F40-9E8F-27D5EF9B7C53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3129275" y="4526823"/>
                  <a:ext cx="9360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3D47AFD2-DDEC-5F47-8B1B-DD68EF51924D}"/>
              </a:ext>
            </a:extLst>
          </p:cNvPr>
          <p:cNvGrpSpPr/>
          <p:nvPr/>
        </p:nvGrpSpPr>
        <p:grpSpPr>
          <a:xfrm>
            <a:off x="3653795" y="4183743"/>
            <a:ext cx="1201320" cy="308520"/>
            <a:chOff x="3653795" y="4183743"/>
            <a:chExt cx="1201320" cy="30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0E1EFAE-4C5B-BE4D-8BF1-FE77A8BFEA82}"/>
                    </a:ext>
                  </a:extLst>
                </p14:cNvPr>
                <p14:cNvContentPartPr/>
                <p14:nvPr/>
              </p14:nvContentPartPr>
              <p14:xfrm>
                <a:off x="3660275" y="4271943"/>
                <a:ext cx="12960" cy="2142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0E1EFAE-4C5B-BE4D-8BF1-FE77A8BFEA82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3644795" y="4256463"/>
                  <a:ext cx="4356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C5F75CB-7C73-C94D-92BE-F019B01CCC7B}"/>
                    </a:ext>
                  </a:extLst>
                </p14:cNvPr>
                <p14:cNvContentPartPr/>
                <p14:nvPr/>
              </p14:nvContentPartPr>
              <p14:xfrm>
                <a:off x="3653795" y="4246743"/>
                <a:ext cx="138600" cy="946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C5F75CB-7C73-C94D-92BE-F019B01CCC7B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3638675" y="4231263"/>
                  <a:ext cx="1692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78075525-D1F9-9F45-A24B-323E559E256B}"/>
                    </a:ext>
                  </a:extLst>
                </p14:cNvPr>
                <p14:cNvContentPartPr/>
                <p14:nvPr/>
              </p14:nvContentPartPr>
              <p14:xfrm>
                <a:off x="3867635" y="4183743"/>
                <a:ext cx="176400" cy="2959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78075525-D1F9-9F45-A24B-323E559E256B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852515" y="4168623"/>
                  <a:ext cx="2070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FDBF4DB-A35F-224F-9230-3FEE6FF91D91}"/>
                    </a:ext>
                  </a:extLst>
                </p14:cNvPr>
                <p14:cNvContentPartPr/>
                <p14:nvPr/>
              </p14:nvContentPartPr>
              <p14:xfrm>
                <a:off x="4112795" y="4284543"/>
                <a:ext cx="145080" cy="946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FDBF4DB-A35F-224F-9230-3FEE6FF91D91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4097675" y="4269063"/>
                  <a:ext cx="1753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1336158-D62C-E54D-93F5-99EEF5AEAA0B}"/>
                    </a:ext>
                  </a:extLst>
                </p14:cNvPr>
                <p14:cNvContentPartPr/>
                <p14:nvPr/>
              </p14:nvContentPartPr>
              <p14:xfrm>
                <a:off x="4137995" y="4259343"/>
                <a:ext cx="126000" cy="1386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1336158-D62C-E54D-93F5-99EEF5AEAA0B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4122875" y="4243863"/>
                  <a:ext cx="1566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AFA8FF5-242D-9C41-89C3-2859EFBE5639}"/>
                    </a:ext>
                  </a:extLst>
                </p14:cNvPr>
                <p14:cNvContentPartPr/>
                <p14:nvPr/>
              </p14:nvContentPartPr>
              <p14:xfrm>
                <a:off x="4357955" y="4410183"/>
                <a:ext cx="31680" cy="507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AFA8FF5-242D-9C41-89C3-2859EFBE5639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4342835" y="4394703"/>
                  <a:ext cx="6228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A52EB63-E65D-024C-9FE6-EA40DC84CBEF}"/>
                    </a:ext>
                  </a:extLst>
                </p14:cNvPr>
                <p14:cNvContentPartPr/>
                <p14:nvPr/>
              </p14:nvContentPartPr>
              <p14:xfrm>
                <a:off x="4496195" y="4278063"/>
                <a:ext cx="100800" cy="442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A52EB63-E65D-024C-9FE6-EA40DC84CBEF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4481075" y="4262943"/>
                  <a:ext cx="1314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1118B32-90F2-EA4A-B984-52D1D1A7D4CE}"/>
                    </a:ext>
                  </a:extLst>
                </p14:cNvPr>
                <p14:cNvContentPartPr/>
                <p14:nvPr/>
              </p14:nvContentPartPr>
              <p14:xfrm>
                <a:off x="4559195" y="4271943"/>
                <a:ext cx="88560" cy="1638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1118B32-90F2-EA4A-B984-52D1D1A7D4CE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4544075" y="4256463"/>
                  <a:ext cx="1188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77AD38AE-CD06-5248-89F6-0B4A93E884B4}"/>
                    </a:ext>
                  </a:extLst>
                </p14:cNvPr>
                <p14:cNvContentPartPr/>
                <p14:nvPr/>
              </p14:nvContentPartPr>
              <p14:xfrm>
                <a:off x="4678715" y="4208943"/>
                <a:ext cx="176400" cy="2833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77AD38AE-CD06-5248-89F6-0B4A93E884B4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4663595" y="4193823"/>
                  <a:ext cx="207000" cy="313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9A598730-F72A-0340-B1A9-784862C96D6F}"/>
                  </a:ext>
                </a:extLst>
              </p14:cNvPr>
              <p14:cNvContentPartPr/>
              <p14:nvPr/>
            </p14:nvContentPartPr>
            <p14:xfrm>
              <a:off x="3515555" y="4648863"/>
              <a:ext cx="1276560" cy="1296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9A598730-F72A-0340-B1A9-784862C96D6F}"/>
                  </a:ext>
                </a:extLst>
              </p:cNvPr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3500435" y="4633743"/>
                <a:ext cx="1307160" cy="43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1" name="Group 130">
            <a:extLst>
              <a:ext uri="{FF2B5EF4-FFF2-40B4-BE49-F238E27FC236}">
                <a16:creationId xmlns:a16="http://schemas.microsoft.com/office/drawing/2014/main" id="{75148EFB-9430-1E4F-B5A4-D6E1872BB4AB}"/>
              </a:ext>
            </a:extLst>
          </p:cNvPr>
          <p:cNvGrpSpPr/>
          <p:nvPr/>
        </p:nvGrpSpPr>
        <p:grpSpPr>
          <a:xfrm>
            <a:off x="3546875" y="4774863"/>
            <a:ext cx="1421640" cy="352440"/>
            <a:chOff x="3546875" y="4774863"/>
            <a:chExt cx="1421640" cy="35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14726A7-0E6B-3247-988A-ADA44712BF48}"/>
                    </a:ext>
                  </a:extLst>
                </p14:cNvPr>
                <p14:cNvContentPartPr/>
                <p14:nvPr/>
              </p14:nvContentPartPr>
              <p14:xfrm>
                <a:off x="3553355" y="4831383"/>
                <a:ext cx="25560" cy="1674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14726A7-0E6B-3247-988A-ADA44712BF48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3538235" y="4816263"/>
                  <a:ext cx="561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51E62962-69A3-C949-991A-4B1A13FE46E0}"/>
                    </a:ext>
                  </a:extLst>
                </p14:cNvPr>
                <p14:cNvContentPartPr/>
                <p14:nvPr/>
              </p14:nvContentPartPr>
              <p14:xfrm>
                <a:off x="3546875" y="4780983"/>
                <a:ext cx="138600" cy="1072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51E62962-69A3-C949-991A-4B1A13FE46E0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3531755" y="4765863"/>
                  <a:ext cx="1692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97C397F3-EC01-244A-8D2D-993F4BC6495B}"/>
                    </a:ext>
                  </a:extLst>
                </p14:cNvPr>
                <p14:cNvContentPartPr/>
                <p14:nvPr/>
              </p14:nvContentPartPr>
              <p14:xfrm>
                <a:off x="3722915" y="4976103"/>
                <a:ext cx="50760" cy="568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97C397F3-EC01-244A-8D2D-993F4BC6495B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3707795" y="4960623"/>
                  <a:ext cx="8100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DBF67112-ED00-0248-908A-F739314709EC}"/>
                    </a:ext>
                  </a:extLst>
                </p14:cNvPr>
                <p14:cNvContentPartPr/>
                <p14:nvPr/>
              </p14:nvContentPartPr>
              <p14:xfrm>
                <a:off x="3773315" y="4994823"/>
                <a:ext cx="63360" cy="1324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DBF67112-ED00-0248-908A-F739314709EC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3758195" y="4979703"/>
                  <a:ext cx="936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DE9E509-EDDD-1D4F-88FF-2FD24630D719}"/>
                    </a:ext>
                  </a:extLst>
                </p14:cNvPr>
                <p14:cNvContentPartPr/>
                <p14:nvPr/>
              </p14:nvContentPartPr>
              <p14:xfrm>
                <a:off x="3987155" y="4787463"/>
                <a:ext cx="176400" cy="2894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DE9E509-EDDD-1D4F-88FF-2FD24630D71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3972035" y="4771983"/>
                  <a:ext cx="20700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387721F-BA54-F94D-AE25-5120000D574E}"/>
                    </a:ext>
                  </a:extLst>
                </p14:cNvPr>
                <p14:cNvContentPartPr/>
                <p14:nvPr/>
              </p14:nvContentPartPr>
              <p14:xfrm>
                <a:off x="4181915" y="4862703"/>
                <a:ext cx="157680" cy="1072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387721F-BA54-F94D-AE25-5120000D574E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4166795" y="4847583"/>
                  <a:ext cx="1879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51E9F430-DC6F-6847-843F-6A7241A3E41D}"/>
                    </a:ext>
                  </a:extLst>
                </p14:cNvPr>
                <p14:cNvContentPartPr/>
                <p14:nvPr/>
              </p14:nvContentPartPr>
              <p14:xfrm>
                <a:off x="4226195" y="4850103"/>
                <a:ext cx="113400" cy="1198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51E9F430-DC6F-6847-843F-6A7241A3E41D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4210715" y="4834983"/>
                  <a:ext cx="1440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F9EBB0A3-B5CC-EC49-9D3E-A2B654E617F4}"/>
                    </a:ext>
                  </a:extLst>
                </p14:cNvPr>
                <p14:cNvContentPartPr/>
                <p14:nvPr/>
              </p14:nvContentPartPr>
              <p14:xfrm>
                <a:off x="4446155" y="5000943"/>
                <a:ext cx="6480" cy="568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F9EBB0A3-B5CC-EC49-9D3E-A2B654E617F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430675" y="4985823"/>
                  <a:ext cx="3708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CF0578D9-E0A7-6E46-B756-60591BDC8212}"/>
                    </a:ext>
                  </a:extLst>
                </p14:cNvPr>
                <p14:cNvContentPartPr/>
                <p14:nvPr/>
              </p14:nvContentPartPr>
              <p14:xfrm>
                <a:off x="4546595" y="4869183"/>
                <a:ext cx="94680" cy="381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CF0578D9-E0A7-6E46-B756-60591BDC8212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4531475" y="4853703"/>
                  <a:ext cx="12528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FF562D6F-A8DF-9347-90AD-341F7BB15E48}"/>
                    </a:ext>
                  </a:extLst>
                </p14:cNvPr>
                <p14:cNvContentPartPr/>
                <p14:nvPr/>
              </p14:nvContentPartPr>
              <p14:xfrm>
                <a:off x="4640915" y="4850103"/>
                <a:ext cx="82080" cy="1638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FF562D6F-A8DF-9347-90AD-341F7BB15E48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4625795" y="4834983"/>
                  <a:ext cx="1126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63AB5B1D-267D-E04A-8497-12EFF15619C0}"/>
                    </a:ext>
                  </a:extLst>
                </p14:cNvPr>
                <p14:cNvContentPartPr/>
                <p14:nvPr/>
              </p14:nvContentPartPr>
              <p14:xfrm>
                <a:off x="4798235" y="4774863"/>
                <a:ext cx="170280" cy="3211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63AB5B1D-267D-E04A-8497-12EFF15619C0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4782755" y="4759383"/>
                  <a:ext cx="200520" cy="35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A207E448-97BE-324D-8935-2E02D93D3D24}"/>
              </a:ext>
            </a:extLst>
          </p:cNvPr>
          <p:cNvGrpSpPr/>
          <p:nvPr/>
        </p:nvGrpSpPr>
        <p:grpSpPr>
          <a:xfrm>
            <a:off x="6709475" y="2165583"/>
            <a:ext cx="1943280" cy="339840"/>
            <a:chOff x="6709475" y="2165583"/>
            <a:chExt cx="1943280" cy="33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824C9F35-8FA9-8540-BA83-573EFAF8260B}"/>
                    </a:ext>
                  </a:extLst>
                </p14:cNvPr>
                <p14:cNvContentPartPr/>
                <p14:nvPr/>
              </p14:nvContentPartPr>
              <p14:xfrm>
                <a:off x="6709475" y="2423343"/>
                <a:ext cx="365040" cy="820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824C9F35-8FA9-8540-BA83-573EFAF8260B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6694355" y="2408223"/>
                  <a:ext cx="39564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E534F535-DB64-DA4E-9F0E-93EBE235AF93}"/>
                    </a:ext>
                  </a:extLst>
                </p14:cNvPr>
                <p14:cNvContentPartPr/>
                <p14:nvPr/>
              </p14:nvContentPartPr>
              <p14:xfrm>
                <a:off x="7048955" y="2385543"/>
                <a:ext cx="44280" cy="633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E534F535-DB64-DA4E-9F0E-93EBE235AF93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033835" y="2370423"/>
                  <a:ext cx="748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B857958A-11DB-D841-AD17-0B6520BAA0BE}"/>
                    </a:ext>
                  </a:extLst>
                </p14:cNvPr>
                <p14:cNvContentPartPr/>
                <p14:nvPr/>
              </p14:nvContentPartPr>
              <p14:xfrm>
                <a:off x="7294115" y="2335503"/>
                <a:ext cx="94680" cy="1638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B857958A-11DB-D841-AD17-0B6520BAA0BE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7278995" y="2320023"/>
                  <a:ext cx="1252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22A7249-2613-4645-A30C-8D8ED28324B2}"/>
                    </a:ext>
                  </a:extLst>
                </p14:cNvPr>
                <p14:cNvContentPartPr/>
                <p14:nvPr/>
              </p14:nvContentPartPr>
              <p14:xfrm>
                <a:off x="7237595" y="2303823"/>
                <a:ext cx="176400" cy="316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22A7249-2613-4645-A30C-8D8ED28324B2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7222475" y="2288703"/>
                  <a:ext cx="2070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98BE7A1-E8CB-A145-9126-81829E44F5A5}"/>
                    </a:ext>
                  </a:extLst>
                </p14:cNvPr>
                <p14:cNvContentPartPr/>
                <p14:nvPr/>
              </p14:nvContentPartPr>
              <p14:xfrm>
                <a:off x="7451435" y="2335503"/>
                <a:ext cx="119880" cy="820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98BE7A1-E8CB-A145-9126-81829E44F5A5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7435955" y="2320023"/>
                  <a:ext cx="1504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BBDF43C5-53CF-C146-8021-7F5565895B81}"/>
                    </a:ext>
                  </a:extLst>
                </p14:cNvPr>
                <p14:cNvContentPartPr/>
                <p14:nvPr/>
              </p14:nvContentPartPr>
              <p14:xfrm>
                <a:off x="7627475" y="2341623"/>
                <a:ext cx="75960" cy="694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BBDF43C5-53CF-C146-8021-7F5565895B81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7611995" y="2326503"/>
                  <a:ext cx="1062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54C0A87F-D828-0A44-8799-4AAC7A44C225}"/>
                    </a:ext>
                  </a:extLst>
                </p14:cNvPr>
                <p14:cNvContentPartPr/>
                <p14:nvPr/>
              </p14:nvContentPartPr>
              <p14:xfrm>
                <a:off x="7646195" y="2278623"/>
                <a:ext cx="6480" cy="190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54C0A87F-D828-0A44-8799-4AAC7A44C225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7631075" y="2263503"/>
                  <a:ext cx="370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22170FF8-FA54-BB47-8F5A-09F37567BE86}"/>
                    </a:ext>
                  </a:extLst>
                </p14:cNvPr>
                <p14:cNvContentPartPr/>
                <p14:nvPr/>
              </p14:nvContentPartPr>
              <p14:xfrm>
                <a:off x="7709195" y="2341623"/>
                <a:ext cx="138600" cy="820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22170FF8-FA54-BB47-8F5A-09F37567BE8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7693715" y="2326503"/>
                  <a:ext cx="1692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3370FD70-6662-FD49-A991-5BDCC2D07950}"/>
                    </a:ext>
                  </a:extLst>
                </p14:cNvPr>
                <p14:cNvContentPartPr/>
                <p14:nvPr/>
              </p14:nvContentPartPr>
              <p14:xfrm>
                <a:off x="7878755" y="2266743"/>
                <a:ext cx="25560" cy="1630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3370FD70-6662-FD49-A991-5BDCC2D07950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7863635" y="2251623"/>
                  <a:ext cx="5616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DDB63E4-DAD9-8342-808C-77712B3C6412}"/>
                    </a:ext>
                  </a:extLst>
                </p14:cNvPr>
                <p14:cNvContentPartPr/>
                <p14:nvPr/>
              </p14:nvContentPartPr>
              <p14:xfrm>
                <a:off x="7847435" y="2335503"/>
                <a:ext cx="113400" cy="255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DDB63E4-DAD9-8342-808C-77712B3C6412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7832315" y="2320023"/>
                  <a:ext cx="14400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B9F5F646-9B95-0340-894E-5FD527FCB512}"/>
                    </a:ext>
                  </a:extLst>
                </p14:cNvPr>
                <p14:cNvContentPartPr/>
                <p14:nvPr/>
              </p14:nvContentPartPr>
              <p14:xfrm>
                <a:off x="8168195" y="2272503"/>
                <a:ext cx="31680" cy="1450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B9F5F646-9B95-0340-894E-5FD527FCB512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8152715" y="2257383"/>
                  <a:ext cx="622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422B8A59-1DC3-CB4D-952B-1A804ED3E9CA}"/>
                    </a:ext>
                  </a:extLst>
                </p14:cNvPr>
                <p14:cNvContentPartPr/>
                <p14:nvPr/>
              </p14:nvContentPartPr>
              <p14:xfrm>
                <a:off x="8149115" y="2260623"/>
                <a:ext cx="138600" cy="939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422B8A59-1DC3-CB4D-952B-1A804ED3E9CA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8133995" y="2245503"/>
                  <a:ext cx="1692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CEF9C144-4AF7-1348-8BCA-442E758913ED}"/>
                    </a:ext>
                  </a:extLst>
                </p14:cNvPr>
                <p14:cNvContentPartPr/>
                <p14:nvPr/>
              </p14:nvContentPartPr>
              <p14:xfrm>
                <a:off x="8369075" y="2285103"/>
                <a:ext cx="126000" cy="759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CEF9C144-4AF7-1348-8BCA-442E758913ED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8353955" y="2269983"/>
                  <a:ext cx="1566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86DC841-0E95-3649-B252-48A50F874931}"/>
                    </a:ext>
                  </a:extLst>
                </p14:cNvPr>
                <p14:cNvContentPartPr/>
                <p14:nvPr/>
              </p14:nvContentPartPr>
              <p14:xfrm>
                <a:off x="8463395" y="2172063"/>
                <a:ext cx="63360" cy="1825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86DC841-0E95-3649-B252-48A50F874931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8448275" y="2156583"/>
                  <a:ext cx="9360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21A946BA-D9FA-8248-AD33-6F3C355461FE}"/>
                    </a:ext>
                  </a:extLst>
                </p14:cNvPr>
                <p14:cNvContentPartPr/>
                <p14:nvPr/>
              </p14:nvContentPartPr>
              <p14:xfrm>
                <a:off x="8576795" y="2165583"/>
                <a:ext cx="75960" cy="2268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21A946BA-D9FA-8248-AD33-6F3C355461FE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8561315" y="2150463"/>
                  <a:ext cx="1062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3129971D-4842-9340-AA91-E3C5C0B85E48}"/>
                    </a:ext>
                  </a:extLst>
                </p14:cNvPr>
                <p14:cNvContentPartPr/>
                <p14:nvPr/>
              </p14:nvContentPartPr>
              <p14:xfrm>
                <a:off x="8551595" y="2329023"/>
                <a:ext cx="63360" cy="64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3129971D-4842-9340-AA91-E3C5C0B85E48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8536475" y="2313903"/>
                  <a:ext cx="9360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02AE61E3-F6A2-B249-A382-3451AADC346C}"/>
              </a:ext>
            </a:extLst>
          </p:cNvPr>
          <p:cNvGrpSpPr/>
          <p:nvPr/>
        </p:nvGrpSpPr>
        <p:grpSpPr>
          <a:xfrm>
            <a:off x="6244355" y="3297423"/>
            <a:ext cx="1590840" cy="672840"/>
            <a:chOff x="6244355" y="3297423"/>
            <a:chExt cx="1590840" cy="67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EE82A961-06A8-4842-94B7-BD5548E0A928}"/>
                    </a:ext>
                  </a:extLst>
                </p14:cNvPr>
                <p14:cNvContentPartPr/>
                <p14:nvPr/>
              </p14:nvContentPartPr>
              <p14:xfrm>
                <a:off x="6244355" y="3297423"/>
                <a:ext cx="195120" cy="2959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EE82A961-06A8-4842-94B7-BD5548E0A928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228875" y="3281943"/>
                  <a:ext cx="22572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4949F7D2-A0F4-5A49-934A-44E3DA00DBBD}"/>
                    </a:ext>
                  </a:extLst>
                </p14:cNvPr>
                <p14:cNvContentPartPr/>
                <p14:nvPr/>
              </p14:nvContentPartPr>
              <p14:xfrm>
                <a:off x="6288275" y="3586503"/>
                <a:ext cx="107280" cy="64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4949F7D2-A0F4-5A49-934A-44E3DA00DBBD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272795" y="3571383"/>
                  <a:ext cx="1378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400022F4-CB0D-5F4A-B8E7-C86E99AD881D}"/>
                    </a:ext>
                  </a:extLst>
                </p14:cNvPr>
                <p14:cNvContentPartPr/>
                <p14:nvPr/>
              </p14:nvContentPartPr>
              <p14:xfrm>
                <a:off x="6426515" y="3542583"/>
                <a:ext cx="38160" cy="694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400022F4-CB0D-5F4A-B8E7-C86E99AD881D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411395" y="3527103"/>
                  <a:ext cx="684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CDF49551-7B6F-B749-8987-6797D661E5E8}"/>
                    </a:ext>
                  </a:extLst>
                </p14:cNvPr>
                <p14:cNvContentPartPr/>
                <p14:nvPr/>
              </p14:nvContentPartPr>
              <p14:xfrm>
                <a:off x="6388715" y="3762543"/>
                <a:ext cx="19080" cy="1260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CDF49551-7B6F-B749-8987-6797D661E5E8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373595" y="3747423"/>
                  <a:ext cx="496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C13BB28B-2F51-9349-91FC-2BA977342B9B}"/>
                    </a:ext>
                  </a:extLst>
                </p14:cNvPr>
                <p14:cNvContentPartPr/>
                <p14:nvPr/>
              </p14:nvContentPartPr>
              <p14:xfrm>
                <a:off x="6395195" y="3756423"/>
                <a:ext cx="226800" cy="1134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C13BB28B-2F51-9349-91FC-2BA977342B9B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6379715" y="3740943"/>
                  <a:ext cx="2570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B3906B5-3350-A344-98FB-F151A8119049}"/>
                    </a:ext>
                  </a:extLst>
                </p14:cNvPr>
                <p14:cNvContentPartPr/>
                <p14:nvPr/>
              </p14:nvContentPartPr>
              <p14:xfrm>
                <a:off x="6690755" y="3768663"/>
                <a:ext cx="365040" cy="1198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B3906B5-3350-A344-98FB-F151A8119049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6675275" y="3753543"/>
                  <a:ext cx="3956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63EC4DD9-6911-4B41-B74D-907B4E64CF00}"/>
                    </a:ext>
                  </a:extLst>
                </p14:cNvPr>
                <p14:cNvContentPartPr/>
                <p14:nvPr/>
              </p14:nvContentPartPr>
              <p14:xfrm>
                <a:off x="7086755" y="3762543"/>
                <a:ext cx="308520" cy="2077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3EC4DD9-6911-4B41-B74D-907B4E64CF00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7071275" y="3747423"/>
                  <a:ext cx="33876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074BAF0-E5DB-CD4C-AB0C-D39E87328193}"/>
                    </a:ext>
                  </a:extLst>
                </p14:cNvPr>
                <p14:cNvContentPartPr/>
                <p14:nvPr/>
              </p14:nvContentPartPr>
              <p14:xfrm>
                <a:off x="7306715" y="3712143"/>
                <a:ext cx="6480" cy="129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074BAF0-E5DB-CD4C-AB0C-D39E87328193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291595" y="3697023"/>
                  <a:ext cx="370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385702E-0E88-C54A-99AC-BBBD2C5E477A}"/>
                    </a:ext>
                  </a:extLst>
                </p14:cNvPr>
                <p14:cNvContentPartPr/>
                <p14:nvPr/>
              </p14:nvContentPartPr>
              <p14:xfrm>
                <a:off x="7426235" y="3762543"/>
                <a:ext cx="176400" cy="820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385702E-0E88-C54A-99AC-BBBD2C5E477A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410755" y="3747423"/>
                  <a:ext cx="2070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D8556BF-2BE8-DC44-95DC-5CAD44956993}"/>
                    </a:ext>
                  </a:extLst>
                </p14:cNvPr>
                <p14:cNvContentPartPr/>
                <p14:nvPr/>
              </p14:nvContentPartPr>
              <p14:xfrm>
                <a:off x="7658795" y="3762543"/>
                <a:ext cx="163800" cy="820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D8556BF-2BE8-DC44-95DC-5CAD44956993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643675" y="3747423"/>
                  <a:ext cx="1944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ED3573B-7B3E-AA41-9AA7-2EA3CEBA655E}"/>
                    </a:ext>
                  </a:extLst>
                </p14:cNvPr>
                <p14:cNvContentPartPr/>
                <p14:nvPr/>
              </p14:nvContentPartPr>
              <p14:xfrm>
                <a:off x="7790915" y="3517383"/>
                <a:ext cx="44280" cy="3146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ED3573B-7B3E-AA41-9AA7-2EA3CEBA655E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775435" y="3502263"/>
                  <a:ext cx="74880" cy="34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14DA07FF-C30D-8B4F-8D0D-FF812EA9441E}"/>
              </a:ext>
            </a:extLst>
          </p:cNvPr>
          <p:cNvGrpSpPr/>
          <p:nvPr/>
        </p:nvGrpSpPr>
        <p:grpSpPr>
          <a:xfrm>
            <a:off x="8036075" y="3498303"/>
            <a:ext cx="648000" cy="315000"/>
            <a:chOff x="8036075" y="3498303"/>
            <a:chExt cx="64800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FDF152A4-C6CA-294F-963D-0871BFB00176}"/>
                    </a:ext>
                  </a:extLst>
                </p14:cNvPr>
                <p14:cNvContentPartPr/>
                <p14:nvPr/>
              </p14:nvContentPartPr>
              <p14:xfrm>
                <a:off x="8036075" y="3643023"/>
                <a:ext cx="19080" cy="1702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FDF152A4-C6CA-294F-963D-0871BFB00176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8020955" y="3627903"/>
                  <a:ext cx="4968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49FA7FD4-7682-4F48-9106-9E7CB5D028A3}"/>
                    </a:ext>
                  </a:extLst>
                </p14:cNvPr>
                <p14:cNvContentPartPr/>
                <p14:nvPr/>
              </p14:nvContentPartPr>
              <p14:xfrm>
                <a:off x="8036075" y="3624303"/>
                <a:ext cx="107280" cy="946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49FA7FD4-7682-4F48-9106-9E7CB5D028A3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8020955" y="3608823"/>
                  <a:ext cx="1378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8B3666C3-BCB5-8949-BB96-C78EB496A860}"/>
                    </a:ext>
                  </a:extLst>
                </p14:cNvPr>
                <p14:cNvContentPartPr/>
                <p14:nvPr/>
              </p14:nvContentPartPr>
              <p14:xfrm>
                <a:off x="8224715" y="3712143"/>
                <a:ext cx="12960" cy="129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8B3666C3-BCB5-8949-BB96-C78EB496A860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8209235" y="3697023"/>
                  <a:ext cx="435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BBAB2461-B67B-E443-A2C0-7BBEC7E2DD8E}"/>
                    </a:ext>
                  </a:extLst>
                </p14:cNvPr>
                <p14:cNvContentPartPr/>
                <p14:nvPr/>
              </p14:nvContentPartPr>
              <p14:xfrm>
                <a:off x="8293835" y="3649503"/>
                <a:ext cx="138600" cy="882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BBAB2461-B67B-E443-A2C0-7BBEC7E2DD8E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278715" y="3634023"/>
                  <a:ext cx="1692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5A1CDF9B-D7AC-7044-81AE-0D52A40652A4}"/>
                    </a:ext>
                  </a:extLst>
                </p14:cNvPr>
                <p14:cNvContentPartPr/>
                <p14:nvPr/>
              </p14:nvContentPartPr>
              <p14:xfrm>
                <a:off x="8388155" y="3498303"/>
                <a:ext cx="44280" cy="2394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5A1CDF9B-D7AC-7044-81AE-0D52A40652A4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8373035" y="3483183"/>
                  <a:ext cx="7488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B7BAECBF-8F39-6043-BDBF-FC818E4352FD}"/>
                    </a:ext>
                  </a:extLst>
                </p14:cNvPr>
                <p14:cNvContentPartPr/>
                <p14:nvPr/>
              </p14:nvContentPartPr>
              <p14:xfrm>
                <a:off x="8507675" y="3686943"/>
                <a:ext cx="25560" cy="190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B7BAECBF-8F39-6043-BDBF-FC818E4352FD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8492195" y="3671823"/>
                  <a:ext cx="561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3294D385-A52F-C644-A809-E68A69FB2EC2}"/>
                    </a:ext>
                  </a:extLst>
                </p14:cNvPr>
                <p14:cNvContentPartPr/>
                <p14:nvPr/>
              </p14:nvContentPartPr>
              <p14:xfrm>
                <a:off x="8595515" y="3510903"/>
                <a:ext cx="88560" cy="2959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3294D385-A52F-C644-A809-E68A69FB2EC2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8580395" y="3495783"/>
                  <a:ext cx="1188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B0264257-B610-B84E-B87B-E0A93B38A81F}"/>
                    </a:ext>
                  </a:extLst>
                </p14:cNvPr>
                <p14:cNvContentPartPr/>
                <p14:nvPr/>
              </p14:nvContentPartPr>
              <p14:xfrm>
                <a:off x="8576795" y="3712143"/>
                <a:ext cx="103680" cy="19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B0264257-B610-B84E-B87B-E0A93B38A81F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8561315" y="3697023"/>
                  <a:ext cx="13428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35C979B2-806F-1141-8A90-202495DB0801}"/>
              </a:ext>
            </a:extLst>
          </p:cNvPr>
          <p:cNvGrpSpPr/>
          <p:nvPr/>
        </p:nvGrpSpPr>
        <p:grpSpPr>
          <a:xfrm>
            <a:off x="7149395" y="4032903"/>
            <a:ext cx="522360" cy="289440"/>
            <a:chOff x="7149395" y="4032903"/>
            <a:chExt cx="52236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98E76C07-A094-EF46-9C11-6104C18A18CA}"/>
                    </a:ext>
                  </a:extLst>
                </p14:cNvPr>
                <p14:cNvContentPartPr/>
                <p14:nvPr/>
              </p14:nvContentPartPr>
              <p14:xfrm>
                <a:off x="7149395" y="4127223"/>
                <a:ext cx="94680" cy="633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98E76C07-A094-EF46-9C11-6104C18A18CA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7134275" y="4112103"/>
                  <a:ext cx="1252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5BF175BB-BEC2-3043-8B58-2CAA14FD9A55}"/>
                    </a:ext>
                  </a:extLst>
                </p14:cNvPr>
                <p14:cNvContentPartPr/>
                <p14:nvPr/>
              </p14:nvContentPartPr>
              <p14:xfrm>
                <a:off x="7256315" y="4032903"/>
                <a:ext cx="94680" cy="2894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5BF175BB-BEC2-3043-8B58-2CAA14FD9A55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7241195" y="4017783"/>
                  <a:ext cx="12528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316F3DC7-04D1-0845-B353-E50C4169D5DA}"/>
                    </a:ext>
                  </a:extLst>
                </p14:cNvPr>
                <p14:cNvContentPartPr/>
                <p14:nvPr/>
              </p14:nvContentPartPr>
              <p14:xfrm>
                <a:off x="7294115" y="4158543"/>
                <a:ext cx="44280" cy="129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316F3DC7-04D1-0845-B353-E50C4169D5DA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7278995" y="4143423"/>
                  <a:ext cx="748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9E7A121F-BD4D-024A-9CE8-520866BBA5DE}"/>
                    </a:ext>
                  </a:extLst>
                </p14:cNvPr>
                <p14:cNvContentPartPr/>
                <p14:nvPr/>
              </p14:nvContentPartPr>
              <p14:xfrm>
                <a:off x="7495355" y="4083303"/>
                <a:ext cx="100800" cy="381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9E7A121F-BD4D-024A-9CE8-520866BBA5DE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7480235" y="4067823"/>
                  <a:ext cx="13140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61F939A0-C040-6D47-AB48-CFF744D16B8B}"/>
                    </a:ext>
                  </a:extLst>
                </p14:cNvPr>
                <p14:cNvContentPartPr/>
                <p14:nvPr/>
              </p14:nvContentPartPr>
              <p14:xfrm>
                <a:off x="7539275" y="4058103"/>
                <a:ext cx="132480" cy="2142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61F939A0-C040-6D47-AB48-CFF744D16B8B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7524155" y="4042623"/>
                  <a:ext cx="162720" cy="24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F2F6E874-3AD3-0449-AE15-5C2C5406EB38}"/>
              </a:ext>
            </a:extLst>
          </p:cNvPr>
          <p:cNvGrpSpPr/>
          <p:nvPr/>
        </p:nvGrpSpPr>
        <p:grpSpPr>
          <a:xfrm>
            <a:off x="4886075" y="4215063"/>
            <a:ext cx="1924200" cy="591480"/>
            <a:chOff x="4886075" y="4215063"/>
            <a:chExt cx="1924200" cy="59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3DFC87D-8ABF-DB43-83F9-2B264BDAFFAB}"/>
                    </a:ext>
                  </a:extLst>
                </p14:cNvPr>
                <p14:cNvContentPartPr/>
                <p14:nvPr/>
              </p14:nvContentPartPr>
              <p14:xfrm>
                <a:off x="4886075" y="4215063"/>
                <a:ext cx="691920" cy="3963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3DFC87D-8ABF-DB43-83F9-2B264BDAFFAB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4870955" y="4199943"/>
                  <a:ext cx="72252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31D60ECF-2F15-B34A-B866-D0B212D681D7}"/>
                    </a:ext>
                  </a:extLst>
                </p14:cNvPr>
                <p14:cNvContentPartPr/>
                <p14:nvPr/>
              </p14:nvContentPartPr>
              <p14:xfrm>
                <a:off x="5470715" y="4586223"/>
                <a:ext cx="100800" cy="316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31D60ECF-2F15-B34A-B866-D0B212D681D7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5455595" y="4570743"/>
                  <a:ext cx="1314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B95A2874-44C6-514F-A175-E8F257CF51A6}"/>
                    </a:ext>
                  </a:extLst>
                </p14:cNvPr>
                <p14:cNvContentPartPr/>
                <p14:nvPr/>
              </p14:nvContentPartPr>
              <p14:xfrm>
                <a:off x="5584115" y="4554543"/>
                <a:ext cx="50760" cy="442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B95A2874-44C6-514F-A175-E8F257CF51A6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5568635" y="4539423"/>
                  <a:ext cx="810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8852551E-0C53-4646-9B3B-041461172DFB}"/>
                    </a:ext>
                  </a:extLst>
                </p14:cNvPr>
                <p14:cNvContentPartPr/>
                <p14:nvPr/>
              </p14:nvContentPartPr>
              <p14:xfrm>
                <a:off x="5804075" y="4611423"/>
                <a:ext cx="138600" cy="1951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8852551E-0C53-4646-9B3B-041461172DFB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5788955" y="4595943"/>
                  <a:ext cx="1692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6D49CED5-9B82-B447-BAB8-6BC9D4B564D7}"/>
                    </a:ext>
                  </a:extLst>
                </p14:cNvPr>
                <p14:cNvContentPartPr/>
                <p14:nvPr/>
              </p14:nvContentPartPr>
              <p14:xfrm>
                <a:off x="5785355" y="4617543"/>
                <a:ext cx="226800" cy="129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6D49CED5-9B82-B447-BAB8-6BC9D4B564D7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5769875" y="4602423"/>
                  <a:ext cx="25704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1899C0B7-876D-0546-A76F-C3424AD56E96}"/>
                    </a:ext>
                  </a:extLst>
                </p14:cNvPr>
                <p14:cNvContentPartPr/>
                <p14:nvPr/>
              </p14:nvContentPartPr>
              <p14:xfrm>
                <a:off x="6055715" y="4624023"/>
                <a:ext cx="145080" cy="1008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1899C0B7-876D-0546-A76F-C3424AD56E96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6040235" y="4608543"/>
                  <a:ext cx="1753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A75B3F05-04E3-8F44-86E7-68DEC3F239C4}"/>
                    </a:ext>
                  </a:extLst>
                </p14:cNvPr>
                <p14:cNvContentPartPr/>
                <p14:nvPr/>
              </p14:nvContentPartPr>
              <p14:xfrm>
                <a:off x="6300875" y="4642743"/>
                <a:ext cx="63360" cy="633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A75B3F05-04E3-8F44-86E7-68DEC3F239C4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6285395" y="4627623"/>
                  <a:ext cx="936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065B2C9E-9187-F640-8037-0351B62CDCF2}"/>
                    </a:ext>
                  </a:extLst>
                </p14:cNvPr>
                <p14:cNvContentPartPr/>
                <p14:nvPr/>
              </p14:nvContentPartPr>
              <p14:xfrm>
                <a:off x="6294395" y="4576503"/>
                <a:ext cx="25560" cy="165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065B2C9E-9187-F640-8037-0351B62CDCF2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279275" y="4561023"/>
                  <a:ext cx="561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9C679A0B-FEC5-4140-AFA4-45B3640ED2BC}"/>
                    </a:ext>
                  </a:extLst>
                </p14:cNvPr>
                <p14:cNvContentPartPr/>
                <p14:nvPr/>
              </p14:nvContentPartPr>
              <p14:xfrm>
                <a:off x="6407795" y="4617543"/>
                <a:ext cx="220320" cy="1008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9C679A0B-FEC5-4140-AFA4-45B3640ED2BC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6392315" y="4602423"/>
                  <a:ext cx="2509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93ABEC1A-B6E3-BD45-B0F6-DF4617E3B52E}"/>
                    </a:ext>
                  </a:extLst>
                </p14:cNvPr>
                <p14:cNvContentPartPr/>
                <p14:nvPr/>
              </p14:nvContentPartPr>
              <p14:xfrm>
                <a:off x="6665555" y="4579743"/>
                <a:ext cx="50760" cy="1386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93ABEC1A-B6E3-BD45-B0F6-DF4617E3B52E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6650075" y="4564623"/>
                  <a:ext cx="810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5A8EB6B-763A-FF4D-B533-8E27E0E9C4DC}"/>
                    </a:ext>
                  </a:extLst>
                </p14:cNvPr>
                <p14:cNvContentPartPr/>
                <p14:nvPr/>
              </p14:nvContentPartPr>
              <p14:xfrm>
                <a:off x="6684275" y="4642743"/>
                <a:ext cx="126000" cy="255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5A8EB6B-763A-FF4D-B533-8E27E0E9C4DC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6669155" y="4627623"/>
                  <a:ext cx="156600" cy="5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02111F90-BD2B-4F4B-9C94-9C07429DCCF0}"/>
              </a:ext>
            </a:extLst>
          </p:cNvPr>
          <p:cNvGrpSpPr/>
          <p:nvPr/>
        </p:nvGrpSpPr>
        <p:grpSpPr>
          <a:xfrm>
            <a:off x="7155875" y="4435383"/>
            <a:ext cx="761040" cy="308160"/>
            <a:chOff x="7155875" y="4435383"/>
            <a:chExt cx="761040" cy="30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6945CBD1-2E16-7D4B-B539-BC163AAE78C7}"/>
                    </a:ext>
                  </a:extLst>
                </p14:cNvPr>
                <p14:cNvContentPartPr/>
                <p14:nvPr/>
              </p14:nvContentPartPr>
              <p14:xfrm>
                <a:off x="7155875" y="4561023"/>
                <a:ext cx="131760" cy="1825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6945CBD1-2E16-7D4B-B539-BC163AAE78C7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7140755" y="4545903"/>
                  <a:ext cx="16236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CB889F9C-3707-9A48-96D8-4D8E794E7B3F}"/>
                    </a:ext>
                  </a:extLst>
                </p14:cNvPr>
                <p14:cNvContentPartPr/>
                <p14:nvPr/>
              </p14:nvContentPartPr>
              <p14:xfrm>
                <a:off x="7394915" y="4630863"/>
                <a:ext cx="6480" cy="61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CB889F9C-3707-9A48-96D8-4D8E794E7B3F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7379435" y="4615743"/>
                  <a:ext cx="370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56095CB9-E7B0-A846-8E62-A4351E06D459}"/>
                    </a:ext>
                  </a:extLst>
                </p14:cNvPr>
                <p14:cNvContentPartPr/>
                <p14:nvPr/>
              </p14:nvContentPartPr>
              <p14:xfrm>
                <a:off x="7482755" y="4598823"/>
                <a:ext cx="138600" cy="759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56095CB9-E7B0-A846-8E62-A4351E06D459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7467635" y="4583343"/>
                  <a:ext cx="1692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6C31CFF5-C0B5-504D-8C2D-1BE3CA5F4283}"/>
                    </a:ext>
                  </a:extLst>
                </p14:cNvPr>
                <p14:cNvContentPartPr/>
                <p14:nvPr/>
              </p14:nvContentPartPr>
              <p14:xfrm>
                <a:off x="7589675" y="4486143"/>
                <a:ext cx="38160" cy="1756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6C31CFF5-C0B5-504D-8C2D-1BE3CA5F4283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7574555" y="4471023"/>
                  <a:ext cx="684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D14A8A6F-DCC2-DB42-B016-7A98EDB595B0}"/>
                    </a:ext>
                  </a:extLst>
                </p14:cNvPr>
                <p14:cNvContentPartPr/>
                <p14:nvPr/>
              </p14:nvContentPartPr>
              <p14:xfrm>
                <a:off x="7696595" y="4617543"/>
                <a:ext cx="360" cy="129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D14A8A6F-DCC2-DB42-B016-7A98EDB595B0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681115" y="4602423"/>
                  <a:ext cx="309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AE99D093-3BCA-AA47-BC6C-D8C472D5FFD2}"/>
                    </a:ext>
                  </a:extLst>
                </p14:cNvPr>
                <p14:cNvContentPartPr/>
                <p14:nvPr/>
              </p14:nvContentPartPr>
              <p14:xfrm>
                <a:off x="7784435" y="4435383"/>
                <a:ext cx="132480" cy="30204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AE99D093-3BCA-AA47-BC6C-D8C472D5FFD2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769315" y="4419903"/>
                  <a:ext cx="16272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5D0E6E5D-02CE-7246-BB41-07E779695358}"/>
                    </a:ext>
                  </a:extLst>
                </p14:cNvPr>
                <p14:cNvContentPartPr/>
                <p14:nvPr/>
              </p14:nvContentPartPr>
              <p14:xfrm>
                <a:off x="7784435" y="4655343"/>
                <a:ext cx="88200" cy="64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5D0E6E5D-02CE-7246-BB41-07E779695358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769315" y="4640223"/>
                  <a:ext cx="11880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6CE39BEA-ACB9-4B44-B12B-9B3D12162778}"/>
              </a:ext>
            </a:extLst>
          </p:cNvPr>
          <p:cNvGrpSpPr/>
          <p:nvPr/>
        </p:nvGrpSpPr>
        <p:grpSpPr>
          <a:xfrm>
            <a:off x="4584395" y="5152863"/>
            <a:ext cx="176400" cy="402120"/>
            <a:chOff x="4584395" y="5152863"/>
            <a:chExt cx="176400" cy="40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FB40C3A2-2839-3D45-9DEE-6E822D21792B}"/>
                    </a:ext>
                  </a:extLst>
                </p14:cNvPr>
                <p14:cNvContentPartPr/>
                <p14:nvPr/>
              </p14:nvContentPartPr>
              <p14:xfrm>
                <a:off x="4584395" y="5152863"/>
                <a:ext cx="56880" cy="4021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FB40C3A2-2839-3D45-9DEE-6E822D21792B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569275" y="5137383"/>
                  <a:ext cx="87480" cy="43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062DA815-2142-6646-AF03-E69E2520BB44}"/>
                    </a:ext>
                  </a:extLst>
                </p14:cNvPr>
                <p14:cNvContentPartPr/>
                <p14:nvPr/>
              </p14:nvContentPartPr>
              <p14:xfrm>
                <a:off x="4584395" y="5497743"/>
                <a:ext cx="94680" cy="316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062DA815-2142-6646-AF03-E69E2520BB44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569275" y="5482623"/>
                  <a:ext cx="1252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72DA1C05-F887-2B4D-B827-304E66F073EB}"/>
                    </a:ext>
                  </a:extLst>
                </p14:cNvPr>
                <p14:cNvContentPartPr/>
                <p14:nvPr/>
              </p14:nvContentPartPr>
              <p14:xfrm>
                <a:off x="4697435" y="5466423"/>
                <a:ext cx="63360" cy="759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72DA1C05-F887-2B4D-B827-304E66F073EB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4682315" y="5450943"/>
                  <a:ext cx="93600" cy="10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BAF6BFCC-421F-5442-A143-E28F4A33E728}"/>
              </a:ext>
            </a:extLst>
          </p:cNvPr>
          <p:cNvGrpSpPr/>
          <p:nvPr/>
        </p:nvGrpSpPr>
        <p:grpSpPr>
          <a:xfrm>
            <a:off x="4785635" y="5705103"/>
            <a:ext cx="786240" cy="132480"/>
            <a:chOff x="4785635" y="5705103"/>
            <a:chExt cx="786240" cy="13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9DEBDB21-2BE3-0D4A-B5CD-324FA869C874}"/>
                    </a:ext>
                  </a:extLst>
                </p14:cNvPr>
                <p14:cNvContentPartPr/>
                <p14:nvPr/>
              </p14:nvContentPartPr>
              <p14:xfrm>
                <a:off x="4785635" y="5711583"/>
                <a:ext cx="38160" cy="1260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9DEBDB21-2BE3-0D4A-B5CD-324FA869C874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4770155" y="5696463"/>
                  <a:ext cx="684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5D06D9BF-B44B-174C-92CD-9CD86559198F}"/>
                    </a:ext>
                  </a:extLst>
                </p14:cNvPr>
                <p14:cNvContentPartPr/>
                <p14:nvPr/>
              </p14:nvContentPartPr>
              <p14:xfrm>
                <a:off x="4810835" y="5705103"/>
                <a:ext cx="239400" cy="1134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5D06D9BF-B44B-174C-92CD-9CD86559198F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4795355" y="5689983"/>
                  <a:ext cx="2696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C1A40D3D-9D8A-214D-AE43-85EDAE104592}"/>
                    </a:ext>
                  </a:extLst>
                </p14:cNvPr>
                <p14:cNvContentPartPr/>
                <p14:nvPr/>
              </p14:nvContentPartPr>
              <p14:xfrm>
                <a:off x="5137715" y="5717703"/>
                <a:ext cx="434160" cy="1008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C1A40D3D-9D8A-214D-AE43-85EDAE104592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5122235" y="5702583"/>
                  <a:ext cx="464760" cy="13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0F13C39A-DC56-C148-B960-E7F387B13055}"/>
              </a:ext>
            </a:extLst>
          </p:cNvPr>
          <p:cNvGrpSpPr/>
          <p:nvPr/>
        </p:nvGrpSpPr>
        <p:grpSpPr>
          <a:xfrm>
            <a:off x="3716795" y="4938303"/>
            <a:ext cx="195120" cy="214200"/>
            <a:chOff x="3716795" y="4938303"/>
            <a:chExt cx="19512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EF682E47-4C20-CD46-BD34-4A3C2B153B70}"/>
                    </a:ext>
                  </a:extLst>
                </p14:cNvPr>
                <p14:cNvContentPartPr/>
                <p14:nvPr/>
              </p14:nvContentPartPr>
              <p14:xfrm>
                <a:off x="3716795" y="4988703"/>
                <a:ext cx="195120" cy="1450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EF682E47-4C20-CD46-BD34-4A3C2B153B70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3701675" y="4973223"/>
                  <a:ext cx="2257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2BE1D456-9703-C64E-B7E1-7D50347C2000}"/>
                    </a:ext>
                  </a:extLst>
                </p14:cNvPr>
                <p14:cNvContentPartPr/>
                <p14:nvPr/>
              </p14:nvContentPartPr>
              <p14:xfrm>
                <a:off x="3767195" y="4938303"/>
                <a:ext cx="69480" cy="2142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2BE1D456-9703-C64E-B7E1-7D50347C2000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751715" y="4922823"/>
                  <a:ext cx="100080" cy="24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3DD5E91C-2F18-E846-877F-E97302657697}"/>
              </a:ext>
            </a:extLst>
          </p:cNvPr>
          <p:cNvGrpSpPr/>
          <p:nvPr/>
        </p:nvGrpSpPr>
        <p:grpSpPr>
          <a:xfrm>
            <a:off x="5558915" y="5390823"/>
            <a:ext cx="874440" cy="578880"/>
            <a:chOff x="5558915" y="5390823"/>
            <a:chExt cx="874440" cy="57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FA2E8068-A273-324F-9413-08B2CE01DA67}"/>
                    </a:ext>
                  </a:extLst>
                </p14:cNvPr>
                <p14:cNvContentPartPr/>
                <p14:nvPr/>
              </p14:nvContentPartPr>
              <p14:xfrm>
                <a:off x="5558915" y="5667663"/>
                <a:ext cx="321120" cy="3020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FA2E8068-A273-324F-9413-08B2CE01DA67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5543795" y="5652183"/>
                  <a:ext cx="35136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A57F675C-396A-B74D-9E0A-F55ED79221EA}"/>
                    </a:ext>
                  </a:extLst>
                </p14:cNvPr>
                <p14:cNvContentPartPr/>
                <p14:nvPr/>
              </p14:nvContentPartPr>
              <p14:xfrm>
                <a:off x="5816675" y="5588463"/>
                <a:ext cx="12960" cy="226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A57F675C-396A-B74D-9E0A-F55ED79221EA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5801555" y="5573343"/>
                  <a:ext cx="4356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86E57832-9B8E-9740-A806-C523F6679BAC}"/>
                    </a:ext>
                  </a:extLst>
                </p14:cNvPr>
                <p14:cNvContentPartPr/>
                <p14:nvPr/>
              </p14:nvContentPartPr>
              <p14:xfrm>
                <a:off x="5942315" y="5680263"/>
                <a:ext cx="170280" cy="820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86E57832-9B8E-9740-A806-C523F6679BAC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5927195" y="5664783"/>
                  <a:ext cx="2005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3CB4F3FB-D0B1-7242-9F04-DBBD20978EC4}"/>
                    </a:ext>
                  </a:extLst>
                </p14:cNvPr>
                <p14:cNvContentPartPr/>
                <p14:nvPr/>
              </p14:nvContentPartPr>
              <p14:xfrm>
                <a:off x="6193955" y="5390823"/>
                <a:ext cx="239400" cy="36504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3CB4F3FB-D0B1-7242-9F04-DBBD20978EC4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6178475" y="5375703"/>
                  <a:ext cx="269640" cy="39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A62FCCF0-61DD-2E42-B89E-23807299FF8A}"/>
              </a:ext>
            </a:extLst>
          </p:cNvPr>
          <p:cNvGrpSpPr/>
          <p:nvPr/>
        </p:nvGrpSpPr>
        <p:grpSpPr>
          <a:xfrm>
            <a:off x="6822515" y="5453823"/>
            <a:ext cx="855360" cy="308520"/>
            <a:chOff x="6822515" y="5453823"/>
            <a:chExt cx="855360" cy="30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D8AEB535-BA9B-8149-BD43-2B9C26EA1A61}"/>
                    </a:ext>
                  </a:extLst>
                </p14:cNvPr>
                <p14:cNvContentPartPr/>
                <p14:nvPr/>
              </p14:nvContentPartPr>
              <p14:xfrm>
                <a:off x="6822515" y="5541663"/>
                <a:ext cx="145080" cy="2001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D8AEB535-BA9B-8149-BD43-2B9C26EA1A61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6807395" y="5526543"/>
                  <a:ext cx="1753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A5ADCF2F-5458-034E-B074-E255C70EF8DB}"/>
                    </a:ext>
                  </a:extLst>
                </p14:cNvPr>
                <p14:cNvContentPartPr/>
                <p14:nvPr/>
              </p14:nvContentPartPr>
              <p14:xfrm>
                <a:off x="7080275" y="5648583"/>
                <a:ext cx="12960" cy="64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A5ADCF2F-5458-034E-B074-E255C70EF8DB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065155" y="5633463"/>
                  <a:ext cx="435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B308A391-D288-DC41-A7D7-33FD2879BEA5}"/>
                    </a:ext>
                  </a:extLst>
                </p14:cNvPr>
                <p14:cNvContentPartPr/>
                <p14:nvPr/>
              </p14:nvContentPartPr>
              <p14:xfrm>
                <a:off x="7193675" y="5453823"/>
                <a:ext cx="176400" cy="2455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B308A391-D288-DC41-A7D7-33FD2879BEA5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178195" y="5438703"/>
                  <a:ext cx="20700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7DD1B630-2255-594A-94EF-3165430E3332}"/>
                    </a:ext>
                  </a:extLst>
                </p14:cNvPr>
                <p14:cNvContentPartPr/>
                <p14:nvPr/>
              </p14:nvContentPartPr>
              <p14:xfrm>
                <a:off x="7451435" y="5635983"/>
                <a:ext cx="6480" cy="129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7DD1B630-2255-594A-94EF-3165430E3332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435955" y="5620863"/>
                  <a:ext cx="370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18BF854A-C46E-FC40-A4AA-B994C2926E02}"/>
                    </a:ext>
                  </a:extLst>
                </p14:cNvPr>
                <p14:cNvContentPartPr/>
                <p14:nvPr/>
              </p14:nvContentPartPr>
              <p14:xfrm>
                <a:off x="7570955" y="5479023"/>
                <a:ext cx="88560" cy="2833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18BF854A-C46E-FC40-A4AA-B994C2926E02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7555475" y="5463543"/>
                  <a:ext cx="11880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ADC33BC1-9D47-554A-BD62-FDDB42E6C9D1}"/>
                    </a:ext>
                  </a:extLst>
                </p14:cNvPr>
                <p14:cNvContentPartPr/>
                <p14:nvPr/>
              </p14:nvContentPartPr>
              <p14:xfrm>
                <a:off x="7577075" y="5648583"/>
                <a:ext cx="100800" cy="190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ADC33BC1-9D47-554A-BD62-FDDB42E6C9D1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7561955" y="5633463"/>
                  <a:ext cx="13140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F3B8793F-DCD6-0C42-AF63-976BF91253B1}"/>
              </a:ext>
            </a:extLst>
          </p:cNvPr>
          <p:cNvGrpSpPr/>
          <p:nvPr/>
        </p:nvGrpSpPr>
        <p:grpSpPr>
          <a:xfrm>
            <a:off x="7935275" y="5447343"/>
            <a:ext cx="629280" cy="346320"/>
            <a:chOff x="7935275" y="5447343"/>
            <a:chExt cx="629280" cy="34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B8F6BA0E-427A-0C4F-8890-CC49543483B0}"/>
                    </a:ext>
                  </a:extLst>
                </p14:cNvPr>
                <p14:cNvContentPartPr/>
                <p14:nvPr/>
              </p14:nvContentPartPr>
              <p14:xfrm>
                <a:off x="7935275" y="5592063"/>
                <a:ext cx="119880" cy="7596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B8F6BA0E-427A-0C4F-8890-CC49543483B0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7920155" y="5576943"/>
                  <a:ext cx="1504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99D7AC62-CD24-9B47-880B-9A6B08CBECF8}"/>
                    </a:ext>
                  </a:extLst>
                </p14:cNvPr>
                <p14:cNvContentPartPr/>
                <p14:nvPr/>
              </p14:nvContentPartPr>
              <p14:xfrm>
                <a:off x="8067395" y="5447343"/>
                <a:ext cx="182520" cy="3463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99D7AC62-CD24-9B47-880B-9A6B08CBECF8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8052275" y="5432223"/>
                  <a:ext cx="21312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EA7EEAC-EC84-2644-9337-8B0732F2BCD9}"/>
                    </a:ext>
                  </a:extLst>
                </p14:cNvPr>
                <p14:cNvContentPartPr/>
                <p14:nvPr/>
              </p14:nvContentPartPr>
              <p14:xfrm>
                <a:off x="8117795" y="5623383"/>
                <a:ext cx="69480" cy="1296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EA7EEAC-EC84-2644-9337-8B0732F2BCD9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8102675" y="5608263"/>
                  <a:ext cx="1000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9A65E385-26DB-C245-9150-D9C841F0098D}"/>
                    </a:ext>
                  </a:extLst>
                </p14:cNvPr>
                <p14:cNvContentPartPr/>
                <p14:nvPr/>
              </p14:nvContentPartPr>
              <p14:xfrm>
                <a:off x="8388155" y="5522943"/>
                <a:ext cx="113400" cy="694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9A65E385-26DB-C245-9150-D9C841F0098D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8373035" y="5507823"/>
                  <a:ext cx="1440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D0A2C4D3-D906-B947-90DD-525D11CF2A2B}"/>
                    </a:ext>
                  </a:extLst>
                </p14:cNvPr>
                <p14:cNvContentPartPr/>
                <p14:nvPr/>
              </p14:nvContentPartPr>
              <p14:xfrm>
                <a:off x="8375555" y="5535543"/>
                <a:ext cx="189000" cy="1450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D0A2C4D3-D906-B947-90DD-525D11CF2A2B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8360435" y="5520423"/>
                  <a:ext cx="2196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ADC75E4D-0AE7-2846-87A5-B0A251AB14B3}"/>
                    </a:ext>
                  </a:extLst>
                </p14:cNvPr>
                <p14:cNvContentPartPr/>
                <p14:nvPr/>
              </p14:nvContentPartPr>
              <p14:xfrm>
                <a:off x="8350355" y="5453823"/>
                <a:ext cx="214200" cy="3337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ADC75E4D-0AE7-2846-87A5-B0A251AB14B3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8335235" y="5438703"/>
                  <a:ext cx="244440" cy="3639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8728219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FF36A120-31AC-054A-886D-C78B92A75BA6}"/>
              </a:ext>
            </a:extLst>
          </p:cNvPr>
          <p:cNvGrpSpPr/>
          <p:nvPr/>
        </p:nvGrpSpPr>
        <p:grpSpPr>
          <a:xfrm>
            <a:off x="673715" y="1499223"/>
            <a:ext cx="214200" cy="119880"/>
            <a:chOff x="673715" y="1499223"/>
            <a:chExt cx="214200" cy="11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9CC98B1-C3BA-E541-B724-2D31CB7EE8AC}"/>
                    </a:ext>
                  </a:extLst>
                </p14:cNvPr>
                <p14:cNvContentPartPr/>
                <p14:nvPr/>
              </p14:nvContentPartPr>
              <p14:xfrm>
                <a:off x="805835" y="1549623"/>
                <a:ext cx="82080" cy="507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9CC98B1-C3BA-E541-B724-2D31CB7EE8A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90715" y="1534143"/>
                  <a:ext cx="11268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2CD7D0F-7678-FA43-B0B2-C3D84BB07362}"/>
                    </a:ext>
                  </a:extLst>
                </p14:cNvPr>
                <p14:cNvContentPartPr/>
                <p14:nvPr/>
              </p14:nvContentPartPr>
              <p14:xfrm>
                <a:off x="698915" y="1568343"/>
                <a:ext cx="6480" cy="507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2CD7D0F-7678-FA43-B0B2-C3D84BB0736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83795" y="1553223"/>
                  <a:ext cx="3708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B9198ED-7029-394F-9C61-95A4110EC9F2}"/>
                    </a:ext>
                  </a:extLst>
                </p14:cNvPr>
                <p14:cNvContentPartPr/>
                <p14:nvPr/>
              </p14:nvContentPartPr>
              <p14:xfrm>
                <a:off x="673715" y="1499223"/>
                <a:ext cx="12960" cy="129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B9198ED-7029-394F-9C61-95A4110EC9F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58595" y="1484103"/>
                  <a:ext cx="4356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3FE682A-0572-A046-BF39-36CCDB319B9D}"/>
              </a:ext>
            </a:extLst>
          </p:cNvPr>
          <p:cNvGrpSpPr/>
          <p:nvPr/>
        </p:nvGrpSpPr>
        <p:grpSpPr>
          <a:xfrm>
            <a:off x="1290035" y="1417503"/>
            <a:ext cx="1383120" cy="377640"/>
            <a:chOff x="1290035" y="1417503"/>
            <a:chExt cx="1383120" cy="37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1F16F3F-4FE7-6C41-99DC-736CB1A0AA9E}"/>
                    </a:ext>
                  </a:extLst>
                </p14:cNvPr>
                <p14:cNvContentPartPr/>
                <p14:nvPr/>
              </p14:nvContentPartPr>
              <p14:xfrm>
                <a:off x="1290035" y="1511823"/>
                <a:ext cx="25560" cy="2260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1F16F3F-4FE7-6C41-99DC-736CB1A0AA9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74555" y="1496343"/>
                  <a:ext cx="5616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E205352-DF42-7B45-9130-EE07B7AC3E2A}"/>
                    </a:ext>
                  </a:extLst>
                </p14:cNvPr>
                <p14:cNvContentPartPr/>
                <p14:nvPr/>
              </p14:nvContentPartPr>
              <p14:xfrm>
                <a:off x="1302635" y="1492743"/>
                <a:ext cx="145080" cy="126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E205352-DF42-7B45-9130-EE07B7AC3E2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87155" y="1477623"/>
                  <a:ext cx="1753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8D484B7-6468-5D41-A4C4-3BE6E7368721}"/>
                    </a:ext>
                  </a:extLst>
                </p14:cNvPr>
                <p14:cNvContentPartPr/>
                <p14:nvPr/>
              </p14:nvContentPartPr>
              <p14:xfrm>
                <a:off x="1547795" y="1417503"/>
                <a:ext cx="182520" cy="3776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8D484B7-6468-5D41-A4C4-3BE6E736872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32315" y="1402023"/>
                  <a:ext cx="21312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81F3B34-2F23-B849-AF4A-4F2229E4607E}"/>
                    </a:ext>
                  </a:extLst>
                </p14:cNvPr>
                <p14:cNvContentPartPr/>
                <p14:nvPr/>
              </p14:nvContentPartPr>
              <p14:xfrm>
                <a:off x="1811675" y="1562223"/>
                <a:ext cx="163800" cy="882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81F3B34-2F23-B849-AF4A-4F2229E4607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796555" y="1546743"/>
                  <a:ext cx="1944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56EE7E1-473F-094C-943E-8EC9801E092D}"/>
                    </a:ext>
                  </a:extLst>
                </p14:cNvPr>
                <p14:cNvContentPartPr/>
                <p14:nvPr/>
              </p14:nvContentPartPr>
              <p14:xfrm>
                <a:off x="1830755" y="1511823"/>
                <a:ext cx="126000" cy="189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56EE7E1-473F-094C-943E-8EC9801E092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15275" y="1496343"/>
                  <a:ext cx="1566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D169619F-BE40-8A43-9552-91FBA04E1D2B}"/>
                    </a:ext>
                  </a:extLst>
                </p14:cNvPr>
                <p14:cNvContentPartPr/>
                <p14:nvPr/>
              </p14:nvContentPartPr>
              <p14:xfrm>
                <a:off x="2088515" y="1725663"/>
                <a:ext cx="12960" cy="63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D169619F-BE40-8A43-9552-91FBA04E1D2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73035" y="1710183"/>
                  <a:ext cx="435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FF2EDBF-ED5B-5A4D-926E-A67F1790C9EC}"/>
                    </a:ext>
                  </a:extLst>
                </p14:cNvPr>
                <p14:cNvContentPartPr/>
                <p14:nvPr/>
              </p14:nvContentPartPr>
              <p14:xfrm>
                <a:off x="2245475" y="1574463"/>
                <a:ext cx="132480" cy="31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FF2EDBF-ED5B-5A4D-926E-A67F1790C9E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30355" y="1559343"/>
                  <a:ext cx="16272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CD8AE90-8342-4D46-9EB3-6732C37F4C77}"/>
                    </a:ext>
                  </a:extLst>
                </p14:cNvPr>
                <p14:cNvContentPartPr/>
                <p14:nvPr/>
              </p14:nvContentPartPr>
              <p14:xfrm>
                <a:off x="2352395" y="1530543"/>
                <a:ext cx="107280" cy="1825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CD8AE90-8342-4D46-9EB3-6732C37F4C7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337275" y="1515423"/>
                  <a:ext cx="13788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8DB332F-3F86-6849-BDD7-7E74E1297458}"/>
                    </a:ext>
                  </a:extLst>
                </p14:cNvPr>
                <p14:cNvContentPartPr/>
                <p14:nvPr/>
              </p14:nvContentPartPr>
              <p14:xfrm>
                <a:off x="2478035" y="1436223"/>
                <a:ext cx="195120" cy="3463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8DB332F-3F86-6849-BDD7-7E74E129745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462915" y="1421103"/>
                  <a:ext cx="225720" cy="37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CF1D7A3-6DC6-D340-B4E2-53FB1292D1FA}"/>
              </a:ext>
            </a:extLst>
          </p:cNvPr>
          <p:cNvGrpSpPr/>
          <p:nvPr/>
        </p:nvGrpSpPr>
        <p:grpSpPr>
          <a:xfrm>
            <a:off x="2981315" y="1580943"/>
            <a:ext cx="126000" cy="94680"/>
            <a:chOff x="2981315" y="1580943"/>
            <a:chExt cx="126000" cy="9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8089F57-3AC5-FB45-A1B3-2318F2852E13}"/>
                    </a:ext>
                  </a:extLst>
                </p14:cNvPr>
                <p14:cNvContentPartPr/>
                <p14:nvPr/>
              </p14:nvContentPartPr>
              <p14:xfrm>
                <a:off x="2981315" y="1580943"/>
                <a:ext cx="110880" cy="64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8089F57-3AC5-FB45-A1B3-2318F2852E1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965835" y="1565823"/>
                  <a:ext cx="1411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F9AD408-BCE0-DF40-B7D3-25207635D018}"/>
                    </a:ext>
                  </a:extLst>
                </p14:cNvPr>
                <p14:cNvContentPartPr/>
                <p14:nvPr/>
              </p14:nvContentPartPr>
              <p14:xfrm>
                <a:off x="3012635" y="1662663"/>
                <a:ext cx="94680" cy="129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F9AD408-BCE0-DF40-B7D3-25207635D01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997515" y="1647543"/>
                  <a:ext cx="1252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C464A33-06AB-E94E-9F1C-419A0F7B8868}"/>
              </a:ext>
            </a:extLst>
          </p:cNvPr>
          <p:cNvGrpSpPr/>
          <p:nvPr/>
        </p:nvGrpSpPr>
        <p:grpSpPr>
          <a:xfrm>
            <a:off x="3433835" y="1354503"/>
            <a:ext cx="1546920" cy="365040"/>
            <a:chOff x="3433835" y="1354503"/>
            <a:chExt cx="1546920" cy="36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A9EDA13-DAF3-4749-B647-39B3390F7E3E}"/>
                    </a:ext>
                  </a:extLst>
                </p14:cNvPr>
                <p14:cNvContentPartPr/>
                <p14:nvPr/>
              </p14:nvContentPartPr>
              <p14:xfrm>
                <a:off x="3446435" y="1499223"/>
                <a:ext cx="44280" cy="316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A9EDA13-DAF3-4749-B647-39B3390F7E3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431315" y="1484103"/>
                  <a:ext cx="748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81520B2-1954-CC4F-9B1E-36C5522FDEBB}"/>
                    </a:ext>
                  </a:extLst>
                </p14:cNvPr>
                <p14:cNvContentPartPr/>
                <p14:nvPr/>
              </p14:nvContentPartPr>
              <p14:xfrm>
                <a:off x="3433835" y="1511823"/>
                <a:ext cx="31680" cy="2008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81520B2-1954-CC4F-9B1E-36C5522FDEB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418715" y="1496343"/>
                  <a:ext cx="6228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33E606E-3C67-6E4D-A853-5B1A6F8D0672}"/>
                    </a:ext>
                  </a:extLst>
                </p14:cNvPr>
                <p14:cNvContentPartPr/>
                <p14:nvPr/>
              </p14:nvContentPartPr>
              <p14:xfrm>
                <a:off x="3465155" y="1467903"/>
                <a:ext cx="125280" cy="1198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33E606E-3C67-6E4D-A853-5B1A6F8D067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450035" y="1452423"/>
                  <a:ext cx="1558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7AC7C38-6001-2949-A392-AB2BF2EF0666}"/>
                    </a:ext>
                  </a:extLst>
                </p14:cNvPr>
                <p14:cNvContentPartPr/>
                <p14:nvPr/>
              </p14:nvContentPartPr>
              <p14:xfrm>
                <a:off x="3741995" y="1404903"/>
                <a:ext cx="182520" cy="314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7AC7C38-6001-2949-A392-AB2BF2EF066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26515" y="1389783"/>
                  <a:ext cx="21312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1EE13D7-A97E-AA48-95DA-F4C8B97C3E37}"/>
                    </a:ext>
                  </a:extLst>
                </p14:cNvPr>
                <p14:cNvContentPartPr/>
                <p14:nvPr/>
              </p14:nvContentPartPr>
              <p14:xfrm>
                <a:off x="4018475" y="1543143"/>
                <a:ext cx="195120" cy="759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1EE13D7-A97E-AA48-95DA-F4C8B97C3E3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003355" y="1528023"/>
                  <a:ext cx="22572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725D1D6-A78F-784C-89A1-28BBD90EA865}"/>
                    </a:ext>
                  </a:extLst>
                </p14:cNvPr>
                <p14:cNvContentPartPr/>
                <p14:nvPr/>
              </p14:nvContentPartPr>
              <p14:xfrm>
                <a:off x="4100195" y="1492743"/>
                <a:ext cx="100800" cy="1638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725D1D6-A78F-784C-89A1-28BBD90EA86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085075" y="1477623"/>
                  <a:ext cx="1314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80E501D-3659-C543-9F77-4A0ADB45417B}"/>
                    </a:ext>
                  </a:extLst>
                </p14:cNvPr>
                <p14:cNvContentPartPr/>
                <p14:nvPr/>
              </p14:nvContentPartPr>
              <p14:xfrm>
                <a:off x="4370555" y="1354503"/>
                <a:ext cx="38160" cy="3085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80E501D-3659-C543-9F77-4A0ADB45417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355435" y="1339383"/>
                  <a:ext cx="6876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C073D5B-7BD0-D546-A83D-B4D4106EC649}"/>
                    </a:ext>
                  </a:extLst>
                </p14:cNvPr>
                <p14:cNvContentPartPr/>
                <p14:nvPr/>
              </p14:nvContentPartPr>
              <p14:xfrm>
                <a:off x="4521395" y="1486623"/>
                <a:ext cx="132480" cy="694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C073D5B-7BD0-D546-A83D-B4D4106EC64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506275" y="1471503"/>
                  <a:ext cx="16272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0DB0D566-391F-F242-85BB-28DA09885F16}"/>
                    </a:ext>
                  </a:extLst>
                </p14:cNvPr>
                <p14:cNvContentPartPr/>
                <p14:nvPr/>
              </p14:nvContentPartPr>
              <p14:xfrm>
                <a:off x="4634795" y="1455303"/>
                <a:ext cx="94680" cy="220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0DB0D566-391F-F242-85BB-28DA09885F1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619315" y="1439823"/>
                  <a:ext cx="1252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8123FE5-F108-7C45-83A9-58E7D2E05B12}"/>
                    </a:ext>
                  </a:extLst>
                </p14:cNvPr>
                <p14:cNvContentPartPr/>
                <p14:nvPr/>
              </p14:nvContentPartPr>
              <p14:xfrm>
                <a:off x="4785635" y="1367103"/>
                <a:ext cx="195120" cy="3272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8123FE5-F108-7C45-83A9-58E7D2E05B1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770155" y="1351983"/>
                  <a:ext cx="225720" cy="357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0C51B82B-0D75-C249-A296-B566B44545CA}"/>
              </a:ext>
            </a:extLst>
          </p:cNvPr>
          <p:cNvGrpSpPr/>
          <p:nvPr/>
        </p:nvGrpSpPr>
        <p:grpSpPr>
          <a:xfrm>
            <a:off x="5238155" y="1379703"/>
            <a:ext cx="974880" cy="314640"/>
            <a:chOff x="5238155" y="1379703"/>
            <a:chExt cx="97488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242E923-F6EF-1B4F-9E14-560342291C62}"/>
                    </a:ext>
                  </a:extLst>
                </p14:cNvPr>
                <p14:cNvContentPartPr/>
                <p14:nvPr/>
              </p14:nvContentPartPr>
              <p14:xfrm>
                <a:off x="5238155" y="1461423"/>
                <a:ext cx="56880" cy="1764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242E923-F6EF-1B4F-9E14-560342291C6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223035" y="1446303"/>
                  <a:ext cx="874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49DFBD0-4852-AF45-B2F6-F21EA1D8709F}"/>
                    </a:ext>
                  </a:extLst>
                </p14:cNvPr>
                <p14:cNvContentPartPr/>
                <p14:nvPr/>
              </p14:nvContentPartPr>
              <p14:xfrm>
                <a:off x="5250755" y="1430103"/>
                <a:ext cx="145080" cy="1072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49DFBD0-4852-AF45-B2F6-F21EA1D8709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235635" y="1414623"/>
                  <a:ext cx="1753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201F8CB-24CB-7B46-BFA5-9411C8C79976}"/>
                    </a:ext>
                  </a:extLst>
                </p14:cNvPr>
                <p14:cNvContentPartPr/>
                <p14:nvPr/>
              </p14:nvContentPartPr>
              <p14:xfrm>
                <a:off x="5540195" y="1392303"/>
                <a:ext cx="107280" cy="252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201F8CB-24CB-7B46-BFA5-9411C8C79976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524715" y="1377183"/>
                  <a:ext cx="13788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F788802-9ADC-5244-8231-A255FD29280F}"/>
                    </a:ext>
                  </a:extLst>
                </p14:cNvPr>
                <p14:cNvContentPartPr/>
                <p14:nvPr/>
              </p14:nvContentPartPr>
              <p14:xfrm>
                <a:off x="5753675" y="1461423"/>
                <a:ext cx="132480" cy="568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F788802-9ADC-5244-8231-A255FD29280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738555" y="1446303"/>
                  <a:ext cx="16272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24B576D-800E-A742-A9FA-838DA7E21598}"/>
                    </a:ext>
                  </a:extLst>
                </p14:cNvPr>
                <p14:cNvContentPartPr/>
                <p14:nvPr/>
              </p14:nvContentPartPr>
              <p14:xfrm>
                <a:off x="5847995" y="1442703"/>
                <a:ext cx="94680" cy="1951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24B576D-800E-A742-A9FA-838DA7E21598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832875" y="1427223"/>
                  <a:ext cx="12528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5F32091-C5F3-4F45-AD94-EB085FD891C2}"/>
                    </a:ext>
                  </a:extLst>
                </p14:cNvPr>
                <p14:cNvContentPartPr/>
                <p14:nvPr/>
              </p14:nvContentPartPr>
              <p14:xfrm>
                <a:off x="6005315" y="1379703"/>
                <a:ext cx="207720" cy="3146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5F32091-C5F3-4F45-AD94-EB085FD891C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990195" y="1364583"/>
                  <a:ext cx="238320" cy="34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8F200C4-1B7A-0042-B30F-7B1B8E9BAB64}"/>
              </a:ext>
            </a:extLst>
          </p:cNvPr>
          <p:cNvGrpSpPr/>
          <p:nvPr/>
        </p:nvGrpSpPr>
        <p:grpSpPr>
          <a:xfrm>
            <a:off x="2277155" y="2109063"/>
            <a:ext cx="1307880" cy="249120"/>
            <a:chOff x="2277155" y="2109063"/>
            <a:chExt cx="1307880" cy="24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4D4FBAD9-807F-6E41-8A4B-DA5843AE9AB5}"/>
                    </a:ext>
                  </a:extLst>
                </p14:cNvPr>
                <p14:cNvContentPartPr/>
                <p14:nvPr/>
              </p14:nvContentPartPr>
              <p14:xfrm>
                <a:off x="2352395" y="2109063"/>
                <a:ext cx="360" cy="129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4D4FBAD9-807F-6E41-8A4B-DA5843AE9AB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337275" y="2093943"/>
                  <a:ext cx="309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DA3689F0-9CA3-E043-81BC-4ED255C47C67}"/>
                    </a:ext>
                  </a:extLst>
                </p14:cNvPr>
                <p14:cNvContentPartPr/>
                <p14:nvPr/>
              </p14:nvContentPartPr>
              <p14:xfrm>
                <a:off x="2352395" y="2121663"/>
                <a:ext cx="360" cy="3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DA3689F0-9CA3-E043-81BC-4ED255C47C6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337275" y="2106183"/>
                  <a:ext cx="30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05877B33-DCCF-6041-B5F3-37849AD5DF81}"/>
                    </a:ext>
                  </a:extLst>
                </p14:cNvPr>
                <p14:cNvContentPartPr/>
                <p14:nvPr/>
              </p14:nvContentPartPr>
              <p14:xfrm>
                <a:off x="2277155" y="2121663"/>
                <a:ext cx="132480" cy="1576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05877B33-DCCF-6041-B5F3-37849AD5DF8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261675" y="2106183"/>
                  <a:ext cx="1627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C00C3DB-B4AB-424E-9DC0-9633C46AF14E}"/>
                    </a:ext>
                  </a:extLst>
                </p14:cNvPr>
                <p14:cNvContentPartPr/>
                <p14:nvPr/>
              </p14:nvContentPartPr>
              <p14:xfrm>
                <a:off x="2503235" y="2165583"/>
                <a:ext cx="176400" cy="882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C00C3DB-B4AB-424E-9DC0-9633C46AF14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488115" y="2150463"/>
                  <a:ext cx="2070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8184AB64-135E-3D47-AF26-E8A5AAA9DEE0}"/>
                    </a:ext>
                  </a:extLst>
                </p14:cNvPr>
                <p14:cNvContentPartPr/>
                <p14:nvPr/>
              </p14:nvContentPartPr>
              <p14:xfrm>
                <a:off x="2742275" y="2152983"/>
                <a:ext cx="6480" cy="205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8184AB64-135E-3D47-AF26-E8A5AAA9DEE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727155" y="2137863"/>
                  <a:ext cx="3708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739C1331-67C2-E041-92DE-3D7F0F42CF85}"/>
                    </a:ext>
                  </a:extLst>
                </p14:cNvPr>
                <p14:cNvContentPartPr/>
                <p14:nvPr/>
              </p14:nvContentPartPr>
              <p14:xfrm>
                <a:off x="2736155" y="2165583"/>
                <a:ext cx="107280" cy="820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739C1331-67C2-E041-92DE-3D7F0F42CF8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720675" y="2150463"/>
                  <a:ext cx="1378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018E998F-89E6-AC41-AAEE-69242B6A9EC9}"/>
                    </a:ext>
                  </a:extLst>
                </p14:cNvPr>
                <p14:cNvContentPartPr/>
                <p14:nvPr/>
              </p14:nvContentPartPr>
              <p14:xfrm>
                <a:off x="2912195" y="2172063"/>
                <a:ext cx="12960" cy="1702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018E998F-89E6-AC41-AAEE-69242B6A9EC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896715" y="2156583"/>
                  <a:ext cx="435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5C80412-1E18-8247-9CED-FD13BCF45B34}"/>
                    </a:ext>
                  </a:extLst>
                </p14:cNvPr>
                <p14:cNvContentPartPr/>
                <p14:nvPr/>
              </p14:nvContentPartPr>
              <p14:xfrm>
                <a:off x="2937035" y="2172063"/>
                <a:ext cx="100800" cy="507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5C80412-1E18-8247-9CED-FD13BCF45B3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921915" y="2156583"/>
                  <a:ext cx="1314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587DC46-6C50-4F43-90D7-A2CCEBC41BC2}"/>
                    </a:ext>
                  </a:extLst>
                </p14:cNvPr>
                <p14:cNvContentPartPr/>
                <p14:nvPr/>
              </p14:nvContentPartPr>
              <p14:xfrm>
                <a:off x="3100475" y="2165583"/>
                <a:ext cx="94680" cy="694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587DC46-6C50-4F43-90D7-A2CCEBC41BC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085355" y="2150463"/>
                  <a:ext cx="1252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9E463F7-3963-3C4F-9AD6-09205AFC612B}"/>
                    </a:ext>
                  </a:extLst>
                </p14:cNvPr>
                <p14:cNvContentPartPr/>
                <p14:nvPr/>
              </p14:nvContentPartPr>
              <p14:xfrm>
                <a:off x="3282995" y="2127783"/>
                <a:ext cx="100800" cy="1198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9E463F7-3963-3C4F-9AD6-09205AFC612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267875" y="2112663"/>
                  <a:ext cx="1314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BA7C838-FAA3-0742-A0E5-BD88C6E52094}"/>
                    </a:ext>
                  </a:extLst>
                </p14:cNvPr>
                <p14:cNvContentPartPr/>
                <p14:nvPr/>
              </p14:nvContentPartPr>
              <p14:xfrm>
                <a:off x="3264275" y="2146863"/>
                <a:ext cx="94680" cy="759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BA7C838-FAA3-0742-A0E5-BD88C6E5209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248795" y="2131383"/>
                  <a:ext cx="1252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270FA0A3-D33A-F44C-8AC1-847918BFFBAD}"/>
                    </a:ext>
                  </a:extLst>
                </p14:cNvPr>
                <p14:cNvContentPartPr/>
                <p14:nvPr/>
              </p14:nvContentPartPr>
              <p14:xfrm>
                <a:off x="3459755" y="2146863"/>
                <a:ext cx="125280" cy="1072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270FA0A3-D33A-F44C-8AC1-847918BFFBA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444275" y="2131383"/>
                  <a:ext cx="155880" cy="13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A6F565EF-EB9B-A34A-859D-D2EE254CC337}"/>
              </a:ext>
            </a:extLst>
          </p:cNvPr>
          <p:cNvGrpSpPr/>
          <p:nvPr/>
        </p:nvGrpSpPr>
        <p:grpSpPr>
          <a:xfrm>
            <a:off x="3880235" y="2102583"/>
            <a:ext cx="226440" cy="245880"/>
            <a:chOff x="3880235" y="2102583"/>
            <a:chExt cx="226440" cy="24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703E1CD-055D-7248-90BB-70628218DFAA}"/>
                    </a:ext>
                  </a:extLst>
                </p14:cNvPr>
                <p14:cNvContentPartPr/>
                <p14:nvPr/>
              </p14:nvContentPartPr>
              <p14:xfrm>
                <a:off x="3880235" y="2127783"/>
                <a:ext cx="165960" cy="885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703E1CD-055D-7248-90BB-70628218DFA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865115" y="2112663"/>
                  <a:ext cx="1965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52EA84F-F1D0-A040-B59A-549A698D3C1F}"/>
                    </a:ext>
                  </a:extLst>
                </p14:cNvPr>
                <p14:cNvContentPartPr/>
                <p14:nvPr/>
              </p14:nvContentPartPr>
              <p14:xfrm>
                <a:off x="3943235" y="2102583"/>
                <a:ext cx="94680" cy="145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52EA84F-F1D0-A040-B59A-549A698D3C1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927755" y="2087463"/>
                  <a:ext cx="1252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5D953838-20C5-9B4D-9AD0-E7401487840A}"/>
                    </a:ext>
                  </a:extLst>
                </p14:cNvPr>
                <p14:cNvContentPartPr/>
                <p14:nvPr/>
              </p14:nvContentPartPr>
              <p14:xfrm>
                <a:off x="4087595" y="2253783"/>
                <a:ext cx="19080" cy="946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5D953838-20C5-9B4D-9AD0-E7401487840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072475" y="2238303"/>
                  <a:ext cx="49680" cy="12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2E0F1A4B-D9DC-D14D-9526-CD7F2FA57B92}"/>
              </a:ext>
            </a:extLst>
          </p:cNvPr>
          <p:cNvGrpSpPr/>
          <p:nvPr/>
        </p:nvGrpSpPr>
        <p:grpSpPr>
          <a:xfrm>
            <a:off x="4270115" y="2017623"/>
            <a:ext cx="1081440" cy="330840"/>
            <a:chOff x="4270115" y="2017623"/>
            <a:chExt cx="1081440" cy="33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766AE9A-6FAA-1645-A47E-C3ED50777993}"/>
                    </a:ext>
                  </a:extLst>
                </p14:cNvPr>
                <p14:cNvContentPartPr/>
                <p14:nvPr/>
              </p14:nvContentPartPr>
              <p14:xfrm>
                <a:off x="4270115" y="2272503"/>
                <a:ext cx="31680" cy="759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766AE9A-6FAA-1645-A47E-C3ED5077799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254635" y="2257383"/>
                  <a:ext cx="622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4EAF688A-ED51-0F49-8ACB-78FC1193300F}"/>
                    </a:ext>
                  </a:extLst>
                </p14:cNvPr>
                <p14:cNvContentPartPr/>
                <p14:nvPr/>
              </p14:nvContentPartPr>
              <p14:xfrm>
                <a:off x="4370555" y="2140383"/>
                <a:ext cx="119880" cy="759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4EAF688A-ED51-0F49-8ACB-78FC1193300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355435" y="2125263"/>
                  <a:ext cx="1504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88E9AD9-939A-2643-B607-E7A772CEADFE}"/>
                    </a:ext>
                  </a:extLst>
                </p14:cNvPr>
                <p14:cNvContentPartPr/>
                <p14:nvPr/>
              </p14:nvContentPartPr>
              <p14:xfrm>
                <a:off x="4389635" y="2121663"/>
                <a:ext cx="119880" cy="1450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88E9AD9-939A-2643-B607-E7A772CEADF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374155" y="2106183"/>
                  <a:ext cx="1504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92F476B-383D-0645-B493-FE9FFDB29371}"/>
                    </a:ext>
                  </a:extLst>
                </p14:cNvPr>
                <p14:cNvContentPartPr/>
                <p14:nvPr/>
              </p14:nvContentPartPr>
              <p14:xfrm>
                <a:off x="4546595" y="2247303"/>
                <a:ext cx="94680" cy="946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92F476B-383D-0645-B493-FE9FFDB2937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531475" y="2232183"/>
                  <a:ext cx="1252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4787B11-36CA-224A-9FEC-472070BD2791}"/>
                    </a:ext>
                  </a:extLst>
                </p14:cNvPr>
                <p14:cNvContentPartPr/>
                <p14:nvPr/>
              </p14:nvContentPartPr>
              <p14:xfrm>
                <a:off x="4798235" y="2165583"/>
                <a:ext cx="107280" cy="882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4787B11-36CA-224A-9FEC-472070BD2791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782755" y="2150463"/>
                  <a:ext cx="1378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E7CAEBA-F92A-AB42-B26D-B5AD121FF087}"/>
                    </a:ext>
                  </a:extLst>
                </p14:cNvPr>
                <p14:cNvContentPartPr/>
                <p14:nvPr/>
              </p14:nvContentPartPr>
              <p14:xfrm>
                <a:off x="4961675" y="2172063"/>
                <a:ext cx="176400" cy="694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E7CAEBA-F92A-AB42-B26D-B5AD121FF08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946195" y="2156583"/>
                  <a:ext cx="2070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64F97DF-D52E-FF40-96F6-DB680A1A6A15}"/>
                    </a:ext>
                  </a:extLst>
                </p14:cNvPr>
                <p14:cNvContentPartPr/>
                <p14:nvPr/>
              </p14:nvContentPartPr>
              <p14:xfrm>
                <a:off x="5212955" y="2017623"/>
                <a:ext cx="138600" cy="2300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64F97DF-D52E-FF40-96F6-DB680A1A6A15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197835" y="2002143"/>
                  <a:ext cx="169200" cy="26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8BD36BF-9DE2-1440-ACD4-03B5C369CB95}"/>
              </a:ext>
            </a:extLst>
          </p:cNvPr>
          <p:cNvGrpSpPr/>
          <p:nvPr/>
        </p:nvGrpSpPr>
        <p:grpSpPr>
          <a:xfrm>
            <a:off x="5602835" y="2109063"/>
            <a:ext cx="402840" cy="289440"/>
            <a:chOff x="5602835" y="2109063"/>
            <a:chExt cx="40284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D532A55A-528D-2E48-A214-DD12AE4A2F70}"/>
                    </a:ext>
                  </a:extLst>
                </p14:cNvPr>
                <p14:cNvContentPartPr/>
                <p14:nvPr/>
              </p14:nvContentPartPr>
              <p14:xfrm>
                <a:off x="5602835" y="2109063"/>
                <a:ext cx="182520" cy="1072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532A55A-528D-2E48-A214-DD12AE4A2F7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587715" y="2093943"/>
                  <a:ext cx="2131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EA54844-70C2-AB46-B2D5-A0C593127F69}"/>
                    </a:ext>
                  </a:extLst>
                </p14:cNvPr>
                <p14:cNvContentPartPr/>
                <p14:nvPr/>
              </p14:nvContentPartPr>
              <p14:xfrm>
                <a:off x="5628035" y="2109063"/>
                <a:ext cx="107280" cy="1512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EA54844-70C2-AB46-B2D5-A0C593127F6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612915" y="2093943"/>
                  <a:ext cx="1378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768F599F-197F-464F-92E9-558143284C2A}"/>
                    </a:ext>
                  </a:extLst>
                </p14:cNvPr>
                <p14:cNvContentPartPr/>
                <p14:nvPr/>
              </p14:nvContentPartPr>
              <p14:xfrm>
                <a:off x="5797955" y="2215983"/>
                <a:ext cx="207720" cy="1825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768F599F-197F-464F-92E9-558143284C2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782475" y="2200503"/>
                  <a:ext cx="23832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B036E41D-31B2-B54F-AB90-F78102355430}"/>
              </a:ext>
            </a:extLst>
          </p:cNvPr>
          <p:cNvGrpSpPr/>
          <p:nvPr/>
        </p:nvGrpSpPr>
        <p:grpSpPr>
          <a:xfrm>
            <a:off x="1088795" y="2863623"/>
            <a:ext cx="937080" cy="364320"/>
            <a:chOff x="1088795" y="2863623"/>
            <a:chExt cx="937080" cy="36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B45C083-5367-AB4C-B0A2-0FF8D3FEC890}"/>
                    </a:ext>
                  </a:extLst>
                </p14:cNvPr>
                <p14:cNvContentPartPr/>
                <p14:nvPr/>
              </p14:nvContentPartPr>
              <p14:xfrm>
                <a:off x="1088795" y="2951463"/>
                <a:ext cx="6480" cy="2260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B45C083-5367-AB4C-B0A2-0FF8D3FEC89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073675" y="2936343"/>
                  <a:ext cx="370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9F596CD-5C42-5B48-9983-27BD4EE1F631}"/>
                    </a:ext>
                  </a:extLst>
                </p14:cNvPr>
                <p14:cNvContentPartPr/>
                <p14:nvPr/>
              </p14:nvContentPartPr>
              <p14:xfrm>
                <a:off x="1088795" y="2951463"/>
                <a:ext cx="157680" cy="1008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9F596CD-5C42-5B48-9983-27BD4EE1F63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073675" y="2936343"/>
                  <a:ext cx="1879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4BE4474-09B5-F645-9829-6302CCA9E986}"/>
                    </a:ext>
                  </a:extLst>
                </p14:cNvPr>
                <p14:cNvContentPartPr/>
                <p14:nvPr/>
              </p14:nvContentPartPr>
              <p14:xfrm>
                <a:off x="1315235" y="2863623"/>
                <a:ext cx="163800" cy="3643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4BE4474-09B5-F645-9829-6302CCA9E98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299755" y="2848143"/>
                  <a:ext cx="194400" cy="39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A0D13A6B-5806-FB4E-AAFA-DAB685533463}"/>
                    </a:ext>
                  </a:extLst>
                </p14:cNvPr>
                <p14:cNvContentPartPr/>
                <p14:nvPr/>
              </p14:nvContentPartPr>
              <p14:xfrm>
                <a:off x="1579115" y="3001863"/>
                <a:ext cx="182520" cy="946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A0D13A6B-5806-FB4E-AAFA-DAB68553346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563995" y="2986383"/>
                  <a:ext cx="2131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59D27A98-D111-8F47-AC6A-9A89078FF35E}"/>
                    </a:ext>
                  </a:extLst>
                </p14:cNvPr>
                <p14:cNvContentPartPr/>
                <p14:nvPr/>
              </p14:nvContentPartPr>
              <p14:xfrm>
                <a:off x="1604315" y="2964063"/>
                <a:ext cx="138600" cy="176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59D27A98-D111-8F47-AC6A-9A89078FF35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589195" y="2948943"/>
                  <a:ext cx="16920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55D579D-9C82-1C43-85AC-4DA8E839B91B}"/>
                    </a:ext>
                  </a:extLst>
                </p14:cNvPr>
                <p14:cNvContentPartPr/>
                <p14:nvPr/>
              </p14:nvContentPartPr>
              <p14:xfrm>
                <a:off x="1836875" y="3089703"/>
                <a:ext cx="19080" cy="113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55D579D-9C82-1C43-85AC-4DA8E839B91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821755" y="3074583"/>
                  <a:ext cx="496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573B9B3-1157-C642-8749-173FD6715C5A}"/>
                    </a:ext>
                  </a:extLst>
                </p14:cNvPr>
                <p14:cNvContentPartPr/>
                <p14:nvPr/>
              </p14:nvContentPartPr>
              <p14:xfrm>
                <a:off x="1994195" y="3133983"/>
                <a:ext cx="31680" cy="633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573B9B3-1157-C642-8749-173FD6715C5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978715" y="3118503"/>
                  <a:ext cx="62280" cy="9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B191A5C9-0411-E34B-9EC8-8BC95995B60B}"/>
              </a:ext>
            </a:extLst>
          </p:cNvPr>
          <p:cNvGrpSpPr/>
          <p:nvPr/>
        </p:nvGrpSpPr>
        <p:grpSpPr>
          <a:xfrm>
            <a:off x="2201555" y="2876223"/>
            <a:ext cx="1069200" cy="428040"/>
            <a:chOff x="2201555" y="2876223"/>
            <a:chExt cx="1069200" cy="42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8DEFA2C2-860D-A94E-A367-10071DE4339A}"/>
                    </a:ext>
                  </a:extLst>
                </p14:cNvPr>
                <p14:cNvContentPartPr/>
                <p14:nvPr/>
              </p14:nvContentPartPr>
              <p14:xfrm>
                <a:off x="2201555" y="2970543"/>
                <a:ext cx="126000" cy="1072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8DEFA2C2-860D-A94E-A367-10071DE4339A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186435" y="2955063"/>
                  <a:ext cx="1566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4870DED-20E1-9343-87F9-3F7C6B9D9DF1}"/>
                    </a:ext>
                  </a:extLst>
                </p14:cNvPr>
                <p14:cNvContentPartPr/>
                <p14:nvPr/>
              </p14:nvContentPartPr>
              <p14:xfrm>
                <a:off x="2201555" y="2945343"/>
                <a:ext cx="126000" cy="170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4870DED-20E1-9343-87F9-3F7C6B9D9DF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186435" y="2929863"/>
                  <a:ext cx="15660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1044426-DFEF-074B-BAC4-9FA3DAC18109}"/>
                    </a:ext>
                  </a:extLst>
                </p14:cNvPr>
                <p14:cNvContentPartPr/>
                <p14:nvPr/>
              </p14:nvContentPartPr>
              <p14:xfrm>
                <a:off x="2371475" y="3070983"/>
                <a:ext cx="94680" cy="1072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1044426-DFEF-074B-BAC4-9FA3DAC1810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355995" y="3055863"/>
                  <a:ext cx="1252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B2985EA-B03A-8C40-90C6-2E7C525D8814}"/>
                    </a:ext>
                  </a:extLst>
                </p14:cNvPr>
                <p14:cNvContentPartPr/>
                <p14:nvPr/>
              </p14:nvContentPartPr>
              <p14:xfrm>
                <a:off x="2578835" y="3140103"/>
                <a:ext cx="25560" cy="507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B2985EA-B03A-8C40-90C6-2E7C525D881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563715" y="3124983"/>
                  <a:ext cx="5616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6E7854B0-7C46-2942-95A1-4B9CA42DE558}"/>
                    </a:ext>
                  </a:extLst>
                </p14:cNvPr>
                <p14:cNvContentPartPr/>
                <p14:nvPr/>
              </p14:nvContentPartPr>
              <p14:xfrm>
                <a:off x="2710955" y="2945343"/>
                <a:ext cx="176400" cy="138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6E7854B0-7C46-2942-95A1-4B9CA42DE55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695475" y="2929863"/>
                  <a:ext cx="2070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11C601B0-A1D0-EB40-B4C2-7AC47F8D07AE}"/>
                    </a:ext>
                  </a:extLst>
                </p14:cNvPr>
                <p14:cNvContentPartPr/>
                <p14:nvPr/>
              </p14:nvContentPartPr>
              <p14:xfrm>
                <a:off x="2780075" y="2951463"/>
                <a:ext cx="88560" cy="1764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11C601B0-A1D0-EB40-B4C2-7AC47F8D07A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764595" y="2936343"/>
                  <a:ext cx="11880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1066D5F-44B4-6549-9769-F3DFCFD97384}"/>
                    </a:ext>
                  </a:extLst>
                </p14:cNvPr>
                <p14:cNvContentPartPr/>
                <p14:nvPr/>
              </p14:nvContentPartPr>
              <p14:xfrm>
                <a:off x="2943515" y="3089703"/>
                <a:ext cx="113400" cy="1512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1066D5F-44B4-6549-9769-F3DFCFD9738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928035" y="3074583"/>
                  <a:ext cx="1440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7D51F995-FE69-5E47-B559-FD7CBFE614BD}"/>
                    </a:ext>
                  </a:extLst>
                </p14:cNvPr>
                <p14:cNvContentPartPr/>
                <p14:nvPr/>
              </p14:nvContentPartPr>
              <p14:xfrm>
                <a:off x="3037835" y="2876223"/>
                <a:ext cx="232920" cy="428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7D51F995-FE69-5E47-B559-FD7CBFE614B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022355" y="2860743"/>
                  <a:ext cx="263520" cy="45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F3DDFE7-E8EE-5F4F-AC6F-A0233D260AD1}"/>
              </a:ext>
            </a:extLst>
          </p:cNvPr>
          <p:cNvGrpSpPr/>
          <p:nvPr/>
        </p:nvGrpSpPr>
        <p:grpSpPr>
          <a:xfrm>
            <a:off x="3446435" y="3007983"/>
            <a:ext cx="82080" cy="63000"/>
            <a:chOff x="3446435" y="3007983"/>
            <a:chExt cx="82080" cy="6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0F73F33-A8C3-D843-B850-F6A7AF66C72E}"/>
                    </a:ext>
                  </a:extLst>
                </p14:cNvPr>
                <p14:cNvContentPartPr/>
                <p14:nvPr/>
              </p14:nvContentPartPr>
              <p14:xfrm>
                <a:off x="3446435" y="3007983"/>
                <a:ext cx="56880" cy="64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0F73F33-A8C3-D843-B850-F6A7AF66C72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431315" y="2992863"/>
                  <a:ext cx="874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91F7B17-F67B-9D41-AEC0-94EA8C38A8EB}"/>
                    </a:ext>
                  </a:extLst>
                </p14:cNvPr>
                <p14:cNvContentPartPr/>
                <p14:nvPr/>
              </p14:nvContentPartPr>
              <p14:xfrm>
                <a:off x="3459035" y="3064503"/>
                <a:ext cx="69480" cy="64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91F7B17-F67B-9D41-AEC0-94EA8C38A8E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443915" y="3049383"/>
                  <a:ext cx="10008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166C46C5-880B-4445-8517-B95B3C623964}"/>
              </a:ext>
            </a:extLst>
          </p:cNvPr>
          <p:cNvGrpSpPr/>
          <p:nvPr/>
        </p:nvGrpSpPr>
        <p:grpSpPr>
          <a:xfrm>
            <a:off x="6583835" y="2668503"/>
            <a:ext cx="1000080" cy="390240"/>
            <a:chOff x="6583835" y="2668503"/>
            <a:chExt cx="1000080" cy="39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E970A5CE-A7AF-9B48-BAC4-5713ECBA0809}"/>
                    </a:ext>
                  </a:extLst>
                </p14:cNvPr>
                <p14:cNvContentPartPr/>
                <p14:nvPr/>
              </p14:nvContentPartPr>
              <p14:xfrm>
                <a:off x="6583835" y="2806743"/>
                <a:ext cx="31680" cy="1764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E970A5CE-A7AF-9B48-BAC4-5713ECBA0809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568355" y="2791623"/>
                  <a:ext cx="622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C22BF6A-3F97-EE44-8E04-E62B89187143}"/>
                    </a:ext>
                  </a:extLst>
                </p14:cNvPr>
                <p14:cNvContentPartPr/>
                <p14:nvPr/>
              </p14:nvContentPartPr>
              <p14:xfrm>
                <a:off x="6589955" y="2756703"/>
                <a:ext cx="176400" cy="946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C22BF6A-3F97-EE44-8E04-E62B89187143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574835" y="2741223"/>
                  <a:ext cx="2070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AF5CDC1A-61B1-C447-9461-824B1FB74BB2}"/>
                    </a:ext>
                  </a:extLst>
                </p14:cNvPr>
                <p14:cNvContentPartPr/>
                <p14:nvPr/>
              </p14:nvContentPartPr>
              <p14:xfrm>
                <a:off x="6854195" y="2668503"/>
                <a:ext cx="163800" cy="3085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AF5CDC1A-61B1-C447-9461-824B1FB74BB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838715" y="2653383"/>
                  <a:ext cx="19440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78CCF9B9-836D-834C-AD42-29B84E173C99}"/>
                    </a:ext>
                  </a:extLst>
                </p14:cNvPr>
                <p14:cNvContentPartPr/>
                <p14:nvPr/>
              </p14:nvContentPartPr>
              <p14:xfrm>
                <a:off x="7074155" y="2762823"/>
                <a:ext cx="189000" cy="885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78CCF9B9-836D-834C-AD42-29B84E173C99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058675" y="2747703"/>
                  <a:ext cx="2196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6F221404-E635-194C-A641-59881DA74DEE}"/>
                    </a:ext>
                  </a:extLst>
                </p14:cNvPr>
                <p14:cNvContentPartPr/>
                <p14:nvPr/>
              </p14:nvContentPartPr>
              <p14:xfrm>
                <a:off x="7118075" y="2718903"/>
                <a:ext cx="119880" cy="1764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6F221404-E635-194C-A641-59881DA74DE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102955" y="2703783"/>
                  <a:ext cx="1504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07A744B4-69EB-6A4F-B1C3-2662E6511F6D}"/>
                    </a:ext>
                  </a:extLst>
                </p14:cNvPr>
                <p14:cNvContentPartPr/>
                <p14:nvPr/>
              </p14:nvContentPartPr>
              <p14:xfrm>
                <a:off x="7357115" y="2876223"/>
                <a:ext cx="16560" cy="982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07A744B4-69EB-6A4F-B1C3-2662E6511F6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341635" y="2860743"/>
                  <a:ext cx="468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0E29FFCF-1CEF-3945-B0C4-1A49CC20538A}"/>
                    </a:ext>
                  </a:extLst>
                </p14:cNvPr>
                <p14:cNvContentPartPr/>
                <p14:nvPr/>
              </p14:nvContentPartPr>
              <p14:xfrm>
                <a:off x="7394915" y="2693703"/>
                <a:ext cx="189000" cy="3650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0E29FFCF-1CEF-3945-B0C4-1A49CC20538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379435" y="2678583"/>
                  <a:ext cx="219600" cy="39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C8B31C5D-1343-B549-A0A8-AA98922D8E5E}"/>
              </a:ext>
            </a:extLst>
          </p:cNvPr>
          <p:cNvGrpSpPr/>
          <p:nvPr/>
        </p:nvGrpSpPr>
        <p:grpSpPr>
          <a:xfrm>
            <a:off x="3748115" y="2731503"/>
            <a:ext cx="2590560" cy="622800"/>
            <a:chOff x="3748115" y="2731503"/>
            <a:chExt cx="2590560" cy="62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B6EC9A2-F360-6444-9BB1-9BACAA1578A3}"/>
                    </a:ext>
                  </a:extLst>
                </p14:cNvPr>
                <p14:cNvContentPartPr/>
                <p14:nvPr/>
              </p14:nvContentPartPr>
              <p14:xfrm>
                <a:off x="5263355" y="2894943"/>
                <a:ext cx="25560" cy="1702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B6EC9A2-F360-6444-9BB1-9BACAA1578A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248235" y="2879823"/>
                  <a:ext cx="561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F84775F-445F-F047-8E73-CA96B61E3D57}"/>
                    </a:ext>
                  </a:extLst>
                </p14:cNvPr>
                <p14:cNvContentPartPr/>
                <p14:nvPr/>
              </p14:nvContentPartPr>
              <p14:xfrm>
                <a:off x="5257235" y="2876223"/>
                <a:ext cx="157680" cy="1008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F84775F-445F-F047-8E73-CA96B61E3D5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241755" y="2860743"/>
                  <a:ext cx="1879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029AF31-9398-3148-BF44-B82BEFA2D7D3}"/>
                    </a:ext>
                  </a:extLst>
                </p14:cNvPr>
                <p14:cNvContentPartPr/>
                <p14:nvPr/>
              </p14:nvContentPartPr>
              <p14:xfrm>
                <a:off x="5483315" y="2806743"/>
                <a:ext cx="182520" cy="3776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029AF31-9398-3148-BF44-B82BEFA2D7D3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468195" y="2791623"/>
                  <a:ext cx="21312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821BD3E7-D7D2-1549-A86E-9D7B80F1B9C8}"/>
                    </a:ext>
                  </a:extLst>
                </p14:cNvPr>
                <p14:cNvContentPartPr/>
                <p14:nvPr/>
              </p14:nvContentPartPr>
              <p14:xfrm>
                <a:off x="5640635" y="2932743"/>
                <a:ext cx="132480" cy="1008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821BD3E7-D7D2-1549-A86E-9D7B80F1B9C8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625515" y="2917263"/>
                  <a:ext cx="1627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5B4FBBE-513A-4C49-BA2C-EA965C1FEAE8}"/>
                    </a:ext>
                  </a:extLst>
                </p14:cNvPr>
                <p14:cNvContentPartPr/>
                <p14:nvPr/>
              </p14:nvContentPartPr>
              <p14:xfrm>
                <a:off x="5665835" y="2920863"/>
                <a:ext cx="107280" cy="1317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5B4FBBE-513A-4C49-BA2C-EA965C1FEAE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650355" y="2905383"/>
                  <a:ext cx="13788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5C8FDC34-9817-9945-AEF9-394764A7C027}"/>
                    </a:ext>
                  </a:extLst>
                </p14:cNvPr>
                <p14:cNvContentPartPr/>
                <p14:nvPr/>
              </p14:nvContentPartPr>
              <p14:xfrm>
                <a:off x="5797955" y="3052263"/>
                <a:ext cx="126000" cy="694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5C8FDC34-9817-9945-AEF9-394764A7C02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782475" y="3036783"/>
                  <a:ext cx="1566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7FAA196-B347-C245-8F8A-CF20037E0440}"/>
                    </a:ext>
                  </a:extLst>
                </p14:cNvPr>
                <p14:cNvContentPartPr/>
                <p14:nvPr/>
              </p14:nvContentPartPr>
              <p14:xfrm>
                <a:off x="5986595" y="2781903"/>
                <a:ext cx="69480" cy="3650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7FAA196-B347-C245-8F8A-CF20037E044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971115" y="2766423"/>
                  <a:ext cx="100080" cy="39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F0EA80A1-EADF-6F47-A289-DA66236111D8}"/>
                    </a:ext>
                  </a:extLst>
                </p14:cNvPr>
                <p14:cNvContentPartPr/>
                <p14:nvPr/>
              </p14:nvContentPartPr>
              <p14:xfrm>
                <a:off x="6074435" y="2932743"/>
                <a:ext cx="119880" cy="820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F0EA80A1-EADF-6F47-A289-DA66236111D8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059315" y="2917263"/>
                  <a:ext cx="1504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7D3D147-3974-9647-9BD1-A53676AB61AD}"/>
                    </a:ext>
                  </a:extLst>
                </p14:cNvPr>
                <p14:cNvContentPartPr/>
                <p14:nvPr/>
              </p14:nvContentPartPr>
              <p14:xfrm>
                <a:off x="6093155" y="2926983"/>
                <a:ext cx="63360" cy="1378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7D3D147-3974-9647-9BD1-A53676AB61AD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078035" y="2911863"/>
                  <a:ext cx="9360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5CD17FD-333E-B843-91F2-0198904DE0E7}"/>
                    </a:ext>
                  </a:extLst>
                </p14:cNvPr>
                <p14:cNvContentPartPr/>
                <p14:nvPr/>
              </p14:nvContentPartPr>
              <p14:xfrm>
                <a:off x="6219155" y="3007983"/>
                <a:ext cx="12960" cy="1008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5CD17FD-333E-B843-91F2-0198904DE0E7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203675" y="2992863"/>
                  <a:ext cx="435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7F67604-0DDE-8B42-9943-A2BD72FFDBBD}"/>
                    </a:ext>
                  </a:extLst>
                </p14:cNvPr>
                <p14:cNvContentPartPr/>
                <p14:nvPr/>
              </p14:nvContentPartPr>
              <p14:xfrm>
                <a:off x="6225275" y="2794503"/>
                <a:ext cx="113400" cy="3776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7F67604-0DDE-8B42-9943-A2BD72FFDBBD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210155" y="2779023"/>
                  <a:ext cx="14400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7E45B09A-2C54-8441-A1AB-3271FB2EA885}"/>
                    </a:ext>
                  </a:extLst>
                </p14:cNvPr>
                <p14:cNvContentPartPr/>
                <p14:nvPr/>
              </p14:nvContentPartPr>
              <p14:xfrm>
                <a:off x="3748115" y="2964063"/>
                <a:ext cx="19080" cy="2016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7E45B09A-2C54-8441-A1AB-3271FB2EA885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732995" y="2948943"/>
                  <a:ext cx="4968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6E886825-7091-E842-B0CA-3EEEED572F1B}"/>
                    </a:ext>
                  </a:extLst>
                </p14:cNvPr>
                <p14:cNvContentPartPr/>
                <p14:nvPr/>
              </p14:nvContentPartPr>
              <p14:xfrm>
                <a:off x="3748115" y="2926263"/>
                <a:ext cx="132480" cy="1008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E886825-7091-E842-B0CA-3EEEED572F1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732995" y="2911143"/>
                  <a:ext cx="1627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4D73D15D-1260-9646-9496-8F6BF411F020}"/>
                    </a:ext>
                  </a:extLst>
                </p14:cNvPr>
                <p14:cNvContentPartPr/>
                <p14:nvPr/>
              </p14:nvContentPartPr>
              <p14:xfrm>
                <a:off x="3924155" y="2831943"/>
                <a:ext cx="189000" cy="3956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4D73D15D-1260-9646-9496-8F6BF411F020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909035" y="2816823"/>
                  <a:ext cx="219600" cy="42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0A7E09B-0041-D442-B1AA-DAE51330221C}"/>
                    </a:ext>
                  </a:extLst>
                </p14:cNvPr>
                <p14:cNvContentPartPr/>
                <p14:nvPr/>
              </p14:nvContentPartPr>
              <p14:xfrm>
                <a:off x="4056275" y="2970543"/>
                <a:ext cx="151200" cy="1072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0A7E09B-0041-D442-B1AA-DAE51330221C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041155" y="2955063"/>
                  <a:ext cx="1818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723D150E-DBD2-4B4C-9A2F-52DE73DBF754}"/>
                    </a:ext>
                  </a:extLst>
                </p14:cNvPr>
                <p14:cNvContentPartPr/>
                <p14:nvPr/>
              </p14:nvContentPartPr>
              <p14:xfrm>
                <a:off x="4062395" y="2945343"/>
                <a:ext cx="126000" cy="1702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723D150E-DBD2-4B4C-9A2F-52DE73DBF754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047275" y="2929863"/>
                  <a:ext cx="15660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7F73EE8-3F9C-464F-90CC-03800A08C19D}"/>
                    </a:ext>
                  </a:extLst>
                </p14:cNvPr>
                <p14:cNvContentPartPr/>
                <p14:nvPr/>
              </p14:nvContentPartPr>
              <p14:xfrm>
                <a:off x="4226195" y="3064503"/>
                <a:ext cx="126000" cy="1386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7F73EE8-3F9C-464F-90CC-03800A08C19D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210715" y="3049383"/>
                  <a:ext cx="1566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25E092FB-776E-8B45-962C-E174B39820EE}"/>
                    </a:ext>
                  </a:extLst>
                </p14:cNvPr>
                <p14:cNvContentPartPr/>
                <p14:nvPr/>
              </p14:nvContentPartPr>
              <p14:xfrm>
                <a:off x="4408355" y="2731503"/>
                <a:ext cx="12960" cy="5850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25E092FB-776E-8B45-962C-E174B39820EE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393235" y="2716383"/>
                  <a:ext cx="43560" cy="61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8B5B057F-63C3-B441-8E02-A409AD027828}"/>
                    </a:ext>
                  </a:extLst>
                </p14:cNvPr>
                <p14:cNvContentPartPr/>
                <p14:nvPr/>
              </p14:nvContentPartPr>
              <p14:xfrm>
                <a:off x="4515275" y="2995383"/>
                <a:ext cx="138600" cy="1072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8B5B057F-63C3-B441-8E02-A409AD027828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500155" y="2980263"/>
                  <a:ext cx="1692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8EBC9AD-0E75-144D-8B07-04E56E794315}"/>
                    </a:ext>
                  </a:extLst>
                </p14:cNvPr>
                <p14:cNvContentPartPr/>
                <p14:nvPr/>
              </p14:nvContentPartPr>
              <p14:xfrm>
                <a:off x="4528595" y="2982783"/>
                <a:ext cx="75240" cy="1324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8EBC9AD-0E75-144D-8B07-04E56E79431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513115" y="2967663"/>
                  <a:ext cx="10548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02EF976E-E53A-3843-B55A-6A46A65479A1}"/>
                    </a:ext>
                  </a:extLst>
                </p14:cNvPr>
                <p14:cNvContentPartPr/>
                <p14:nvPr/>
              </p14:nvContentPartPr>
              <p14:xfrm>
                <a:off x="4697435" y="3096183"/>
                <a:ext cx="12960" cy="1260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02EF976E-E53A-3843-B55A-6A46A65479A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682315" y="3080703"/>
                  <a:ext cx="435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3EE86215-64F0-8043-BE5D-AD21B642C83C}"/>
                    </a:ext>
                  </a:extLst>
                </p14:cNvPr>
                <p14:cNvContentPartPr/>
                <p14:nvPr/>
              </p14:nvContentPartPr>
              <p14:xfrm>
                <a:off x="4785635" y="3102303"/>
                <a:ext cx="6480" cy="442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3EE86215-64F0-8043-BE5D-AD21B642C83C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770155" y="3087183"/>
                  <a:ext cx="370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AD66BC4B-FC65-C549-9FE9-4BF8B751BB6F}"/>
                    </a:ext>
                  </a:extLst>
                </p14:cNvPr>
                <p14:cNvContentPartPr/>
                <p14:nvPr/>
              </p14:nvContentPartPr>
              <p14:xfrm>
                <a:off x="4798235" y="2982783"/>
                <a:ext cx="100800" cy="820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AD66BC4B-FC65-C549-9FE9-4BF8B751BB6F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782755" y="2967663"/>
                  <a:ext cx="1314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29A71684-2900-0541-AF2E-D7211C21F313}"/>
                    </a:ext>
                  </a:extLst>
                </p14:cNvPr>
                <p14:cNvContentPartPr/>
                <p14:nvPr/>
              </p14:nvContentPartPr>
              <p14:xfrm>
                <a:off x="4829555" y="2945343"/>
                <a:ext cx="63360" cy="1324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29A71684-2900-0541-AF2E-D7211C21F313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814435" y="2929863"/>
                  <a:ext cx="936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720D90A3-D323-2B40-AAFD-C99E4BCB27D8}"/>
                    </a:ext>
                  </a:extLst>
                </p14:cNvPr>
                <p14:cNvContentPartPr/>
                <p14:nvPr/>
              </p14:nvContentPartPr>
              <p14:xfrm>
                <a:off x="4920275" y="3058383"/>
                <a:ext cx="98280" cy="882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20D90A3-D323-2B40-AAFD-C99E4BCB27D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905155" y="3043263"/>
                  <a:ext cx="1285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830297E0-43D9-6C49-B6D8-888FC3B6BD94}"/>
                    </a:ext>
                  </a:extLst>
                </p14:cNvPr>
                <p14:cNvContentPartPr/>
                <p14:nvPr/>
              </p14:nvContentPartPr>
              <p14:xfrm>
                <a:off x="4917755" y="2781903"/>
                <a:ext cx="207720" cy="5724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830297E0-43D9-6C49-B6D8-888FC3B6BD94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902275" y="2766423"/>
                  <a:ext cx="238320" cy="60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BAE4409C-44AC-9C4D-B66B-90753385F957}"/>
              </a:ext>
            </a:extLst>
          </p:cNvPr>
          <p:cNvGrpSpPr/>
          <p:nvPr/>
        </p:nvGrpSpPr>
        <p:grpSpPr>
          <a:xfrm>
            <a:off x="1610435" y="3542583"/>
            <a:ext cx="132480" cy="276840"/>
            <a:chOff x="1610435" y="3542583"/>
            <a:chExt cx="132480" cy="27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4CBE98F-7990-6347-8C2C-395257786C4C}"/>
                    </a:ext>
                  </a:extLst>
                </p14:cNvPr>
                <p14:cNvContentPartPr/>
                <p14:nvPr/>
              </p14:nvContentPartPr>
              <p14:xfrm>
                <a:off x="1610435" y="3542583"/>
                <a:ext cx="100800" cy="2707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4CBE98F-7990-6347-8C2C-395257786C4C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595315" y="3527103"/>
                  <a:ext cx="13140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9AD2D5BF-8FB3-7D4B-A734-FF8B0471FF14}"/>
                    </a:ext>
                  </a:extLst>
                </p14:cNvPr>
                <p14:cNvContentPartPr/>
                <p14:nvPr/>
              </p14:nvContentPartPr>
              <p14:xfrm>
                <a:off x="1642115" y="3787743"/>
                <a:ext cx="75960" cy="316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9AD2D5BF-8FB3-7D4B-A734-FF8B0471FF14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626635" y="3772263"/>
                  <a:ext cx="1062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97FFB486-ABBC-244D-9195-8F28A57305D4}"/>
                    </a:ext>
                  </a:extLst>
                </p14:cNvPr>
                <p14:cNvContentPartPr/>
                <p14:nvPr/>
              </p14:nvContentPartPr>
              <p14:xfrm>
                <a:off x="1742555" y="3781263"/>
                <a:ext cx="360" cy="381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97FFB486-ABBC-244D-9195-8F28A57305D4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727435" y="3766143"/>
                  <a:ext cx="30960" cy="6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A4B8A534-F5BC-B54B-B6A7-B3EB83E39AB2}"/>
              </a:ext>
            </a:extLst>
          </p:cNvPr>
          <p:cNvGrpSpPr/>
          <p:nvPr/>
        </p:nvGrpSpPr>
        <p:grpSpPr>
          <a:xfrm>
            <a:off x="1968995" y="3913383"/>
            <a:ext cx="767520" cy="239400"/>
            <a:chOff x="1968995" y="3913383"/>
            <a:chExt cx="767520" cy="23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0BF48366-E8DB-6740-BFA9-1C95EA934DEE}"/>
                    </a:ext>
                  </a:extLst>
                </p14:cNvPr>
                <p14:cNvContentPartPr/>
                <p14:nvPr/>
              </p14:nvContentPartPr>
              <p14:xfrm>
                <a:off x="1968995" y="3913383"/>
                <a:ext cx="201600" cy="2268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0BF48366-E8DB-6740-BFA9-1C95EA934DE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953875" y="3898263"/>
                  <a:ext cx="2322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27CE7873-AA26-DE4D-AD8A-AA8F047346EE}"/>
                    </a:ext>
                  </a:extLst>
                </p14:cNvPr>
                <p14:cNvContentPartPr/>
                <p14:nvPr/>
              </p14:nvContentPartPr>
              <p14:xfrm>
                <a:off x="2232875" y="4064223"/>
                <a:ext cx="12960" cy="633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27CE7873-AA26-DE4D-AD8A-AA8F047346E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217755" y="4049103"/>
                  <a:ext cx="435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C70E3876-0552-7F4E-B943-3021766975B2}"/>
                    </a:ext>
                  </a:extLst>
                </p14:cNvPr>
                <p14:cNvContentPartPr/>
                <p14:nvPr/>
              </p14:nvContentPartPr>
              <p14:xfrm>
                <a:off x="2232875" y="3995103"/>
                <a:ext cx="12960" cy="255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C70E3876-0552-7F4E-B943-3021766975B2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217755" y="3979983"/>
                  <a:ext cx="435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D482D1E-5CAE-DB40-B068-E8D716FBF3D2}"/>
                    </a:ext>
                  </a:extLst>
                </p14:cNvPr>
                <p14:cNvContentPartPr/>
                <p14:nvPr/>
              </p14:nvContentPartPr>
              <p14:xfrm>
                <a:off x="2358875" y="4008423"/>
                <a:ext cx="31680" cy="1000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D482D1E-5CAE-DB40-B068-E8D716FBF3D2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343395" y="3993303"/>
                  <a:ext cx="622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07EEA356-5D70-6C45-95A2-5B83943B9B7B}"/>
                    </a:ext>
                  </a:extLst>
                </p14:cNvPr>
                <p14:cNvContentPartPr/>
                <p14:nvPr/>
              </p14:nvContentPartPr>
              <p14:xfrm>
                <a:off x="2396315" y="3995103"/>
                <a:ext cx="119880" cy="1324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07EEA356-5D70-6C45-95A2-5B83943B9B7B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381195" y="3979983"/>
                  <a:ext cx="15048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CFC26187-62C7-F247-9787-AA854C3A8DC9}"/>
                    </a:ext>
                  </a:extLst>
                </p14:cNvPr>
                <p14:cNvContentPartPr/>
                <p14:nvPr/>
              </p14:nvContentPartPr>
              <p14:xfrm>
                <a:off x="2591435" y="4064223"/>
                <a:ext cx="145080" cy="885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CFC26187-62C7-F247-9787-AA854C3A8DC9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575955" y="4049103"/>
                  <a:ext cx="175320" cy="11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35762A1B-A184-2C46-96ED-A2771DC6AF05}"/>
              </a:ext>
            </a:extLst>
          </p:cNvPr>
          <p:cNvGrpSpPr/>
          <p:nvPr/>
        </p:nvGrpSpPr>
        <p:grpSpPr>
          <a:xfrm>
            <a:off x="3050435" y="3914823"/>
            <a:ext cx="572400" cy="194040"/>
            <a:chOff x="3050435" y="3914823"/>
            <a:chExt cx="572400" cy="19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A39D1552-BA37-D946-9CBB-1F0050CCA9E8}"/>
                    </a:ext>
                  </a:extLst>
                </p14:cNvPr>
                <p14:cNvContentPartPr/>
                <p14:nvPr/>
              </p14:nvContentPartPr>
              <p14:xfrm>
                <a:off x="3050435" y="3925983"/>
                <a:ext cx="44280" cy="1638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39D1552-BA37-D946-9CBB-1F0050CCA9E8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034955" y="3910863"/>
                  <a:ext cx="748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6BB83A87-2EF5-944D-A92E-B615FF226A66}"/>
                    </a:ext>
                  </a:extLst>
                </p14:cNvPr>
                <p14:cNvContentPartPr/>
                <p14:nvPr/>
              </p14:nvContentPartPr>
              <p14:xfrm>
                <a:off x="3144755" y="3914823"/>
                <a:ext cx="176400" cy="1875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6BB83A87-2EF5-944D-A92E-B615FF226A6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129275" y="3899703"/>
                  <a:ext cx="20700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28AE7EDD-59FC-1942-A3CD-FA309FF0B1A8}"/>
                    </a:ext>
                  </a:extLst>
                </p14:cNvPr>
                <p14:cNvContentPartPr/>
                <p14:nvPr/>
              </p14:nvContentPartPr>
              <p14:xfrm>
                <a:off x="3408635" y="4045503"/>
                <a:ext cx="19080" cy="507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8AE7EDD-59FC-1942-A3CD-FA309FF0B1A8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393515" y="4030383"/>
                  <a:ext cx="4968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C93339BA-2789-3E48-BB0D-D59FA3B81A5A}"/>
                    </a:ext>
                  </a:extLst>
                </p14:cNvPr>
                <p14:cNvContentPartPr/>
                <p14:nvPr/>
              </p14:nvContentPartPr>
              <p14:xfrm>
                <a:off x="3415115" y="3939303"/>
                <a:ext cx="6480" cy="248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C93339BA-2789-3E48-BB0D-D59FA3B81A5A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399635" y="3924183"/>
                  <a:ext cx="3708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6B1491D-7B43-BF4C-ACF4-F1F673B8ED85}"/>
                    </a:ext>
                  </a:extLst>
                </p14:cNvPr>
                <p14:cNvContentPartPr/>
                <p14:nvPr/>
              </p14:nvContentPartPr>
              <p14:xfrm>
                <a:off x="3546875" y="4014183"/>
                <a:ext cx="75960" cy="946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6B1491D-7B43-BF4C-ACF4-F1F673B8ED85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531755" y="3998703"/>
                  <a:ext cx="1062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8F95F99D-8F24-BA4E-A513-02FB48D9CEA1}"/>
                    </a:ext>
                  </a:extLst>
                </p14:cNvPr>
                <p14:cNvContentPartPr/>
                <p14:nvPr/>
              </p14:nvContentPartPr>
              <p14:xfrm>
                <a:off x="3522035" y="4032903"/>
                <a:ext cx="75960" cy="633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8F95F99D-8F24-BA4E-A513-02FB48D9CEA1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506555" y="4017783"/>
                  <a:ext cx="1062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632B07CF-20D4-F441-B270-7817E1A52FA1}"/>
                    </a:ext>
                  </a:extLst>
                </p14:cNvPr>
                <p14:cNvContentPartPr/>
                <p14:nvPr/>
              </p14:nvContentPartPr>
              <p14:xfrm>
                <a:off x="3157355" y="3963783"/>
                <a:ext cx="327240" cy="190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32B07CF-20D4-F441-B270-7817E1A52FA1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141875" y="3948303"/>
                  <a:ext cx="35784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E920BFEC-D4B6-0C48-9100-1B53A016D717}"/>
              </a:ext>
            </a:extLst>
          </p:cNvPr>
          <p:cNvGrpSpPr/>
          <p:nvPr/>
        </p:nvGrpSpPr>
        <p:grpSpPr>
          <a:xfrm>
            <a:off x="3949355" y="3970623"/>
            <a:ext cx="396720" cy="113040"/>
            <a:chOff x="3949355" y="3970623"/>
            <a:chExt cx="396720" cy="11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A18C6806-522D-1D42-8BA0-D341864F9FF4}"/>
                    </a:ext>
                  </a:extLst>
                </p14:cNvPr>
                <p14:cNvContentPartPr/>
                <p14:nvPr/>
              </p14:nvContentPartPr>
              <p14:xfrm>
                <a:off x="3949355" y="3970623"/>
                <a:ext cx="201600" cy="1126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A18C6806-522D-1D42-8BA0-D341864F9FF4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934235" y="3955503"/>
                  <a:ext cx="23220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7D6E9FFA-22E3-1B41-BBC6-910356EC32EF}"/>
                    </a:ext>
                  </a:extLst>
                </p14:cNvPr>
                <p14:cNvContentPartPr/>
                <p14:nvPr/>
              </p14:nvContentPartPr>
              <p14:xfrm>
                <a:off x="4213595" y="3988983"/>
                <a:ext cx="132480" cy="946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7D6E9FFA-22E3-1B41-BBC6-910356EC32E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4198115" y="3973503"/>
                  <a:ext cx="162720" cy="12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CC46621F-E279-804E-8E6B-83503BB75E30}"/>
              </a:ext>
            </a:extLst>
          </p:cNvPr>
          <p:cNvGrpSpPr/>
          <p:nvPr/>
        </p:nvGrpSpPr>
        <p:grpSpPr>
          <a:xfrm>
            <a:off x="4634795" y="3969903"/>
            <a:ext cx="603720" cy="151200"/>
            <a:chOff x="4634795" y="3969903"/>
            <a:chExt cx="603720" cy="15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854A4942-6141-B746-B671-56AAE6EBC737}"/>
                    </a:ext>
                  </a:extLst>
                </p14:cNvPr>
                <p14:cNvContentPartPr/>
                <p14:nvPr/>
              </p14:nvContentPartPr>
              <p14:xfrm>
                <a:off x="4634795" y="3969903"/>
                <a:ext cx="132480" cy="1134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854A4942-6141-B746-B671-56AAE6EBC737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619315" y="3954783"/>
                  <a:ext cx="1627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DCE79E04-9BD1-B549-A3E8-8A04279A912B}"/>
                    </a:ext>
                  </a:extLst>
                </p14:cNvPr>
                <p14:cNvContentPartPr/>
                <p14:nvPr/>
              </p14:nvContentPartPr>
              <p14:xfrm>
                <a:off x="4829555" y="4014183"/>
                <a:ext cx="145080" cy="633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DCE79E04-9BD1-B549-A3E8-8A04279A912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814435" y="3998703"/>
                  <a:ext cx="1753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053E4B3A-7764-7040-9FBE-A697159056C4}"/>
                    </a:ext>
                  </a:extLst>
                </p14:cNvPr>
                <p14:cNvContentPartPr/>
                <p14:nvPr/>
              </p14:nvContentPartPr>
              <p14:xfrm>
                <a:off x="5024315" y="4026423"/>
                <a:ext cx="214200" cy="946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053E4B3A-7764-7040-9FBE-A697159056C4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009195" y="4011303"/>
                  <a:ext cx="244440" cy="12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07476E90-6C9E-6C43-8A3C-ED9C89359FCA}"/>
              </a:ext>
            </a:extLst>
          </p:cNvPr>
          <p:cNvGrpSpPr/>
          <p:nvPr/>
        </p:nvGrpSpPr>
        <p:grpSpPr>
          <a:xfrm>
            <a:off x="5521115" y="3944703"/>
            <a:ext cx="528480" cy="138960"/>
            <a:chOff x="5521115" y="3944703"/>
            <a:chExt cx="528480" cy="13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DD1F92B0-47D3-5947-961C-268E4108530A}"/>
                    </a:ext>
                  </a:extLst>
                </p14:cNvPr>
                <p14:cNvContentPartPr/>
                <p14:nvPr/>
              </p14:nvContentPartPr>
              <p14:xfrm>
                <a:off x="5521115" y="4001583"/>
                <a:ext cx="151200" cy="633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DD1F92B0-47D3-5947-961C-268E4108530A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505995" y="3986103"/>
                  <a:ext cx="1818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EC7EF24F-DA27-0947-B17E-4FB0BB7CC0CE}"/>
                    </a:ext>
                  </a:extLst>
                </p14:cNvPr>
                <p14:cNvContentPartPr/>
                <p14:nvPr/>
              </p14:nvContentPartPr>
              <p14:xfrm>
                <a:off x="5741075" y="3944703"/>
                <a:ext cx="119880" cy="1324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EC7EF24F-DA27-0947-B17E-4FB0BB7CC0CE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725955" y="3929583"/>
                  <a:ext cx="15048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645E0BA9-6E76-EC4C-90C3-2A0A2777C401}"/>
                    </a:ext>
                  </a:extLst>
                </p14:cNvPr>
                <p14:cNvContentPartPr/>
                <p14:nvPr/>
              </p14:nvContentPartPr>
              <p14:xfrm>
                <a:off x="5923595" y="3988983"/>
                <a:ext cx="126000" cy="946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645E0BA9-6E76-EC4C-90C3-2A0A2777C401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908475" y="3973503"/>
                  <a:ext cx="156600" cy="12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AB8B50FD-FAF8-7249-BED4-F6C6A3A01595}"/>
              </a:ext>
            </a:extLst>
          </p:cNvPr>
          <p:cNvGrpSpPr/>
          <p:nvPr/>
        </p:nvGrpSpPr>
        <p:grpSpPr>
          <a:xfrm>
            <a:off x="6319595" y="3879183"/>
            <a:ext cx="371520" cy="166680"/>
            <a:chOff x="6319595" y="3879183"/>
            <a:chExt cx="371520" cy="16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9970C02A-61FC-4A4C-8B9C-D449840E5315}"/>
                    </a:ext>
                  </a:extLst>
                </p14:cNvPr>
                <p14:cNvContentPartPr/>
                <p14:nvPr/>
              </p14:nvContentPartPr>
              <p14:xfrm>
                <a:off x="6319595" y="3976383"/>
                <a:ext cx="151200" cy="633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9970C02A-61FC-4A4C-8B9C-D449840E5315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304475" y="3960903"/>
                  <a:ext cx="1818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76EEC4D3-2631-8F4E-93A8-A41699A5E61F}"/>
                    </a:ext>
                  </a:extLst>
                </p14:cNvPr>
                <p14:cNvContentPartPr/>
                <p14:nvPr/>
              </p14:nvContentPartPr>
              <p14:xfrm>
                <a:off x="6350915" y="3879183"/>
                <a:ext cx="19080" cy="158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76EEC4D3-2631-8F4E-93A8-A41699A5E61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335795" y="3864063"/>
                  <a:ext cx="496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1679B67-9B4D-BB4C-8EAE-ADB9E1AE1EDE}"/>
                    </a:ext>
                  </a:extLst>
                </p14:cNvPr>
                <p14:cNvContentPartPr/>
                <p14:nvPr/>
              </p14:nvContentPartPr>
              <p14:xfrm>
                <a:off x="6577355" y="3882063"/>
                <a:ext cx="50760" cy="1638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1679B67-9B4D-BB4C-8EAE-ADB9E1AE1EDE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562235" y="3866583"/>
                  <a:ext cx="810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5BFD23D6-FAF1-574C-B47A-951FFCE00670}"/>
                    </a:ext>
                  </a:extLst>
                </p14:cNvPr>
                <p14:cNvContentPartPr/>
                <p14:nvPr/>
              </p14:nvContentPartPr>
              <p14:xfrm>
                <a:off x="6520835" y="3982503"/>
                <a:ext cx="170280" cy="190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5BFD23D6-FAF1-574C-B47A-951FFCE00670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505715" y="3967383"/>
                  <a:ext cx="20052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D45ADDE0-0DCB-5743-8895-B956BEBEF205}"/>
              </a:ext>
            </a:extLst>
          </p:cNvPr>
          <p:cNvGrpSpPr/>
          <p:nvPr/>
        </p:nvGrpSpPr>
        <p:grpSpPr>
          <a:xfrm>
            <a:off x="7023755" y="3718623"/>
            <a:ext cx="622800" cy="321120"/>
            <a:chOff x="7023755" y="3718623"/>
            <a:chExt cx="62280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72FFCF8-EFD3-4441-9988-6E88D1AD47F7}"/>
                    </a:ext>
                  </a:extLst>
                </p14:cNvPr>
                <p14:cNvContentPartPr/>
                <p14:nvPr/>
              </p14:nvContentPartPr>
              <p14:xfrm>
                <a:off x="7206995" y="3718623"/>
                <a:ext cx="125280" cy="3211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72FFCF8-EFD3-4441-9988-6E88D1AD47F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191515" y="3703143"/>
                  <a:ext cx="15588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DBA7500F-E69B-3842-8315-76E96A30616A}"/>
                    </a:ext>
                  </a:extLst>
                </p14:cNvPr>
                <p14:cNvContentPartPr/>
                <p14:nvPr/>
              </p14:nvContentPartPr>
              <p14:xfrm>
                <a:off x="7023755" y="3913383"/>
                <a:ext cx="452880" cy="882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DBA7500F-E69B-3842-8315-76E96A30616A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008635" y="3898263"/>
                  <a:ext cx="4834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2D45E7D3-5C7C-0F4A-B6E7-E2EF04DA7416}"/>
                    </a:ext>
                  </a:extLst>
                </p14:cNvPr>
                <p14:cNvContentPartPr/>
                <p14:nvPr/>
              </p14:nvContentPartPr>
              <p14:xfrm>
                <a:off x="7470155" y="3862983"/>
                <a:ext cx="176400" cy="1386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2D45E7D3-5C7C-0F4A-B6E7-E2EF04DA7416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455035" y="3847863"/>
                  <a:ext cx="20700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4DDBB27-7BD6-ED4F-997A-F265374CF4F6}"/>
              </a:ext>
            </a:extLst>
          </p:cNvPr>
          <p:cNvGrpSpPr/>
          <p:nvPr/>
        </p:nvGrpSpPr>
        <p:grpSpPr>
          <a:xfrm>
            <a:off x="2918315" y="4561023"/>
            <a:ext cx="1282680" cy="503280"/>
            <a:chOff x="2918315" y="4561023"/>
            <a:chExt cx="1282680" cy="50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0B9D736D-9B04-C344-9938-1FFABD335D00}"/>
                    </a:ext>
                  </a:extLst>
                </p14:cNvPr>
                <p14:cNvContentPartPr/>
                <p14:nvPr/>
              </p14:nvContentPartPr>
              <p14:xfrm>
                <a:off x="2918315" y="4561023"/>
                <a:ext cx="383760" cy="1198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0B9D736D-9B04-C344-9938-1FFABD335D00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903195" y="4545903"/>
                  <a:ext cx="41436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3B5EDB90-E5BB-2240-B316-0F67CC4C37C3}"/>
                    </a:ext>
                  </a:extLst>
                </p14:cNvPr>
                <p14:cNvContentPartPr/>
                <p14:nvPr/>
              </p14:nvContentPartPr>
              <p14:xfrm>
                <a:off x="3377315" y="4598823"/>
                <a:ext cx="170280" cy="820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3B5EDB90-E5BB-2240-B316-0F67CC4C37C3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362195" y="4583343"/>
                  <a:ext cx="2005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3473A4A7-04E6-0240-8B60-2B64CC82AA5A}"/>
                    </a:ext>
                  </a:extLst>
                </p14:cNvPr>
                <p14:cNvContentPartPr/>
                <p14:nvPr/>
              </p14:nvContentPartPr>
              <p14:xfrm>
                <a:off x="3603755" y="4598823"/>
                <a:ext cx="201600" cy="820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3473A4A7-04E6-0240-8B60-2B64CC82AA5A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588275" y="4583343"/>
                  <a:ext cx="2322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C2550DB-85F8-1546-948E-E1949025130E}"/>
                    </a:ext>
                  </a:extLst>
                </p14:cNvPr>
                <p14:cNvContentPartPr/>
                <p14:nvPr/>
              </p14:nvContentPartPr>
              <p14:xfrm>
                <a:off x="3886355" y="4599543"/>
                <a:ext cx="314640" cy="4647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C2550DB-85F8-1546-948E-E1949025130E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871235" y="4584063"/>
                  <a:ext cx="345240" cy="49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9D179D2F-8E8F-3F4A-B9B7-A482AF59796A}"/>
              </a:ext>
            </a:extLst>
          </p:cNvPr>
          <p:cNvGrpSpPr/>
          <p:nvPr/>
        </p:nvGrpSpPr>
        <p:grpSpPr>
          <a:xfrm>
            <a:off x="4496195" y="4428903"/>
            <a:ext cx="1665720" cy="295920"/>
            <a:chOff x="4496195" y="4428903"/>
            <a:chExt cx="1665720" cy="29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B231B849-AF77-CE4B-B0E1-924F519610FC}"/>
                    </a:ext>
                  </a:extLst>
                </p14:cNvPr>
                <p14:cNvContentPartPr/>
                <p14:nvPr/>
              </p14:nvContentPartPr>
              <p14:xfrm>
                <a:off x="4496195" y="4573623"/>
                <a:ext cx="113400" cy="1386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B231B849-AF77-CE4B-B0E1-924F519610FC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481075" y="4558503"/>
                  <a:ext cx="1440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C59C74A6-A7CB-364E-B698-285ACF02DBDD}"/>
                    </a:ext>
                  </a:extLst>
                </p14:cNvPr>
                <p14:cNvContentPartPr/>
                <p14:nvPr/>
              </p14:nvContentPartPr>
              <p14:xfrm>
                <a:off x="4628315" y="4604943"/>
                <a:ext cx="88560" cy="1134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C59C74A6-A7CB-364E-B698-285ACF02DBDD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613195" y="4589823"/>
                  <a:ext cx="1188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5E5D1185-9197-404C-93EF-AA81BAADD267}"/>
                    </a:ext>
                  </a:extLst>
                </p14:cNvPr>
                <p14:cNvContentPartPr/>
                <p14:nvPr/>
              </p14:nvContentPartPr>
              <p14:xfrm>
                <a:off x="4791755" y="4611423"/>
                <a:ext cx="151200" cy="820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5E5D1185-9197-404C-93EF-AA81BAADD267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4776635" y="4595943"/>
                  <a:ext cx="1818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C86D89CB-6FB7-8B45-A68F-E05FB13D28AD}"/>
                    </a:ext>
                  </a:extLst>
                </p14:cNvPr>
                <p14:cNvContentPartPr/>
                <p14:nvPr/>
              </p14:nvContentPartPr>
              <p14:xfrm>
                <a:off x="4974275" y="4573623"/>
                <a:ext cx="346320" cy="1008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C86D89CB-6FB7-8B45-A68F-E05FB13D28A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4958795" y="4558503"/>
                  <a:ext cx="3765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DC2DACBA-F154-2B43-84B2-0D49133D92FB}"/>
                    </a:ext>
                  </a:extLst>
                </p14:cNvPr>
                <p14:cNvContentPartPr/>
                <p14:nvPr/>
              </p14:nvContentPartPr>
              <p14:xfrm>
                <a:off x="5289275" y="4511343"/>
                <a:ext cx="12240" cy="309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DC2DACBA-F154-2B43-84B2-0D49133D92F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5274155" y="4496223"/>
                  <a:ext cx="4284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86417E5-74DB-3F45-BCF2-2618720F91DB}"/>
                    </a:ext>
                  </a:extLst>
                </p14:cNvPr>
                <p14:cNvContentPartPr/>
                <p14:nvPr/>
              </p14:nvContentPartPr>
              <p14:xfrm>
                <a:off x="5408075" y="4611423"/>
                <a:ext cx="182520" cy="63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86417E5-74DB-3F45-BCF2-2618720F91D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5392595" y="4595943"/>
                  <a:ext cx="2131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0F01A0F3-F194-D644-907B-DFEBCA1CCE4E}"/>
                    </a:ext>
                  </a:extLst>
                </p14:cNvPr>
                <p14:cNvContentPartPr/>
                <p14:nvPr/>
              </p14:nvContentPartPr>
              <p14:xfrm>
                <a:off x="5590235" y="4449783"/>
                <a:ext cx="182520" cy="2120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0F01A0F3-F194-D644-907B-DFEBCA1CCE4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575115" y="4434663"/>
                  <a:ext cx="2131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FF873B11-CC09-DA4D-9B67-7F3E3DD3D257}"/>
                    </a:ext>
                  </a:extLst>
                </p14:cNvPr>
                <p14:cNvContentPartPr/>
                <p14:nvPr/>
              </p14:nvContentPartPr>
              <p14:xfrm>
                <a:off x="5753675" y="4428903"/>
                <a:ext cx="75960" cy="2268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FF873B11-CC09-DA4D-9B67-7F3E3DD3D257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738555" y="4413783"/>
                  <a:ext cx="1062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9B11AA48-8B39-4D4C-9F83-45D9BE36D3F5}"/>
                    </a:ext>
                  </a:extLst>
                </p14:cNvPr>
                <p14:cNvContentPartPr/>
                <p14:nvPr/>
              </p14:nvContentPartPr>
              <p14:xfrm>
                <a:off x="5898395" y="4567143"/>
                <a:ext cx="75960" cy="946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9B11AA48-8B39-4D4C-9F83-45D9BE36D3F5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883275" y="4552023"/>
                  <a:ext cx="1062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EBBAA20-0D38-E746-B915-0EF04094E4D2}"/>
                    </a:ext>
                  </a:extLst>
                </p14:cNvPr>
                <p14:cNvContentPartPr/>
                <p14:nvPr/>
              </p14:nvContentPartPr>
              <p14:xfrm>
                <a:off x="6061835" y="4548423"/>
                <a:ext cx="100080" cy="1357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EBBAA20-0D38-E746-B915-0EF04094E4D2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6046715" y="4533303"/>
                  <a:ext cx="13068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EFF83920-8FB2-4B44-9410-C2FC29CD0539}"/>
                    </a:ext>
                  </a:extLst>
                </p14:cNvPr>
                <p14:cNvContentPartPr/>
                <p14:nvPr/>
              </p14:nvContentPartPr>
              <p14:xfrm>
                <a:off x="5998835" y="4592343"/>
                <a:ext cx="113400" cy="1324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FF83920-8FB2-4B44-9410-C2FC29CD0539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5983715" y="4577223"/>
                  <a:ext cx="144000" cy="162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314DA1E5-0091-684B-98BE-7092CC217E31}"/>
                  </a:ext>
                </a:extLst>
              </p14:cNvPr>
              <p14:cNvContentPartPr/>
              <p14:nvPr/>
            </p14:nvContentPartPr>
            <p14:xfrm>
              <a:off x="6451715" y="4535823"/>
              <a:ext cx="19080" cy="648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314DA1E5-0091-684B-98BE-7092CC217E31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6436595" y="4520703"/>
                <a:ext cx="49680" cy="37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5" name="Group 194">
            <a:extLst>
              <a:ext uri="{FF2B5EF4-FFF2-40B4-BE49-F238E27FC236}">
                <a16:creationId xmlns:a16="http://schemas.microsoft.com/office/drawing/2014/main" id="{BE4B661E-2F07-9548-87C6-10D9D7F4F013}"/>
              </a:ext>
            </a:extLst>
          </p:cNvPr>
          <p:cNvGrpSpPr/>
          <p:nvPr/>
        </p:nvGrpSpPr>
        <p:grpSpPr>
          <a:xfrm>
            <a:off x="6715595" y="3240543"/>
            <a:ext cx="792360" cy="296280"/>
            <a:chOff x="6715595" y="3240543"/>
            <a:chExt cx="792360" cy="29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300B994D-9E8C-9246-B25A-BB8485DE5976}"/>
                    </a:ext>
                  </a:extLst>
                </p14:cNvPr>
                <p14:cNvContentPartPr/>
                <p14:nvPr/>
              </p14:nvContentPartPr>
              <p14:xfrm>
                <a:off x="6715595" y="3240543"/>
                <a:ext cx="792360" cy="507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300B994D-9E8C-9246-B25A-BB8485DE5976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700475" y="3225423"/>
                  <a:ext cx="82296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2E9D4D0-33A7-474A-88DF-77066E187FD2}"/>
                    </a:ext>
                  </a:extLst>
                </p14:cNvPr>
                <p14:cNvContentPartPr/>
                <p14:nvPr/>
              </p14:nvContentPartPr>
              <p14:xfrm>
                <a:off x="7086755" y="3379143"/>
                <a:ext cx="408960" cy="1576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2E9D4D0-33A7-474A-88DF-77066E187FD2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071275" y="3363663"/>
                  <a:ext cx="439560" cy="187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50B9FB95-F334-2A40-B746-907E61FEA46D}"/>
                  </a:ext>
                </a:extLst>
              </p14:cNvPr>
              <p14:cNvContentPartPr/>
              <p14:nvPr/>
            </p14:nvContentPartPr>
            <p14:xfrm>
              <a:off x="5659355" y="3353943"/>
              <a:ext cx="659880" cy="2556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50B9FB95-F334-2A40-B746-907E61FEA46D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5644235" y="3338463"/>
                <a:ext cx="69048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EDCE5A78-1776-2045-B2FF-0DA5AB20AF19}"/>
                  </a:ext>
                </a:extLst>
              </p14:cNvPr>
              <p14:cNvContentPartPr/>
              <p14:nvPr/>
            </p14:nvContentPartPr>
            <p14:xfrm>
              <a:off x="5942315" y="3479583"/>
              <a:ext cx="452880" cy="18252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EDCE5A78-1776-2045-B2FF-0DA5AB20AF19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5927195" y="3464463"/>
                <a:ext cx="483480" cy="213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0" name="Group 199">
            <a:extLst>
              <a:ext uri="{FF2B5EF4-FFF2-40B4-BE49-F238E27FC236}">
                <a16:creationId xmlns:a16="http://schemas.microsoft.com/office/drawing/2014/main" id="{BBAE38B7-A479-3149-A2A2-DA52B6288033}"/>
              </a:ext>
            </a:extLst>
          </p:cNvPr>
          <p:cNvGrpSpPr/>
          <p:nvPr/>
        </p:nvGrpSpPr>
        <p:grpSpPr>
          <a:xfrm>
            <a:off x="3905435" y="3448263"/>
            <a:ext cx="1138320" cy="295920"/>
            <a:chOff x="3905435" y="3448263"/>
            <a:chExt cx="1138320" cy="29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B99F937A-9BEF-344C-9348-0A6C15223018}"/>
                    </a:ext>
                  </a:extLst>
                </p14:cNvPr>
                <p14:cNvContentPartPr/>
                <p14:nvPr/>
              </p14:nvContentPartPr>
              <p14:xfrm>
                <a:off x="3905435" y="3448263"/>
                <a:ext cx="1138320" cy="381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99F937A-9BEF-344C-9348-0A6C15223018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3890315" y="3432783"/>
                  <a:ext cx="11689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D61AC281-2819-5643-9709-100719948F14}"/>
                    </a:ext>
                  </a:extLst>
                </p14:cNvPr>
                <p14:cNvContentPartPr/>
                <p14:nvPr/>
              </p14:nvContentPartPr>
              <p14:xfrm>
                <a:off x="4464875" y="3573903"/>
                <a:ext cx="415440" cy="1702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D61AC281-2819-5643-9709-100719948F14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449755" y="3558783"/>
                  <a:ext cx="445680" cy="2005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6781000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"/>
          <p:cNvSpPr txBox="1">
            <a:spLocks/>
          </p:cNvSpPr>
          <p:nvPr/>
        </p:nvSpPr>
        <p:spPr>
          <a:xfrm>
            <a:off x="223889" y="1236097"/>
            <a:ext cx="4131084" cy="39135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Probability Distribution</a:t>
            </a:r>
          </a:p>
          <a:p>
            <a:pPr>
              <a:lnSpc>
                <a:spcPct val="100000"/>
              </a:lnSpc>
            </a:pPr>
            <a:r>
              <a:rPr lang="en-US" altLang="en-US" sz="2338" b="1" dirty="0">
                <a:solidFill>
                  <a:srgbClr val="FF0000"/>
                </a:solidFill>
                <a:latin typeface="Helvetica Neue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30" name="Title 2"/>
          <p:cNvSpPr txBox="1">
            <a:spLocks/>
          </p:cNvSpPr>
          <p:nvPr/>
        </p:nvSpPr>
        <p:spPr>
          <a:xfrm>
            <a:off x="4126599" y="1236939"/>
            <a:ext cx="4900072" cy="3905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338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Expected value and Variance</a:t>
            </a:r>
          </a:p>
        </p:txBody>
      </p:sp>
      <p:sp>
        <p:nvSpPr>
          <p:cNvPr id="31" name="Right Arrow 30"/>
          <p:cNvSpPr/>
          <p:nvPr/>
        </p:nvSpPr>
        <p:spPr>
          <a:xfrm>
            <a:off x="3725850" y="1317389"/>
            <a:ext cx="353154" cy="254465"/>
          </a:xfrm>
          <a:prstGeom prst="rightArrow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2858">
              <a:solidFill>
                <a:schemeClr val="tx1">
                  <a:lumMod val="75000"/>
                  <a:lumOff val="25000"/>
                </a:schemeClr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32" name="Text Placeholder 2"/>
          <p:cNvSpPr txBox="1">
            <a:spLocks/>
          </p:cNvSpPr>
          <p:nvPr/>
        </p:nvSpPr>
        <p:spPr>
          <a:xfrm>
            <a:off x="223890" y="857154"/>
            <a:ext cx="7520044" cy="406712"/>
          </a:xfrm>
          <a:prstGeom prst="rect">
            <a:avLst/>
          </a:prstGeom>
        </p:spPr>
        <p:txBody>
          <a:bodyPr/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333"/>
              </a:spcBef>
              <a:buFont typeface="Arial" panose="020B0604020202020204" pitchFamily="34" charset="0"/>
              <a:buChar char="•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37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1219170" rtl="0" eaLnBrk="1" latinLnBrk="0" hangingPunct="1">
              <a:lnSpc>
                <a:spcPct val="90000"/>
              </a:lnSpc>
              <a:spcBef>
                <a:spcPts val="667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58" b="1" dirty="0">
                <a:latin typeface="Helvetica Neue"/>
                <a:cs typeface="Helvetica" panose="020B0604020202020204" pitchFamily="34" charset="0"/>
              </a:rPr>
              <a:t>Statistical Methods for Data Science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-49489" y="1618435"/>
            <a:ext cx="9193489" cy="1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 2"/>
          <p:cNvSpPr txBox="1">
            <a:spLocks/>
          </p:cNvSpPr>
          <p:nvPr/>
        </p:nvSpPr>
        <p:spPr>
          <a:xfrm>
            <a:off x="438359" y="1681757"/>
            <a:ext cx="8340149" cy="717516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Let X be a discrete random variable having the probability mass function</a:t>
            </a:r>
          </a:p>
        </p:txBody>
      </p:sp>
      <p:graphicFrame>
        <p:nvGraphicFramePr>
          <p:cNvPr id="35" name="Table 34"/>
          <p:cNvGraphicFramePr>
            <a:graphicFrameLocks noGrp="1"/>
          </p:cNvGraphicFramePr>
          <p:nvPr/>
        </p:nvGraphicFramePr>
        <p:xfrm>
          <a:off x="662423" y="2572547"/>
          <a:ext cx="7472740" cy="10887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43308">
                  <a:extLst>
                    <a:ext uri="{9D8B030D-6E8A-4147-A177-3AD203B41FA5}">
                      <a16:colId xmlns:a16="http://schemas.microsoft.com/office/drawing/2014/main" val="1474296765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3040586253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3592452922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2896419225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582227455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286129532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1207791706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2142704172"/>
                    </a:ext>
                  </a:extLst>
                </a:gridCol>
                <a:gridCol w="716179">
                  <a:extLst>
                    <a:ext uri="{9D8B030D-6E8A-4147-A177-3AD203B41FA5}">
                      <a16:colId xmlns:a16="http://schemas.microsoft.com/office/drawing/2014/main" val="3490396908"/>
                    </a:ext>
                  </a:extLst>
                </a:gridCol>
              </a:tblGrid>
              <a:tr h="505855">
                <a:tc>
                  <a:txBody>
                    <a:bodyPr/>
                    <a:lstStyle/>
                    <a:p>
                      <a:pPr algn="l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X = x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0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1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2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3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4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5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6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solidFill>
                            <a:schemeClr val="bg1"/>
                          </a:solidFill>
                          <a:latin typeface="Helvetica Neue"/>
                        </a:rPr>
                        <a:t>7</a:t>
                      </a:r>
                    </a:p>
                  </a:txBody>
                  <a:tcPr marL="59386" marR="59386" marT="29693" marB="29693"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9857665"/>
                  </a:ext>
                </a:extLst>
              </a:tr>
              <a:tr h="582889">
                <a:tc>
                  <a:txBody>
                    <a:bodyPr/>
                    <a:lstStyle/>
                    <a:p>
                      <a:pPr marL="0" marR="0" indent="0" algn="l" defTabSz="105400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1" dirty="0">
                          <a:latin typeface="Helvetica Neue"/>
                        </a:rPr>
                        <a:t># Registered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15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45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195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375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k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255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150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>
                          <a:latin typeface="Helvetica Neue"/>
                        </a:rPr>
                        <a:t>300</a:t>
                      </a:r>
                    </a:p>
                  </a:txBody>
                  <a:tcPr marL="59386" marR="59386" marT="29693" marB="29693"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1668203"/>
                  </a:ext>
                </a:extLst>
              </a:tr>
            </a:tbl>
          </a:graphicData>
        </a:graphic>
      </p:graphicFrame>
      <p:sp>
        <p:nvSpPr>
          <p:cNvPr id="36" name="Text Placeholder 2"/>
          <p:cNvSpPr txBox="1">
            <a:spLocks/>
          </p:cNvSpPr>
          <p:nvPr/>
        </p:nvSpPr>
        <p:spPr>
          <a:xfrm>
            <a:off x="438359" y="3809755"/>
            <a:ext cx="7201918" cy="1920171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Find the value of k</a:t>
            </a:r>
          </a:p>
          <a:p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Find the probability distribution function of X</a:t>
            </a:r>
          </a:p>
          <a:p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Calculate E(X) and V(X)</a:t>
            </a:r>
          </a:p>
          <a:p>
            <a:r>
              <a:rPr lang="en-US" altLang="en-US" sz="2401" b="1" dirty="0">
                <a:latin typeface="Helvetica Nueue"/>
                <a:cs typeface="Arial" charset="0"/>
                <a:sym typeface="Symbol" pitchFamily="18" charset="2"/>
              </a:rPr>
              <a:t>Assume N = 15000</a:t>
            </a:r>
          </a:p>
        </p:txBody>
      </p:sp>
    </p:spTree>
    <p:extLst>
      <p:ext uri="{BB962C8B-B14F-4D97-AF65-F5344CB8AC3E}">
        <p14:creationId xmlns:p14="http://schemas.microsoft.com/office/powerpoint/2010/main" val="76635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 animBg="1"/>
      <p:bldP spid="32" grpId="0"/>
      <p:bldP spid="33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75782A-0813-4095-8270-99CF5F01B0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6840" y="3493440"/>
            <a:ext cx="6120360" cy="849960"/>
          </a:xfrm>
        </p:spPr>
        <p:txBody>
          <a:bodyPr/>
          <a:lstStyle/>
          <a:p>
            <a:pPr algn="ctr"/>
            <a:r>
              <a:rPr lang="en-US" sz="4000" b="1" dirty="0"/>
              <a:t>Random variables</a:t>
            </a:r>
            <a:endParaRPr lang="en-VI" sz="4000" b="1" dirty="0"/>
          </a:p>
        </p:txBody>
      </p:sp>
    </p:spTree>
    <p:extLst>
      <p:ext uri="{BB962C8B-B14F-4D97-AF65-F5344CB8AC3E}">
        <p14:creationId xmlns:p14="http://schemas.microsoft.com/office/powerpoint/2010/main" val="5921386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ormal_cur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857153"/>
            <a:ext cx="9144001" cy="5143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3452" y="1016399"/>
            <a:ext cx="3032589" cy="759709"/>
          </a:xfrm>
          <a:prstGeom prst="rect">
            <a:avLst/>
          </a:prstGeom>
          <a:noFill/>
        </p:spPr>
        <p:txBody>
          <a:bodyPr wrap="none" lIns="59386" tIns="29693" rIns="59386" bIns="29693">
            <a:spAutoFit/>
          </a:bodyPr>
          <a:lstStyle/>
          <a:p>
            <a:pPr algn="ctr"/>
            <a:r>
              <a:rPr lang="en-US" sz="4547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Helvetica Neue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288379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07" name="Ink 307">
                <a:extLst>
                  <a:ext uri="{FF2B5EF4-FFF2-40B4-BE49-F238E27FC236}">
                    <a16:creationId xmlns:a16="http://schemas.microsoft.com/office/drawing/2014/main" id="{0A94BE75-E49C-B849-881A-06BF08E135BE}"/>
                  </a:ext>
                </a:extLst>
              </p14:cNvPr>
              <p14:cNvContentPartPr/>
              <p14:nvPr/>
            </p14:nvContentPartPr>
            <p14:xfrm>
              <a:off x="499115" y="97023"/>
              <a:ext cx="8570160" cy="5992200"/>
            </p14:xfrm>
          </p:contentPart>
        </mc:Choice>
        <mc:Fallback xmlns="">
          <p:pic>
            <p:nvPicPr>
              <p:cNvPr id="307" name="Ink 307">
                <a:extLst>
                  <a:ext uri="{FF2B5EF4-FFF2-40B4-BE49-F238E27FC236}">
                    <a16:creationId xmlns:a16="http://schemas.microsoft.com/office/drawing/2014/main" id="{0A94BE75-E49C-B849-881A-06BF08E135B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3634" y="81542"/>
                <a:ext cx="8600761" cy="60228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09" name="Ink 308">
                <a:extLst>
                  <a:ext uri="{FF2B5EF4-FFF2-40B4-BE49-F238E27FC236}">
                    <a16:creationId xmlns:a16="http://schemas.microsoft.com/office/drawing/2014/main" id="{14408B4E-2484-CE47-9CD9-06996469C9FB}"/>
                  </a:ext>
                </a:extLst>
              </p14:cNvPr>
              <p14:cNvContentPartPr/>
              <p14:nvPr/>
            </p14:nvContentPartPr>
            <p14:xfrm>
              <a:off x="7710635" y="2102583"/>
              <a:ext cx="31680" cy="660600"/>
            </p14:xfrm>
          </p:contentPart>
        </mc:Choice>
        <mc:Fallback xmlns="">
          <p:pic>
            <p:nvPicPr>
              <p:cNvPr id="309" name="Ink 308">
                <a:extLst>
                  <a:ext uri="{FF2B5EF4-FFF2-40B4-BE49-F238E27FC236}">
                    <a16:creationId xmlns:a16="http://schemas.microsoft.com/office/drawing/2014/main" id="{14408B4E-2484-CE47-9CD9-06996469C9F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95329" y="2087103"/>
                <a:ext cx="61936" cy="69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10" name="Ink 309">
                <a:extLst>
                  <a:ext uri="{FF2B5EF4-FFF2-40B4-BE49-F238E27FC236}">
                    <a16:creationId xmlns:a16="http://schemas.microsoft.com/office/drawing/2014/main" id="{38EC14EA-B1FB-C541-9E4F-433468BEBB97}"/>
                  </a:ext>
                </a:extLst>
              </p14:cNvPr>
              <p14:cNvContentPartPr/>
              <p14:nvPr/>
            </p14:nvContentPartPr>
            <p14:xfrm>
              <a:off x="7559795" y="2731503"/>
              <a:ext cx="119880" cy="50760"/>
            </p14:xfrm>
          </p:contentPart>
        </mc:Choice>
        <mc:Fallback xmlns="">
          <p:pic>
            <p:nvPicPr>
              <p:cNvPr id="310" name="Ink 309">
                <a:extLst>
                  <a:ext uri="{FF2B5EF4-FFF2-40B4-BE49-F238E27FC236}">
                    <a16:creationId xmlns:a16="http://schemas.microsoft.com/office/drawing/2014/main" id="{38EC14EA-B1FB-C541-9E4F-433468BEBB9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544315" y="2716023"/>
                <a:ext cx="15048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11" name="Ink 310">
                <a:extLst>
                  <a:ext uri="{FF2B5EF4-FFF2-40B4-BE49-F238E27FC236}">
                    <a16:creationId xmlns:a16="http://schemas.microsoft.com/office/drawing/2014/main" id="{CA77F4D2-55E8-934A-A6DC-6A2496167FB4}"/>
                  </a:ext>
                </a:extLst>
              </p14:cNvPr>
              <p14:cNvContentPartPr/>
              <p14:nvPr/>
            </p14:nvContentPartPr>
            <p14:xfrm>
              <a:off x="7698035" y="2725023"/>
              <a:ext cx="44280" cy="63360"/>
            </p14:xfrm>
          </p:contentPart>
        </mc:Choice>
        <mc:Fallback xmlns="">
          <p:pic>
            <p:nvPicPr>
              <p:cNvPr id="311" name="Ink 310">
                <a:extLst>
                  <a:ext uri="{FF2B5EF4-FFF2-40B4-BE49-F238E27FC236}">
                    <a16:creationId xmlns:a16="http://schemas.microsoft.com/office/drawing/2014/main" id="{CA77F4D2-55E8-934A-A6DC-6A2496167FB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82680" y="2709543"/>
                <a:ext cx="74633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12" name="Ink 311">
                <a:extLst>
                  <a:ext uri="{FF2B5EF4-FFF2-40B4-BE49-F238E27FC236}">
                    <a16:creationId xmlns:a16="http://schemas.microsoft.com/office/drawing/2014/main" id="{D635B8B4-9185-A848-9DEF-D158F8CC9DE5}"/>
                  </a:ext>
                </a:extLst>
              </p14:cNvPr>
              <p14:cNvContentPartPr/>
              <p14:nvPr/>
            </p14:nvContentPartPr>
            <p14:xfrm>
              <a:off x="7339835" y="2976663"/>
              <a:ext cx="100800" cy="289440"/>
            </p14:xfrm>
          </p:contentPart>
        </mc:Choice>
        <mc:Fallback xmlns="">
          <p:pic>
            <p:nvPicPr>
              <p:cNvPr id="312" name="Ink 311">
                <a:extLst>
                  <a:ext uri="{FF2B5EF4-FFF2-40B4-BE49-F238E27FC236}">
                    <a16:creationId xmlns:a16="http://schemas.microsoft.com/office/drawing/2014/main" id="{D635B8B4-9185-A848-9DEF-D158F8CC9DE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24355" y="2961202"/>
                <a:ext cx="131400" cy="3200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13" name="Ink 312">
                <a:extLst>
                  <a:ext uri="{FF2B5EF4-FFF2-40B4-BE49-F238E27FC236}">
                    <a16:creationId xmlns:a16="http://schemas.microsoft.com/office/drawing/2014/main" id="{24D35A50-934C-1948-9073-D84B86B0BC78}"/>
                  </a:ext>
                </a:extLst>
              </p14:cNvPr>
              <p14:cNvContentPartPr/>
              <p14:nvPr/>
            </p14:nvContentPartPr>
            <p14:xfrm>
              <a:off x="7528115" y="3070983"/>
              <a:ext cx="94680" cy="107280"/>
            </p14:xfrm>
          </p:contentPart>
        </mc:Choice>
        <mc:Fallback xmlns="">
          <p:pic>
            <p:nvPicPr>
              <p:cNvPr id="313" name="Ink 312">
                <a:extLst>
                  <a:ext uri="{FF2B5EF4-FFF2-40B4-BE49-F238E27FC236}">
                    <a16:creationId xmlns:a16="http://schemas.microsoft.com/office/drawing/2014/main" id="{24D35A50-934C-1948-9073-D84B86B0BC7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512635" y="3055503"/>
                <a:ext cx="1252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0A482272-3335-7147-A064-E004563B9C6D}"/>
                  </a:ext>
                </a:extLst>
              </p14:cNvPr>
              <p14:cNvContentPartPr/>
              <p14:nvPr/>
            </p14:nvContentPartPr>
            <p14:xfrm>
              <a:off x="7698035" y="3184023"/>
              <a:ext cx="19080" cy="75960"/>
            </p14:xfrm>
          </p:contentPart>
        </mc:Choice>
        <mc:Fallback xmlns=""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0A482272-3335-7147-A064-E004563B9C6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682842" y="3168469"/>
                <a:ext cx="49113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B21C7665-3658-2645-9D8C-3874A7FCC507}"/>
                  </a:ext>
                </a:extLst>
              </p14:cNvPr>
              <p14:cNvContentPartPr/>
              <p14:nvPr/>
            </p14:nvContentPartPr>
            <p14:xfrm>
              <a:off x="7823675" y="3020583"/>
              <a:ext cx="25560" cy="13860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B21C7665-3658-2645-9D8C-3874A7FCC507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808195" y="3005103"/>
                <a:ext cx="561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B806F0D1-EA97-E040-B330-95EC26DEB5EC}"/>
                  </a:ext>
                </a:extLst>
              </p14:cNvPr>
              <p14:cNvContentPartPr/>
              <p14:nvPr/>
            </p14:nvContentPartPr>
            <p14:xfrm>
              <a:off x="7993595" y="3152703"/>
              <a:ext cx="6480" cy="4428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B806F0D1-EA97-E040-B330-95EC26DEB5E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978930" y="3137348"/>
                <a:ext cx="35469" cy="746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EB638181-A9A1-DD4E-B48D-4FF7745C3991}"/>
                  </a:ext>
                </a:extLst>
              </p14:cNvPr>
              <p14:cNvContentPartPr/>
              <p14:nvPr/>
            </p14:nvContentPartPr>
            <p14:xfrm>
              <a:off x="8068835" y="2957943"/>
              <a:ext cx="119880" cy="17028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EB638181-A9A1-DD4E-B48D-4FF7745C3991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053355" y="2942463"/>
                <a:ext cx="15048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21" name="Ink 320">
                <a:extLst>
                  <a:ext uri="{FF2B5EF4-FFF2-40B4-BE49-F238E27FC236}">
                    <a16:creationId xmlns:a16="http://schemas.microsoft.com/office/drawing/2014/main" id="{95596B61-0157-BD42-BA81-0F9FD5C24B52}"/>
                  </a:ext>
                </a:extLst>
              </p14:cNvPr>
              <p14:cNvContentPartPr/>
              <p14:nvPr/>
            </p14:nvContentPartPr>
            <p14:xfrm>
              <a:off x="8244875" y="3171423"/>
              <a:ext cx="12960" cy="44280"/>
            </p14:xfrm>
          </p:contentPart>
        </mc:Choice>
        <mc:Fallback xmlns="">
          <p:pic>
            <p:nvPicPr>
              <p:cNvPr id="321" name="Ink 320">
                <a:extLst>
                  <a:ext uri="{FF2B5EF4-FFF2-40B4-BE49-F238E27FC236}">
                    <a16:creationId xmlns:a16="http://schemas.microsoft.com/office/drawing/2014/main" id="{95596B61-0157-BD42-BA81-0F9FD5C24B52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229755" y="3156303"/>
                <a:ext cx="435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24" name="Ink 324">
                <a:extLst>
                  <a:ext uri="{FF2B5EF4-FFF2-40B4-BE49-F238E27FC236}">
                    <a16:creationId xmlns:a16="http://schemas.microsoft.com/office/drawing/2014/main" id="{3DB8AEDD-514D-BF41-8D24-BCE2DEC84EB5}"/>
                  </a:ext>
                </a:extLst>
              </p14:cNvPr>
              <p14:cNvContentPartPr/>
              <p14:nvPr/>
            </p14:nvContentPartPr>
            <p14:xfrm>
              <a:off x="8326595" y="2819343"/>
              <a:ext cx="283680" cy="446760"/>
            </p14:xfrm>
          </p:contentPart>
        </mc:Choice>
        <mc:Fallback xmlns="">
          <p:pic>
            <p:nvPicPr>
              <p:cNvPr id="324" name="Ink 324">
                <a:extLst>
                  <a:ext uri="{FF2B5EF4-FFF2-40B4-BE49-F238E27FC236}">
                    <a16:creationId xmlns:a16="http://schemas.microsoft.com/office/drawing/2014/main" id="{3DB8AEDD-514D-BF41-8D24-BCE2DEC84EB5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311456" y="2804223"/>
                <a:ext cx="314319" cy="47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28" name="Ink 327">
                <a:extLst>
                  <a:ext uri="{FF2B5EF4-FFF2-40B4-BE49-F238E27FC236}">
                    <a16:creationId xmlns:a16="http://schemas.microsoft.com/office/drawing/2014/main" id="{51DF37D0-40FB-4F4E-9ABB-E9FCEEBE372E}"/>
                  </a:ext>
                </a:extLst>
              </p14:cNvPr>
              <p14:cNvContentPartPr/>
              <p14:nvPr/>
            </p14:nvContentPartPr>
            <p14:xfrm>
              <a:off x="6258395" y="4152423"/>
              <a:ext cx="126000" cy="6480"/>
            </p14:xfrm>
          </p:contentPart>
        </mc:Choice>
        <mc:Fallback xmlns="">
          <p:pic>
            <p:nvPicPr>
              <p:cNvPr id="328" name="Ink 327">
                <a:extLst>
                  <a:ext uri="{FF2B5EF4-FFF2-40B4-BE49-F238E27FC236}">
                    <a16:creationId xmlns:a16="http://schemas.microsoft.com/office/drawing/2014/main" id="{51DF37D0-40FB-4F4E-9ABB-E9FCEEBE372E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242915" y="4136943"/>
                <a:ext cx="1566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29" name="Ink 328">
                <a:extLst>
                  <a:ext uri="{FF2B5EF4-FFF2-40B4-BE49-F238E27FC236}">
                    <a16:creationId xmlns:a16="http://schemas.microsoft.com/office/drawing/2014/main" id="{DF3CF25D-F2CF-0B4D-8633-D5725B9F9F62}"/>
                  </a:ext>
                </a:extLst>
              </p14:cNvPr>
              <p14:cNvContentPartPr/>
              <p14:nvPr/>
            </p14:nvContentPartPr>
            <p14:xfrm>
              <a:off x="6302315" y="4252863"/>
              <a:ext cx="138600" cy="12960"/>
            </p14:xfrm>
          </p:contentPart>
        </mc:Choice>
        <mc:Fallback xmlns="">
          <p:pic>
            <p:nvPicPr>
              <p:cNvPr id="329" name="Ink 328">
                <a:extLst>
                  <a:ext uri="{FF2B5EF4-FFF2-40B4-BE49-F238E27FC236}">
                    <a16:creationId xmlns:a16="http://schemas.microsoft.com/office/drawing/2014/main" id="{DF3CF25D-F2CF-0B4D-8633-D5725B9F9F62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287195" y="4237743"/>
                <a:ext cx="1692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30" name="Ink 329">
                <a:extLst>
                  <a:ext uri="{FF2B5EF4-FFF2-40B4-BE49-F238E27FC236}">
                    <a16:creationId xmlns:a16="http://schemas.microsoft.com/office/drawing/2014/main" id="{E501E5BF-829D-8D40-9F83-E049A331BE58}"/>
                  </a:ext>
                </a:extLst>
              </p14:cNvPr>
              <p14:cNvContentPartPr/>
              <p14:nvPr/>
            </p14:nvContentPartPr>
            <p14:xfrm>
              <a:off x="6817835" y="3869463"/>
              <a:ext cx="201600" cy="578880"/>
            </p14:xfrm>
          </p:contentPart>
        </mc:Choice>
        <mc:Fallback xmlns="">
          <p:pic>
            <p:nvPicPr>
              <p:cNvPr id="330" name="Ink 329">
                <a:extLst>
                  <a:ext uri="{FF2B5EF4-FFF2-40B4-BE49-F238E27FC236}">
                    <a16:creationId xmlns:a16="http://schemas.microsoft.com/office/drawing/2014/main" id="{E501E5BF-829D-8D40-9F83-E049A331BE58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802715" y="3854343"/>
                <a:ext cx="232200" cy="60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31" name="Ink 330">
                <a:extLst>
                  <a:ext uri="{FF2B5EF4-FFF2-40B4-BE49-F238E27FC236}">
                    <a16:creationId xmlns:a16="http://schemas.microsoft.com/office/drawing/2014/main" id="{3899613D-EE1F-FA43-8253-E43E67A7FE91}"/>
                  </a:ext>
                </a:extLst>
              </p14:cNvPr>
              <p14:cNvContentPartPr/>
              <p14:nvPr/>
            </p14:nvContentPartPr>
            <p14:xfrm>
              <a:off x="7169915" y="4070703"/>
              <a:ext cx="138600" cy="138600"/>
            </p14:xfrm>
          </p:contentPart>
        </mc:Choice>
        <mc:Fallback xmlns="">
          <p:pic>
            <p:nvPicPr>
              <p:cNvPr id="331" name="Ink 330">
                <a:extLst>
                  <a:ext uri="{FF2B5EF4-FFF2-40B4-BE49-F238E27FC236}">
                    <a16:creationId xmlns:a16="http://schemas.microsoft.com/office/drawing/2014/main" id="{3899613D-EE1F-FA43-8253-E43E67A7FE91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154795" y="4055223"/>
                <a:ext cx="1692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32" name="Ink 331">
                <a:extLst>
                  <a:ext uri="{FF2B5EF4-FFF2-40B4-BE49-F238E27FC236}">
                    <a16:creationId xmlns:a16="http://schemas.microsoft.com/office/drawing/2014/main" id="{D181A142-DD6D-5A4E-8E1B-EFF6171D55FB}"/>
                  </a:ext>
                </a:extLst>
              </p14:cNvPr>
              <p14:cNvContentPartPr/>
              <p14:nvPr/>
            </p14:nvContentPartPr>
            <p14:xfrm>
              <a:off x="7415075" y="4265463"/>
              <a:ext cx="56880" cy="69480"/>
            </p14:xfrm>
          </p:contentPart>
        </mc:Choice>
        <mc:Fallback xmlns="">
          <p:pic>
            <p:nvPicPr>
              <p:cNvPr id="332" name="Ink 331">
                <a:extLst>
                  <a:ext uri="{FF2B5EF4-FFF2-40B4-BE49-F238E27FC236}">
                    <a16:creationId xmlns:a16="http://schemas.microsoft.com/office/drawing/2014/main" id="{D181A142-DD6D-5A4E-8E1B-EFF6171D55FB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399955" y="4250343"/>
                <a:ext cx="874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33" name="Ink 332">
                <a:extLst>
                  <a:ext uri="{FF2B5EF4-FFF2-40B4-BE49-F238E27FC236}">
                    <a16:creationId xmlns:a16="http://schemas.microsoft.com/office/drawing/2014/main" id="{1DFCE54C-FC9B-284B-99BC-E29655ADA7CD}"/>
                  </a:ext>
                </a:extLst>
              </p14:cNvPr>
              <p14:cNvContentPartPr/>
              <p14:nvPr/>
            </p14:nvContentPartPr>
            <p14:xfrm>
              <a:off x="7635035" y="4058103"/>
              <a:ext cx="50760" cy="157680"/>
            </p14:xfrm>
          </p:contentPart>
        </mc:Choice>
        <mc:Fallback xmlns="">
          <p:pic>
            <p:nvPicPr>
              <p:cNvPr id="333" name="Ink 332">
                <a:extLst>
                  <a:ext uri="{FF2B5EF4-FFF2-40B4-BE49-F238E27FC236}">
                    <a16:creationId xmlns:a16="http://schemas.microsoft.com/office/drawing/2014/main" id="{1DFCE54C-FC9B-284B-99BC-E29655ADA7CD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619915" y="4042623"/>
                <a:ext cx="8100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34" name="Ink 333">
                <a:extLst>
                  <a:ext uri="{FF2B5EF4-FFF2-40B4-BE49-F238E27FC236}">
                    <a16:creationId xmlns:a16="http://schemas.microsoft.com/office/drawing/2014/main" id="{4D3A9C67-9E9A-E642-8E34-002BAA6DEC00}"/>
                  </a:ext>
                </a:extLst>
              </p14:cNvPr>
              <p14:cNvContentPartPr/>
              <p14:nvPr/>
            </p14:nvContentPartPr>
            <p14:xfrm>
              <a:off x="7811075" y="4208943"/>
              <a:ext cx="12960" cy="38160"/>
            </p14:xfrm>
          </p:contentPart>
        </mc:Choice>
        <mc:Fallback xmlns="">
          <p:pic>
            <p:nvPicPr>
              <p:cNvPr id="334" name="Ink 333">
                <a:extLst>
                  <a:ext uri="{FF2B5EF4-FFF2-40B4-BE49-F238E27FC236}">
                    <a16:creationId xmlns:a16="http://schemas.microsoft.com/office/drawing/2014/main" id="{4D3A9C67-9E9A-E642-8E34-002BAA6DEC00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795955" y="4193823"/>
                <a:ext cx="435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35" name="Ink 334">
                <a:extLst>
                  <a:ext uri="{FF2B5EF4-FFF2-40B4-BE49-F238E27FC236}">
                    <a16:creationId xmlns:a16="http://schemas.microsoft.com/office/drawing/2014/main" id="{BB393CBC-6A15-6042-81A9-50AFAE80CB06}"/>
                  </a:ext>
                </a:extLst>
              </p14:cNvPr>
              <p14:cNvContentPartPr/>
              <p14:nvPr/>
            </p14:nvContentPartPr>
            <p14:xfrm>
              <a:off x="7949675" y="4026423"/>
              <a:ext cx="176400" cy="170280"/>
            </p14:xfrm>
          </p:contentPart>
        </mc:Choice>
        <mc:Fallback xmlns="">
          <p:pic>
            <p:nvPicPr>
              <p:cNvPr id="335" name="Ink 334">
                <a:extLst>
                  <a:ext uri="{FF2B5EF4-FFF2-40B4-BE49-F238E27FC236}">
                    <a16:creationId xmlns:a16="http://schemas.microsoft.com/office/drawing/2014/main" id="{BB393CBC-6A15-6042-81A9-50AFAE80CB06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934195" y="4011303"/>
                <a:ext cx="20700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37" name="Ink 337">
                <a:extLst>
                  <a:ext uri="{FF2B5EF4-FFF2-40B4-BE49-F238E27FC236}">
                    <a16:creationId xmlns:a16="http://schemas.microsoft.com/office/drawing/2014/main" id="{AAFC6C65-8606-FB43-A0E0-DDEB6A1826B7}"/>
                  </a:ext>
                </a:extLst>
              </p14:cNvPr>
              <p14:cNvContentPartPr/>
              <p14:nvPr/>
            </p14:nvContentPartPr>
            <p14:xfrm>
              <a:off x="5755475" y="4058103"/>
              <a:ext cx="314640" cy="302040"/>
            </p14:xfrm>
          </p:contentPart>
        </mc:Choice>
        <mc:Fallback xmlns="">
          <p:pic>
            <p:nvPicPr>
              <p:cNvPr id="337" name="Ink 337">
                <a:extLst>
                  <a:ext uri="{FF2B5EF4-FFF2-40B4-BE49-F238E27FC236}">
                    <a16:creationId xmlns:a16="http://schemas.microsoft.com/office/drawing/2014/main" id="{AAFC6C65-8606-FB43-A0E0-DDEB6A1826B7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739995" y="4042623"/>
                <a:ext cx="345240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41" name="Ink 341">
                <a:extLst>
                  <a:ext uri="{FF2B5EF4-FFF2-40B4-BE49-F238E27FC236}">
                    <a16:creationId xmlns:a16="http://schemas.microsoft.com/office/drawing/2014/main" id="{F2B64B10-215A-954B-94F8-E2856C252703}"/>
                  </a:ext>
                </a:extLst>
              </p14:cNvPr>
              <p14:cNvContentPartPr/>
              <p14:nvPr/>
            </p14:nvContentPartPr>
            <p14:xfrm>
              <a:off x="8244875" y="3806463"/>
              <a:ext cx="478800" cy="628920"/>
            </p14:xfrm>
          </p:contentPart>
        </mc:Choice>
        <mc:Fallback xmlns="">
          <p:pic>
            <p:nvPicPr>
              <p:cNvPr id="341" name="Ink 341">
                <a:extLst>
                  <a:ext uri="{FF2B5EF4-FFF2-40B4-BE49-F238E27FC236}">
                    <a16:creationId xmlns:a16="http://schemas.microsoft.com/office/drawing/2014/main" id="{F2B64B10-215A-954B-94F8-E2856C252703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229755" y="3791343"/>
                <a:ext cx="509400" cy="65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46" name="Ink 346">
                <a:extLst>
                  <a:ext uri="{FF2B5EF4-FFF2-40B4-BE49-F238E27FC236}">
                    <a16:creationId xmlns:a16="http://schemas.microsoft.com/office/drawing/2014/main" id="{5687E114-25F2-DA46-9D3E-94F872354B38}"/>
                  </a:ext>
                </a:extLst>
              </p14:cNvPr>
              <p14:cNvContentPartPr/>
              <p14:nvPr/>
            </p14:nvContentPartPr>
            <p14:xfrm>
              <a:off x="5818115" y="4498023"/>
              <a:ext cx="220320" cy="384120"/>
            </p14:xfrm>
          </p:contentPart>
        </mc:Choice>
        <mc:Fallback xmlns="">
          <p:pic>
            <p:nvPicPr>
              <p:cNvPr id="346" name="Ink 346">
                <a:extLst>
                  <a:ext uri="{FF2B5EF4-FFF2-40B4-BE49-F238E27FC236}">
                    <a16:creationId xmlns:a16="http://schemas.microsoft.com/office/drawing/2014/main" id="{5687E114-25F2-DA46-9D3E-94F872354B38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802995" y="4482889"/>
                <a:ext cx="250920" cy="4147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52" name="Ink 351">
                <a:extLst>
                  <a:ext uri="{FF2B5EF4-FFF2-40B4-BE49-F238E27FC236}">
                    <a16:creationId xmlns:a16="http://schemas.microsoft.com/office/drawing/2014/main" id="{D0269E59-2C3E-FF4A-A954-29F4404E5A05}"/>
                  </a:ext>
                </a:extLst>
              </p14:cNvPr>
              <p14:cNvContentPartPr/>
              <p14:nvPr/>
            </p14:nvContentPartPr>
            <p14:xfrm>
              <a:off x="6566195" y="5032623"/>
              <a:ext cx="157680" cy="258120"/>
            </p14:xfrm>
          </p:contentPart>
        </mc:Choice>
        <mc:Fallback xmlns="">
          <p:pic>
            <p:nvPicPr>
              <p:cNvPr id="352" name="Ink 351">
                <a:extLst>
                  <a:ext uri="{FF2B5EF4-FFF2-40B4-BE49-F238E27FC236}">
                    <a16:creationId xmlns:a16="http://schemas.microsoft.com/office/drawing/2014/main" id="{D0269E59-2C3E-FF4A-A954-29F4404E5A0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551075" y="5017143"/>
                <a:ext cx="18792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65" name="Ink 370">
                <a:extLst>
                  <a:ext uri="{FF2B5EF4-FFF2-40B4-BE49-F238E27FC236}">
                    <a16:creationId xmlns:a16="http://schemas.microsoft.com/office/drawing/2014/main" id="{1C130498-4FDC-E743-9B7A-360FE6ACA823}"/>
                  </a:ext>
                </a:extLst>
              </p14:cNvPr>
              <p14:cNvContentPartPr/>
              <p14:nvPr/>
            </p14:nvContentPartPr>
            <p14:xfrm>
              <a:off x="7785875" y="5397303"/>
              <a:ext cx="685080" cy="308160"/>
            </p14:xfrm>
          </p:contentPart>
        </mc:Choice>
        <mc:Fallback xmlns="">
          <p:pic>
            <p:nvPicPr>
              <p:cNvPr id="365" name="Ink 370">
                <a:extLst>
                  <a:ext uri="{FF2B5EF4-FFF2-40B4-BE49-F238E27FC236}">
                    <a16:creationId xmlns:a16="http://schemas.microsoft.com/office/drawing/2014/main" id="{1C130498-4FDC-E743-9B7A-360FE6ACA823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770755" y="5381841"/>
                <a:ext cx="715320" cy="338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66" name="Ink 371">
                <a:extLst>
                  <a:ext uri="{FF2B5EF4-FFF2-40B4-BE49-F238E27FC236}">
                    <a16:creationId xmlns:a16="http://schemas.microsoft.com/office/drawing/2014/main" id="{5E89BDFD-9568-D247-87D5-5C0A9BB42D85}"/>
                  </a:ext>
                </a:extLst>
              </p14:cNvPr>
              <p14:cNvContentPartPr/>
              <p14:nvPr/>
            </p14:nvContentPartPr>
            <p14:xfrm>
              <a:off x="7390595" y="5548143"/>
              <a:ext cx="282600" cy="157680"/>
            </p14:xfrm>
          </p:contentPart>
        </mc:Choice>
        <mc:Fallback xmlns="">
          <p:pic>
            <p:nvPicPr>
              <p:cNvPr id="366" name="Ink 371">
                <a:extLst>
                  <a:ext uri="{FF2B5EF4-FFF2-40B4-BE49-F238E27FC236}">
                    <a16:creationId xmlns:a16="http://schemas.microsoft.com/office/drawing/2014/main" id="{5E89BDFD-9568-D247-87D5-5C0A9BB42D8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375475" y="5532663"/>
                <a:ext cx="31320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7" name="Ink 372">
                <a:extLst>
                  <a:ext uri="{FF2B5EF4-FFF2-40B4-BE49-F238E27FC236}">
                    <a16:creationId xmlns:a16="http://schemas.microsoft.com/office/drawing/2014/main" id="{48E0BF64-FED5-3644-8410-5A3BAB568F15}"/>
                  </a:ext>
                </a:extLst>
              </p14:cNvPr>
              <p14:cNvContentPartPr/>
              <p14:nvPr/>
            </p14:nvContentPartPr>
            <p14:xfrm>
              <a:off x="6886955" y="5585943"/>
              <a:ext cx="421560" cy="132480"/>
            </p14:xfrm>
          </p:contentPart>
        </mc:Choice>
        <mc:Fallback xmlns="">
          <p:pic>
            <p:nvPicPr>
              <p:cNvPr id="367" name="Ink 372">
                <a:extLst>
                  <a:ext uri="{FF2B5EF4-FFF2-40B4-BE49-F238E27FC236}">
                    <a16:creationId xmlns:a16="http://schemas.microsoft.com/office/drawing/2014/main" id="{48E0BF64-FED5-3644-8410-5A3BAB568F15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871835" y="5570463"/>
                <a:ext cx="45216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68" name="Ink 373">
                <a:extLst>
                  <a:ext uri="{FF2B5EF4-FFF2-40B4-BE49-F238E27FC236}">
                    <a16:creationId xmlns:a16="http://schemas.microsoft.com/office/drawing/2014/main" id="{51B5E322-6EBD-2D49-A635-BA958755AC20}"/>
                  </a:ext>
                </a:extLst>
              </p14:cNvPr>
              <p14:cNvContentPartPr/>
              <p14:nvPr/>
            </p14:nvContentPartPr>
            <p14:xfrm>
              <a:off x="6830435" y="5176983"/>
              <a:ext cx="402840" cy="82440"/>
            </p14:xfrm>
          </p:contentPart>
        </mc:Choice>
        <mc:Fallback xmlns="">
          <p:pic>
            <p:nvPicPr>
              <p:cNvPr id="368" name="Ink 373">
                <a:extLst>
                  <a:ext uri="{FF2B5EF4-FFF2-40B4-BE49-F238E27FC236}">
                    <a16:creationId xmlns:a16="http://schemas.microsoft.com/office/drawing/2014/main" id="{51B5E322-6EBD-2D49-A635-BA958755AC20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815315" y="5161797"/>
                <a:ext cx="433080" cy="1131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69" name="Ink 374">
                <a:extLst>
                  <a:ext uri="{FF2B5EF4-FFF2-40B4-BE49-F238E27FC236}">
                    <a16:creationId xmlns:a16="http://schemas.microsoft.com/office/drawing/2014/main" id="{A885CD1E-39FA-DD48-BC24-D0BB712C4329}"/>
                  </a:ext>
                </a:extLst>
              </p14:cNvPr>
              <p14:cNvContentPartPr/>
              <p14:nvPr/>
            </p14:nvContentPartPr>
            <p14:xfrm>
              <a:off x="6132395" y="5214783"/>
              <a:ext cx="339840" cy="82080"/>
            </p14:xfrm>
          </p:contentPart>
        </mc:Choice>
        <mc:Fallback xmlns="">
          <p:pic>
            <p:nvPicPr>
              <p:cNvPr id="369" name="Ink 374">
                <a:extLst>
                  <a:ext uri="{FF2B5EF4-FFF2-40B4-BE49-F238E27FC236}">
                    <a16:creationId xmlns:a16="http://schemas.microsoft.com/office/drawing/2014/main" id="{A885CD1E-39FA-DD48-BC24-D0BB712C4329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117275" y="5199663"/>
                <a:ext cx="37044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70" name="Ink 375">
                <a:extLst>
                  <a:ext uri="{FF2B5EF4-FFF2-40B4-BE49-F238E27FC236}">
                    <a16:creationId xmlns:a16="http://schemas.microsoft.com/office/drawing/2014/main" id="{4D60457D-685E-E443-A016-C2C7EFF8F948}"/>
                  </a:ext>
                </a:extLst>
              </p14:cNvPr>
              <p14:cNvContentPartPr/>
              <p14:nvPr/>
            </p14:nvContentPartPr>
            <p14:xfrm>
              <a:off x="5830715" y="5114343"/>
              <a:ext cx="201600" cy="213840"/>
            </p14:xfrm>
          </p:contentPart>
        </mc:Choice>
        <mc:Fallback xmlns="">
          <p:pic>
            <p:nvPicPr>
              <p:cNvPr id="370" name="Ink 375">
                <a:extLst>
                  <a:ext uri="{FF2B5EF4-FFF2-40B4-BE49-F238E27FC236}">
                    <a16:creationId xmlns:a16="http://schemas.microsoft.com/office/drawing/2014/main" id="{4D60457D-685E-E443-A016-C2C7EFF8F948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815595" y="5098889"/>
                <a:ext cx="232200" cy="24402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86219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29C3FE45-03D9-42E2-A563-06AFC7D7BB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31863" y="96839"/>
            <a:ext cx="7158037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Random Variabl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1E8DBC6-0308-43AF-93A0-D18C241158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 eaLnBrk="1" hangingPunct="1"/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For a given sample space S of some experiment , a 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random variable(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rv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is any rule that associates a number with each outcome in S. in mathematical language , a random variable is a function whose domain is  the sample space and whose range is the set of real numbers a variable hat assumes numerical values associated with the random outcome of an experiment, where one (and only one) numerical value is assigned to each sample point.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CD995523-F8A0-4414-9A0D-66CA4E44CBC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9B3CCA0-1A59-48AB-83E9-17D737A63D8D}" type="slidenum">
              <a:rPr lang="en-US" altLang="en-US" smtClean="0"/>
              <a:pPr eaLnBrk="1" hangingPunct="1"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53059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8EEC84-F673-49EA-9FF0-E3AF6FDF4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Bernoulli Random Variable</a:t>
            </a:r>
            <a:endParaRPr lang="en-VI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A7E82A-C9B4-4312-AB33-8941AFC854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Any random variable whose only possible values are 0 and 1 is called a Bernoulli random variable</a:t>
            </a:r>
            <a:endParaRPr lang="en-VI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5807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1A678BDC-D0DE-4539-B832-96316383B1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417319"/>
            <a:ext cx="8382000" cy="4907281"/>
          </a:xfrm>
          <a:noFill/>
          <a:ln/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 random variable can be classified as being either discrete or continuous depending on the numerical values it assumes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2400" b="1" u="sng" dirty="0">
                <a:latin typeface="Calibri" panose="020F0502020204030204" pitchFamily="34" charset="0"/>
                <a:cs typeface="Calibri" panose="020F0502020204030204" pitchFamily="34" charset="0"/>
              </a:rPr>
              <a:t>discrete random </a:t>
            </a:r>
            <a:r>
              <a:rPr lang="en-US" altLang="en-US" sz="2400" u="sng" dirty="0">
                <a:latin typeface="Calibri" panose="020F0502020204030204" pitchFamily="34" charset="0"/>
                <a:cs typeface="Calibri" panose="020F0502020204030204" pitchFamily="34" charset="0"/>
              </a:rPr>
              <a:t>variable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is an </a:t>
            </a:r>
            <a:r>
              <a:rPr lang="en-US" alt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rv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whose possible values either constitute a finite set or else can be listed in an infinite sequence (“countably infinite”)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2400" b="1" u="sng" dirty="0">
                <a:latin typeface="Calibri" panose="020F0502020204030204" pitchFamily="34" charset="0"/>
                <a:cs typeface="Calibri" panose="020F0502020204030204" pitchFamily="34" charset="0"/>
              </a:rPr>
              <a:t>continuous random variable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ay assume any numerical value in an interval or collection of intervals.</a:t>
            </a:r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468F44D6-5ADB-4BA7-9508-C1ED9ACF45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 sz="4400" b="1" dirty="0"/>
              <a:t>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1402273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71518208-DF51-4636-9185-588F1B9742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latin typeface="+mn-lt"/>
              </a:rPr>
              <a:t>D</a:t>
            </a:r>
            <a:r>
              <a:rPr lang="en-US" altLang="en-US" sz="2000" b="1" dirty="0">
                <a:latin typeface="+mn-lt"/>
              </a:rPr>
              <a:t>iscrete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b="1" dirty="0">
                <a:latin typeface="+mn-lt"/>
              </a:rPr>
              <a:t>random variable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Number of sale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Number of call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Shares of stock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People in line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Mistakes per page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dirty="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C28ECCE4-7A3F-4271-B5DE-8C2EC63F9EC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800" b="1" dirty="0"/>
              <a:t>Types of Random Variables</a:t>
            </a:r>
          </a:p>
        </p:txBody>
      </p:sp>
      <p:sp>
        <p:nvSpPr>
          <p:cNvPr id="23556" name="Rectangle 5">
            <a:extLst>
              <a:ext uri="{FF2B5EF4-FFF2-40B4-BE49-F238E27FC236}">
                <a16:creationId xmlns:a16="http://schemas.microsoft.com/office/drawing/2014/main" id="{034273DD-1A25-448F-B941-0EB0FDF623D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05400" y="3962400"/>
            <a:ext cx="4038600" cy="213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b="1" dirty="0"/>
              <a:t>Continuous</a:t>
            </a:r>
            <a:r>
              <a:rPr lang="en-US" altLang="en-US" sz="2000" dirty="0"/>
              <a:t> </a:t>
            </a:r>
            <a:r>
              <a:rPr lang="en-US" altLang="en-US" sz="2000" b="1" dirty="0"/>
              <a:t>random variable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/>
              <a:t>Length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/>
              <a:t>Depth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/>
              <a:t>Volume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/>
              <a:t>Time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/>
              <a:t>Weight</a:t>
            </a:r>
          </a:p>
        </p:txBody>
      </p:sp>
      <p:pic>
        <p:nvPicPr>
          <p:cNvPr id="23557" name="Picture 9" descr="C:\WINNT\Temporary Internet Files\Content.IE5\0SG27ZK7\MPj04117300000[1].jpg">
            <a:extLst>
              <a:ext uri="{FF2B5EF4-FFF2-40B4-BE49-F238E27FC236}">
                <a16:creationId xmlns:a16="http://schemas.microsoft.com/office/drawing/2014/main" id="{2AB6BC1C-5D0C-4A7B-87A1-1AB2B6112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0200"/>
            <a:ext cx="26130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0" descr="C:\WINNT\Temporary Internet Files\Content.IE5\4NUK43N9\MPj04054340000[1].jpg">
            <a:extLst>
              <a:ext uri="{FF2B5EF4-FFF2-40B4-BE49-F238E27FC236}">
                <a16:creationId xmlns:a16="http://schemas.microsoft.com/office/drawing/2014/main" id="{7A6A0304-E5B9-4B27-B687-B74D705B9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038600"/>
            <a:ext cx="33528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35223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2</TotalTime>
  <Words>1168</Words>
  <Application>Microsoft Office PowerPoint</Application>
  <PresentationFormat>On-screen Show (4:3)</PresentationFormat>
  <Paragraphs>296</Paragraphs>
  <Slides>40</Slides>
  <Notes>2</Notes>
  <HiddenSlides>0</HiddenSlides>
  <MMClips>0</MMClips>
  <ScaleCrop>false</ScaleCrop>
  <HeadingPairs>
    <vt:vector size="4" baseType="variant">
      <vt:variant>
        <vt:lpstr>Theme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Office Theme</vt:lpstr>
      <vt:lpstr>Introduction to Statistical Methods</vt:lpstr>
      <vt:lpstr>PowerPoint Presentation</vt:lpstr>
      <vt:lpstr>PowerPoint Presentation</vt:lpstr>
      <vt:lpstr>Random variables</vt:lpstr>
      <vt:lpstr>PowerPoint Presentation</vt:lpstr>
      <vt:lpstr>Random Variables</vt:lpstr>
      <vt:lpstr>Bernoulli Random Variable</vt:lpstr>
      <vt:lpstr>Random Variables</vt:lpstr>
      <vt:lpstr>Types of Random Variables</vt:lpstr>
      <vt:lpstr>PowerPoint Presentation</vt:lpstr>
      <vt:lpstr> Probability Distribution for Discrete Random Variables</vt:lpstr>
      <vt:lpstr>PowerPoint Presentation</vt:lpstr>
      <vt:lpstr>PowerPoint Presentation</vt:lpstr>
      <vt:lpstr>Example </vt:lpstr>
      <vt:lpstr>Expected Values of Discrete Random Variables</vt:lpstr>
      <vt:lpstr>Expected Values of Discrete Random Variab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ha Rani</dc:creator>
  <cp:lastModifiedBy>yvk ravikumar</cp:lastModifiedBy>
  <cp:revision>122</cp:revision>
  <dcterms:modified xsi:type="dcterms:W3CDTF">2020-09-22T16:10:40Z</dcterms:modified>
  <dc:language>en-IN</dc:language>
</cp:coreProperties>
</file>